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ink/ink76.xml" ContentType="application/inkml+xml"/>
  <Override PartName="/word/ink/ink77.xml" ContentType="application/inkml+xml"/>
  <Override PartName="/word/ink/ink78.xml" ContentType="application/inkml+xml"/>
  <Override PartName="/word/ink/ink79.xml" ContentType="application/inkml+xml"/>
  <Override PartName="/word/ink/ink80.xml" ContentType="application/inkml+xml"/>
  <Override PartName="/word/ink/ink81.xml" ContentType="application/inkml+xml"/>
  <Override PartName="/word/ink/ink82.xml" ContentType="application/inkml+xml"/>
  <Override PartName="/word/ink/ink83.xml" ContentType="application/inkml+xml"/>
  <Override PartName="/word/ink/ink84.xml" ContentType="application/inkml+xml"/>
  <Override PartName="/word/ink/ink85.xml" ContentType="application/inkml+xml"/>
  <Override PartName="/word/ink/ink86.xml" ContentType="application/inkml+xml"/>
  <Override PartName="/word/ink/ink87.xml" ContentType="application/inkml+xml"/>
  <Override PartName="/word/ink/ink88.xml" ContentType="application/inkml+xml"/>
  <Override PartName="/word/ink/ink89.xml" ContentType="application/inkml+xml"/>
  <Override PartName="/word/ink/ink90.xml" ContentType="application/inkml+xml"/>
  <Override PartName="/word/ink/ink91.xml" ContentType="application/inkml+xml"/>
  <Override PartName="/word/ink/ink92.xml" ContentType="application/inkml+xml"/>
  <Override PartName="/word/ink/ink93.xml" ContentType="application/inkml+xml"/>
  <Override PartName="/word/ink/ink94.xml" ContentType="application/inkml+xml"/>
  <Override PartName="/word/ink/ink95.xml" ContentType="application/inkml+xml"/>
  <Override PartName="/word/ink/ink96.xml" ContentType="application/inkml+xml"/>
  <Override PartName="/word/ink/ink97.xml" ContentType="application/inkml+xml"/>
  <Override PartName="/word/ink/ink98.xml" ContentType="application/inkml+xml"/>
  <Override PartName="/word/ink/ink99.xml" ContentType="application/inkml+xml"/>
  <Override PartName="/word/ink/ink100.xml" ContentType="application/inkml+xml"/>
  <Override PartName="/word/ink/ink101.xml" ContentType="application/inkml+xml"/>
  <Override PartName="/word/ink/ink102.xml" ContentType="application/inkml+xml"/>
  <Override PartName="/word/ink/ink103.xml" ContentType="application/inkml+xml"/>
  <Override PartName="/word/ink/ink104.xml" ContentType="application/inkml+xml"/>
  <Override PartName="/word/ink/ink105.xml" ContentType="application/inkml+xml"/>
  <Override PartName="/word/ink/ink106.xml" ContentType="application/inkml+xml"/>
  <Override PartName="/word/ink/ink107.xml" ContentType="application/inkml+xml"/>
  <Override PartName="/word/ink/ink108.xml" ContentType="application/inkml+xml"/>
  <Override PartName="/word/ink/ink109.xml" ContentType="application/inkml+xml"/>
  <Override PartName="/word/ink/ink110.xml" ContentType="application/inkml+xml"/>
  <Override PartName="/word/ink/ink111.xml" ContentType="application/inkml+xml"/>
  <Override PartName="/word/ink/ink112.xml" ContentType="application/inkml+xml"/>
  <Override PartName="/word/ink/ink113.xml" ContentType="application/inkml+xml"/>
  <Override PartName="/word/ink/ink114.xml" ContentType="application/inkml+xml"/>
  <Override PartName="/word/ink/ink115.xml" ContentType="application/inkml+xml"/>
  <Override PartName="/word/ink/ink116.xml" ContentType="application/inkml+xml"/>
  <Override PartName="/word/ink/ink117.xml" ContentType="application/inkml+xml"/>
  <Override PartName="/word/ink/ink118.xml" ContentType="application/inkml+xml"/>
  <Override PartName="/word/ink/ink119.xml" ContentType="application/inkml+xml"/>
  <Override PartName="/word/ink/ink120.xml" ContentType="application/inkml+xml"/>
  <Override PartName="/word/ink/ink121.xml" ContentType="application/inkml+xml"/>
  <Override PartName="/word/ink/ink122.xml" ContentType="application/inkml+xml"/>
  <Override PartName="/word/ink/ink123.xml" ContentType="application/inkml+xml"/>
  <Override PartName="/word/ink/ink124.xml" ContentType="application/inkml+xml"/>
  <Override PartName="/word/ink/ink125.xml" ContentType="application/inkml+xml"/>
  <Override PartName="/word/ink/ink126.xml" ContentType="application/inkml+xml"/>
  <Override PartName="/word/ink/ink127.xml" ContentType="application/inkml+xml"/>
  <Override PartName="/word/ink/ink128.xml" ContentType="application/inkml+xml"/>
  <Override PartName="/word/ink/ink129.xml" ContentType="application/inkml+xml"/>
  <Override PartName="/word/ink/ink130.xml" ContentType="application/inkml+xml"/>
  <Override PartName="/word/ink/ink131.xml" ContentType="application/inkml+xml"/>
  <Override PartName="/word/ink/ink132.xml" ContentType="application/inkml+xml"/>
  <Override PartName="/word/ink/ink133.xml" ContentType="application/inkml+xml"/>
  <Override PartName="/word/ink/ink134.xml" ContentType="application/inkml+xml"/>
  <Override PartName="/word/ink/ink135.xml" ContentType="application/inkml+xml"/>
  <Override PartName="/word/ink/ink136.xml" ContentType="application/inkml+xml"/>
  <Override PartName="/word/ink/ink137.xml" ContentType="application/inkml+xml"/>
  <Override PartName="/word/ink/ink138.xml" ContentType="application/inkml+xml"/>
  <Override PartName="/word/ink/ink139.xml" ContentType="application/inkml+xml"/>
  <Override PartName="/word/ink/ink140.xml" ContentType="application/inkml+xml"/>
  <Override PartName="/word/ink/ink141.xml" ContentType="application/inkml+xml"/>
  <Override PartName="/word/ink/ink142.xml" ContentType="application/inkml+xml"/>
  <Override PartName="/word/ink/ink143.xml" ContentType="application/inkml+xml"/>
  <Override PartName="/word/ink/ink144.xml" ContentType="application/inkml+xml"/>
  <Override PartName="/word/ink/ink145.xml" ContentType="application/inkml+xml"/>
  <Override PartName="/word/ink/ink146.xml" ContentType="application/inkml+xml"/>
  <Override PartName="/word/ink/ink147.xml" ContentType="application/inkml+xml"/>
  <Override PartName="/word/ink/ink148.xml" ContentType="application/inkml+xml"/>
  <Override PartName="/word/ink/ink149.xml" ContentType="application/inkml+xml"/>
  <Override PartName="/word/ink/ink150.xml" ContentType="application/inkml+xml"/>
  <Override PartName="/word/ink/ink151.xml" ContentType="application/inkml+xml"/>
  <Override PartName="/word/ink/ink152.xml" ContentType="application/inkml+xml"/>
  <Override PartName="/word/ink/ink153.xml" ContentType="application/inkml+xml"/>
  <Override PartName="/word/ink/ink154.xml" ContentType="application/inkml+xml"/>
  <Override PartName="/word/ink/ink155.xml" ContentType="application/inkml+xml"/>
  <Override PartName="/word/ink/ink156.xml" ContentType="application/inkml+xml"/>
  <Override PartName="/word/ink/ink157.xml" ContentType="application/inkml+xml"/>
  <Override PartName="/word/ink/ink158.xml" ContentType="application/inkml+xml"/>
  <Override PartName="/word/ink/ink159.xml" ContentType="application/inkml+xml"/>
  <Override PartName="/word/ink/ink160.xml" ContentType="application/inkml+xml"/>
  <Override PartName="/word/ink/ink161.xml" ContentType="application/inkml+xml"/>
  <Override PartName="/word/ink/ink162.xml" ContentType="application/inkml+xml"/>
  <Override PartName="/word/ink/ink163.xml" ContentType="application/inkml+xml"/>
  <Override PartName="/word/ink/ink164.xml" ContentType="application/inkml+xml"/>
  <Override PartName="/word/ink/ink165.xml" ContentType="application/inkml+xml"/>
  <Override PartName="/word/ink/ink166.xml" ContentType="application/inkml+xml"/>
  <Override PartName="/word/ink/ink167.xml" ContentType="application/inkml+xml"/>
  <Override PartName="/word/ink/ink168.xml" ContentType="application/inkml+xml"/>
  <Override PartName="/word/ink/ink169.xml" ContentType="application/inkml+xml"/>
  <Override PartName="/word/ink/ink170.xml" ContentType="application/inkml+xml"/>
  <Override PartName="/word/ink/ink171.xml" ContentType="application/inkml+xml"/>
  <Override PartName="/word/ink/ink172.xml" ContentType="application/inkml+xml"/>
  <Override PartName="/word/ink/ink173.xml" ContentType="application/inkml+xml"/>
  <Override PartName="/word/ink/ink174.xml" ContentType="application/inkml+xml"/>
  <Override PartName="/word/ink/ink175.xml" ContentType="application/inkml+xml"/>
  <Override PartName="/word/ink/ink176.xml" ContentType="application/inkml+xml"/>
  <Override PartName="/word/ink/ink177.xml" ContentType="application/inkml+xml"/>
  <Override PartName="/word/ink/ink178.xml" ContentType="application/inkml+xml"/>
  <Override PartName="/word/ink/ink179.xml" ContentType="application/inkml+xml"/>
  <Override PartName="/word/ink/ink180.xml" ContentType="application/inkml+xml"/>
  <Override PartName="/word/ink/ink181.xml" ContentType="application/inkml+xml"/>
  <Override PartName="/word/ink/ink182.xml" ContentType="application/inkml+xml"/>
  <Override PartName="/word/ink/ink183.xml" ContentType="application/inkml+xml"/>
  <Override PartName="/word/ink/ink184.xml" ContentType="application/inkml+xml"/>
  <Override PartName="/word/ink/ink185.xml" ContentType="application/inkml+xml"/>
  <Override PartName="/word/ink/ink186.xml" ContentType="application/inkml+xml"/>
  <Override PartName="/word/ink/ink187.xml" ContentType="application/inkml+xml"/>
  <Override PartName="/word/ink/ink188.xml" ContentType="application/inkml+xml"/>
  <Override PartName="/word/ink/ink189.xml" ContentType="application/inkml+xml"/>
  <Override PartName="/word/ink/ink190.xml" ContentType="application/inkml+xml"/>
  <Override PartName="/word/ink/ink191.xml" ContentType="application/inkml+xml"/>
  <Override PartName="/word/ink/ink192.xml" ContentType="application/inkml+xml"/>
  <Override PartName="/word/ink/ink193.xml" ContentType="application/inkml+xml"/>
  <Override PartName="/word/ink/ink194.xml" ContentType="application/inkml+xml"/>
  <Override PartName="/word/ink/ink195.xml" ContentType="application/inkml+xml"/>
  <Override PartName="/word/ink/ink196.xml" ContentType="application/inkml+xml"/>
  <Override PartName="/word/ink/ink197.xml" ContentType="application/inkml+xml"/>
  <Override PartName="/word/ink/ink198.xml" ContentType="application/inkml+xml"/>
  <Override PartName="/word/ink/ink199.xml" ContentType="application/inkml+xml"/>
  <Override PartName="/word/ink/ink200.xml" ContentType="application/inkml+xml"/>
  <Override PartName="/word/ink/ink201.xml" ContentType="application/inkml+xml"/>
  <Override PartName="/word/ink/ink202.xml" ContentType="application/inkml+xml"/>
  <Override PartName="/word/ink/ink203.xml" ContentType="application/inkml+xml"/>
  <Override PartName="/word/ink/ink204.xml" ContentType="application/inkml+xml"/>
  <Override PartName="/word/ink/ink205.xml" ContentType="application/inkml+xml"/>
  <Override PartName="/word/ink/ink206.xml" ContentType="application/inkml+xml"/>
  <Override PartName="/word/ink/ink207.xml" ContentType="application/inkml+xml"/>
  <Override PartName="/word/ink/ink208.xml" ContentType="application/inkml+xml"/>
  <Override PartName="/word/ink/ink209.xml" ContentType="application/inkml+xml"/>
  <Override PartName="/word/ink/ink210.xml" ContentType="application/inkml+xml"/>
  <Override PartName="/word/ink/ink211.xml" ContentType="application/inkml+xml"/>
  <Override PartName="/word/ink/ink212.xml" ContentType="application/inkml+xml"/>
  <Override PartName="/word/ink/ink213.xml" ContentType="application/inkml+xml"/>
  <Override PartName="/word/ink/ink214.xml" ContentType="application/inkml+xml"/>
  <Override PartName="/word/ink/ink215.xml" ContentType="application/inkml+xml"/>
  <Override PartName="/word/ink/ink216.xml" ContentType="application/inkml+xml"/>
  <Override PartName="/word/ink/ink217.xml" ContentType="application/inkml+xml"/>
  <Override PartName="/word/ink/ink218.xml" ContentType="application/inkml+xml"/>
  <Override PartName="/word/ink/ink219.xml" ContentType="application/inkml+xml"/>
  <Override PartName="/word/ink/ink220.xml" ContentType="application/inkml+xml"/>
  <Override PartName="/word/ink/ink221.xml" ContentType="application/inkml+xml"/>
  <Override PartName="/word/ink/ink222.xml" ContentType="application/inkml+xml"/>
  <Override PartName="/word/ink/ink223.xml" ContentType="application/inkml+xml"/>
  <Override PartName="/word/ink/ink224.xml" ContentType="application/inkml+xml"/>
  <Override PartName="/word/ink/ink225.xml" ContentType="application/inkml+xml"/>
  <Override PartName="/word/ink/ink226.xml" ContentType="application/inkml+xml"/>
  <Override PartName="/word/ink/ink227.xml" ContentType="application/inkml+xml"/>
  <Override PartName="/word/ink/ink228.xml" ContentType="application/inkml+xml"/>
  <Override PartName="/word/ink/ink229.xml" ContentType="application/inkml+xml"/>
  <Override PartName="/word/ink/ink230.xml" ContentType="application/inkml+xml"/>
  <Override PartName="/word/ink/ink231.xml" ContentType="application/inkml+xml"/>
  <Override PartName="/word/ink/ink232.xml" ContentType="application/inkml+xml"/>
  <Override PartName="/word/ink/ink233.xml" ContentType="application/inkml+xml"/>
  <Override PartName="/word/ink/ink234.xml" ContentType="application/inkml+xml"/>
  <Override PartName="/word/ink/ink235.xml" ContentType="application/inkml+xml"/>
  <Override PartName="/word/ink/ink236.xml" ContentType="application/inkml+xml"/>
  <Override PartName="/word/ink/ink237.xml" ContentType="application/inkml+xml"/>
  <Override PartName="/word/ink/ink238.xml" ContentType="application/inkml+xml"/>
  <Override PartName="/word/ink/ink239.xml" ContentType="application/inkml+xml"/>
  <Override PartName="/word/ink/ink240.xml" ContentType="application/inkml+xml"/>
  <Override PartName="/word/ink/ink241.xml" ContentType="application/inkml+xml"/>
  <Override PartName="/word/ink/ink242.xml" ContentType="application/inkml+xml"/>
  <Override PartName="/word/ink/ink243.xml" ContentType="application/inkml+xml"/>
  <Override PartName="/word/ink/ink244.xml" ContentType="application/inkml+xml"/>
  <Override PartName="/word/ink/ink245.xml" ContentType="application/inkml+xml"/>
  <Override PartName="/word/ink/ink246.xml" ContentType="application/inkml+xml"/>
  <Override PartName="/word/ink/ink247.xml" ContentType="application/inkml+xml"/>
  <Override PartName="/word/ink/ink248.xml" ContentType="application/inkml+xml"/>
  <Override PartName="/word/ink/ink249.xml" ContentType="application/inkml+xml"/>
  <Override PartName="/word/ink/ink250.xml" ContentType="application/inkml+xml"/>
  <Override PartName="/word/ink/ink251.xml" ContentType="application/inkml+xml"/>
  <Override PartName="/word/ink/ink252.xml" ContentType="application/inkml+xml"/>
  <Override PartName="/word/ink/ink253.xml" ContentType="application/inkml+xml"/>
  <Override PartName="/word/ink/ink254.xml" ContentType="application/inkml+xml"/>
  <Override PartName="/word/ink/ink255.xml" ContentType="application/inkml+xml"/>
  <Override PartName="/word/ink/ink256.xml" ContentType="application/inkml+xml"/>
  <Override PartName="/word/ink/ink257.xml" ContentType="application/inkml+xml"/>
  <Override PartName="/word/ink/ink258.xml" ContentType="application/inkml+xml"/>
  <Override PartName="/word/ink/ink259.xml" ContentType="application/inkml+xml"/>
  <Override PartName="/word/ink/ink260.xml" ContentType="application/inkml+xml"/>
  <Override PartName="/word/ink/ink261.xml" ContentType="application/inkml+xml"/>
  <Override PartName="/word/ink/ink262.xml" ContentType="application/inkml+xml"/>
  <Override PartName="/word/ink/ink263.xml" ContentType="application/inkml+xml"/>
  <Override PartName="/word/ink/ink264.xml" ContentType="application/inkml+xml"/>
  <Override PartName="/word/ink/ink265.xml" ContentType="application/inkml+xml"/>
  <Override PartName="/word/ink/ink266.xml" ContentType="application/inkml+xml"/>
  <Override PartName="/word/ink/ink267.xml" ContentType="application/inkml+xml"/>
  <Override PartName="/word/ink/ink268.xml" ContentType="application/inkml+xml"/>
  <Override PartName="/word/ink/ink269.xml" ContentType="application/inkml+xml"/>
  <Override PartName="/word/ink/ink270.xml" ContentType="application/inkml+xml"/>
  <Override PartName="/word/ink/ink271.xml" ContentType="application/inkml+xml"/>
  <Override PartName="/word/ink/ink272.xml" ContentType="application/inkml+xml"/>
  <Override PartName="/word/ink/ink273.xml" ContentType="application/inkml+xml"/>
  <Override PartName="/word/ink/ink274.xml" ContentType="application/inkml+xml"/>
  <Override PartName="/word/ink/ink275.xml" ContentType="application/inkml+xml"/>
  <Override PartName="/word/ink/ink276.xml" ContentType="application/inkml+xml"/>
  <Override PartName="/word/ink/ink277.xml" ContentType="application/inkml+xml"/>
  <Override PartName="/word/ink/ink278.xml" ContentType="application/inkml+xml"/>
  <Override PartName="/word/ink/ink279.xml" ContentType="application/inkml+xml"/>
  <Override PartName="/word/ink/ink280.xml" ContentType="application/inkml+xml"/>
  <Override PartName="/word/ink/ink281.xml" ContentType="application/inkml+xml"/>
  <Override PartName="/word/ink/ink282.xml" ContentType="application/inkml+xml"/>
  <Override PartName="/word/ink/ink283.xml" ContentType="application/inkml+xml"/>
  <Override PartName="/word/ink/ink284.xml" ContentType="application/inkml+xml"/>
  <Override PartName="/word/ink/ink285.xml" ContentType="application/inkml+xml"/>
  <Override PartName="/word/ink/ink286.xml" ContentType="application/inkml+xml"/>
  <Override PartName="/word/ink/ink287.xml" ContentType="application/inkml+xml"/>
  <Override PartName="/word/ink/ink288.xml" ContentType="application/inkml+xml"/>
  <Override PartName="/word/ink/ink289.xml" ContentType="application/inkml+xml"/>
  <Override PartName="/word/ink/ink290.xml" ContentType="application/inkml+xml"/>
  <Override PartName="/word/ink/ink291.xml" ContentType="application/inkml+xml"/>
  <Override PartName="/word/ink/ink292.xml" ContentType="application/inkml+xml"/>
  <Override PartName="/word/ink/ink293.xml" ContentType="application/inkml+xml"/>
  <Override PartName="/word/ink/ink294.xml" ContentType="application/inkml+xml"/>
  <Override PartName="/word/ink/ink295.xml" ContentType="application/inkml+xml"/>
  <Override PartName="/word/ink/ink296.xml" ContentType="application/inkml+xml"/>
  <Override PartName="/word/ink/ink297.xml" ContentType="application/inkml+xml"/>
  <Override PartName="/word/ink/ink298.xml" ContentType="application/inkml+xml"/>
  <Override PartName="/word/ink/ink299.xml" ContentType="application/inkml+xml"/>
  <Override PartName="/word/ink/ink300.xml" ContentType="application/inkml+xml"/>
  <Override PartName="/word/ink/ink301.xml" ContentType="application/inkml+xml"/>
  <Override PartName="/word/ink/ink302.xml" ContentType="application/inkml+xml"/>
  <Override PartName="/word/ink/ink303.xml" ContentType="application/inkml+xml"/>
  <Override PartName="/word/ink/ink304.xml" ContentType="application/inkml+xml"/>
  <Override PartName="/word/ink/ink305.xml" ContentType="application/inkml+xml"/>
  <Override PartName="/word/ink/ink306.xml" ContentType="application/inkml+xml"/>
  <Override PartName="/word/ink/ink307.xml" ContentType="application/inkml+xml"/>
  <Override PartName="/word/ink/ink308.xml" ContentType="application/inkml+xml"/>
  <Override PartName="/word/ink/ink309.xml" ContentType="application/inkml+xml"/>
  <Override PartName="/word/ink/ink310.xml" ContentType="application/inkml+xml"/>
  <Override PartName="/word/ink/ink311.xml" ContentType="application/inkml+xml"/>
  <Override PartName="/word/ink/ink312.xml" ContentType="application/inkml+xml"/>
  <Override PartName="/word/ink/ink313.xml" ContentType="application/inkml+xml"/>
  <Override PartName="/word/ink/ink314.xml" ContentType="application/inkml+xml"/>
  <Override PartName="/word/ink/ink315.xml" ContentType="application/inkml+xml"/>
  <Override PartName="/word/ink/ink316.xml" ContentType="application/inkml+xml"/>
  <Override PartName="/word/ink/ink317.xml" ContentType="application/inkml+xml"/>
  <Override PartName="/word/ink/ink318.xml" ContentType="application/inkml+xml"/>
  <Override PartName="/word/ink/ink319.xml" ContentType="application/inkml+xml"/>
  <Override PartName="/word/ink/ink320.xml" ContentType="application/inkml+xml"/>
  <Override PartName="/word/ink/ink321.xml" ContentType="application/inkml+xml"/>
  <Override PartName="/word/ink/ink322.xml" ContentType="application/inkml+xml"/>
  <Override PartName="/word/ink/ink323.xml" ContentType="application/inkml+xml"/>
  <Override PartName="/word/ink/ink324.xml" ContentType="application/inkml+xml"/>
  <Override PartName="/word/ink/ink325.xml" ContentType="application/inkml+xml"/>
  <Override PartName="/word/ink/ink326.xml" ContentType="application/inkml+xml"/>
  <Override PartName="/word/ink/ink327.xml" ContentType="application/inkml+xml"/>
  <Override PartName="/word/ink/ink328.xml" ContentType="application/inkml+xml"/>
  <Override PartName="/word/ink/ink329.xml" ContentType="application/inkml+xml"/>
  <Override PartName="/word/ink/ink330.xml" ContentType="application/inkml+xml"/>
  <Override PartName="/word/ink/ink331.xml" ContentType="application/inkml+xml"/>
  <Override PartName="/word/ink/ink332.xml" ContentType="application/inkml+xml"/>
  <Override PartName="/word/ink/ink333.xml" ContentType="application/inkml+xml"/>
  <Override PartName="/word/ink/ink334.xml" ContentType="application/inkml+xml"/>
  <Override PartName="/word/ink/ink335.xml" ContentType="application/inkml+xml"/>
  <Override PartName="/word/ink/ink336.xml" ContentType="application/inkml+xml"/>
  <Override PartName="/word/ink/ink337.xml" ContentType="application/inkml+xml"/>
  <Override PartName="/word/ink/ink338.xml" ContentType="application/inkml+xml"/>
  <Override PartName="/word/ink/ink339.xml" ContentType="application/inkml+xml"/>
  <Override PartName="/word/ink/ink340.xml" ContentType="application/inkml+xml"/>
  <Override PartName="/word/ink/ink341.xml" ContentType="application/inkml+xml"/>
  <Override PartName="/word/ink/ink342.xml" ContentType="application/inkml+xml"/>
  <Override PartName="/word/ink/ink343.xml" ContentType="application/inkml+xml"/>
  <Override PartName="/word/ink/ink344.xml" ContentType="application/inkml+xml"/>
  <Override PartName="/word/ink/ink345.xml" ContentType="application/inkml+xml"/>
  <Override PartName="/word/ink/ink346.xml" ContentType="application/inkml+xml"/>
  <Override PartName="/word/ink/ink347.xml" ContentType="application/inkml+xml"/>
  <Override PartName="/word/ink/ink348.xml" ContentType="application/inkml+xml"/>
  <Override PartName="/word/ink/ink349.xml" ContentType="application/inkml+xml"/>
  <Override PartName="/word/ink/ink350.xml" ContentType="application/inkml+xml"/>
  <Override PartName="/word/ink/ink351.xml" ContentType="application/inkml+xml"/>
  <Override PartName="/word/ink/ink352.xml" ContentType="application/inkml+xml"/>
  <Override PartName="/word/ink/ink353.xml" ContentType="application/inkml+xml"/>
  <Override PartName="/word/ink/ink354.xml" ContentType="application/inkml+xml"/>
  <Override PartName="/word/ink/ink355.xml" ContentType="application/inkml+xml"/>
  <Override PartName="/word/ink/ink356.xml" ContentType="application/inkml+xml"/>
  <Override PartName="/word/ink/ink357.xml" ContentType="application/inkml+xml"/>
  <Override PartName="/word/ink/ink358.xml" ContentType="application/inkml+xml"/>
  <Override PartName="/word/ink/ink359.xml" ContentType="application/inkml+xml"/>
  <Override PartName="/word/ink/ink360.xml" ContentType="application/inkml+xml"/>
  <Override PartName="/word/ink/ink361.xml" ContentType="application/inkml+xml"/>
  <Override PartName="/word/ink/ink362.xml" ContentType="application/inkml+xml"/>
  <Override PartName="/word/ink/ink363.xml" ContentType="application/inkml+xml"/>
  <Override PartName="/word/ink/ink364.xml" ContentType="application/inkml+xml"/>
  <Override PartName="/word/ink/ink365.xml" ContentType="application/inkml+xml"/>
  <Override PartName="/word/ink/ink366.xml" ContentType="application/inkml+xml"/>
  <Override PartName="/word/ink/ink367.xml" ContentType="application/inkml+xml"/>
  <Override PartName="/word/ink/ink368.xml" ContentType="application/inkml+xml"/>
  <Override PartName="/word/ink/ink369.xml" ContentType="application/inkml+xml"/>
  <Override PartName="/word/ink/ink370.xml" ContentType="application/inkml+xml"/>
  <Override PartName="/word/ink/ink371.xml" ContentType="application/inkml+xml"/>
  <Override PartName="/word/ink/ink372.xml" ContentType="application/inkml+xml"/>
  <Override PartName="/word/ink/ink373.xml" ContentType="application/inkml+xml"/>
  <Override PartName="/word/ink/ink374.xml" ContentType="application/inkml+xml"/>
  <Override PartName="/word/ink/ink375.xml" ContentType="application/inkml+xml"/>
  <Override PartName="/word/ink/ink376.xml" ContentType="application/inkml+xml"/>
  <Override PartName="/word/ink/ink377.xml" ContentType="application/inkml+xml"/>
  <Override PartName="/word/ink/ink378.xml" ContentType="application/inkml+xml"/>
  <Override PartName="/word/ink/ink379.xml" ContentType="application/inkml+xml"/>
  <Override PartName="/word/ink/ink380.xml" ContentType="application/inkml+xml"/>
  <Override PartName="/word/ink/ink381.xml" ContentType="application/inkml+xml"/>
  <Override PartName="/word/ink/ink382.xml" ContentType="application/inkml+xml"/>
  <Override PartName="/word/ink/ink383.xml" ContentType="application/inkml+xml"/>
  <Override PartName="/word/ink/ink384.xml" ContentType="application/inkml+xml"/>
  <Override PartName="/word/ink/ink385.xml" ContentType="application/inkml+xml"/>
  <Override PartName="/word/ink/ink386.xml" ContentType="application/inkml+xml"/>
  <Override PartName="/word/ink/ink387.xml" ContentType="application/inkml+xml"/>
  <Override PartName="/word/ink/ink388.xml" ContentType="application/inkml+xml"/>
  <Override PartName="/word/ink/ink389.xml" ContentType="application/inkml+xml"/>
  <Override PartName="/word/ink/ink390.xml" ContentType="application/inkml+xml"/>
  <Override PartName="/word/ink/ink391.xml" ContentType="application/inkml+xml"/>
  <Override PartName="/word/ink/ink392.xml" ContentType="application/inkml+xml"/>
  <Override PartName="/word/ink/ink393.xml" ContentType="application/inkml+xml"/>
  <Override PartName="/word/ink/ink394.xml" ContentType="application/inkml+xml"/>
  <Override PartName="/word/ink/ink395.xml" ContentType="application/inkml+xml"/>
  <Override PartName="/word/ink/ink396.xml" ContentType="application/inkml+xml"/>
  <Override PartName="/word/ink/ink397.xml" ContentType="application/inkml+xml"/>
  <Override PartName="/word/ink/ink398.xml" ContentType="application/inkml+xml"/>
  <Override PartName="/word/ink/ink399.xml" ContentType="application/inkml+xml"/>
  <Override PartName="/word/ink/ink400.xml" ContentType="application/inkml+xml"/>
  <Override PartName="/word/ink/ink401.xml" ContentType="application/inkml+xml"/>
  <Override PartName="/word/ink/ink402.xml" ContentType="application/inkml+xml"/>
  <Override PartName="/word/ink/ink403.xml" ContentType="application/inkml+xml"/>
  <Override PartName="/word/ink/ink404.xml" ContentType="application/inkml+xml"/>
  <Override PartName="/word/ink/ink405.xml" ContentType="application/inkml+xml"/>
  <Override PartName="/word/ink/ink406.xml" ContentType="application/inkml+xml"/>
  <Override PartName="/word/ink/ink407.xml" ContentType="application/inkml+xml"/>
  <Override PartName="/word/ink/ink408.xml" ContentType="application/inkml+xml"/>
  <Override PartName="/word/ink/ink409.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D2FA67" w14:textId="7D775724" w:rsidR="008B69C5" w:rsidRPr="00DF34B0" w:rsidRDefault="008B69C5" w:rsidP="00DF34B0">
      <w:pPr>
        <w:pStyle w:val="IntenseQuote"/>
        <w:pBdr>
          <w:top w:val="single" w:sz="4" w:space="10" w:color="auto"/>
          <w:bottom w:val="single" w:sz="4" w:space="10" w:color="auto"/>
        </w:pBdr>
        <w:ind w:left="720"/>
        <w:rPr>
          <w:rStyle w:val="IntenseEmphasis"/>
          <w:b/>
          <w:bCs/>
          <w:color w:val="auto"/>
          <w:sz w:val="44"/>
          <w:szCs w:val="44"/>
        </w:rPr>
      </w:pPr>
      <w:r w:rsidRPr="00590CE3">
        <w:rPr>
          <w:b/>
          <w:bCs/>
          <w:i w:val="0"/>
          <w:iCs w:val="0"/>
          <w:color w:val="auto"/>
          <w:sz w:val="44"/>
          <w:szCs w:val="44"/>
        </w:rPr>
        <w:t>Math 120</w:t>
      </w:r>
      <w:r w:rsidRPr="00590CE3">
        <w:rPr>
          <w:b/>
          <w:bCs/>
          <w:i w:val="0"/>
          <w:iCs w:val="0"/>
          <w:color w:val="auto"/>
          <w:sz w:val="44"/>
          <w:szCs w:val="44"/>
        </w:rPr>
        <w:br/>
        <w:t>1.</w:t>
      </w:r>
      <w:r>
        <w:rPr>
          <w:b/>
          <w:bCs/>
          <w:i w:val="0"/>
          <w:iCs w:val="0"/>
          <w:color w:val="auto"/>
          <w:sz w:val="44"/>
          <w:szCs w:val="44"/>
        </w:rPr>
        <w:t>7 Combinations of Functions</w:t>
      </w:r>
      <w:r w:rsidR="00DF34B0">
        <w:rPr>
          <w:b/>
          <w:bCs/>
          <w:i w:val="0"/>
          <w:iCs w:val="0"/>
          <w:color w:val="auto"/>
          <w:sz w:val="44"/>
          <w:szCs w:val="44"/>
        </w:rPr>
        <w:t xml:space="preserve"> and</w:t>
      </w:r>
      <w:r>
        <w:rPr>
          <w:b/>
          <w:bCs/>
          <w:i w:val="0"/>
          <w:iCs w:val="0"/>
          <w:color w:val="auto"/>
          <w:sz w:val="44"/>
          <w:szCs w:val="44"/>
        </w:rPr>
        <w:t xml:space="preserve"> Composite Functions </w:t>
      </w:r>
    </w:p>
    <w:p w14:paraId="10CDC5AA" w14:textId="5792C681" w:rsidR="00C6498A" w:rsidRPr="008F476F" w:rsidRDefault="008B69C5" w:rsidP="008F476F">
      <w:pPr>
        <w:pStyle w:val="Heading1"/>
      </w:pPr>
      <w:r w:rsidRPr="008F476F">
        <w:rPr>
          <w:rStyle w:val="IntenseEmphasis"/>
          <w:i w:val="0"/>
          <w:color w:val="auto"/>
        </w:rPr>
        <w:t>Objectives</w:t>
      </w:r>
      <w:r w:rsidR="00C6498A" w:rsidRPr="008F476F">
        <w:rPr>
          <w:rStyle w:val="IntenseEmphasis"/>
          <w:i w:val="0"/>
          <w:color w:val="auto"/>
        </w:rPr>
        <w:t>:</w:t>
      </w:r>
    </w:p>
    <w:p w14:paraId="4124C221" w14:textId="7928C0AE" w:rsidR="00C6498A" w:rsidRPr="00DF34B0" w:rsidRDefault="00C6498A" w:rsidP="00C6498A">
      <w:pPr>
        <w:pStyle w:val="ListParagraph"/>
        <w:numPr>
          <w:ilvl w:val="0"/>
          <w:numId w:val="1"/>
        </w:numPr>
        <w:spacing w:line="180" w:lineRule="auto"/>
        <w:rPr>
          <w:sz w:val="24"/>
          <w:szCs w:val="24"/>
        </w:rPr>
      </w:pPr>
      <w:r w:rsidRPr="00DF34B0">
        <w:rPr>
          <w:sz w:val="24"/>
          <w:szCs w:val="24"/>
        </w:rPr>
        <w:t>Find the domain of a function.</w:t>
      </w:r>
    </w:p>
    <w:p w14:paraId="2B74C3C1" w14:textId="7ABDD964" w:rsidR="008B69C5" w:rsidRPr="00DF34B0" w:rsidRDefault="008B69C5" w:rsidP="00C6498A">
      <w:pPr>
        <w:pStyle w:val="ListParagraph"/>
        <w:numPr>
          <w:ilvl w:val="0"/>
          <w:numId w:val="1"/>
        </w:numPr>
        <w:spacing w:line="180" w:lineRule="auto"/>
        <w:rPr>
          <w:sz w:val="24"/>
          <w:szCs w:val="24"/>
        </w:rPr>
      </w:pPr>
      <w:r w:rsidRPr="00DF34B0">
        <w:rPr>
          <w:sz w:val="24"/>
          <w:szCs w:val="24"/>
        </w:rPr>
        <w:t>Combine functions using the algebra of functions, specifying domains.</w:t>
      </w:r>
    </w:p>
    <w:p w14:paraId="3A384EBF" w14:textId="77777777" w:rsidR="00C6498A" w:rsidRPr="00DF34B0" w:rsidRDefault="00C6498A" w:rsidP="00C6498A">
      <w:pPr>
        <w:pStyle w:val="ListParagraph"/>
        <w:numPr>
          <w:ilvl w:val="0"/>
          <w:numId w:val="1"/>
        </w:numPr>
        <w:spacing w:line="180" w:lineRule="auto"/>
        <w:rPr>
          <w:sz w:val="24"/>
          <w:szCs w:val="24"/>
        </w:rPr>
      </w:pPr>
      <w:r w:rsidRPr="00DF34B0">
        <w:rPr>
          <w:sz w:val="24"/>
          <w:szCs w:val="24"/>
        </w:rPr>
        <w:t>Form composite functions.</w:t>
      </w:r>
    </w:p>
    <w:p w14:paraId="1D31B84D" w14:textId="77777777" w:rsidR="00C6498A" w:rsidRPr="00DF34B0" w:rsidRDefault="00C6498A" w:rsidP="00C6498A">
      <w:pPr>
        <w:pStyle w:val="ListParagraph"/>
        <w:numPr>
          <w:ilvl w:val="0"/>
          <w:numId w:val="1"/>
        </w:numPr>
        <w:spacing w:line="180" w:lineRule="auto"/>
        <w:rPr>
          <w:sz w:val="24"/>
          <w:szCs w:val="24"/>
        </w:rPr>
      </w:pPr>
      <w:r w:rsidRPr="00DF34B0">
        <w:rPr>
          <w:sz w:val="24"/>
          <w:szCs w:val="24"/>
        </w:rPr>
        <w:t>Determine domains for composite functions (minimally)</w:t>
      </w:r>
    </w:p>
    <w:p w14:paraId="17781D52" w14:textId="0F40577C" w:rsidR="00C6498A" w:rsidRDefault="00C6498A" w:rsidP="00C6498A">
      <w:pPr>
        <w:pStyle w:val="ListParagraph"/>
        <w:numPr>
          <w:ilvl w:val="0"/>
          <w:numId w:val="1"/>
        </w:numPr>
        <w:spacing w:line="180" w:lineRule="auto"/>
        <w:rPr>
          <w:sz w:val="24"/>
          <w:szCs w:val="24"/>
        </w:rPr>
      </w:pPr>
      <w:r w:rsidRPr="00DF34B0">
        <w:rPr>
          <w:sz w:val="24"/>
          <w:szCs w:val="24"/>
        </w:rPr>
        <w:t>Write functions as compositions.</w:t>
      </w:r>
    </w:p>
    <w:p w14:paraId="3268E71F" w14:textId="6656F9D6" w:rsidR="00DF34B0" w:rsidRDefault="00DF34B0" w:rsidP="00DF34B0">
      <w:pPr>
        <w:pStyle w:val="ListParagraph"/>
        <w:spacing w:line="180" w:lineRule="auto"/>
        <w:rPr>
          <w:sz w:val="24"/>
          <w:szCs w:val="24"/>
        </w:rPr>
      </w:pPr>
    </w:p>
    <w:p w14:paraId="31BB6707" w14:textId="77777777" w:rsidR="00DF34B0" w:rsidRPr="00DF34B0" w:rsidRDefault="00DF34B0" w:rsidP="00DF34B0">
      <w:pPr>
        <w:pStyle w:val="ListParagraph"/>
        <w:spacing w:line="180" w:lineRule="auto"/>
        <w:rPr>
          <w:sz w:val="24"/>
          <w:szCs w:val="24"/>
        </w:rPr>
      </w:pPr>
    </w:p>
    <w:p w14:paraId="760980DE" w14:textId="66FEE970" w:rsidR="00D04E73" w:rsidRPr="008F476F" w:rsidRDefault="00D04E73" w:rsidP="008F476F">
      <w:pPr>
        <w:pStyle w:val="Heading1"/>
      </w:pPr>
      <w:r w:rsidRPr="008F476F">
        <w:t>Topic #1: The Domain of a Function</w:t>
      </w:r>
    </w:p>
    <w:p w14:paraId="5C4E5038" w14:textId="77777777" w:rsidR="00D30158" w:rsidRPr="00D30158" w:rsidRDefault="00D30158" w:rsidP="00D30158"/>
    <w:p w14:paraId="44481841" w14:textId="695E9201" w:rsidR="000D7A5E" w:rsidRPr="00DF34B0" w:rsidRDefault="00C77EC8" w:rsidP="00D04E73">
      <w:pPr>
        <w:rPr>
          <w:rFonts w:eastAsiaTheme="minorEastAsia"/>
          <w:sz w:val="40"/>
          <w:szCs w:val="40"/>
        </w:rPr>
      </w:pPr>
      <w:r>
        <w:rPr>
          <w:noProof/>
          <w:sz w:val="40"/>
          <w:szCs w:val="40"/>
        </w:rPr>
        <mc:AlternateContent>
          <mc:Choice Requires="wpi">
            <w:drawing>
              <wp:anchor distT="0" distB="0" distL="114300" distR="114300" simplePos="0" relativeHeight="251668480" behindDoc="0" locked="0" layoutInCell="1" allowOverlap="1" wp14:anchorId="08A4F975" wp14:editId="5C36D32D">
                <wp:simplePos x="0" y="0"/>
                <wp:positionH relativeFrom="column">
                  <wp:posOffset>6985</wp:posOffset>
                </wp:positionH>
                <wp:positionV relativeFrom="paragraph">
                  <wp:posOffset>326390</wp:posOffset>
                </wp:positionV>
                <wp:extent cx="1178685" cy="270510"/>
                <wp:effectExtent l="38100" t="57150" r="21590" b="53340"/>
                <wp:wrapNone/>
                <wp:docPr id="19" name="Ink 19"/>
                <wp:cNvGraphicFramePr/>
                <a:graphic xmlns:a="http://schemas.openxmlformats.org/drawingml/2006/main">
                  <a:graphicData uri="http://schemas.microsoft.com/office/word/2010/wordprocessingInk">
                    <w14:contentPart bwMode="auto" r:id="rId8">
                      <w14:nvContentPartPr>
                        <w14:cNvContentPartPr/>
                      </w14:nvContentPartPr>
                      <w14:xfrm>
                        <a:off x="0" y="0"/>
                        <a:ext cx="1178685" cy="270510"/>
                      </w14:xfrm>
                    </w14:contentPart>
                  </a:graphicData>
                </a:graphic>
              </wp:anchor>
            </w:drawing>
          </mc:Choice>
          <mc:Fallback>
            <w:pict>
              <v:shapetype w14:anchorId="3CE8CE1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9" o:spid="_x0000_s1026" type="#_x0000_t75" style="position:absolute;margin-left:-.15pt;margin-top:25pt;width:94.2pt;height:22.7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">
                <v:imagedata r:id="rId9" o:title=""/>
              </v:shape>
            </w:pict>
          </mc:Fallback>
        </mc:AlternateContent>
      </w:r>
      <w:r w:rsidR="004F6A90" w:rsidRPr="00DF34B0">
        <w:rPr>
          <w:sz w:val="40"/>
          <w:szCs w:val="40"/>
        </w:rPr>
        <w:t xml:space="preserve">Recall that the domain of a function is the set </w:t>
      </w:r>
      <w:r w:rsidR="000D7A5E">
        <w:rPr>
          <w:sz w:val="40"/>
          <w:szCs w:val="40"/>
        </w:rPr>
        <w:t xml:space="preserve">of </w:t>
      </w:r>
      <w:r w:rsidR="004F6A90" w:rsidRPr="00DF34B0">
        <w:rPr>
          <w:sz w:val="40"/>
          <w:szCs w:val="40"/>
        </w:rPr>
        <w:t xml:space="preserve">all </w:t>
      </w:r>
      <w:r w:rsidR="000D7A5E">
        <w:rPr>
          <w:sz w:val="40"/>
          <w:szCs w:val="40"/>
        </w:rPr>
        <w:t xml:space="preserve">______________ that prove an output </w:t>
      </w:r>
      <w:r w:rsidR="000D7A5E">
        <w:rPr>
          <w:i/>
          <w:iCs/>
          <w:sz w:val="40"/>
          <w:szCs w:val="40"/>
        </w:rPr>
        <w:t>y</w:t>
      </w:r>
      <w:r w:rsidR="000D7A5E">
        <w:rPr>
          <w:sz w:val="40"/>
          <w:szCs w:val="40"/>
        </w:rPr>
        <w:t xml:space="preserve">. </w:t>
      </w:r>
      <w:r w:rsidR="0034792D" w:rsidRPr="00DF34B0">
        <w:rPr>
          <w:rFonts w:eastAsiaTheme="minorEastAsia"/>
          <w:sz w:val="40"/>
          <w:szCs w:val="40"/>
        </w:rPr>
        <w:t>Some functions do not have domain restrictions, some functions do have domain restrictions.</w:t>
      </w:r>
    </w:p>
    <w:p w14:paraId="239E226C" w14:textId="2D391C1C" w:rsidR="000D7A5E" w:rsidRDefault="00C77EC8" w:rsidP="0034792D">
      <w:pPr>
        <w:ind w:left="720"/>
        <w:rPr>
          <w:rFonts w:eastAsiaTheme="minorEastAsia"/>
          <w:i/>
          <w:sz w:val="40"/>
          <w:szCs w:val="40"/>
        </w:rPr>
      </w:pPr>
      <w:r>
        <w:rPr>
          <w:rFonts w:eastAsiaTheme="minorEastAsia"/>
          <w:i/>
          <w:noProof/>
          <w:sz w:val="40"/>
          <w:szCs w:val="40"/>
        </w:rPr>
        <mc:AlternateContent>
          <mc:Choice Requires="wpi">
            <w:drawing>
              <wp:anchor distT="0" distB="0" distL="114300" distR="114300" simplePos="0" relativeHeight="251684864" behindDoc="0" locked="0" layoutInCell="1" allowOverlap="1" wp14:anchorId="5E3DC573" wp14:editId="4368DA2B">
                <wp:simplePos x="0" y="0"/>
                <wp:positionH relativeFrom="column">
                  <wp:posOffset>2009140</wp:posOffset>
                </wp:positionH>
                <wp:positionV relativeFrom="paragraph">
                  <wp:posOffset>-18415</wp:posOffset>
                </wp:positionV>
                <wp:extent cx="1751235" cy="275015"/>
                <wp:effectExtent l="38100" t="57150" r="1905" b="48895"/>
                <wp:wrapNone/>
                <wp:docPr id="35" name="Ink 35"/>
                <wp:cNvGraphicFramePr/>
                <a:graphic xmlns:a="http://schemas.openxmlformats.org/drawingml/2006/main">
                  <a:graphicData uri="http://schemas.microsoft.com/office/word/2010/wordprocessingInk">
                    <w14:contentPart bwMode="auto" r:id="rId10">
                      <w14:nvContentPartPr>
                        <w14:cNvContentPartPr/>
                      </w14:nvContentPartPr>
                      <w14:xfrm>
                        <a:off x="0" y="0"/>
                        <a:ext cx="1751235" cy="275015"/>
                      </w14:xfrm>
                    </w14:contentPart>
                  </a:graphicData>
                </a:graphic>
              </wp:anchor>
            </w:drawing>
          </mc:Choice>
          <mc:Fallback>
            <w:pict>
              <v:shape w14:anchorId="327F3ACD" id="Ink 35" o:spid="_x0000_s1026" type="#_x0000_t75" style="position:absolute;margin-left:157.5pt;margin-top:-2.15pt;width:139.35pt;height:23.05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">
                <v:imagedata r:id="rId11" o:title=""/>
              </v:shape>
            </w:pict>
          </mc:Fallback>
        </mc:AlternateContent>
      </w:r>
      <w:r w:rsidR="008F5BEB" w:rsidRPr="00DF34B0">
        <w:rPr>
          <w:rFonts w:eastAsiaTheme="minorEastAsia"/>
          <w:i/>
          <w:sz w:val="40"/>
          <w:szCs w:val="40"/>
        </w:rPr>
        <w:t xml:space="preserve">A. </w:t>
      </w:r>
      <w:r w:rsidR="00625D43" w:rsidRPr="00DF34B0">
        <w:rPr>
          <w:rFonts w:eastAsiaTheme="minorEastAsia"/>
          <w:i/>
          <w:sz w:val="40"/>
          <w:szCs w:val="40"/>
        </w:rPr>
        <w:t xml:space="preserve">Domain is </w:t>
      </w:r>
      <w:r w:rsidR="00DF34B0">
        <w:rPr>
          <w:rFonts w:eastAsiaTheme="minorEastAsia"/>
          <w:i/>
          <w:sz w:val="40"/>
          <w:szCs w:val="40"/>
        </w:rPr>
        <w:t>___________________</w:t>
      </w:r>
      <w:r w:rsidR="000D7A5E">
        <w:rPr>
          <w:rFonts w:eastAsiaTheme="minorEastAsia"/>
          <w:i/>
          <w:sz w:val="40"/>
          <w:szCs w:val="40"/>
        </w:rPr>
        <w:t>__________</w:t>
      </w:r>
      <w:r w:rsidR="00625D43" w:rsidRPr="00DF34B0">
        <w:rPr>
          <w:rFonts w:eastAsiaTheme="minorEastAsia"/>
          <w:i/>
          <w:sz w:val="40"/>
          <w:szCs w:val="40"/>
        </w:rPr>
        <w:t xml:space="preserve">: </w:t>
      </w:r>
    </w:p>
    <w:p w14:paraId="085D644A" w14:textId="2AEB6568" w:rsidR="004F6A90" w:rsidRPr="00DF34B0" w:rsidRDefault="004F6A90" w:rsidP="00A9374F">
      <w:pPr>
        <w:ind w:left="720" w:firstLine="720"/>
        <w:rPr>
          <w:rFonts w:eastAsiaTheme="minorEastAsia"/>
          <w:sz w:val="40"/>
          <w:szCs w:val="40"/>
        </w:rPr>
      </w:pPr>
      <w:r w:rsidRPr="00DF34B0">
        <w:rPr>
          <w:rFonts w:eastAsiaTheme="minorEastAsia"/>
          <w:sz w:val="40"/>
          <w:szCs w:val="40"/>
        </w:rPr>
        <w:t xml:space="preserve">Consider the function </w:t>
      </w:r>
      <m:oMath>
        <m:r>
          <w:rPr>
            <w:rFonts w:ascii="Cambria Math" w:eastAsiaTheme="minorEastAsia" w:hAnsi="Cambria Math"/>
            <w:sz w:val="40"/>
            <w:szCs w:val="40"/>
          </w:rPr>
          <m:t>f</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m:t>
        </m:r>
        <m:sSup>
          <m:sSupPr>
            <m:ctrlPr>
              <w:rPr>
                <w:rFonts w:ascii="Cambria Math" w:eastAsiaTheme="minorEastAsia" w:hAnsi="Cambria Math"/>
                <w:i/>
                <w:sz w:val="40"/>
                <w:szCs w:val="40"/>
              </w:rPr>
            </m:ctrlPr>
          </m:sSupPr>
          <m:e>
            <m:r>
              <w:rPr>
                <w:rFonts w:ascii="Cambria Math" w:eastAsiaTheme="minorEastAsia" w:hAnsi="Cambria Math"/>
                <w:sz w:val="40"/>
                <w:szCs w:val="40"/>
              </w:rPr>
              <m:t>x</m:t>
            </m:r>
          </m:e>
          <m:sup>
            <m:r>
              <w:rPr>
                <w:rFonts w:ascii="Cambria Math" w:eastAsiaTheme="minorEastAsia" w:hAnsi="Cambria Math"/>
                <w:sz w:val="40"/>
                <w:szCs w:val="40"/>
              </w:rPr>
              <m:t>2</m:t>
            </m:r>
          </m:sup>
        </m:sSup>
      </m:oMath>
      <w:r w:rsidRPr="00DF34B0">
        <w:rPr>
          <w:rFonts w:eastAsiaTheme="minorEastAsia"/>
          <w:sz w:val="40"/>
          <w:szCs w:val="40"/>
        </w:rPr>
        <w:t>.</w:t>
      </w:r>
    </w:p>
    <w:p w14:paraId="01DD2C13" w14:textId="58D2596A" w:rsidR="004F6A90" w:rsidRPr="00DF34B0" w:rsidRDefault="00C77EC8" w:rsidP="000D7A5E">
      <w:pPr>
        <w:jc w:val="center"/>
        <w:rPr>
          <w:rFonts w:eastAsiaTheme="minorEastAsia"/>
          <w:sz w:val="40"/>
          <w:szCs w:val="40"/>
        </w:rPr>
      </w:pPr>
      <w:r>
        <w:rPr>
          <w:noProof/>
          <w:sz w:val="40"/>
          <w:szCs w:val="40"/>
        </w:rPr>
        <mc:AlternateContent>
          <mc:Choice Requires="wpi">
            <w:drawing>
              <wp:anchor distT="0" distB="0" distL="114300" distR="114300" simplePos="0" relativeHeight="251699200" behindDoc="0" locked="0" layoutInCell="1" allowOverlap="1" wp14:anchorId="4D6A38E1" wp14:editId="0C318CF3">
                <wp:simplePos x="0" y="0"/>
                <wp:positionH relativeFrom="column">
                  <wp:posOffset>3006090</wp:posOffset>
                </wp:positionH>
                <wp:positionV relativeFrom="paragraph">
                  <wp:posOffset>2200910</wp:posOffset>
                </wp:positionV>
                <wp:extent cx="571525" cy="372960"/>
                <wp:effectExtent l="38100" t="38100" r="57150" b="46355"/>
                <wp:wrapNone/>
                <wp:docPr id="49" name="Ink 49"/>
                <wp:cNvGraphicFramePr/>
                <a:graphic xmlns:a="http://schemas.openxmlformats.org/drawingml/2006/main">
                  <a:graphicData uri="http://schemas.microsoft.com/office/word/2010/wordprocessingInk">
                    <w14:contentPart bwMode="auto" r:id="rId12">
                      <w14:nvContentPartPr>
                        <w14:cNvContentPartPr/>
                      </w14:nvContentPartPr>
                      <w14:xfrm>
                        <a:off x="0" y="0"/>
                        <a:ext cx="571525" cy="372960"/>
                      </w14:xfrm>
                    </w14:contentPart>
                  </a:graphicData>
                </a:graphic>
              </wp:anchor>
            </w:drawing>
          </mc:Choice>
          <mc:Fallback>
            <w:pict>
              <v:shape w14:anchorId="5DCD0360" id="Ink 49" o:spid="_x0000_s1026" type="#_x0000_t75" style="position:absolute;margin-left:236pt;margin-top:172.6pt;width:46.4pt;height:30.75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">
                <v:imagedata r:id="rId13" o:title=""/>
              </v:shape>
            </w:pict>
          </mc:Fallback>
        </mc:AlternateContent>
      </w:r>
      <w:r>
        <w:rPr>
          <w:noProof/>
          <w:sz w:val="40"/>
          <w:szCs w:val="40"/>
        </w:rPr>
        <mc:AlternateContent>
          <mc:Choice Requires="wpi">
            <w:drawing>
              <wp:anchor distT="0" distB="0" distL="114300" distR="114300" simplePos="0" relativeHeight="251694080" behindDoc="0" locked="0" layoutInCell="1" allowOverlap="1" wp14:anchorId="6E051204" wp14:editId="13B12DB9">
                <wp:simplePos x="0" y="0"/>
                <wp:positionH relativeFrom="column">
                  <wp:posOffset>2265045</wp:posOffset>
                </wp:positionH>
                <wp:positionV relativeFrom="paragraph">
                  <wp:posOffset>2120265</wp:posOffset>
                </wp:positionV>
                <wp:extent cx="573385" cy="429895"/>
                <wp:effectExtent l="57150" t="38100" r="17780" b="46355"/>
                <wp:wrapNone/>
                <wp:docPr id="44" name="Ink 44"/>
                <wp:cNvGraphicFramePr/>
                <a:graphic xmlns:a="http://schemas.openxmlformats.org/drawingml/2006/main">
                  <a:graphicData uri="http://schemas.microsoft.com/office/word/2010/wordprocessingInk">
                    <w14:contentPart bwMode="auto" r:id="rId14">
                      <w14:nvContentPartPr>
                        <w14:cNvContentPartPr/>
                      </w14:nvContentPartPr>
                      <w14:xfrm>
                        <a:off x="0" y="0"/>
                        <a:ext cx="573385" cy="429895"/>
                      </w14:xfrm>
                    </w14:contentPart>
                  </a:graphicData>
                </a:graphic>
              </wp:anchor>
            </w:drawing>
          </mc:Choice>
          <mc:Fallback>
            <w:pict>
              <v:shape w14:anchorId="0C468820" id="Ink 44" o:spid="_x0000_s1026" type="#_x0000_t75" style="position:absolute;margin-left:177.65pt;margin-top:166.25pt;width:46.6pt;height:35.25pt;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">
                <v:imagedata r:id="rId15" o:title=""/>
              </v:shape>
            </w:pict>
          </mc:Fallback>
        </mc:AlternateContent>
      </w:r>
      <w:r>
        <w:rPr>
          <w:noProof/>
          <w:sz w:val="40"/>
          <w:szCs w:val="40"/>
        </w:rPr>
        <mc:AlternateContent>
          <mc:Choice Requires="wpi">
            <w:drawing>
              <wp:anchor distT="0" distB="0" distL="114300" distR="114300" simplePos="0" relativeHeight="251689984" behindDoc="0" locked="0" layoutInCell="1" allowOverlap="1" wp14:anchorId="60D7C68C" wp14:editId="62CA7D4B">
                <wp:simplePos x="0" y="0"/>
                <wp:positionH relativeFrom="column">
                  <wp:posOffset>1564640</wp:posOffset>
                </wp:positionH>
                <wp:positionV relativeFrom="paragraph">
                  <wp:posOffset>2178685</wp:posOffset>
                </wp:positionV>
                <wp:extent cx="410295" cy="282575"/>
                <wp:effectExtent l="19050" t="38100" r="0" b="41275"/>
                <wp:wrapNone/>
                <wp:docPr id="40" name="Ink 40"/>
                <wp:cNvGraphicFramePr/>
                <a:graphic xmlns:a="http://schemas.openxmlformats.org/drawingml/2006/main">
                  <a:graphicData uri="http://schemas.microsoft.com/office/word/2010/wordprocessingInk">
                    <w14:contentPart bwMode="auto" r:id="rId16">
                      <w14:nvContentPartPr>
                        <w14:cNvContentPartPr/>
                      </w14:nvContentPartPr>
                      <w14:xfrm>
                        <a:off x="0" y="0"/>
                        <a:ext cx="410295" cy="282575"/>
                      </w14:xfrm>
                    </w14:contentPart>
                  </a:graphicData>
                </a:graphic>
              </wp:anchor>
            </w:drawing>
          </mc:Choice>
          <mc:Fallback>
            <w:pict>
              <v:shape w14:anchorId="60BA5123" id="Ink 40" o:spid="_x0000_s1026" type="#_x0000_t75" style="position:absolute;margin-left:122.5pt;margin-top:170.85pt;width:33.7pt;height:23.65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">
                <v:imagedata r:id="rId17" o:title=""/>
              </v:shape>
            </w:pict>
          </mc:Fallback>
        </mc:AlternateContent>
      </w:r>
      <w:r w:rsidR="00DF34B0" w:rsidRPr="00DF34B0">
        <w:rPr>
          <w:noProof/>
          <w:sz w:val="40"/>
          <w:szCs w:val="40"/>
        </w:rPr>
        <w:drawing>
          <wp:inline distT="0" distB="0" distL="0" distR="0" wp14:anchorId="32B9D648" wp14:editId="1E5E6598">
            <wp:extent cx="3627963" cy="1992086"/>
            <wp:effectExtent l="0" t="0" r="0" b="8255"/>
            <wp:docPr id="1" name="Picture 1" descr="This is the graph of the function referenced in the preceeding sentence. "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684356" cy="2023051"/>
                    </a:xfrm>
                    <a:prstGeom prst="rect">
                      <a:avLst/>
                    </a:prstGeom>
                  </pic:spPr>
                </pic:pic>
              </a:graphicData>
            </a:graphic>
          </wp:inline>
        </w:drawing>
      </w:r>
    </w:p>
    <w:p w14:paraId="1F89BF2C" w14:textId="77777777" w:rsidR="000D7A5E" w:rsidRDefault="00EA6A0C" w:rsidP="003C2B3F">
      <w:pPr>
        <w:rPr>
          <w:rFonts w:eastAsiaTheme="minorEastAsia"/>
          <w:sz w:val="40"/>
          <w:szCs w:val="40"/>
        </w:rPr>
      </w:pPr>
      <w:r w:rsidRPr="00DF34B0">
        <w:rPr>
          <w:rFonts w:eastAsiaTheme="minorEastAsia"/>
          <w:sz w:val="40"/>
          <w:szCs w:val="40"/>
        </w:rPr>
        <w:lastRenderedPageBreak/>
        <w:t>Any real number can be squared</w:t>
      </w:r>
      <w:r w:rsidR="00CE49AB" w:rsidRPr="00DF34B0">
        <w:rPr>
          <w:rFonts w:eastAsiaTheme="minorEastAsia"/>
          <w:sz w:val="40"/>
          <w:szCs w:val="40"/>
        </w:rPr>
        <w:t xml:space="preserve">, </w:t>
      </w:r>
      <w:r w:rsidR="00A942A6" w:rsidRPr="00DF34B0">
        <w:rPr>
          <w:rFonts w:eastAsiaTheme="minorEastAsia"/>
          <w:sz w:val="40"/>
          <w:szCs w:val="40"/>
        </w:rPr>
        <w:t xml:space="preserve">so the domain is </w:t>
      </w:r>
      <w:r w:rsidR="00A942A6" w:rsidRPr="00DF34B0">
        <w:rPr>
          <w:rFonts w:eastAsiaTheme="minorEastAsia"/>
          <w:b/>
          <w:sz w:val="40"/>
          <w:szCs w:val="40"/>
        </w:rPr>
        <w:t>all real numbers</w:t>
      </w:r>
      <w:r w:rsidR="00A942A6" w:rsidRPr="00DF34B0">
        <w:rPr>
          <w:rFonts w:eastAsiaTheme="minorEastAsia"/>
          <w:sz w:val="40"/>
          <w:szCs w:val="40"/>
        </w:rPr>
        <w:t xml:space="preserve">.  </w:t>
      </w:r>
    </w:p>
    <w:p w14:paraId="1DFB58A9" w14:textId="4B994BA3" w:rsidR="000D7A5E" w:rsidRPr="00DF34B0" w:rsidRDefault="00C77EC8" w:rsidP="003C2B3F">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1709440" behindDoc="0" locked="0" layoutInCell="1" allowOverlap="1" wp14:anchorId="0BD8B3EC" wp14:editId="5505F1CB">
                <wp:simplePos x="0" y="0"/>
                <wp:positionH relativeFrom="column">
                  <wp:posOffset>1220470</wp:posOffset>
                </wp:positionH>
                <wp:positionV relativeFrom="paragraph">
                  <wp:posOffset>651510</wp:posOffset>
                </wp:positionV>
                <wp:extent cx="989455" cy="332105"/>
                <wp:effectExtent l="38100" t="38100" r="39370" b="48895"/>
                <wp:wrapNone/>
                <wp:docPr id="59" name="Ink 59"/>
                <wp:cNvGraphicFramePr/>
                <a:graphic xmlns:a="http://schemas.openxmlformats.org/drawingml/2006/main">
                  <a:graphicData uri="http://schemas.microsoft.com/office/word/2010/wordprocessingInk">
                    <w14:contentPart bwMode="auto" r:id="rId19">
                      <w14:nvContentPartPr>
                        <w14:cNvContentPartPr/>
                      </w14:nvContentPartPr>
                      <w14:xfrm>
                        <a:off x="0" y="0"/>
                        <a:ext cx="989455" cy="332105"/>
                      </w14:xfrm>
                    </w14:contentPart>
                  </a:graphicData>
                </a:graphic>
              </wp:anchor>
            </w:drawing>
          </mc:Choice>
          <mc:Fallback>
            <w:pict>
              <v:shape w14:anchorId="1758AC9E" id="Ink 59" o:spid="_x0000_s1026" type="#_x0000_t75" style="position:absolute;margin-left:95.4pt;margin-top:50.6pt;width:79.3pt;height:27.55pt;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">
                <v:imagedata r:id="rId20" o:title=""/>
              </v:shape>
            </w:pict>
          </mc:Fallback>
        </mc:AlternateContent>
      </w:r>
      <w:r w:rsidR="00A942A6" w:rsidRPr="00DF34B0">
        <w:rPr>
          <w:rFonts w:eastAsiaTheme="minorEastAsia"/>
          <w:sz w:val="40"/>
          <w:szCs w:val="40"/>
        </w:rPr>
        <w:t>Moreover, the graph show</w:t>
      </w:r>
      <w:r w:rsidR="003C2B3F" w:rsidRPr="00DF34B0">
        <w:rPr>
          <w:rFonts w:eastAsiaTheme="minorEastAsia"/>
          <w:sz w:val="40"/>
          <w:szCs w:val="40"/>
        </w:rPr>
        <w:t>s</w:t>
      </w:r>
      <w:r w:rsidR="00A942A6" w:rsidRPr="00DF34B0">
        <w:rPr>
          <w:rFonts w:eastAsiaTheme="minorEastAsia"/>
          <w:sz w:val="40"/>
          <w:szCs w:val="40"/>
        </w:rPr>
        <w:t xml:space="preserve"> all </w:t>
      </w:r>
      <m:oMath>
        <m:r>
          <w:rPr>
            <w:rFonts w:ascii="Cambria Math" w:eastAsiaTheme="minorEastAsia" w:hAnsi="Cambria Math"/>
            <w:sz w:val="40"/>
            <w:szCs w:val="40"/>
          </w:rPr>
          <m:t>x</m:t>
        </m:r>
      </m:oMath>
      <w:r w:rsidR="00A942A6" w:rsidRPr="00DF34B0">
        <w:rPr>
          <w:rFonts w:eastAsiaTheme="minorEastAsia"/>
          <w:sz w:val="40"/>
          <w:szCs w:val="40"/>
        </w:rPr>
        <w:t xml:space="preserve"> values from left to right have an out</w:t>
      </w:r>
      <w:r w:rsidR="00625D43" w:rsidRPr="00DF34B0">
        <w:rPr>
          <w:rFonts w:eastAsiaTheme="minorEastAsia"/>
          <w:sz w:val="40"/>
          <w:szCs w:val="40"/>
        </w:rPr>
        <w:t>put on the graph.  To write as an interval</w:t>
      </w:r>
      <w:r w:rsidR="00A942A6" w:rsidRPr="00DF34B0">
        <w:rPr>
          <w:rFonts w:eastAsiaTheme="minorEastAsia"/>
          <w:sz w:val="40"/>
          <w:szCs w:val="40"/>
        </w:rPr>
        <w:t xml:space="preserve">, the domain </w:t>
      </w:r>
      <w:r w:rsidR="000D7A5E">
        <w:rPr>
          <w:rFonts w:eastAsiaTheme="minorEastAsia"/>
          <w:sz w:val="40"/>
          <w:szCs w:val="40"/>
        </w:rPr>
        <w:t>is _____________________</w:t>
      </w:r>
      <w:r w:rsidR="003C2B3F" w:rsidRPr="00DF34B0">
        <w:rPr>
          <w:rFonts w:eastAsiaTheme="minorEastAsia"/>
          <w:sz w:val="40"/>
          <w:szCs w:val="40"/>
        </w:rPr>
        <w:t>or in words, the domain is all real numbers.</w:t>
      </w:r>
    </w:p>
    <w:p w14:paraId="2A27B927" w14:textId="7F29ED06" w:rsidR="00A9374F" w:rsidRDefault="00C77EC8" w:rsidP="0034792D">
      <w:pPr>
        <w:ind w:left="720"/>
        <w:rPr>
          <w:rFonts w:eastAsiaTheme="minorEastAsia"/>
          <w:sz w:val="40"/>
          <w:szCs w:val="40"/>
        </w:rPr>
      </w:pPr>
      <w:r>
        <w:rPr>
          <w:rFonts w:eastAsiaTheme="minorEastAsia"/>
          <w:i/>
          <w:noProof/>
          <w:sz w:val="40"/>
          <w:szCs w:val="40"/>
        </w:rPr>
        <mc:AlternateContent>
          <mc:Choice Requires="wpi">
            <w:drawing>
              <wp:anchor distT="0" distB="0" distL="114300" distR="114300" simplePos="0" relativeHeight="251727872" behindDoc="0" locked="0" layoutInCell="1" allowOverlap="1" wp14:anchorId="2708425D" wp14:editId="04C88989">
                <wp:simplePos x="0" y="0"/>
                <wp:positionH relativeFrom="column">
                  <wp:posOffset>4264025</wp:posOffset>
                </wp:positionH>
                <wp:positionV relativeFrom="paragraph">
                  <wp:posOffset>-41910</wp:posOffset>
                </wp:positionV>
                <wp:extent cx="264600" cy="400340"/>
                <wp:effectExtent l="38100" t="38100" r="40640" b="57150"/>
                <wp:wrapNone/>
                <wp:docPr id="77" name="Ink 77"/>
                <wp:cNvGraphicFramePr/>
                <a:graphic xmlns:a="http://schemas.openxmlformats.org/drawingml/2006/main">
                  <a:graphicData uri="http://schemas.microsoft.com/office/word/2010/wordprocessingInk">
                    <w14:contentPart bwMode="auto" r:id="rId21">
                      <w14:nvContentPartPr>
                        <w14:cNvContentPartPr/>
                      </w14:nvContentPartPr>
                      <w14:xfrm>
                        <a:off x="0" y="0"/>
                        <a:ext cx="264600" cy="400340"/>
                      </w14:xfrm>
                    </w14:contentPart>
                  </a:graphicData>
                </a:graphic>
              </wp:anchor>
            </w:drawing>
          </mc:Choice>
          <mc:Fallback>
            <w:pict>
              <v:shape w14:anchorId="4D91DB2C" id="Ink 77" o:spid="_x0000_s1026" type="#_x0000_t75" style="position:absolute;margin-left:335.05pt;margin-top:-4pt;width:22.25pt;height:32.9pt;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">
                <v:imagedata r:id="rId22" o:title=""/>
              </v:shape>
            </w:pict>
          </mc:Fallback>
        </mc:AlternateContent>
      </w:r>
      <w:r>
        <w:rPr>
          <w:rFonts w:eastAsiaTheme="minorEastAsia"/>
          <w:i/>
          <w:noProof/>
          <w:sz w:val="40"/>
          <w:szCs w:val="40"/>
        </w:rPr>
        <mc:AlternateContent>
          <mc:Choice Requires="wpi">
            <w:drawing>
              <wp:anchor distT="0" distB="0" distL="114300" distR="114300" simplePos="0" relativeHeight="251726848" behindDoc="0" locked="0" layoutInCell="1" allowOverlap="1" wp14:anchorId="68E01D0B" wp14:editId="73FD1E4D">
                <wp:simplePos x="0" y="0"/>
                <wp:positionH relativeFrom="column">
                  <wp:posOffset>4738838</wp:posOffset>
                </wp:positionH>
                <wp:positionV relativeFrom="paragraph">
                  <wp:posOffset>-126713</wp:posOffset>
                </wp:positionV>
                <wp:extent cx="231120" cy="332640"/>
                <wp:effectExtent l="57150" t="38100" r="17145" b="48895"/>
                <wp:wrapNone/>
                <wp:docPr id="76" name="Ink 76"/>
                <wp:cNvGraphicFramePr/>
                <a:graphic xmlns:a="http://schemas.openxmlformats.org/drawingml/2006/main">
                  <a:graphicData uri="http://schemas.microsoft.com/office/word/2010/wordprocessingInk">
                    <w14:contentPart bwMode="auto" r:id="rId23">
                      <w14:nvContentPartPr>
                        <w14:cNvContentPartPr/>
                      </w14:nvContentPartPr>
                      <w14:xfrm>
                        <a:off x="0" y="0"/>
                        <a:ext cx="231120" cy="332640"/>
                      </w14:xfrm>
                    </w14:contentPart>
                  </a:graphicData>
                </a:graphic>
              </wp:anchor>
            </w:drawing>
          </mc:Choice>
          <mc:Fallback>
            <w:pict>
              <v:shape w14:anchorId="4F826319" id="Ink 76" o:spid="_x0000_s1026" type="#_x0000_t75" style="position:absolute;margin-left:372.45pt;margin-top:-10.7pt;width:19.65pt;height:27.65pt;z-index:25172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&#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">
                <v:imagedata r:id="rId24" o:title=""/>
              </v:shape>
            </w:pict>
          </mc:Fallback>
        </mc:AlternateContent>
      </w:r>
      <w:r>
        <w:rPr>
          <w:rFonts w:eastAsiaTheme="minorEastAsia"/>
          <w:i/>
          <w:noProof/>
          <w:sz w:val="40"/>
          <w:szCs w:val="40"/>
        </w:rPr>
        <mc:AlternateContent>
          <mc:Choice Requires="wpi">
            <w:drawing>
              <wp:anchor distT="0" distB="0" distL="114300" distR="114300" simplePos="0" relativeHeight="251722752" behindDoc="0" locked="0" layoutInCell="1" allowOverlap="1" wp14:anchorId="344B990E" wp14:editId="2C8D984E">
                <wp:simplePos x="0" y="0"/>
                <wp:positionH relativeFrom="column">
                  <wp:posOffset>3195955</wp:posOffset>
                </wp:positionH>
                <wp:positionV relativeFrom="paragraph">
                  <wp:posOffset>-27940</wp:posOffset>
                </wp:positionV>
                <wp:extent cx="878975" cy="246380"/>
                <wp:effectExtent l="57150" t="38100" r="16510" b="39370"/>
                <wp:wrapNone/>
                <wp:docPr id="72" name="Ink 72"/>
                <wp:cNvGraphicFramePr/>
                <a:graphic xmlns:a="http://schemas.openxmlformats.org/drawingml/2006/main">
                  <a:graphicData uri="http://schemas.microsoft.com/office/word/2010/wordprocessingInk">
                    <w14:contentPart bwMode="auto" r:id="rId25">
                      <w14:nvContentPartPr>
                        <w14:cNvContentPartPr/>
                      </w14:nvContentPartPr>
                      <w14:xfrm>
                        <a:off x="0" y="0"/>
                        <a:ext cx="878975" cy="246380"/>
                      </w14:xfrm>
                    </w14:contentPart>
                  </a:graphicData>
                </a:graphic>
              </wp:anchor>
            </w:drawing>
          </mc:Choice>
          <mc:Fallback>
            <w:pict>
              <v:shape w14:anchorId="0265A742" id="Ink 72" o:spid="_x0000_s1026" type="#_x0000_t75" style="position:absolute;margin-left:250.95pt;margin-top:-2.9pt;width:70.6pt;height:20.8pt;z-index:25172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">
                <v:imagedata r:id="rId26" o:title=""/>
              </v:shape>
            </w:pict>
          </mc:Fallback>
        </mc:AlternateContent>
      </w:r>
      <w:r w:rsidR="008F5BEB" w:rsidRPr="00DF34B0">
        <w:rPr>
          <w:rFonts w:eastAsiaTheme="minorEastAsia"/>
          <w:i/>
          <w:sz w:val="40"/>
          <w:szCs w:val="40"/>
        </w:rPr>
        <w:t xml:space="preserve">B. </w:t>
      </w:r>
      <w:r w:rsidR="00625D43" w:rsidRPr="00DF34B0">
        <w:rPr>
          <w:rFonts w:eastAsiaTheme="minorEastAsia"/>
          <w:i/>
          <w:sz w:val="40"/>
          <w:szCs w:val="40"/>
        </w:rPr>
        <w:t xml:space="preserve">Domain is Restricted – </w:t>
      </w:r>
      <w:r w:rsidR="00A9374F">
        <w:rPr>
          <w:rFonts w:eastAsiaTheme="minorEastAsia"/>
          <w:i/>
          <w:sz w:val="40"/>
          <w:szCs w:val="40"/>
        </w:rPr>
        <w:t>______________________</w:t>
      </w:r>
      <w:r w:rsidR="00625D43" w:rsidRPr="00DF34B0">
        <w:rPr>
          <w:rFonts w:eastAsiaTheme="minorEastAsia"/>
          <w:sz w:val="40"/>
          <w:szCs w:val="40"/>
        </w:rPr>
        <w:t xml:space="preserve"> </w:t>
      </w:r>
    </w:p>
    <w:p w14:paraId="52D5011A" w14:textId="742D6308" w:rsidR="0034792D" w:rsidRPr="00DF34B0" w:rsidRDefault="00A9374F" w:rsidP="0034792D">
      <w:pPr>
        <w:ind w:left="720"/>
        <w:rPr>
          <w:rFonts w:eastAsiaTheme="minorEastAsia"/>
          <w:sz w:val="40"/>
          <w:szCs w:val="40"/>
        </w:rPr>
      </w:pPr>
      <w:r>
        <w:rPr>
          <w:rFonts w:eastAsiaTheme="minorEastAsia"/>
          <w:sz w:val="40"/>
          <w:szCs w:val="40"/>
        </w:rPr>
        <w:t xml:space="preserve"> </w:t>
      </w:r>
      <w:r>
        <w:rPr>
          <w:rFonts w:eastAsiaTheme="minorEastAsia"/>
          <w:sz w:val="40"/>
          <w:szCs w:val="40"/>
        </w:rPr>
        <w:tab/>
      </w:r>
      <w:r w:rsidR="0034792D" w:rsidRPr="00DF34B0">
        <w:rPr>
          <w:rFonts w:eastAsiaTheme="minorEastAsia"/>
          <w:sz w:val="40"/>
          <w:szCs w:val="40"/>
        </w:rPr>
        <w:t xml:space="preserve">Consider the function </w:t>
      </w:r>
      <m:oMath>
        <m:r>
          <w:rPr>
            <w:rFonts w:ascii="Cambria Math" w:eastAsiaTheme="minorEastAsia" w:hAnsi="Cambria Math"/>
            <w:sz w:val="40"/>
            <w:szCs w:val="40"/>
          </w:rPr>
          <m:t>f</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m:t>
        </m:r>
        <m:f>
          <m:fPr>
            <m:ctrlPr>
              <w:rPr>
                <w:rFonts w:ascii="Cambria Math" w:eastAsiaTheme="minorEastAsia" w:hAnsi="Cambria Math"/>
                <w:i/>
                <w:sz w:val="40"/>
                <w:szCs w:val="40"/>
              </w:rPr>
            </m:ctrlPr>
          </m:fPr>
          <m:num>
            <m:r>
              <w:rPr>
                <w:rFonts w:ascii="Cambria Math" w:eastAsiaTheme="minorEastAsia" w:hAnsi="Cambria Math"/>
                <w:sz w:val="40"/>
                <w:szCs w:val="40"/>
              </w:rPr>
              <m:t>1</m:t>
            </m:r>
          </m:num>
          <m:den>
            <m:r>
              <w:rPr>
                <w:rFonts w:ascii="Cambria Math" w:eastAsiaTheme="minorEastAsia" w:hAnsi="Cambria Math"/>
                <w:sz w:val="40"/>
                <w:szCs w:val="40"/>
              </w:rPr>
              <m:t>x</m:t>
            </m:r>
          </m:den>
        </m:f>
      </m:oMath>
    </w:p>
    <w:p w14:paraId="50981F81" w14:textId="0E709191" w:rsidR="00C4117E" w:rsidRDefault="00C77EC8" w:rsidP="000D7A5E">
      <w:pPr>
        <w:jc w:val="center"/>
        <w:rPr>
          <w:rFonts w:eastAsiaTheme="minorEastAsia"/>
          <w:sz w:val="40"/>
          <w:szCs w:val="40"/>
        </w:rPr>
      </w:pPr>
      <w:r>
        <w:rPr>
          <w:noProof/>
        </w:rPr>
        <mc:AlternateContent>
          <mc:Choice Requires="wpi">
            <w:drawing>
              <wp:anchor distT="0" distB="0" distL="114300" distR="114300" simplePos="0" relativeHeight="251783168" behindDoc="0" locked="0" layoutInCell="1" allowOverlap="1" wp14:anchorId="5BE85DCD" wp14:editId="692FBD4A">
                <wp:simplePos x="0" y="0"/>
                <wp:positionH relativeFrom="column">
                  <wp:posOffset>4571365</wp:posOffset>
                </wp:positionH>
                <wp:positionV relativeFrom="paragraph">
                  <wp:posOffset>-84455</wp:posOffset>
                </wp:positionV>
                <wp:extent cx="2008130" cy="915110"/>
                <wp:effectExtent l="38100" t="38100" r="49530" b="56515"/>
                <wp:wrapNone/>
                <wp:docPr id="131" name="Ink 131"/>
                <wp:cNvGraphicFramePr/>
                <a:graphic xmlns:a="http://schemas.openxmlformats.org/drawingml/2006/main">
                  <a:graphicData uri="http://schemas.microsoft.com/office/word/2010/wordprocessingInk">
                    <w14:contentPart bwMode="auto" r:id="rId27">
                      <w14:nvContentPartPr>
                        <w14:cNvContentPartPr/>
                      </w14:nvContentPartPr>
                      <w14:xfrm>
                        <a:off x="0" y="0"/>
                        <a:ext cx="2008130" cy="915110"/>
                      </w14:xfrm>
                    </w14:contentPart>
                  </a:graphicData>
                </a:graphic>
              </wp:anchor>
            </w:drawing>
          </mc:Choice>
          <mc:Fallback>
            <w:pict>
              <v:shape w14:anchorId="3952F04B" id="Ink 131" o:spid="_x0000_s1026" type="#_x0000_t75" style="position:absolute;margin-left:359.25pt;margin-top:-7.35pt;width:159.5pt;height:73.45pt;z-index:25178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">
                <v:imagedata r:id="rId28" o:title=""/>
              </v:shape>
            </w:pict>
          </mc:Fallback>
        </mc:AlternateContent>
      </w:r>
      <w:r>
        <w:rPr>
          <w:noProof/>
        </w:rPr>
        <mc:AlternateContent>
          <mc:Choice Requires="wpi">
            <w:drawing>
              <wp:anchor distT="0" distB="0" distL="114300" distR="114300" simplePos="0" relativeHeight="251756544" behindDoc="0" locked="0" layoutInCell="1" allowOverlap="1" wp14:anchorId="70060B3E" wp14:editId="7523EFF4">
                <wp:simplePos x="0" y="0"/>
                <wp:positionH relativeFrom="column">
                  <wp:posOffset>-709930</wp:posOffset>
                </wp:positionH>
                <wp:positionV relativeFrom="paragraph">
                  <wp:posOffset>739775</wp:posOffset>
                </wp:positionV>
                <wp:extent cx="1665785" cy="544830"/>
                <wp:effectExtent l="38100" t="38100" r="48895" b="45720"/>
                <wp:wrapNone/>
                <wp:docPr id="105" name="Ink 105"/>
                <wp:cNvGraphicFramePr/>
                <a:graphic xmlns:a="http://schemas.openxmlformats.org/drawingml/2006/main">
                  <a:graphicData uri="http://schemas.microsoft.com/office/word/2010/wordprocessingInk">
                    <w14:contentPart bwMode="auto" r:id="rId29">
                      <w14:nvContentPartPr>
                        <w14:cNvContentPartPr/>
                      </w14:nvContentPartPr>
                      <w14:xfrm>
                        <a:off x="0" y="0"/>
                        <a:ext cx="1665785" cy="544830"/>
                      </w14:xfrm>
                    </w14:contentPart>
                  </a:graphicData>
                </a:graphic>
              </wp:anchor>
            </w:drawing>
          </mc:Choice>
          <mc:Fallback>
            <w:pict>
              <v:shape w14:anchorId="2F257FDD" id="Ink 105" o:spid="_x0000_s1026" type="#_x0000_t75" style="position:absolute;margin-left:-56.6pt;margin-top:57.55pt;width:132.55pt;height:44.3pt;z-index:25175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">
                <v:imagedata r:id="rId30" o:title=""/>
              </v:shape>
            </w:pict>
          </mc:Fallback>
        </mc:AlternateContent>
      </w:r>
      <w:r>
        <w:rPr>
          <w:noProof/>
        </w:rPr>
        <mc:AlternateContent>
          <mc:Choice Requires="wpi">
            <w:drawing>
              <wp:anchor distT="0" distB="0" distL="114300" distR="114300" simplePos="0" relativeHeight="251737088" behindDoc="0" locked="0" layoutInCell="1" allowOverlap="1" wp14:anchorId="1469FD31" wp14:editId="3613DAEF">
                <wp:simplePos x="0" y="0"/>
                <wp:positionH relativeFrom="column">
                  <wp:posOffset>-650875</wp:posOffset>
                </wp:positionH>
                <wp:positionV relativeFrom="paragraph">
                  <wp:posOffset>-121285</wp:posOffset>
                </wp:positionV>
                <wp:extent cx="819835" cy="593635"/>
                <wp:effectExtent l="38100" t="38100" r="56515" b="54610"/>
                <wp:wrapNone/>
                <wp:docPr id="86" name="Ink 86"/>
                <wp:cNvGraphicFramePr/>
                <a:graphic xmlns:a="http://schemas.openxmlformats.org/drawingml/2006/main">
                  <a:graphicData uri="http://schemas.microsoft.com/office/word/2010/wordprocessingInk">
                    <w14:contentPart bwMode="auto" r:id="rId31">
                      <w14:nvContentPartPr>
                        <w14:cNvContentPartPr/>
                      </w14:nvContentPartPr>
                      <w14:xfrm>
                        <a:off x="0" y="0"/>
                        <a:ext cx="819835" cy="593635"/>
                      </w14:xfrm>
                    </w14:contentPart>
                  </a:graphicData>
                </a:graphic>
              </wp:anchor>
            </w:drawing>
          </mc:Choice>
          <mc:Fallback>
            <w:pict>
              <v:shape w14:anchorId="52AF8600" id="Ink 86" o:spid="_x0000_s1026" type="#_x0000_t75" style="position:absolute;margin-left:-51.95pt;margin-top:-10.25pt;width:65.95pt;height:48.2pt;z-index:25173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">
                <v:imagedata r:id="rId32" o:title=""/>
              </v:shape>
            </w:pict>
          </mc:Fallback>
        </mc:AlternateContent>
      </w:r>
      <w:r w:rsidR="000D7A5E">
        <w:rPr>
          <w:noProof/>
        </w:rPr>
        <w:drawing>
          <wp:inline distT="0" distB="0" distL="0" distR="0" wp14:anchorId="156CE8FA" wp14:editId="0E328C73">
            <wp:extent cx="3211286" cy="2358718"/>
            <wp:effectExtent l="0" t="0" r="8255" b="3810"/>
            <wp:docPr id="2" name="Picture 2" descr="This is the graph of the function referenced in the preceeding sentence. "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247348" cy="2385206"/>
                    </a:xfrm>
                    <a:prstGeom prst="rect">
                      <a:avLst/>
                    </a:prstGeom>
                  </pic:spPr>
                </pic:pic>
              </a:graphicData>
            </a:graphic>
          </wp:inline>
        </w:drawing>
      </w:r>
    </w:p>
    <w:p w14:paraId="62FA9BC7" w14:textId="4523F4FD" w:rsidR="000D7A5E" w:rsidRPr="00DF34B0" w:rsidRDefault="00C77EC8" w:rsidP="000D7A5E">
      <w:pPr>
        <w:jc w:val="cente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1824128" behindDoc="0" locked="0" layoutInCell="1" allowOverlap="1" wp14:anchorId="75247405" wp14:editId="3EAA3125">
                <wp:simplePos x="0" y="0"/>
                <wp:positionH relativeFrom="column">
                  <wp:posOffset>5456555</wp:posOffset>
                </wp:positionH>
                <wp:positionV relativeFrom="paragraph">
                  <wp:posOffset>20955</wp:posOffset>
                </wp:positionV>
                <wp:extent cx="815085" cy="144360"/>
                <wp:effectExtent l="38100" t="38100" r="4445" b="46355"/>
                <wp:wrapNone/>
                <wp:docPr id="171" name="Ink 171"/>
                <wp:cNvGraphicFramePr/>
                <a:graphic xmlns:a="http://schemas.openxmlformats.org/drawingml/2006/main">
                  <a:graphicData uri="http://schemas.microsoft.com/office/word/2010/wordprocessingInk">
                    <w14:contentPart bwMode="auto" r:id="rId34">
                      <w14:nvContentPartPr>
                        <w14:cNvContentPartPr/>
                      </w14:nvContentPartPr>
                      <w14:xfrm>
                        <a:off x="0" y="0"/>
                        <a:ext cx="815085" cy="144360"/>
                      </w14:xfrm>
                    </w14:contentPart>
                  </a:graphicData>
                </a:graphic>
              </wp:anchor>
            </w:drawing>
          </mc:Choice>
          <mc:Fallback>
            <w:pict>
              <v:shape w14:anchorId="606A636F" id="Ink 171" o:spid="_x0000_s1026" type="#_x0000_t75" style="position:absolute;margin-left:428.95pt;margin-top:.95pt;width:65.6pt;height:12.75pt;z-index:25182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">
                <v:imagedata r:id="rId35" o:title=""/>
              </v:shape>
            </w:pict>
          </mc:Fallback>
        </mc:AlternateContent>
      </w:r>
      <w:r>
        <w:rPr>
          <w:rFonts w:eastAsiaTheme="minorEastAsia"/>
          <w:noProof/>
          <w:sz w:val="40"/>
          <w:szCs w:val="40"/>
        </w:rPr>
        <mc:AlternateContent>
          <mc:Choice Requires="wpi">
            <w:drawing>
              <wp:anchor distT="0" distB="0" distL="114300" distR="114300" simplePos="0" relativeHeight="251821056" behindDoc="0" locked="0" layoutInCell="1" allowOverlap="1" wp14:anchorId="4C8DA24A" wp14:editId="11395432">
                <wp:simplePos x="0" y="0"/>
                <wp:positionH relativeFrom="column">
                  <wp:posOffset>4413038</wp:posOffset>
                </wp:positionH>
                <wp:positionV relativeFrom="paragraph">
                  <wp:posOffset>51337</wp:posOffset>
                </wp:positionV>
                <wp:extent cx="839160" cy="79200"/>
                <wp:effectExtent l="38100" t="57150" r="0" b="54610"/>
                <wp:wrapNone/>
                <wp:docPr id="168" name="Ink 168"/>
                <wp:cNvGraphicFramePr/>
                <a:graphic xmlns:a="http://schemas.openxmlformats.org/drawingml/2006/main">
                  <a:graphicData uri="http://schemas.microsoft.com/office/word/2010/wordprocessingInk">
                    <w14:contentPart bwMode="auto" r:id="rId36">
                      <w14:nvContentPartPr>
                        <w14:cNvContentPartPr/>
                      </w14:nvContentPartPr>
                      <w14:xfrm>
                        <a:off x="0" y="0"/>
                        <a:ext cx="839160" cy="79200"/>
                      </w14:xfrm>
                    </w14:contentPart>
                  </a:graphicData>
                </a:graphic>
              </wp:anchor>
            </w:drawing>
          </mc:Choice>
          <mc:Fallback>
            <w:pict>
              <v:shape w14:anchorId="00B47D71" id="Ink 168" o:spid="_x0000_s1026" type="#_x0000_t75" style="position:absolute;margin-left:346.8pt;margin-top:3.35pt;width:67.5pt;height:7.7pt;z-index:251821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">
                <v:imagedata r:id="rId37" o:title=""/>
              </v:shape>
            </w:pict>
          </mc:Fallback>
        </mc:AlternateContent>
      </w:r>
      <w:r>
        <w:rPr>
          <w:rFonts w:eastAsiaTheme="minorEastAsia"/>
          <w:noProof/>
          <w:sz w:val="40"/>
          <w:szCs w:val="40"/>
        </w:rPr>
        <mc:AlternateContent>
          <mc:Choice Requires="wpi">
            <w:drawing>
              <wp:anchor distT="0" distB="0" distL="114300" distR="114300" simplePos="0" relativeHeight="251820032" behindDoc="0" locked="0" layoutInCell="1" allowOverlap="1" wp14:anchorId="5DC679F1" wp14:editId="504881C2">
                <wp:simplePos x="0" y="0"/>
                <wp:positionH relativeFrom="column">
                  <wp:posOffset>5258318</wp:posOffset>
                </wp:positionH>
                <wp:positionV relativeFrom="paragraph">
                  <wp:posOffset>-8423</wp:posOffset>
                </wp:positionV>
                <wp:extent cx="199440" cy="191160"/>
                <wp:effectExtent l="57150" t="38100" r="0" b="56515"/>
                <wp:wrapNone/>
                <wp:docPr id="167" name="Ink 167"/>
                <wp:cNvGraphicFramePr/>
                <a:graphic xmlns:a="http://schemas.openxmlformats.org/drawingml/2006/main">
                  <a:graphicData uri="http://schemas.microsoft.com/office/word/2010/wordprocessingInk">
                    <w14:contentPart bwMode="auto" r:id="rId38">
                      <w14:nvContentPartPr>
                        <w14:cNvContentPartPr/>
                      </w14:nvContentPartPr>
                      <w14:xfrm>
                        <a:off x="0" y="0"/>
                        <a:ext cx="199440" cy="191160"/>
                      </w14:xfrm>
                    </w14:contentPart>
                  </a:graphicData>
                </a:graphic>
              </wp:anchor>
            </w:drawing>
          </mc:Choice>
          <mc:Fallback>
            <w:pict>
              <v:shape w14:anchorId="545F650E" id="Ink 167" o:spid="_x0000_s1026" type="#_x0000_t75" style="position:absolute;margin-left:413.35pt;margin-top:-1.35pt;width:17.1pt;height:16.45pt;z-index:25182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">
                <v:imagedata r:id="rId39" o:title=""/>
              </v:shape>
            </w:pict>
          </mc:Fallback>
        </mc:AlternateContent>
      </w:r>
      <w:r>
        <w:rPr>
          <w:rFonts w:eastAsiaTheme="minorEastAsia"/>
          <w:noProof/>
          <w:sz w:val="40"/>
          <w:szCs w:val="40"/>
        </w:rPr>
        <mc:AlternateContent>
          <mc:Choice Requires="wpi">
            <w:drawing>
              <wp:anchor distT="0" distB="0" distL="114300" distR="114300" simplePos="0" relativeHeight="251819008" behindDoc="0" locked="0" layoutInCell="1" allowOverlap="1" wp14:anchorId="40655339" wp14:editId="525B2D48">
                <wp:simplePos x="0" y="0"/>
                <wp:positionH relativeFrom="column">
                  <wp:posOffset>4330065</wp:posOffset>
                </wp:positionH>
                <wp:positionV relativeFrom="paragraph">
                  <wp:posOffset>-67310</wp:posOffset>
                </wp:positionV>
                <wp:extent cx="1991995" cy="561790"/>
                <wp:effectExtent l="57150" t="38100" r="8255" b="48260"/>
                <wp:wrapNone/>
                <wp:docPr id="166" name="Ink 166"/>
                <wp:cNvGraphicFramePr/>
                <a:graphic xmlns:a="http://schemas.openxmlformats.org/drawingml/2006/main">
                  <a:graphicData uri="http://schemas.microsoft.com/office/word/2010/wordprocessingInk">
                    <w14:contentPart bwMode="auto" r:id="rId40">
                      <w14:nvContentPartPr>
                        <w14:cNvContentPartPr/>
                      </w14:nvContentPartPr>
                      <w14:xfrm>
                        <a:off x="0" y="0"/>
                        <a:ext cx="1991995" cy="561790"/>
                      </w14:xfrm>
                    </w14:contentPart>
                  </a:graphicData>
                </a:graphic>
              </wp:anchor>
            </w:drawing>
          </mc:Choice>
          <mc:Fallback>
            <w:pict>
              <v:shape w14:anchorId="527951D8" id="Ink 166" o:spid="_x0000_s1026" type="#_x0000_t75" style="position:absolute;margin-left:340.25pt;margin-top:-6pt;width:158.25pt;height:45.65pt;z-index:25181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">
                <v:imagedata r:id="rId41" o:title=""/>
              </v:shape>
            </w:pict>
          </mc:Fallback>
        </mc:AlternateContent>
      </w:r>
      <w:r>
        <w:rPr>
          <w:rFonts w:eastAsiaTheme="minorEastAsia"/>
          <w:noProof/>
          <w:sz w:val="40"/>
          <w:szCs w:val="40"/>
        </w:rPr>
        <mc:AlternateContent>
          <mc:Choice Requires="wpi">
            <w:drawing>
              <wp:anchor distT="0" distB="0" distL="114300" distR="114300" simplePos="0" relativeHeight="251798528" behindDoc="0" locked="0" layoutInCell="1" allowOverlap="1" wp14:anchorId="317E3642" wp14:editId="29C6FFEC">
                <wp:simplePos x="0" y="0"/>
                <wp:positionH relativeFrom="column">
                  <wp:posOffset>3165475</wp:posOffset>
                </wp:positionH>
                <wp:positionV relativeFrom="paragraph">
                  <wp:posOffset>-31115</wp:posOffset>
                </wp:positionV>
                <wp:extent cx="420365" cy="331560"/>
                <wp:effectExtent l="38100" t="38100" r="56515" b="49530"/>
                <wp:wrapNone/>
                <wp:docPr id="146" name="Ink 146"/>
                <wp:cNvGraphicFramePr/>
                <a:graphic xmlns:a="http://schemas.openxmlformats.org/drawingml/2006/main">
                  <a:graphicData uri="http://schemas.microsoft.com/office/word/2010/wordprocessingInk">
                    <w14:contentPart bwMode="auto" r:id="rId42">
                      <w14:nvContentPartPr>
                        <w14:cNvContentPartPr/>
                      </w14:nvContentPartPr>
                      <w14:xfrm>
                        <a:off x="0" y="0"/>
                        <a:ext cx="420365" cy="331560"/>
                      </w14:xfrm>
                    </w14:contentPart>
                  </a:graphicData>
                </a:graphic>
              </wp:anchor>
            </w:drawing>
          </mc:Choice>
          <mc:Fallback>
            <w:pict>
              <v:shape w14:anchorId="7EB67A1E" id="Ink 146" o:spid="_x0000_s1026" type="#_x0000_t75" style="position:absolute;margin-left:248.55pt;margin-top:-3.15pt;width:34.55pt;height:27.5pt;z-index:25179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">
                <v:imagedata r:id="rId43" o:title=""/>
              </v:shape>
            </w:pict>
          </mc:Fallback>
        </mc:AlternateContent>
      </w:r>
      <w:r>
        <w:rPr>
          <w:rFonts w:eastAsiaTheme="minorEastAsia"/>
          <w:noProof/>
          <w:sz w:val="40"/>
          <w:szCs w:val="40"/>
        </w:rPr>
        <mc:AlternateContent>
          <mc:Choice Requires="wpi">
            <w:drawing>
              <wp:anchor distT="0" distB="0" distL="114300" distR="114300" simplePos="0" relativeHeight="251799552" behindDoc="0" locked="0" layoutInCell="1" allowOverlap="1" wp14:anchorId="1FF5D8DC" wp14:editId="5254D9F9">
                <wp:simplePos x="0" y="0"/>
                <wp:positionH relativeFrom="column">
                  <wp:posOffset>2626360</wp:posOffset>
                </wp:positionH>
                <wp:positionV relativeFrom="paragraph">
                  <wp:posOffset>-74930</wp:posOffset>
                </wp:positionV>
                <wp:extent cx="388250" cy="434360"/>
                <wp:effectExtent l="57150" t="38100" r="50165" b="41910"/>
                <wp:wrapNone/>
                <wp:docPr id="147" name="Ink 147"/>
                <wp:cNvGraphicFramePr/>
                <a:graphic xmlns:a="http://schemas.openxmlformats.org/drawingml/2006/main">
                  <a:graphicData uri="http://schemas.microsoft.com/office/word/2010/wordprocessingInk">
                    <w14:contentPart bwMode="auto" r:id="rId44">
                      <w14:nvContentPartPr>
                        <w14:cNvContentPartPr/>
                      </w14:nvContentPartPr>
                      <w14:xfrm>
                        <a:off x="0" y="0"/>
                        <a:ext cx="388250" cy="434360"/>
                      </w14:xfrm>
                    </w14:contentPart>
                  </a:graphicData>
                </a:graphic>
              </wp:anchor>
            </w:drawing>
          </mc:Choice>
          <mc:Fallback>
            <w:pict>
              <v:shape w14:anchorId="51112F75" id="Ink 147" o:spid="_x0000_s1026" type="#_x0000_t75" style="position:absolute;margin-left:206.1pt;margin-top:-6.6pt;width:31.95pt;height:35.6pt;z-index:25179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">
                <v:imagedata r:id="rId45" o:title=""/>
              </v:shape>
            </w:pict>
          </mc:Fallback>
        </mc:AlternateContent>
      </w:r>
      <w:r>
        <w:rPr>
          <w:rFonts w:eastAsiaTheme="minorEastAsia"/>
          <w:noProof/>
          <w:sz w:val="40"/>
          <w:szCs w:val="40"/>
        </w:rPr>
        <mc:AlternateContent>
          <mc:Choice Requires="wpi">
            <w:drawing>
              <wp:anchor distT="0" distB="0" distL="114300" distR="114300" simplePos="0" relativeHeight="251791360" behindDoc="0" locked="0" layoutInCell="1" allowOverlap="1" wp14:anchorId="16884D93" wp14:editId="75D1B612">
                <wp:simplePos x="0" y="0"/>
                <wp:positionH relativeFrom="column">
                  <wp:posOffset>2149718</wp:posOffset>
                </wp:positionH>
                <wp:positionV relativeFrom="paragraph">
                  <wp:posOffset>41977</wp:posOffset>
                </wp:positionV>
                <wp:extent cx="205560" cy="271800"/>
                <wp:effectExtent l="38100" t="57150" r="42545" b="52070"/>
                <wp:wrapNone/>
                <wp:docPr id="139" name="Ink 139"/>
                <wp:cNvGraphicFramePr/>
                <a:graphic xmlns:a="http://schemas.openxmlformats.org/drawingml/2006/main">
                  <a:graphicData uri="http://schemas.microsoft.com/office/word/2010/wordprocessingInk">
                    <w14:contentPart bwMode="auto" r:id="rId46">
                      <w14:nvContentPartPr>
                        <w14:cNvContentPartPr/>
                      </w14:nvContentPartPr>
                      <w14:xfrm>
                        <a:off x="0" y="0"/>
                        <a:ext cx="205560" cy="271800"/>
                      </w14:xfrm>
                    </w14:contentPart>
                  </a:graphicData>
                </a:graphic>
              </wp:anchor>
            </w:drawing>
          </mc:Choice>
          <mc:Fallback>
            <w:pict>
              <v:shape w14:anchorId="3637CB2A" id="Ink 139" o:spid="_x0000_s1026" type="#_x0000_t75" style="position:absolute;margin-left:168.55pt;margin-top:2.6pt;width:17.6pt;height:22.8pt;z-index:25179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">
                <v:imagedata r:id="rId47" o:title=""/>
              </v:shape>
            </w:pict>
          </mc:Fallback>
        </mc:AlternateContent>
      </w:r>
      <w:r>
        <w:rPr>
          <w:rFonts w:eastAsiaTheme="minorEastAsia"/>
          <w:noProof/>
          <w:sz w:val="40"/>
          <w:szCs w:val="40"/>
        </w:rPr>
        <mc:AlternateContent>
          <mc:Choice Requires="wpi">
            <w:drawing>
              <wp:anchor distT="0" distB="0" distL="114300" distR="114300" simplePos="0" relativeHeight="251790336" behindDoc="0" locked="0" layoutInCell="1" allowOverlap="1" wp14:anchorId="60747C0B" wp14:editId="2FFBD46B">
                <wp:simplePos x="0" y="0"/>
                <wp:positionH relativeFrom="column">
                  <wp:posOffset>995045</wp:posOffset>
                </wp:positionH>
                <wp:positionV relativeFrom="paragraph">
                  <wp:posOffset>-16510</wp:posOffset>
                </wp:positionV>
                <wp:extent cx="1002945" cy="456310"/>
                <wp:effectExtent l="57150" t="38100" r="45085" b="58420"/>
                <wp:wrapNone/>
                <wp:docPr id="138" name="Ink 138"/>
                <wp:cNvGraphicFramePr/>
                <a:graphic xmlns:a="http://schemas.openxmlformats.org/drawingml/2006/main">
                  <a:graphicData uri="http://schemas.microsoft.com/office/word/2010/wordprocessingInk">
                    <w14:contentPart bwMode="auto" r:id="rId48">
                      <w14:nvContentPartPr>
                        <w14:cNvContentPartPr/>
                      </w14:nvContentPartPr>
                      <w14:xfrm>
                        <a:off x="0" y="0"/>
                        <a:ext cx="1002945" cy="456310"/>
                      </w14:xfrm>
                    </w14:contentPart>
                  </a:graphicData>
                </a:graphic>
              </wp:anchor>
            </w:drawing>
          </mc:Choice>
          <mc:Fallback>
            <w:pict>
              <v:shape w14:anchorId="2B7CE403" id="Ink 138" o:spid="_x0000_s1026" type="#_x0000_t75" style="position:absolute;margin-left:77.65pt;margin-top:-2pt;width:80.35pt;height:37.35pt;z-index:25179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">
                <v:imagedata r:id="rId49" o:title=""/>
              </v:shape>
            </w:pict>
          </mc:Fallback>
        </mc:AlternateContent>
      </w:r>
    </w:p>
    <w:p w14:paraId="60A9DE91" w14:textId="59C2F562" w:rsidR="000D7A5E" w:rsidRDefault="00C77EC8" w:rsidP="00D04E73">
      <w:pPr>
        <w:rPr>
          <w:sz w:val="40"/>
          <w:szCs w:val="40"/>
        </w:rPr>
      </w:pPr>
      <w:r>
        <w:rPr>
          <w:noProof/>
          <w:sz w:val="40"/>
          <w:szCs w:val="40"/>
        </w:rPr>
        <mc:AlternateContent>
          <mc:Choice Requires="wpi">
            <w:drawing>
              <wp:anchor distT="0" distB="0" distL="114300" distR="114300" simplePos="0" relativeHeight="251810816" behindDoc="0" locked="0" layoutInCell="1" allowOverlap="1" wp14:anchorId="274C9981" wp14:editId="546DE51E">
                <wp:simplePos x="0" y="0"/>
                <wp:positionH relativeFrom="column">
                  <wp:posOffset>2334038</wp:posOffset>
                </wp:positionH>
                <wp:positionV relativeFrom="paragraph">
                  <wp:posOffset>272007</wp:posOffset>
                </wp:positionV>
                <wp:extent cx="264240" cy="337680"/>
                <wp:effectExtent l="38100" t="38100" r="40640" b="43815"/>
                <wp:wrapNone/>
                <wp:docPr id="158" name="Ink 158"/>
                <wp:cNvGraphicFramePr/>
                <a:graphic xmlns:a="http://schemas.openxmlformats.org/drawingml/2006/main">
                  <a:graphicData uri="http://schemas.microsoft.com/office/word/2010/wordprocessingInk">
                    <w14:contentPart bwMode="auto" r:id="rId50">
                      <w14:nvContentPartPr>
                        <w14:cNvContentPartPr/>
                      </w14:nvContentPartPr>
                      <w14:xfrm>
                        <a:off x="0" y="0"/>
                        <a:ext cx="264240" cy="337680"/>
                      </w14:xfrm>
                    </w14:contentPart>
                  </a:graphicData>
                </a:graphic>
              </wp:anchor>
            </w:drawing>
          </mc:Choice>
          <mc:Fallback>
            <w:pict>
              <v:shape w14:anchorId="4A08560A" id="Ink 158" o:spid="_x0000_s1026" type="#_x0000_t75" style="position:absolute;margin-left:183.1pt;margin-top:20.7pt;width:22.2pt;height:28.05pt;z-index:25181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">
                <v:imagedata r:id="rId51" o:title=""/>
              </v:shape>
            </w:pict>
          </mc:Fallback>
        </mc:AlternateContent>
      </w:r>
      <w:r>
        <w:rPr>
          <w:noProof/>
          <w:sz w:val="40"/>
          <w:szCs w:val="40"/>
        </w:rPr>
        <mc:AlternateContent>
          <mc:Choice Requires="wpi">
            <w:drawing>
              <wp:anchor distT="0" distB="0" distL="114300" distR="114300" simplePos="0" relativeHeight="251809792" behindDoc="0" locked="0" layoutInCell="1" allowOverlap="1" wp14:anchorId="514887FB" wp14:editId="39ABF5DE">
                <wp:simplePos x="0" y="0"/>
                <wp:positionH relativeFrom="column">
                  <wp:posOffset>1145540</wp:posOffset>
                </wp:positionH>
                <wp:positionV relativeFrom="paragraph">
                  <wp:posOffset>346710</wp:posOffset>
                </wp:positionV>
                <wp:extent cx="911385" cy="402590"/>
                <wp:effectExtent l="38100" t="38100" r="3175" b="54610"/>
                <wp:wrapNone/>
                <wp:docPr id="157" name="Ink 157"/>
                <wp:cNvGraphicFramePr/>
                <a:graphic xmlns:a="http://schemas.openxmlformats.org/drawingml/2006/main">
                  <a:graphicData uri="http://schemas.microsoft.com/office/word/2010/wordprocessingInk">
                    <w14:contentPart bwMode="auto" r:id="rId52">
                      <w14:nvContentPartPr>
                        <w14:cNvContentPartPr/>
                      </w14:nvContentPartPr>
                      <w14:xfrm>
                        <a:off x="0" y="0"/>
                        <a:ext cx="911385" cy="402590"/>
                      </w14:xfrm>
                    </w14:contentPart>
                  </a:graphicData>
                </a:graphic>
              </wp:anchor>
            </w:drawing>
          </mc:Choice>
          <mc:Fallback>
            <w:pict>
              <v:shape w14:anchorId="22D2ED7E" id="Ink 157" o:spid="_x0000_s1026" type="#_x0000_t75" style="position:absolute;margin-left:89.5pt;margin-top:26.6pt;width:73.15pt;height:33.1pt;z-index:25180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">
                <v:imagedata r:id="rId53" o:title=""/>
              </v:shape>
            </w:pict>
          </mc:Fallback>
        </mc:AlternateContent>
      </w:r>
      <w:r w:rsidR="0000186F" w:rsidRPr="00DF34B0">
        <w:rPr>
          <w:sz w:val="40"/>
          <w:szCs w:val="40"/>
        </w:rPr>
        <w:t>Since div</w:t>
      </w:r>
      <w:r w:rsidR="00C6498A" w:rsidRPr="00DF34B0">
        <w:rPr>
          <w:sz w:val="40"/>
          <w:szCs w:val="40"/>
        </w:rPr>
        <w:t>ision</w:t>
      </w:r>
      <w:r w:rsidR="0000186F" w:rsidRPr="00DF34B0">
        <w:rPr>
          <w:sz w:val="40"/>
          <w:szCs w:val="40"/>
        </w:rPr>
        <w:t xml:space="preserve"> by zero is undefined, the domain is all real numbers </w:t>
      </w:r>
      <w:r w:rsidR="000D7A5E">
        <w:rPr>
          <w:sz w:val="40"/>
          <w:szCs w:val="40"/>
        </w:rPr>
        <w:t xml:space="preserve">_____________________.  </w:t>
      </w:r>
    </w:p>
    <w:p w14:paraId="5B9A9314" w14:textId="53905838" w:rsidR="00A9374F" w:rsidRDefault="0000186F" w:rsidP="00D04E73">
      <w:pPr>
        <w:rPr>
          <w:rFonts w:eastAsiaTheme="minorEastAsia"/>
          <w:sz w:val="40"/>
          <w:szCs w:val="40"/>
        </w:rPr>
      </w:pPr>
      <w:r w:rsidRPr="00DF34B0">
        <w:rPr>
          <w:rFonts w:eastAsiaTheme="minorEastAsia"/>
          <w:sz w:val="40"/>
          <w:szCs w:val="40"/>
        </w:rPr>
        <w:t xml:space="preserve">Moreover, the graph shows that when </w:t>
      </w:r>
      <m:oMath>
        <m:r>
          <w:rPr>
            <w:rFonts w:ascii="Cambria Math" w:eastAsiaTheme="minorEastAsia" w:hAnsi="Cambria Math"/>
            <w:sz w:val="40"/>
            <w:szCs w:val="40"/>
          </w:rPr>
          <m:t>x=0</m:t>
        </m:r>
      </m:oMath>
      <w:r w:rsidRPr="00DF34B0">
        <w:rPr>
          <w:rFonts w:eastAsiaTheme="minorEastAsia"/>
          <w:sz w:val="40"/>
          <w:szCs w:val="40"/>
        </w:rPr>
        <w:t xml:space="preserve"> there is no output on the graph.  </w:t>
      </w:r>
    </w:p>
    <w:p w14:paraId="23FD6A71" w14:textId="6666379C" w:rsidR="00A9374F" w:rsidRDefault="00C77EC8" w:rsidP="00D04E73">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1842560" behindDoc="0" locked="0" layoutInCell="1" allowOverlap="1" wp14:anchorId="1F14FBF5" wp14:editId="0833D49B">
                <wp:simplePos x="0" y="0"/>
                <wp:positionH relativeFrom="column">
                  <wp:posOffset>3919855</wp:posOffset>
                </wp:positionH>
                <wp:positionV relativeFrom="paragraph">
                  <wp:posOffset>-165100</wp:posOffset>
                </wp:positionV>
                <wp:extent cx="1984000" cy="481965"/>
                <wp:effectExtent l="57150" t="38100" r="54610" b="51435"/>
                <wp:wrapNone/>
                <wp:docPr id="189" name="Ink 189"/>
                <wp:cNvGraphicFramePr/>
                <a:graphic xmlns:a="http://schemas.openxmlformats.org/drawingml/2006/main">
                  <a:graphicData uri="http://schemas.microsoft.com/office/word/2010/wordprocessingInk">
                    <w14:contentPart bwMode="auto" r:id="rId54">
                      <w14:nvContentPartPr>
                        <w14:cNvContentPartPr/>
                      </w14:nvContentPartPr>
                      <w14:xfrm>
                        <a:off x="0" y="0"/>
                        <a:ext cx="1984000" cy="481965"/>
                      </w14:xfrm>
                    </w14:contentPart>
                  </a:graphicData>
                </a:graphic>
              </wp:anchor>
            </w:drawing>
          </mc:Choice>
          <mc:Fallback>
            <w:pict>
              <v:shape w14:anchorId="175B50A2" id="Ink 189" o:spid="_x0000_s1026" type="#_x0000_t75" style="position:absolute;margin-left:307.95pt;margin-top:-13.7pt;width:157.6pt;height:39.35pt;z-index:25184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">
                <v:imagedata r:id="rId55" o:title=""/>
              </v:shape>
            </w:pict>
          </mc:Fallback>
        </mc:AlternateContent>
      </w:r>
      <w:r w:rsidR="0000186F" w:rsidRPr="00DF34B0">
        <w:rPr>
          <w:rFonts w:eastAsiaTheme="minorEastAsia"/>
          <w:sz w:val="40"/>
          <w:szCs w:val="40"/>
        </w:rPr>
        <w:t>To write as an interval, the domain is</w:t>
      </w:r>
      <w:r w:rsidR="00A9374F">
        <w:rPr>
          <w:rFonts w:eastAsiaTheme="minorEastAsia"/>
          <w:sz w:val="40"/>
          <w:szCs w:val="40"/>
        </w:rPr>
        <w:t xml:space="preserve"> ________________</w:t>
      </w:r>
    </w:p>
    <w:p w14:paraId="76FD88A1" w14:textId="67244D16" w:rsidR="0000186F" w:rsidRPr="00DF34B0" w:rsidRDefault="00C77EC8" w:rsidP="00D04E73">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1856896" behindDoc="0" locked="0" layoutInCell="1" allowOverlap="1" wp14:anchorId="564191B4" wp14:editId="7D77C7BF">
                <wp:simplePos x="0" y="0"/>
                <wp:positionH relativeFrom="column">
                  <wp:posOffset>2914650</wp:posOffset>
                </wp:positionH>
                <wp:positionV relativeFrom="paragraph">
                  <wp:posOffset>34925</wp:posOffset>
                </wp:positionV>
                <wp:extent cx="1509540" cy="498400"/>
                <wp:effectExtent l="38100" t="57150" r="52705" b="54610"/>
                <wp:wrapNone/>
                <wp:docPr id="203" name="Ink 203"/>
                <wp:cNvGraphicFramePr/>
                <a:graphic xmlns:a="http://schemas.openxmlformats.org/drawingml/2006/main">
                  <a:graphicData uri="http://schemas.microsoft.com/office/word/2010/wordprocessingInk">
                    <w14:contentPart bwMode="auto" r:id="rId56">
                      <w14:nvContentPartPr>
                        <w14:cNvContentPartPr/>
                      </w14:nvContentPartPr>
                      <w14:xfrm>
                        <a:off x="0" y="0"/>
                        <a:ext cx="1509540" cy="498400"/>
                      </w14:xfrm>
                    </w14:contentPart>
                  </a:graphicData>
                </a:graphic>
              </wp:anchor>
            </w:drawing>
          </mc:Choice>
          <mc:Fallback>
            <w:pict>
              <v:shape w14:anchorId="33441391" id="Ink 203" o:spid="_x0000_s1026" type="#_x0000_t75" style="position:absolute;margin-left:228.8pt;margin-top:2.05pt;width:120.25pt;height:40.7pt;z-index:25185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">
                <v:imagedata r:id="rId57" o:title=""/>
              </v:shape>
            </w:pict>
          </mc:Fallback>
        </mc:AlternateContent>
      </w:r>
      <w:r w:rsidR="00217722" w:rsidRPr="00DF34B0">
        <w:rPr>
          <w:rFonts w:eastAsiaTheme="minorEastAsia"/>
          <w:sz w:val="40"/>
          <w:szCs w:val="40"/>
        </w:rPr>
        <w:t xml:space="preserve">To write as a set; </w:t>
      </w:r>
      <m:oMath>
        <m:r>
          <w:rPr>
            <w:rFonts w:ascii="Cambria Math" w:eastAsiaTheme="minorEastAsia" w:hAnsi="Cambria Math"/>
            <w:sz w:val="40"/>
            <w:szCs w:val="40"/>
          </w:rPr>
          <m:t>x≠0</m:t>
        </m:r>
      </m:oMath>
      <w:r w:rsidR="00217722" w:rsidRPr="00DF34B0">
        <w:rPr>
          <w:rFonts w:eastAsiaTheme="minorEastAsia"/>
          <w:sz w:val="40"/>
          <w:szCs w:val="40"/>
        </w:rPr>
        <w:t>.</w:t>
      </w:r>
    </w:p>
    <w:p w14:paraId="51BCA0D3" w14:textId="4D78D6C3" w:rsidR="00A9374F" w:rsidRDefault="00594BCB" w:rsidP="00427982">
      <w:pPr>
        <w:rPr>
          <w:rFonts w:eastAsiaTheme="minorEastAsia"/>
          <w:sz w:val="40"/>
          <w:szCs w:val="40"/>
        </w:rPr>
      </w:pPr>
      <w:r w:rsidRPr="00DF34B0">
        <w:rPr>
          <w:rFonts w:eastAsiaTheme="minorEastAsia"/>
          <w:i/>
          <w:sz w:val="40"/>
          <w:szCs w:val="40"/>
        </w:rPr>
        <w:br w:type="page"/>
      </w:r>
      <w:r w:rsidR="00C77EC8">
        <w:rPr>
          <w:rFonts w:eastAsiaTheme="minorEastAsia"/>
          <w:i/>
          <w:noProof/>
          <w:sz w:val="40"/>
          <w:szCs w:val="40"/>
        </w:rPr>
        <w:lastRenderedPageBreak/>
        <mc:AlternateContent>
          <mc:Choice Requires="wpi">
            <w:drawing>
              <wp:anchor distT="0" distB="0" distL="114300" distR="114300" simplePos="0" relativeHeight="251881472" behindDoc="0" locked="0" layoutInCell="1" allowOverlap="1" wp14:anchorId="3A834153" wp14:editId="1AB51224">
                <wp:simplePos x="0" y="0"/>
                <wp:positionH relativeFrom="column">
                  <wp:posOffset>4644390</wp:posOffset>
                </wp:positionH>
                <wp:positionV relativeFrom="paragraph">
                  <wp:posOffset>-47625</wp:posOffset>
                </wp:positionV>
                <wp:extent cx="842835" cy="305205"/>
                <wp:effectExtent l="57150" t="38100" r="52705" b="57150"/>
                <wp:wrapNone/>
                <wp:docPr id="227" name="Ink 227"/>
                <wp:cNvGraphicFramePr/>
                <a:graphic xmlns:a="http://schemas.openxmlformats.org/drawingml/2006/main">
                  <a:graphicData uri="http://schemas.microsoft.com/office/word/2010/wordprocessingInk">
                    <w14:contentPart bwMode="auto" r:id="rId58">
                      <w14:nvContentPartPr>
                        <w14:cNvContentPartPr/>
                      </w14:nvContentPartPr>
                      <w14:xfrm>
                        <a:off x="0" y="0"/>
                        <a:ext cx="842835" cy="305205"/>
                      </w14:xfrm>
                    </w14:contentPart>
                  </a:graphicData>
                </a:graphic>
              </wp:anchor>
            </w:drawing>
          </mc:Choice>
          <mc:Fallback>
            <w:pict>
              <v:shape w14:anchorId="5FEA923E" id="Ink 227" o:spid="_x0000_s1026" type="#_x0000_t75" style="position:absolute;margin-left:365pt;margin-top:-4.45pt;width:67.75pt;height:25.45pt;z-index:25188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">
                <v:imagedata r:id="rId59" o:title=""/>
              </v:shape>
            </w:pict>
          </mc:Fallback>
        </mc:AlternateContent>
      </w:r>
      <w:r w:rsidR="00C77EC8">
        <w:rPr>
          <w:rFonts w:eastAsiaTheme="minorEastAsia"/>
          <w:i/>
          <w:noProof/>
          <w:sz w:val="40"/>
          <w:szCs w:val="40"/>
        </w:rPr>
        <mc:AlternateContent>
          <mc:Choice Requires="wpi">
            <w:drawing>
              <wp:anchor distT="0" distB="0" distL="114300" distR="114300" simplePos="0" relativeHeight="251874304" behindDoc="0" locked="0" layoutInCell="1" allowOverlap="1" wp14:anchorId="045EFFD8" wp14:editId="4E613CDF">
                <wp:simplePos x="0" y="0"/>
                <wp:positionH relativeFrom="column">
                  <wp:posOffset>3837940</wp:posOffset>
                </wp:positionH>
                <wp:positionV relativeFrom="paragraph">
                  <wp:posOffset>56515</wp:posOffset>
                </wp:positionV>
                <wp:extent cx="492170" cy="182165"/>
                <wp:effectExtent l="38100" t="38100" r="22225" b="46990"/>
                <wp:wrapNone/>
                <wp:docPr id="220" name="Ink 220"/>
                <wp:cNvGraphicFramePr/>
                <a:graphic xmlns:a="http://schemas.openxmlformats.org/drawingml/2006/main">
                  <a:graphicData uri="http://schemas.microsoft.com/office/word/2010/wordprocessingInk">
                    <w14:contentPart bwMode="auto" r:id="rId60">
                      <w14:nvContentPartPr>
                        <w14:cNvContentPartPr/>
                      </w14:nvContentPartPr>
                      <w14:xfrm>
                        <a:off x="0" y="0"/>
                        <a:ext cx="492170" cy="182165"/>
                      </w14:xfrm>
                    </w14:contentPart>
                  </a:graphicData>
                </a:graphic>
              </wp:anchor>
            </w:drawing>
          </mc:Choice>
          <mc:Fallback>
            <w:pict>
              <v:shape w14:anchorId="658B495B" id="Ink 220" o:spid="_x0000_s1026" type="#_x0000_t75" style="position:absolute;margin-left:301.5pt;margin-top:3.75pt;width:40.15pt;height:15.8pt;z-index:25187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">
                <v:imagedata r:id="rId61" o:title=""/>
              </v:shape>
            </w:pict>
          </mc:Fallback>
        </mc:AlternateContent>
      </w:r>
      <w:r w:rsidR="00C77EC8">
        <w:rPr>
          <w:rFonts w:eastAsiaTheme="minorEastAsia"/>
          <w:i/>
          <w:noProof/>
          <w:sz w:val="40"/>
          <w:szCs w:val="40"/>
        </w:rPr>
        <mc:AlternateContent>
          <mc:Choice Requires="wpi">
            <w:drawing>
              <wp:anchor distT="0" distB="0" distL="114300" distR="114300" simplePos="0" relativeHeight="251870208" behindDoc="0" locked="0" layoutInCell="1" allowOverlap="1" wp14:anchorId="13D3ED3A" wp14:editId="003DF88C">
                <wp:simplePos x="0" y="0"/>
                <wp:positionH relativeFrom="column">
                  <wp:posOffset>2807335</wp:posOffset>
                </wp:positionH>
                <wp:positionV relativeFrom="paragraph">
                  <wp:posOffset>-18415</wp:posOffset>
                </wp:positionV>
                <wp:extent cx="767745" cy="381635"/>
                <wp:effectExtent l="57150" t="38100" r="0" b="56515"/>
                <wp:wrapNone/>
                <wp:docPr id="216" name="Ink 216"/>
                <wp:cNvGraphicFramePr/>
                <a:graphic xmlns:a="http://schemas.openxmlformats.org/drawingml/2006/main">
                  <a:graphicData uri="http://schemas.microsoft.com/office/word/2010/wordprocessingInk">
                    <w14:contentPart bwMode="auto" r:id="rId62">
                      <w14:nvContentPartPr>
                        <w14:cNvContentPartPr/>
                      </w14:nvContentPartPr>
                      <w14:xfrm>
                        <a:off x="0" y="0"/>
                        <a:ext cx="767745" cy="381635"/>
                      </w14:xfrm>
                    </w14:contentPart>
                  </a:graphicData>
                </a:graphic>
              </wp:anchor>
            </w:drawing>
          </mc:Choice>
          <mc:Fallback>
            <w:pict>
              <v:shape w14:anchorId="46558CE3" id="Ink 216" o:spid="_x0000_s1026" type="#_x0000_t75" style="position:absolute;margin-left:220.35pt;margin-top:-2.15pt;width:61.85pt;height:31.45pt;z-index:25187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">
                <v:imagedata r:id="rId63" o:title=""/>
              </v:shape>
            </w:pict>
          </mc:Fallback>
        </mc:AlternateContent>
      </w:r>
      <w:r w:rsidR="00C77EC8">
        <w:rPr>
          <w:rFonts w:eastAsiaTheme="minorEastAsia"/>
          <w:i/>
          <w:noProof/>
          <w:sz w:val="40"/>
          <w:szCs w:val="40"/>
        </w:rPr>
        <mc:AlternateContent>
          <mc:Choice Requires="wpi">
            <w:drawing>
              <wp:anchor distT="0" distB="0" distL="114300" distR="114300" simplePos="0" relativeHeight="251859968" behindDoc="0" locked="0" layoutInCell="1" allowOverlap="1" wp14:anchorId="77514413" wp14:editId="5565E371">
                <wp:simplePos x="0" y="0"/>
                <wp:positionH relativeFrom="column">
                  <wp:posOffset>2610485</wp:posOffset>
                </wp:positionH>
                <wp:positionV relativeFrom="paragraph">
                  <wp:posOffset>-15875</wp:posOffset>
                </wp:positionV>
                <wp:extent cx="151560" cy="268560"/>
                <wp:effectExtent l="38100" t="38100" r="58420" b="55880"/>
                <wp:wrapNone/>
                <wp:docPr id="206" name="Ink 206"/>
                <wp:cNvGraphicFramePr/>
                <a:graphic xmlns:a="http://schemas.openxmlformats.org/drawingml/2006/main">
                  <a:graphicData uri="http://schemas.microsoft.com/office/word/2010/wordprocessingInk">
                    <w14:contentPart bwMode="auto" r:id="rId64">
                      <w14:nvContentPartPr>
                        <w14:cNvContentPartPr/>
                      </w14:nvContentPartPr>
                      <w14:xfrm>
                        <a:off x="0" y="0"/>
                        <a:ext cx="151560" cy="267970"/>
                      </w14:xfrm>
                    </w14:contentPart>
                  </a:graphicData>
                </a:graphic>
                <wp14:sizeRelH relativeFrom="margin">
                  <wp14:pctWidth>0</wp14:pctWidth>
                </wp14:sizeRelH>
              </wp:anchor>
            </w:drawing>
          </mc:Choice>
          <mc:Fallback>
            <w:pict>
              <v:shape w14:anchorId="0E6904AC" id="Ink 206" o:spid="_x0000_s1026" type="#_x0000_t75" style="position:absolute;margin-left:204.85pt;margin-top:-1.95pt;width:13.35pt;height:22.55pt;z-index:251859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">
                <v:imagedata r:id="rId65" o:title=""/>
              </v:shape>
            </w:pict>
          </mc:Fallback>
        </mc:AlternateContent>
      </w:r>
      <w:r w:rsidR="008F5BEB" w:rsidRPr="00DF34B0">
        <w:rPr>
          <w:rFonts w:eastAsiaTheme="minorEastAsia"/>
          <w:i/>
          <w:sz w:val="40"/>
          <w:szCs w:val="40"/>
        </w:rPr>
        <w:t xml:space="preserve">C. </w:t>
      </w:r>
      <w:r w:rsidR="0000186F" w:rsidRPr="00DF34B0">
        <w:rPr>
          <w:rFonts w:eastAsiaTheme="minorEastAsia"/>
          <w:i/>
          <w:sz w:val="40"/>
          <w:szCs w:val="40"/>
        </w:rPr>
        <w:t xml:space="preserve">Domain is Restricted </w:t>
      </w:r>
      <w:r w:rsidR="00B705BE" w:rsidRPr="00DF34B0">
        <w:rPr>
          <w:rFonts w:eastAsiaTheme="minorEastAsia"/>
          <w:i/>
          <w:sz w:val="40"/>
          <w:szCs w:val="40"/>
        </w:rPr>
        <w:t>–</w:t>
      </w:r>
      <w:r w:rsidR="0000186F" w:rsidRPr="00DF34B0">
        <w:rPr>
          <w:rFonts w:eastAsiaTheme="minorEastAsia"/>
          <w:i/>
          <w:sz w:val="40"/>
          <w:szCs w:val="40"/>
        </w:rPr>
        <w:t xml:space="preserve"> </w:t>
      </w:r>
      <w:r w:rsidR="00A9374F">
        <w:rPr>
          <w:rFonts w:eastAsiaTheme="minorEastAsia"/>
          <w:i/>
          <w:sz w:val="40"/>
          <w:szCs w:val="40"/>
        </w:rPr>
        <w:t>_________________________</w:t>
      </w:r>
    </w:p>
    <w:p w14:paraId="776F707C" w14:textId="3328F1F1" w:rsidR="00E173F9" w:rsidRPr="00DF34B0" w:rsidRDefault="00E173F9" w:rsidP="00A9374F">
      <w:pPr>
        <w:ind w:firstLine="720"/>
        <w:rPr>
          <w:rFonts w:eastAsiaTheme="minorEastAsia"/>
          <w:sz w:val="40"/>
          <w:szCs w:val="40"/>
        </w:rPr>
      </w:pPr>
      <w:r w:rsidRPr="00DF34B0">
        <w:rPr>
          <w:rFonts w:eastAsiaTheme="minorEastAsia"/>
          <w:sz w:val="40"/>
          <w:szCs w:val="40"/>
        </w:rPr>
        <w:t xml:space="preserve">Consider the function: </w:t>
      </w:r>
      <m:oMath>
        <m:r>
          <w:rPr>
            <w:rFonts w:ascii="Cambria Math" w:eastAsiaTheme="minorEastAsia" w:hAnsi="Cambria Math"/>
            <w:sz w:val="40"/>
            <w:szCs w:val="40"/>
          </w:rPr>
          <m:t>f</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m:t>
        </m:r>
        <m:rad>
          <m:radPr>
            <m:degHide m:val="1"/>
            <m:ctrlPr>
              <w:rPr>
                <w:rFonts w:ascii="Cambria Math" w:eastAsiaTheme="minorEastAsia" w:hAnsi="Cambria Math"/>
                <w:i/>
                <w:sz w:val="40"/>
                <w:szCs w:val="40"/>
              </w:rPr>
            </m:ctrlPr>
          </m:radPr>
          <m:deg/>
          <m:e>
            <m:r>
              <w:rPr>
                <w:rFonts w:ascii="Cambria Math" w:eastAsiaTheme="minorEastAsia" w:hAnsi="Cambria Math"/>
                <w:sz w:val="40"/>
                <w:szCs w:val="40"/>
              </w:rPr>
              <m:t>x</m:t>
            </m:r>
          </m:e>
        </m:rad>
      </m:oMath>
    </w:p>
    <w:p w14:paraId="093B49C0" w14:textId="750FCC9D" w:rsidR="00644C97" w:rsidRPr="00DF34B0" w:rsidRDefault="00C77EC8" w:rsidP="00A9374F">
      <w:pPr>
        <w:jc w:val="center"/>
        <w:rPr>
          <w:sz w:val="40"/>
          <w:szCs w:val="40"/>
        </w:rPr>
      </w:pPr>
      <w:r>
        <w:rPr>
          <w:noProof/>
        </w:rPr>
        <mc:AlternateContent>
          <mc:Choice Requires="wpi">
            <w:drawing>
              <wp:anchor distT="0" distB="0" distL="114300" distR="114300" simplePos="0" relativeHeight="251966464" behindDoc="0" locked="0" layoutInCell="1" allowOverlap="1" wp14:anchorId="4653BF90" wp14:editId="3112A0A9">
                <wp:simplePos x="0" y="0"/>
                <wp:positionH relativeFrom="column">
                  <wp:posOffset>5116830</wp:posOffset>
                </wp:positionH>
                <wp:positionV relativeFrom="paragraph">
                  <wp:posOffset>843915</wp:posOffset>
                </wp:positionV>
                <wp:extent cx="1595755" cy="1473535"/>
                <wp:effectExtent l="38100" t="38100" r="4445" b="50800"/>
                <wp:wrapNone/>
                <wp:docPr id="310" name="Ink 310"/>
                <wp:cNvGraphicFramePr/>
                <a:graphic xmlns:a="http://schemas.openxmlformats.org/drawingml/2006/main">
                  <a:graphicData uri="http://schemas.microsoft.com/office/word/2010/wordprocessingInk">
                    <w14:contentPart bwMode="auto" r:id="rId66">
                      <w14:nvContentPartPr>
                        <w14:cNvContentPartPr/>
                      </w14:nvContentPartPr>
                      <w14:xfrm>
                        <a:off x="0" y="0"/>
                        <a:ext cx="1595755" cy="1473535"/>
                      </w14:xfrm>
                    </w14:contentPart>
                  </a:graphicData>
                </a:graphic>
              </wp:anchor>
            </w:drawing>
          </mc:Choice>
          <mc:Fallback>
            <w:pict>
              <v:shape w14:anchorId="6D2B84F6" id="Ink 310" o:spid="_x0000_s1026" type="#_x0000_t75" style="position:absolute;margin-left:402.2pt;margin-top:65.75pt;width:127.05pt;height:117.45pt;z-index:251966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">
                <v:imagedata r:id="rId67" o:title=""/>
              </v:shape>
            </w:pict>
          </mc:Fallback>
        </mc:AlternateContent>
      </w:r>
      <w:r>
        <w:rPr>
          <w:noProof/>
        </w:rPr>
        <mc:AlternateContent>
          <mc:Choice Requires="wpi">
            <w:drawing>
              <wp:anchor distT="0" distB="0" distL="114300" distR="114300" simplePos="0" relativeHeight="251918336" behindDoc="0" locked="0" layoutInCell="1" allowOverlap="1" wp14:anchorId="32EB180F" wp14:editId="547FC7AE">
                <wp:simplePos x="0" y="0"/>
                <wp:positionH relativeFrom="column">
                  <wp:posOffset>5975985</wp:posOffset>
                </wp:positionH>
                <wp:positionV relativeFrom="paragraph">
                  <wp:posOffset>418465</wp:posOffset>
                </wp:positionV>
                <wp:extent cx="483115" cy="334440"/>
                <wp:effectExtent l="38100" t="38100" r="50800" b="46990"/>
                <wp:wrapNone/>
                <wp:docPr id="263" name="Ink 263"/>
                <wp:cNvGraphicFramePr/>
                <a:graphic xmlns:a="http://schemas.openxmlformats.org/drawingml/2006/main">
                  <a:graphicData uri="http://schemas.microsoft.com/office/word/2010/wordprocessingInk">
                    <w14:contentPart bwMode="auto" r:id="rId68">
                      <w14:nvContentPartPr>
                        <w14:cNvContentPartPr/>
                      </w14:nvContentPartPr>
                      <w14:xfrm>
                        <a:off x="0" y="0"/>
                        <a:ext cx="483115" cy="334440"/>
                      </w14:xfrm>
                    </w14:contentPart>
                  </a:graphicData>
                </a:graphic>
              </wp:anchor>
            </w:drawing>
          </mc:Choice>
          <mc:Fallback>
            <w:pict>
              <v:shape w14:anchorId="79F2516D" id="Ink 263" o:spid="_x0000_s1026" type="#_x0000_t75" style="position:absolute;margin-left:469.85pt;margin-top:32.25pt;width:39.5pt;height:27.75pt;z-index:25191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">
                <v:imagedata r:id="rId69" o:title=""/>
              </v:shape>
            </w:pict>
          </mc:Fallback>
        </mc:AlternateContent>
      </w:r>
      <w:r>
        <w:rPr>
          <w:noProof/>
        </w:rPr>
        <mc:AlternateContent>
          <mc:Choice Requires="wpi">
            <w:drawing>
              <wp:anchor distT="0" distB="0" distL="114300" distR="114300" simplePos="0" relativeHeight="251910144" behindDoc="0" locked="0" layoutInCell="1" allowOverlap="1" wp14:anchorId="47A512DD" wp14:editId="4BBA8770">
                <wp:simplePos x="0" y="0"/>
                <wp:positionH relativeFrom="column">
                  <wp:posOffset>5098415</wp:posOffset>
                </wp:positionH>
                <wp:positionV relativeFrom="paragraph">
                  <wp:posOffset>522605</wp:posOffset>
                </wp:positionV>
                <wp:extent cx="664905" cy="177800"/>
                <wp:effectExtent l="38100" t="38100" r="0" b="50800"/>
                <wp:wrapNone/>
                <wp:docPr id="255" name="Ink 255"/>
                <wp:cNvGraphicFramePr/>
                <a:graphic xmlns:a="http://schemas.openxmlformats.org/drawingml/2006/main">
                  <a:graphicData uri="http://schemas.microsoft.com/office/word/2010/wordprocessingInk">
                    <w14:contentPart bwMode="auto" r:id="rId70">
                      <w14:nvContentPartPr>
                        <w14:cNvContentPartPr/>
                      </w14:nvContentPartPr>
                      <w14:xfrm>
                        <a:off x="0" y="0"/>
                        <a:ext cx="664905" cy="177800"/>
                      </w14:xfrm>
                    </w14:contentPart>
                  </a:graphicData>
                </a:graphic>
              </wp:anchor>
            </w:drawing>
          </mc:Choice>
          <mc:Fallback>
            <w:pict>
              <v:shape w14:anchorId="1F609D0C" id="Ink 255" o:spid="_x0000_s1026" type="#_x0000_t75" style="position:absolute;margin-left:400.75pt;margin-top:40.45pt;width:53.75pt;height:15.4pt;z-index:25191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">
                <v:imagedata r:id="rId71" o:title=""/>
              </v:shape>
            </w:pict>
          </mc:Fallback>
        </mc:AlternateContent>
      </w:r>
      <w:r>
        <w:rPr>
          <w:noProof/>
        </w:rPr>
        <mc:AlternateContent>
          <mc:Choice Requires="wpi">
            <w:drawing>
              <wp:anchor distT="0" distB="0" distL="114300" distR="114300" simplePos="0" relativeHeight="251911168" behindDoc="0" locked="0" layoutInCell="1" allowOverlap="1" wp14:anchorId="2F60A3CF" wp14:editId="4DEAA655">
                <wp:simplePos x="0" y="0"/>
                <wp:positionH relativeFrom="column">
                  <wp:posOffset>5171440</wp:posOffset>
                </wp:positionH>
                <wp:positionV relativeFrom="paragraph">
                  <wp:posOffset>-274955</wp:posOffset>
                </wp:positionV>
                <wp:extent cx="987425" cy="694595"/>
                <wp:effectExtent l="38100" t="57150" r="41275" b="48895"/>
                <wp:wrapNone/>
                <wp:docPr id="256" name="Ink 256"/>
                <wp:cNvGraphicFramePr/>
                <a:graphic xmlns:a="http://schemas.openxmlformats.org/drawingml/2006/main">
                  <a:graphicData uri="http://schemas.microsoft.com/office/word/2010/wordprocessingInk">
                    <w14:contentPart bwMode="auto" r:id="rId72">
                      <w14:nvContentPartPr>
                        <w14:cNvContentPartPr/>
                      </w14:nvContentPartPr>
                      <w14:xfrm>
                        <a:off x="0" y="0"/>
                        <a:ext cx="987425" cy="694595"/>
                      </w14:xfrm>
                    </w14:contentPart>
                  </a:graphicData>
                </a:graphic>
              </wp:anchor>
            </w:drawing>
          </mc:Choice>
          <mc:Fallback>
            <w:pict>
              <v:shape w14:anchorId="7BF2244C" id="Ink 256" o:spid="_x0000_s1026" type="#_x0000_t75" style="position:absolute;margin-left:406.5pt;margin-top:-22.35pt;width:79.15pt;height:56.15pt;z-index:25191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">
                <v:imagedata r:id="rId73" o:title=""/>
              </v:shape>
            </w:pict>
          </mc:Fallback>
        </mc:AlternateContent>
      </w:r>
      <w:r w:rsidR="00A9374F">
        <w:rPr>
          <w:noProof/>
        </w:rPr>
        <w:drawing>
          <wp:inline distT="0" distB="0" distL="0" distR="0" wp14:anchorId="53523900" wp14:editId="252EB090">
            <wp:extent cx="3830067" cy="1922397"/>
            <wp:effectExtent l="0" t="0" r="0" b="1905"/>
            <wp:docPr id="3" name="Picture 3" descr="This is the graph of the function referenced in the preceeding sentence. "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864101" cy="1939479"/>
                    </a:xfrm>
                    <a:prstGeom prst="rect">
                      <a:avLst/>
                    </a:prstGeom>
                  </pic:spPr>
                </pic:pic>
              </a:graphicData>
            </a:graphic>
          </wp:inline>
        </w:drawing>
      </w:r>
    </w:p>
    <w:p w14:paraId="7DBCFF1C" w14:textId="03625854" w:rsidR="00A9374F" w:rsidRDefault="00C77EC8" w:rsidP="00644C97">
      <w:pPr>
        <w:rPr>
          <w:sz w:val="40"/>
          <w:szCs w:val="40"/>
        </w:rPr>
      </w:pPr>
      <w:r>
        <w:rPr>
          <w:noProof/>
          <w:sz w:val="40"/>
          <w:szCs w:val="40"/>
        </w:rPr>
        <mc:AlternateContent>
          <mc:Choice Requires="wpi">
            <w:drawing>
              <wp:anchor distT="0" distB="0" distL="114300" distR="114300" simplePos="0" relativeHeight="251972608" behindDoc="0" locked="0" layoutInCell="1" allowOverlap="1" wp14:anchorId="54C6D060" wp14:editId="07FD1204">
                <wp:simplePos x="0" y="0"/>
                <wp:positionH relativeFrom="column">
                  <wp:posOffset>1104265</wp:posOffset>
                </wp:positionH>
                <wp:positionV relativeFrom="paragraph">
                  <wp:posOffset>691515</wp:posOffset>
                </wp:positionV>
                <wp:extent cx="761460" cy="244080"/>
                <wp:effectExtent l="38100" t="38100" r="38735" b="41910"/>
                <wp:wrapNone/>
                <wp:docPr id="316" name="Ink 316"/>
                <wp:cNvGraphicFramePr/>
                <a:graphic xmlns:a="http://schemas.openxmlformats.org/drawingml/2006/main">
                  <a:graphicData uri="http://schemas.microsoft.com/office/word/2010/wordprocessingInk">
                    <w14:contentPart bwMode="auto" r:id="rId75">
                      <w14:nvContentPartPr>
                        <w14:cNvContentPartPr/>
                      </w14:nvContentPartPr>
                      <w14:xfrm>
                        <a:off x="0" y="0"/>
                        <a:ext cx="761460" cy="244080"/>
                      </w14:xfrm>
                    </w14:contentPart>
                  </a:graphicData>
                </a:graphic>
              </wp:anchor>
            </w:drawing>
          </mc:Choice>
          <mc:Fallback>
            <w:pict>
              <v:shape w14:anchorId="3C635F4A" id="Ink 316" o:spid="_x0000_s1026" type="#_x0000_t75" style="position:absolute;margin-left:86.25pt;margin-top:53.75pt;width:61.35pt;height:20.6pt;z-index:251972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">
                <v:imagedata r:id="rId76" o:title=""/>
              </v:shape>
            </w:pict>
          </mc:Fallback>
        </mc:AlternateContent>
      </w:r>
      <w:r w:rsidR="00575540" w:rsidRPr="00DF34B0">
        <w:rPr>
          <w:sz w:val="40"/>
          <w:szCs w:val="40"/>
        </w:rPr>
        <w:t>Since negative square roots are undefined with real numbers, the domain is ALL non-negative numbers</w:t>
      </w:r>
      <w:r w:rsidR="00A9374F">
        <w:rPr>
          <w:sz w:val="40"/>
          <w:szCs w:val="40"/>
        </w:rPr>
        <w:t>______________</w:t>
      </w:r>
    </w:p>
    <w:p w14:paraId="7CE6FE3A" w14:textId="2FE182AF" w:rsidR="00A9374F" w:rsidRDefault="00C77EC8" w:rsidP="00644C97">
      <w:pPr>
        <w:rPr>
          <w:rFonts w:eastAsiaTheme="minorEastAsia"/>
          <w:sz w:val="40"/>
          <w:szCs w:val="40"/>
        </w:rPr>
      </w:pPr>
      <w:r>
        <w:rPr>
          <w:noProof/>
          <w:sz w:val="40"/>
          <w:szCs w:val="40"/>
        </w:rPr>
        <mc:AlternateContent>
          <mc:Choice Requires="wpi">
            <w:drawing>
              <wp:anchor distT="0" distB="0" distL="114300" distR="114300" simplePos="0" relativeHeight="251978752" behindDoc="0" locked="0" layoutInCell="1" allowOverlap="1" wp14:anchorId="311C598C" wp14:editId="30594EF2">
                <wp:simplePos x="0" y="0"/>
                <wp:positionH relativeFrom="column">
                  <wp:posOffset>4057650</wp:posOffset>
                </wp:positionH>
                <wp:positionV relativeFrom="paragraph">
                  <wp:posOffset>560070</wp:posOffset>
                </wp:positionV>
                <wp:extent cx="954410" cy="362880"/>
                <wp:effectExtent l="57150" t="38100" r="55245" b="56515"/>
                <wp:wrapNone/>
                <wp:docPr id="322" name="Ink 322"/>
                <wp:cNvGraphicFramePr/>
                <a:graphic xmlns:a="http://schemas.openxmlformats.org/drawingml/2006/main">
                  <a:graphicData uri="http://schemas.microsoft.com/office/word/2010/wordprocessingInk">
                    <w14:contentPart bwMode="auto" r:id="rId77">
                      <w14:nvContentPartPr>
                        <w14:cNvContentPartPr/>
                      </w14:nvContentPartPr>
                      <w14:xfrm>
                        <a:off x="0" y="0"/>
                        <a:ext cx="954410" cy="362880"/>
                      </w14:xfrm>
                    </w14:contentPart>
                  </a:graphicData>
                </a:graphic>
              </wp:anchor>
            </w:drawing>
          </mc:Choice>
          <mc:Fallback>
            <w:pict>
              <v:shape w14:anchorId="7B7B1DB4" id="Ink 322" o:spid="_x0000_s1026" type="#_x0000_t75" style="position:absolute;margin-left:318.8pt;margin-top:43.4pt;width:76.55pt;height:29.95pt;z-index:251978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">
                <v:imagedata r:id="rId78" o:title=""/>
              </v:shape>
            </w:pict>
          </mc:Fallback>
        </mc:AlternateContent>
      </w:r>
      <w:r w:rsidR="00575540" w:rsidRPr="00DF34B0">
        <w:rPr>
          <w:sz w:val="40"/>
          <w:szCs w:val="40"/>
        </w:rPr>
        <w:t xml:space="preserve">Moreover, the graph shows that all negative </w:t>
      </w:r>
      <m:oMath>
        <m:r>
          <w:rPr>
            <w:rFonts w:ascii="Cambria Math" w:hAnsi="Cambria Math"/>
            <w:sz w:val="40"/>
            <w:szCs w:val="40"/>
          </w:rPr>
          <m:t>x</m:t>
        </m:r>
      </m:oMath>
      <w:r w:rsidR="00575540" w:rsidRPr="00DF34B0">
        <w:rPr>
          <w:rFonts w:eastAsiaTheme="minorEastAsia"/>
          <w:sz w:val="40"/>
          <w:szCs w:val="40"/>
        </w:rPr>
        <w:t xml:space="preserve"> values have no output on the graph.  </w:t>
      </w:r>
    </w:p>
    <w:p w14:paraId="4288F23D" w14:textId="243567F2" w:rsidR="00DA4423" w:rsidRPr="00DF34B0" w:rsidRDefault="00575540" w:rsidP="00644C97">
      <w:pPr>
        <w:rPr>
          <w:sz w:val="40"/>
          <w:szCs w:val="40"/>
        </w:rPr>
      </w:pPr>
      <w:r w:rsidRPr="00DF34B0">
        <w:rPr>
          <w:rFonts w:eastAsiaTheme="minorEastAsia"/>
          <w:sz w:val="40"/>
          <w:szCs w:val="40"/>
        </w:rPr>
        <w:t>To write as an interval, the domain is</w:t>
      </w:r>
      <w:r w:rsidR="00A9374F">
        <w:rPr>
          <w:rFonts w:eastAsiaTheme="minorEastAsia"/>
          <w:sz w:val="40"/>
          <w:szCs w:val="40"/>
        </w:rPr>
        <w:t xml:space="preserve"> ________________</w:t>
      </w:r>
    </w:p>
    <w:p w14:paraId="178D1551" w14:textId="77777777" w:rsidR="00A9374F" w:rsidRDefault="00A9374F" w:rsidP="00644C97">
      <w:pPr>
        <w:rPr>
          <w:sz w:val="40"/>
          <w:szCs w:val="40"/>
        </w:rPr>
      </w:pPr>
    </w:p>
    <w:p w14:paraId="7309388E" w14:textId="77777777" w:rsidR="00A9374F" w:rsidRDefault="00A9374F" w:rsidP="00644C97">
      <w:pPr>
        <w:rPr>
          <w:sz w:val="40"/>
          <w:szCs w:val="40"/>
        </w:rPr>
      </w:pPr>
    </w:p>
    <w:p w14:paraId="1AC1DD70" w14:textId="2BBAA7CE" w:rsidR="006B618B" w:rsidRPr="00DF34B0" w:rsidRDefault="00C77EC8" w:rsidP="00644C97">
      <w:pPr>
        <w:rPr>
          <w:sz w:val="40"/>
          <w:szCs w:val="40"/>
        </w:rPr>
      </w:pPr>
      <w:r>
        <w:rPr>
          <w:noProof/>
          <w:sz w:val="40"/>
          <w:szCs w:val="40"/>
        </w:rPr>
        <mc:AlternateContent>
          <mc:Choice Requires="wpi">
            <w:drawing>
              <wp:anchor distT="0" distB="0" distL="114300" distR="114300" simplePos="0" relativeHeight="252019712" behindDoc="0" locked="0" layoutInCell="1" allowOverlap="1" wp14:anchorId="29CAE2AF" wp14:editId="691AF99E">
                <wp:simplePos x="0" y="0"/>
                <wp:positionH relativeFrom="column">
                  <wp:posOffset>2158365</wp:posOffset>
                </wp:positionH>
                <wp:positionV relativeFrom="paragraph">
                  <wp:posOffset>1041400</wp:posOffset>
                </wp:positionV>
                <wp:extent cx="642740" cy="185760"/>
                <wp:effectExtent l="38100" t="38100" r="5080" b="43180"/>
                <wp:wrapNone/>
                <wp:docPr id="362" name="Ink 362"/>
                <wp:cNvGraphicFramePr/>
                <a:graphic xmlns:a="http://schemas.openxmlformats.org/drawingml/2006/main">
                  <a:graphicData uri="http://schemas.microsoft.com/office/word/2010/wordprocessingInk">
                    <w14:contentPart bwMode="auto" r:id="rId79">
                      <w14:nvContentPartPr>
                        <w14:cNvContentPartPr/>
                      </w14:nvContentPartPr>
                      <w14:xfrm>
                        <a:off x="0" y="0"/>
                        <a:ext cx="642740" cy="185760"/>
                      </w14:xfrm>
                    </w14:contentPart>
                  </a:graphicData>
                </a:graphic>
              </wp:anchor>
            </w:drawing>
          </mc:Choice>
          <mc:Fallback>
            <w:pict>
              <v:shape w14:anchorId="06B64589" id="Ink 362" o:spid="_x0000_s1026" type="#_x0000_t75" style="position:absolute;margin-left:169.25pt;margin-top:81.3pt;width:52pt;height:16.05pt;z-index:252019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">
                <v:imagedata r:id="rId80" o:title=""/>
              </v:shape>
            </w:pict>
          </mc:Fallback>
        </mc:AlternateContent>
      </w:r>
      <w:r>
        <w:rPr>
          <w:noProof/>
          <w:sz w:val="40"/>
          <w:szCs w:val="40"/>
        </w:rPr>
        <mc:AlternateContent>
          <mc:Choice Requires="wpi">
            <w:drawing>
              <wp:anchor distT="0" distB="0" distL="114300" distR="114300" simplePos="0" relativeHeight="252011520" behindDoc="0" locked="0" layoutInCell="1" allowOverlap="1" wp14:anchorId="7D3F17CE" wp14:editId="32779EFF">
                <wp:simplePos x="0" y="0"/>
                <wp:positionH relativeFrom="column">
                  <wp:posOffset>1513205</wp:posOffset>
                </wp:positionH>
                <wp:positionV relativeFrom="paragraph">
                  <wp:posOffset>1076960</wp:posOffset>
                </wp:positionV>
                <wp:extent cx="419065" cy="169760"/>
                <wp:effectExtent l="38100" t="38100" r="38735" b="40005"/>
                <wp:wrapNone/>
                <wp:docPr id="354" name="Ink 354"/>
                <wp:cNvGraphicFramePr/>
                <a:graphic xmlns:a="http://schemas.openxmlformats.org/drawingml/2006/main">
                  <a:graphicData uri="http://schemas.microsoft.com/office/word/2010/wordprocessingInk">
                    <w14:contentPart bwMode="auto" r:id="rId81">
                      <w14:nvContentPartPr>
                        <w14:cNvContentPartPr/>
                      </w14:nvContentPartPr>
                      <w14:xfrm>
                        <a:off x="0" y="0"/>
                        <a:ext cx="419065" cy="169760"/>
                      </w14:xfrm>
                    </w14:contentPart>
                  </a:graphicData>
                </a:graphic>
              </wp:anchor>
            </w:drawing>
          </mc:Choice>
          <mc:Fallback>
            <w:pict>
              <v:shape w14:anchorId="3663640F" id="Ink 354" o:spid="_x0000_s1026" type="#_x0000_t75" style="position:absolute;margin-left:118.45pt;margin-top:84.1pt;width:34.45pt;height:14.75pt;z-index:252011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">
                <v:imagedata r:id="rId82" o:title=""/>
              </v:shape>
            </w:pict>
          </mc:Fallback>
        </mc:AlternateContent>
      </w:r>
      <w:r>
        <w:rPr>
          <w:noProof/>
          <w:sz w:val="40"/>
          <w:szCs w:val="40"/>
        </w:rPr>
        <mc:AlternateContent>
          <mc:Choice Requires="wpi">
            <w:drawing>
              <wp:anchor distT="0" distB="0" distL="114300" distR="114300" simplePos="0" relativeHeight="252012544" behindDoc="0" locked="0" layoutInCell="1" allowOverlap="1" wp14:anchorId="5353BD13" wp14:editId="321B5881">
                <wp:simplePos x="0" y="0"/>
                <wp:positionH relativeFrom="column">
                  <wp:posOffset>408940</wp:posOffset>
                </wp:positionH>
                <wp:positionV relativeFrom="paragraph">
                  <wp:posOffset>1018540</wp:posOffset>
                </wp:positionV>
                <wp:extent cx="909330" cy="413095"/>
                <wp:effectExtent l="38100" t="38100" r="0" b="44450"/>
                <wp:wrapNone/>
                <wp:docPr id="355" name="Ink 355"/>
                <wp:cNvGraphicFramePr/>
                <a:graphic xmlns:a="http://schemas.openxmlformats.org/drawingml/2006/main">
                  <a:graphicData uri="http://schemas.microsoft.com/office/word/2010/wordprocessingInk">
                    <w14:contentPart bwMode="auto" r:id="rId83">
                      <w14:nvContentPartPr>
                        <w14:cNvContentPartPr/>
                      </w14:nvContentPartPr>
                      <w14:xfrm>
                        <a:off x="0" y="0"/>
                        <a:ext cx="909330" cy="413095"/>
                      </w14:xfrm>
                    </w14:contentPart>
                  </a:graphicData>
                </a:graphic>
              </wp:anchor>
            </w:drawing>
          </mc:Choice>
          <mc:Fallback>
            <w:pict>
              <v:shape w14:anchorId="083F528B" id="Ink 355" o:spid="_x0000_s1026" type="#_x0000_t75" style="position:absolute;margin-left:31.5pt;margin-top:79.5pt;width:73pt;height:33.95pt;z-index:252012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">
                <v:imagedata r:id="rId84" o:title=""/>
              </v:shape>
            </w:pict>
          </mc:Fallback>
        </mc:AlternateContent>
      </w:r>
      <w:r>
        <w:rPr>
          <w:noProof/>
          <w:sz w:val="40"/>
          <w:szCs w:val="40"/>
        </w:rPr>
        <mc:AlternateContent>
          <mc:Choice Requires="wpi">
            <w:drawing>
              <wp:anchor distT="0" distB="0" distL="114300" distR="114300" simplePos="0" relativeHeight="251997184" behindDoc="0" locked="0" layoutInCell="1" allowOverlap="1" wp14:anchorId="5769DCAE" wp14:editId="68668E73">
                <wp:simplePos x="0" y="0"/>
                <wp:positionH relativeFrom="column">
                  <wp:posOffset>3810635</wp:posOffset>
                </wp:positionH>
                <wp:positionV relativeFrom="paragraph">
                  <wp:posOffset>695960</wp:posOffset>
                </wp:positionV>
                <wp:extent cx="235650" cy="221400"/>
                <wp:effectExtent l="57150" t="38100" r="31115" b="45720"/>
                <wp:wrapNone/>
                <wp:docPr id="340" name="Ink 340"/>
                <wp:cNvGraphicFramePr/>
                <a:graphic xmlns:a="http://schemas.openxmlformats.org/drawingml/2006/main">
                  <a:graphicData uri="http://schemas.microsoft.com/office/word/2010/wordprocessingInk">
                    <w14:contentPart bwMode="auto" r:id="rId85">
                      <w14:nvContentPartPr>
                        <w14:cNvContentPartPr/>
                      </w14:nvContentPartPr>
                      <w14:xfrm>
                        <a:off x="0" y="0"/>
                        <a:ext cx="235650" cy="221400"/>
                      </w14:xfrm>
                    </w14:contentPart>
                  </a:graphicData>
                </a:graphic>
              </wp:anchor>
            </w:drawing>
          </mc:Choice>
          <mc:Fallback>
            <w:pict>
              <v:shape w14:anchorId="333C3889" id="Ink 340" o:spid="_x0000_s1026" type="#_x0000_t75" style="position:absolute;margin-left:299.35pt;margin-top:54.1pt;width:19.95pt;height:18.85pt;z-index:25199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">
                <v:imagedata r:id="rId86" o:title=""/>
              </v:shape>
            </w:pict>
          </mc:Fallback>
        </mc:AlternateContent>
      </w:r>
      <w:r>
        <w:rPr>
          <w:noProof/>
          <w:sz w:val="40"/>
          <w:szCs w:val="40"/>
        </w:rPr>
        <mc:AlternateContent>
          <mc:Choice Requires="wpi">
            <w:drawing>
              <wp:anchor distT="0" distB="0" distL="114300" distR="114300" simplePos="0" relativeHeight="251996160" behindDoc="0" locked="0" layoutInCell="1" allowOverlap="1" wp14:anchorId="08EEC318" wp14:editId="59431175">
                <wp:simplePos x="0" y="0"/>
                <wp:positionH relativeFrom="column">
                  <wp:posOffset>4227278</wp:posOffset>
                </wp:positionH>
                <wp:positionV relativeFrom="paragraph">
                  <wp:posOffset>640015</wp:posOffset>
                </wp:positionV>
                <wp:extent cx="162720" cy="256320"/>
                <wp:effectExtent l="57150" t="38100" r="27940" b="48895"/>
                <wp:wrapNone/>
                <wp:docPr id="339" name="Ink 339"/>
                <wp:cNvGraphicFramePr/>
                <a:graphic xmlns:a="http://schemas.openxmlformats.org/drawingml/2006/main">
                  <a:graphicData uri="http://schemas.microsoft.com/office/word/2010/wordprocessingInk">
                    <w14:contentPart bwMode="auto" r:id="rId87">
                      <w14:nvContentPartPr>
                        <w14:cNvContentPartPr/>
                      </w14:nvContentPartPr>
                      <w14:xfrm>
                        <a:off x="0" y="0"/>
                        <a:ext cx="162720" cy="256320"/>
                      </w14:xfrm>
                    </w14:contentPart>
                  </a:graphicData>
                </a:graphic>
              </wp:anchor>
            </w:drawing>
          </mc:Choice>
          <mc:Fallback>
            <w:pict>
              <v:shape w14:anchorId="308F5A7C" id="Ink 339" o:spid="_x0000_s1026" type="#_x0000_t75" style="position:absolute;margin-left:332.15pt;margin-top:49.7pt;width:14.2pt;height:21.6pt;z-index:25199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">
                <v:imagedata r:id="rId88" o:title=""/>
              </v:shape>
            </w:pict>
          </mc:Fallback>
        </mc:AlternateContent>
      </w:r>
      <w:r>
        <w:rPr>
          <w:noProof/>
          <w:sz w:val="40"/>
          <w:szCs w:val="40"/>
        </w:rPr>
        <mc:AlternateContent>
          <mc:Choice Requires="wpi">
            <w:drawing>
              <wp:anchor distT="0" distB="0" distL="114300" distR="114300" simplePos="0" relativeHeight="251992064" behindDoc="0" locked="0" layoutInCell="1" allowOverlap="1" wp14:anchorId="61DAEBE1" wp14:editId="021B9ED6">
                <wp:simplePos x="0" y="0"/>
                <wp:positionH relativeFrom="column">
                  <wp:posOffset>2420620</wp:posOffset>
                </wp:positionH>
                <wp:positionV relativeFrom="paragraph">
                  <wp:posOffset>675640</wp:posOffset>
                </wp:positionV>
                <wp:extent cx="1084010" cy="282575"/>
                <wp:effectExtent l="38100" t="38100" r="0" b="41275"/>
                <wp:wrapNone/>
                <wp:docPr id="335" name="Ink 335"/>
                <wp:cNvGraphicFramePr/>
                <a:graphic xmlns:a="http://schemas.openxmlformats.org/drawingml/2006/main">
                  <a:graphicData uri="http://schemas.microsoft.com/office/word/2010/wordprocessingInk">
                    <w14:contentPart bwMode="auto" r:id="rId89">
                      <w14:nvContentPartPr>
                        <w14:cNvContentPartPr/>
                      </w14:nvContentPartPr>
                      <w14:xfrm>
                        <a:off x="0" y="0"/>
                        <a:ext cx="1084010" cy="282575"/>
                      </w14:xfrm>
                    </w14:contentPart>
                  </a:graphicData>
                </a:graphic>
              </wp:anchor>
            </w:drawing>
          </mc:Choice>
          <mc:Fallback>
            <w:pict>
              <v:shape w14:anchorId="302C8E0F" id="Ink 335" o:spid="_x0000_s1026" type="#_x0000_t75" style="position:absolute;margin-left:189.9pt;margin-top:52.5pt;width:86.75pt;height:23.65pt;z-index:25199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">
                <v:imagedata r:id="rId90" o:title=""/>
              </v:shape>
            </w:pict>
          </mc:Fallback>
        </mc:AlternateContent>
      </w:r>
      <w:r w:rsidR="00A9374F">
        <w:rPr>
          <w:sz w:val="40"/>
          <w:szCs w:val="40"/>
        </w:rPr>
        <w:t xml:space="preserve">CONCLUSION:  </w:t>
      </w:r>
      <w:r w:rsidR="002203F4" w:rsidRPr="00DF34B0">
        <w:rPr>
          <w:sz w:val="40"/>
          <w:szCs w:val="40"/>
        </w:rPr>
        <w:t>When</w:t>
      </w:r>
      <w:r w:rsidR="003C2B3F" w:rsidRPr="00DF34B0">
        <w:rPr>
          <w:sz w:val="40"/>
          <w:szCs w:val="40"/>
        </w:rPr>
        <w:t xml:space="preserve"> determining the </w:t>
      </w:r>
      <w:r w:rsidR="00A9374F">
        <w:rPr>
          <w:sz w:val="40"/>
          <w:szCs w:val="40"/>
        </w:rPr>
        <w:t>DOMAIN</w:t>
      </w:r>
      <w:r w:rsidR="003C2B3F" w:rsidRPr="00DF34B0">
        <w:rPr>
          <w:sz w:val="40"/>
          <w:szCs w:val="40"/>
        </w:rPr>
        <w:t xml:space="preserve"> for a given function, we need to check if there are restrictions on the domain due to</w:t>
      </w:r>
      <w:r w:rsidR="005916A3" w:rsidRPr="00DF34B0">
        <w:rPr>
          <w:sz w:val="40"/>
          <w:szCs w:val="40"/>
        </w:rPr>
        <w:t xml:space="preserve"> </w:t>
      </w:r>
      <w:r w:rsidR="00A9374F">
        <w:rPr>
          <w:b/>
          <w:sz w:val="40"/>
          <w:szCs w:val="40"/>
        </w:rPr>
        <w:t>__________________________ OR ____________________</w:t>
      </w:r>
    </w:p>
    <w:p w14:paraId="1A58CBE9" w14:textId="4D4D0D24" w:rsidR="002203F4" w:rsidRDefault="002203F4" w:rsidP="00644C97">
      <w:pPr>
        <w:rPr>
          <w:sz w:val="40"/>
          <w:szCs w:val="40"/>
        </w:rPr>
      </w:pPr>
    </w:p>
    <w:p w14:paraId="1FFE09D4" w14:textId="77777777" w:rsidR="00A9374F" w:rsidRPr="00DF34B0" w:rsidRDefault="00A9374F" w:rsidP="00644C97">
      <w:pPr>
        <w:rPr>
          <w:sz w:val="40"/>
          <w:szCs w:val="40"/>
        </w:rPr>
      </w:pPr>
    </w:p>
    <w:p w14:paraId="5B93624A" w14:textId="0C5032E1" w:rsidR="00EB7B3A" w:rsidRPr="00DF34B0" w:rsidRDefault="00C77EC8" w:rsidP="001F173D">
      <w:pPr>
        <w:ind w:left="2250" w:hanging="2250"/>
        <w:rPr>
          <w:sz w:val="40"/>
          <w:szCs w:val="40"/>
        </w:rPr>
      </w:pPr>
      <w:r>
        <w:rPr>
          <w:i/>
          <w:iCs/>
          <w:noProof/>
          <w:sz w:val="40"/>
          <w:szCs w:val="40"/>
          <w:u w:val="single"/>
        </w:rPr>
        <w:lastRenderedPageBreak/>
        <mc:AlternateContent>
          <mc:Choice Requires="wpi">
            <w:drawing>
              <wp:anchor distT="0" distB="0" distL="114300" distR="114300" simplePos="0" relativeHeight="252063744" behindDoc="0" locked="0" layoutInCell="1" allowOverlap="1" wp14:anchorId="6CB8622E" wp14:editId="5100D726">
                <wp:simplePos x="0" y="0"/>
                <wp:positionH relativeFrom="column">
                  <wp:posOffset>4652010</wp:posOffset>
                </wp:positionH>
                <wp:positionV relativeFrom="paragraph">
                  <wp:posOffset>1202690</wp:posOffset>
                </wp:positionV>
                <wp:extent cx="404490" cy="323285"/>
                <wp:effectExtent l="38100" t="38100" r="53340" b="57785"/>
                <wp:wrapNone/>
                <wp:docPr id="405" name="Ink 405"/>
                <wp:cNvGraphicFramePr/>
                <a:graphic xmlns:a="http://schemas.openxmlformats.org/drawingml/2006/main">
                  <a:graphicData uri="http://schemas.microsoft.com/office/word/2010/wordprocessingInk">
                    <w14:contentPart bwMode="auto" r:id="rId91">
                      <w14:nvContentPartPr>
                        <w14:cNvContentPartPr/>
                      </w14:nvContentPartPr>
                      <w14:xfrm>
                        <a:off x="0" y="0"/>
                        <a:ext cx="404490" cy="323285"/>
                      </w14:xfrm>
                    </w14:contentPart>
                  </a:graphicData>
                </a:graphic>
              </wp:anchor>
            </w:drawing>
          </mc:Choice>
          <mc:Fallback>
            <w:pict>
              <v:shape w14:anchorId="15E6B924" id="Ink 405" o:spid="_x0000_s1026" type="#_x0000_t75" style="position:absolute;margin-left:365.6pt;margin-top:94pt;width:33.3pt;height:26.85pt;z-index:252063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">
                <v:imagedata r:id="rId92" o:title=""/>
              </v:shape>
            </w:pict>
          </mc:Fallback>
        </mc:AlternateContent>
      </w:r>
      <w:r>
        <w:rPr>
          <w:i/>
          <w:iCs/>
          <w:noProof/>
          <w:sz w:val="40"/>
          <w:szCs w:val="40"/>
          <w:u w:val="single"/>
        </w:rPr>
        <mc:AlternateContent>
          <mc:Choice Requires="wpi">
            <w:drawing>
              <wp:anchor distT="0" distB="0" distL="114300" distR="114300" simplePos="0" relativeHeight="252058624" behindDoc="0" locked="0" layoutInCell="1" allowOverlap="1" wp14:anchorId="5288C7D5" wp14:editId="0561D6D5">
                <wp:simplePos x="0" y="0"/>
                <wp:positionH relativeFrom="column">
                  <wp:posOffset>3668395</wp:posOffset>
                </wp:positionH>
                <wp:positionV relativeFrom="paragraph">
                  <wp:posOffset>1195070</wp:posOffset>
                </wp:positionV>
                <wp:extent cx="764565" cy="300355"/>
                <wp:effectExtent l="57150" t="38100" r="54610" b="42545"/>
                <wp:wrapNone/>
                <wp:docPr id="400" name="Ink 400"/>
                <wp:cNvGraphicFramePr/>
                <a:graphic xmlns:a="http://schemas.openxmlformats.org/drawingml/2006/main">
                  <a:graphicData uri="http://schemas.microsoft.com/office/word/2010/wordprocessingInk">
                    <w14:contentPart bwMode="auto" r:id="rId93">
                      <w14:nvContentPartPr>
                        <w14:cNvContentPartPr/>
                      </w14:nvContentPartPr>
                      <w14:xfrm>
                        <a:off x="0" y="0"/>
                        <a:ext cx="764565" cy="300355"/>
                      </w14:xfrm>
                    </w14:contentPart>
                  </a:graphicData>
                </a:graphic>
              </wp:anchor>
            </w:drawing>
          </mc:Choice>
          <mc:Fallback>
            <w:pict>
              <v:shape w14:anchorId="7E0C0EC1" id="Ink 400" o:spid="_x0000_s1026" type="#_x0000_t75" style="position:absolute;margin-left:288.15pt;margin-top:93.4pt;width:61.6pt;height:25.05pt;z-index:252058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">
                <v:imagedata r:id="rId94" o:title=""/>
              </v:shape>
            </w:pict>
          </mc:Fallback>
        </mc:AlternateContent>
      </w:r>
      <w:r>
        <w:rPr>
          <w:i/>
          <w:iCs/>
          <w:noProof/>
          <w:sz w:val="40"/>
          <w:szCs w:val="40"/>
          <w:u w:val="single"/>
        </w:rPr>
        <mc:AlternateContent>
          <mc:Choice Requires="wpi">
            <w:drawing>
              <wp:anchor distT="0" distB="0" distL="114300" distR="114300" simplePos="0" relativeHeight="252040192" behindDoc="0" locked="0" layoutInCell="1" allowOverlap="1" wp14:anchorId="6AA87F3B" wp14:editId="1575E47A">
                <wp:simplePos x="0" y="0"/>
                <wp:positionH relativeFrom="column">
                  <wp:posOffset>5500370</wp:posOffset>
                </wp:positionH>
                <wp:positionV relativeFrom="paragraph">
                  <wp:posOffset>530225</wp:posOffset>
                </wp:positionV>
                <wp:extent cx="727035" cy="378590"/>
                <wp:effectExtent l="57150" t="38100" r="54610" b="40640"/>
                <wp:wrapNone/>
                <wp:docPr id="382" name="Ink 382"/>
                <wp:cNvGraphicFramePr/>
                <a:graphic xmlns:a="http://schemas.openxmlformats.org/drawingml/2006/main">
                  <a:graphicData uri="http://schemas.microsoft.com/office/word/2010/wordprocessingInk">
                    <w14:contentPart bwMode="auto" r:id="rId95">
                      <w14:nvContentPartPr>
                        <w14:cNvContentPartPr/>
                      </w14:nvContentPartPr>
                      <w14:xfrm>
                        <a:off x="0" y="0"/>
                        <a:ext cx="727035" cy="378590"/>
                      </w14:xfrm>
                    </w14:contentPart>
                  </a:graphicData>
                </a:graphic>
              </wp:anchor>
            </w:drawing>
          </mc:Choice>
          <mc:Fallback>
            <w:pict>
              <v:shape w14:anchorId="7A9C24AC" id="Ink 382" o:spid="_x0000_s1026" type="#_x0000_t75" style="position:absolute;margin-left:432.4pt;margin-top:41.05pt;width:58.7pt;height:31.2pt;z-index:25204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">
                <v:imagedata r:id="rId96" o:title=""/>
              </v:shape>
            </w:pict>
          </mc:Fallback>
        </mc:AlternateContent>
      </w:r>
      <w:r>
        <w:rPr>
          <w:i/>
          <w:iCs/>
          <w:noProof/>
          <w:sz w:val="40"/>
          <w:szCs w:val="40"/>
          <w:u w:val="single"/>
        </w:rPr>
        <mc:AlternateContent>
          <mc:Choice Requires="wpi">
            <w:drawing>
              <wp:anchor distT="0" distB="0" distL="114300" distR="114300" simplePos="0" relativeHeight="252034048" behindDoc="0" locked="0" layoutInCell="1" allowOverlap="1" wp14:anchorId="4D48AA3E" wp14:editId="75541401">
                <wp:simplePos x="0" y="0"/>
                <wp:positionH relativeFrom="column">
                  <wp:posOffset>3444240</wp:posOffset>
                </wp:positionH>
                <wp:positionV relativeFrom="paragraph">
                  <wp:posOffset>456565</wp:posOffset>
                </wp:positionV>
                <wp:extent cx="1798065" cy="394265"/>
                <wp:effectExtent l="57150" t="38100" r="12065" b="44450"/>
                <wp:wrapNone/>
                <wp:docPr id="376" name="Ink 376"/>
                <wp:cNvGraphicFramePr/>
                <a:graphic xmlns:a="http://schemas.openxmlformats.org/drawingml/2006/main">
                  <a:graphicData uri="http://schemas.microsoft.com/office/word/2010/wordprocessingInk">
                    <w14:contentPart bwMode="auto" r:id="rId97">
                      <w14:nvContentPartPr>
                        <w14:cNvContentPartPr/>
                      </w14:nvContentPartPr>
                      <w14:xfrm>
                        <a:off x="0" y="0"/>
                        <a:ext cx="1798065" cy="394265"/>
                      </w14:xfrm>
                    </w14:contentPart>
                  </a:graphicData>
                </a:graphic>
              </wp:anchor>
            </w:drawing>
          </mc:Choice>
          <mc:Fallback>
            <w:pict>
              <v:shape w14:anchorId="0A5E61A5" id="Ink 376" o:spid="_x0000_s1026" type="#_x0000_t75" style="position:absolute;margin-left:270.5pt;margin-top:35.25pt;width:143pt;height:32.5pt;z-index:25203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">
                <v:imagedata r:id="rId98" o:title=""/>
              </v:shape>
            </w:pict>
          </mc:Fallback>
        </mc:AlternateContent>
      </w:r>
      <w:r w:rsidR="002F51C7" w:rsidRPr="00A9374F">
        <w:rPr>
          <w:i/>
          <w:iCs/>
          <w:sz w:val="40"/>
          <w:szCs w:val="40"/>
          <w:u w:val="single"/>
        </w:rPr>
        <w:t>Example #1</w:t>
      </w:r>
      <w:r w:rsidR="002F51C7" w:rsidRPr="00DF34B0">
        <w:rPr>
          <w:sz w:val="40"/>
          <w:szCs w:val="40"/>
        </w:rPr>
        <w:t xml:space="preserve"> – Find the Domain of the Function</w:t>
      </w:r>
      <w:r w:rsidR="00EB7B3A" w:rsidRPr="00DF34B0">
        <w:rPr>
          <w:sz w:val="40"/>
          <w:szCs w:val="40"/>
        </w:rPr>
        <w:t>, Write in Interval Notation</w:t>
      </w:r>
    </w:p>
    <w:p w14:paraId="402E9703" w14:textId="77777777" w:rsidR="00EB7B3A" w:rsidRPr="00DF34B0" w:rsidRDefault="00EB7B3A" w:rsidP="00EB7B3A">
      <w:pPr>
        <w:ind w:left="720"/>
        <w:rPr>
          <w:rFonts w:eastAsiaTheme="minorEastAsia"/>
          <w:sz w:val="40"/>
          <w:szCs w:val="40"/>
        </w:rPr>
      </w:pPr>
      <m:oMathPara>
        <m:oMathParaPr>
          <m:jc m:val="left"/>
        </m:oMathParaPr>
        <m:oMath>
          <m:r>
            <m:rPr>
              <m:nor/>
            </m:rPr>
            <w:rPr>
              <w:rFonts w:ascii="Cambria Math" w:hAnsi="Cambria Math"/>
              <w:sz w:val="40"/>
              <w:szCs w:val="40"/>
            </w:rPr>
            <m:t xml:space="preserve">a) </m:t>
          </m:r>
          <m:r>
            <w:rPr>
              <w:rFonts w:ascii="Cambria Math" w:hAnsi="Cambria Math"/>
              <w:sz w:val="40"/>
              <w:szCs w:val="40"/>
            </w:rPr>
            <m:t>g</m:t>
          </m:r>
          <m:d>
            <m:dPr>
              <m:ctrlPr>
                <w:rPr>
                  <w:rFonts w:ascii="Cambria Math" w:hAnsi="Cambria Math"/>
                  <w:i/>
                  <w:sz w:val="40"/>
                  <w:szCs w:val="40"/>
                </w:rPr>
              </m:ctrlPr>
            </m:dPr>
            <m:e>
              <m:r>
                <w:rPr>
                  <w:rFonts w:ascii="Cambria Math" w:hAnsi="Cambria Math"/>
                  <w:sz w:val="40"/>
                  <w:szCs w:val="40"/>
                </w:rPr>
                <m:t>x</m:t>
              </m:r>
            </m:e>
          </m:d>
          <m:r>
            <w:rPr>
              <w:rFonts w:ascii="Cambria Math" w:hAnsi="Cambria Math"/>
              <w:sz w:val="40"/>
              <w:szCs w:val="40"/>
            </w:rPr>
            <m:t>=</m:t>
          </m:r>
          <m:f>
            <m:fPr>
              <m:ctrlPr>
                <w:rPr>
                  <w:rFonts w:ascii="Cambria Math" w:hAnsi="Cambria Math"/>
                  <w:i/>
                  <w:sz w:val="40"/>
                  <w:szCs w:val="40"/>
                </w:rPr>
              </m:ctrlPr>
            </m:fPr>
            <m:num>
              <m:r>
                <w:rPr>
                  <w:rFonts w:ascii="Cambria Math" w:hAnsi="Cambria Math"/>
                  <w:sz w:val="40"/>
                  <w:szCs w:val="40"/>
                </w:rPr>
                <m:t>-3x</m:t>
              </m:r>
            </m:num>
            <m:den>
              <m:r>
                <w:rPr>
                  <w:rFonts w:ascii="Cambria Math" w:hAnsi="Cambria Math"/>
                  <w:sz w:val="40"/>
                  <w:szCs w:val="40"/>
                </w:rPr>
                <m:t>2x+1</m:t>
              </m:r>
            </m:den>
          </m:f>
        </m:oMath>
      </m:oMathPara>
    </w:p>
    <w:p w14:paraId="0CCBFD01" w14:textId="77777777" w:rsidR="00A9374F" w:rsidRDefault="00A9374F" w:rsidP="00EB7B3A">
      <w:pPr>
        <w:rPr>
          <w:rFonts w:eastAsiaTheme="minorEastAsia"/>
          <w:sz w:val="40"/>
          <w:szCs w:val="40"/>
        </w:rPr>
      </w:pPr>
    </w:p>
    <w:p w14:paraId="77568F40" w14:textId="0288E87F" w:rsidR="00A9374F" w:rsidRDefault="00C77EC8" w:rsidP="00EB7B3A">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2051456" behindDoc="0" locked="0" layoutInCell="1" allowOverlap="1" wp14:anchorId="277C220F" wp14:editId="449DCE35">
                <wp:simplePos x="0" y="0"/>
                <wp:positionH relativeFrom="column">
                  <wp:posOffset>3881755</wp:posOffset>
                </wp:positionH>
                <wp:positionV relativeFrom="paragraph">
                  <wp:posOffset>-12700</wp:posOffset>
                </wp:positionV>
                <wp:extent cx="1477175" cy="297985"/>
                <wp:effectExtent l="38100" t="38100" r="46990" b="45085"/>
                <wp:wrapNone/>
                <wp:docPr id="393" name="Ink 393"/>
                <wp:cNvGraphicFramePr/>
                <a:graphic xmlns:a="http://schemas.openxmlformats.org/drawingml/2006/main">
                  <a:graphicData uri="http://schemas.microsoft.com/office/word/2010/wordprocessingInk">
                    <w14:contentPart bwMode="auto" r:id="rId99">
                      <w14:nvContentPartPr>
                        <w14:cNvContentPartPr/>
                      </w14:nvContentPartPr>
                      <w14:xfrm>
                        <a:off x="0" y="0"/>
                        <a:ext cx="1477175" cy="297985"/>
                      </w14:xfrm>
                    </w14:contentPart>
                  </a:graphicData>
                </a:graphic>
              </wp:anchor>
            </w:drawing>
          </mc:Choice>
          <mc:Fallback>
            <w:pict>
              <v:shape w14:anchorId="18F658A7" id="Ink 393" o:spid="_x0000_s1026" type="#_x0000_t75" style="position:absolute;margin-left:304.95pt;margin-top:-1.7pt;width:117.7pt;height:24.85pt;z-index:252051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">
                <v:imagedata r:id="rId100" o:title=""/>
              </v:shape>
            </w:pict>
          </mc:Fallback>
        </mc:AlternateContent>
      </w:r>
      <w:r w:rsidR="00EB7B3A" w:rsidRPr="00DF34B0">
        <w:rPr>
          <w:rFonts w:eastAsiaTheme="minorEastAsia"/>
          <w:sz w:val="40"/>
          <w:szCs w:val="40"/>
        </w:rPr>
        <w:t xml:space="preserve">The function contains </w:t>
      </w:r>
      <w:r w:rsidR="00EB7B3A" w:rsidRPr="00DF34B0">
        <w:rPr>
          <w:rFonts w:eastAsiaTheme="minorEastAsia"/>
          <w:b/>
          <w:sz w:val="40"/>
          <w:szCs w:val="40"/>
        </w:rPr>
        <w:t>division</w:t>
      </w:r>
      <w:r w:rsidR="00EB7B3A" w:rsidRPr="00DF34B0">
        <w:rPr>
          <w:rFonts w:eastAsiaTheme="minorEastAsia"/>
          <w:sz w:val="40"/>
          <w:szCs w:val="40"/>
        </w:rPr>
        <w:t xml:space="preserve"> and is </w:t>
      </w:r>
      <w:r w:rsidR="00A9374F">
        <w:rPr>
          <w:rFonts w:eastAsiaTheme="minorEastAsia"/>
          <w:sz w:val="40"/>
          <w:szCs w:val="40"/>
        </w:rPr>
        <w:t>______________</w:t>
      </w:r>
      <w:r w:rsidR="00EB7B3A" w:rsidRPr="00DF34B0">
        <w:rPr>
          <w:rFonts w:eastAsiaTheme="minorEastAsia"/>
          <w:sz w:val="40"/>
          <w:szCs w:val="40"/>
        </w:rPr>
        <w:t xml:space="preserve"> when the denominator is zero</w:t>
      </w:r>
      <w:r w:rsidR="00221250" w:rsidRPr="00DF34B0">
        <w:rPr>
          <w:rFonts w:eastAsiaTheme="minorEastAsia"/>
          <w:sz w:val="40"/>
          <w:szCs w:val="40"/>
        </w:rPr>
        <w:t xml:space="preserve"> (later we will define this </w:t>
      </w:r>
      <w:r w:rsidR="00486E03" w:rsidRPr="00DF34B0">
        <w:rPr>
          <w:rFonts w:eastAsiaTheme="minorEastAsia"/>
          <w:sz w:val="40"/>
          <w:szCs w:val="40"/>
        </w:rPr>
        <w:t xml:space="preserve">type of function </w:t>
      </w:r>
      <w:r w:rsidR="00221250" w:rsidRPr="00DF34B0">
        <w:rPr>
          <w:rFonts w:eastAsiaTheme="minorEastAsia"/>
          <w:sz w:val="40"/>
          <w:szCs w:val="40"/>
        </w:rPr>
        <w:t>as a RATIONAL FUNCTION)</w:t>
      </w:r>
      <w:r w:rsidR="00EB7B3A" w:rsidRPr="00DF34B0">
        <w:rPr>
          <w:rFonts w:eastAsiaTheme="minorEastAsia"/>
          <w:sz w:val="40"/>
          <w:szCs w:val="40"/>
        </w:rPr>
        <w:t xml:space="preserve">.  </w:t>
      </w:r>
    </w:p>
    <w:p w14:paraId="187453D2" w14:textId="06EC563E" w:rsidR="00A9374F" w:rsidRDefault="00A9374F" w:rsidP="00EB7B3A">
      <w:pPr>
        <w:rPr>
          <w:rFonts w:eastAsiaTheme="minorEastAsia"/>
          <w:sz w:val="40"/>
          <w:szCs w:val="40"/>
        </w:rPr>
      </w:pPr>
    </w:p>
    <w:p w14:paraId="566417AB" w14:textId="1EE4835F" w:rsidR="00EB7B3A" w:rsidRPr="00DF34B0" w:rsidRDefault="00C77EC8" w:rsidP="00EB7B3A">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2152832" behindDoc="0" locked="0" layoutInCell="1" allowOverlap="1" wp14:anchorId="2349C808" wp14:editId="3CB10A4F">
                <wp:simplePos x="0" y="0"/>
                <wp:positionH relativeFrom="column">
                  <wp:posOffset>5902960</wp:posOffset>
                </wp:positionH>
                <wp:positionV relativeFrom="paragraph">
                  <wp:posOffset>567690</wp:posOffset>
                </wp:positionV>
                <wp:extent cx="265020" cy="288290"/>
                <wp:effectExtent l="38100" t="38100" r="20955" b="54610"/>
                <wp:wrapNone/>
                <wp:docPr id="492" name="Ink 492"/>
                <wp:cNvGraphicFramePr/>
                <a:graphic xmlns:a="http://schemas.openxmlformats.org/drawingml/2006/main">
                  <a:graphicData uri="http://schemas.microsoft.com/office/word/2010/wordprocessingInk">
                    <w14:contentPart bwMode="auto" r:id="rId101">
                      <w14:nvContentPartPr>
                        <w14:cNvContentPartPr/>
                      </w14:nvContentPartPr>
                      <w14:xfrm>
                        <a:off x="0" y="0"/>
                        <a:ext cx="265020" cy="288290"/>
                      </w14:xfrm>
                    </w14:contentPart>
                  </a:graphicData>
                </a:graphic>
              </wp:anchor>
            </w:drawing>
          </mc:Choice>
          <mc:Fallback>
            <w:pict>
              <v:shape w14:anchorId="1B4B74EF" id="Ink 492" o:spid="_x0000_s1026" type="#_x0000_t75" style="position:absolute;margin-left:464.1pt;margin-top:44pt;width:22.25pt;height:24.1pt;z-index:25215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">
                <v:imagedata r:id="rId102" o:title=""/>
              </v:shape>
            </w:pict>
          </mc:Fallback>
        </mc:AlternateContent>
      </w:r>
      <w:r>
        <w:rPr>
          <w:rFonts w:eastAsiaTheme="minorEastAsia"/>
          <w:noProof/>
          <w:sz w:val="40"/>
          <w:szCs w:val="40"/>
        </w:rPr>
        <mc:AlternateContent>
          <mc:Choice Requires="wpi">
            <w:drawing>
              <wp:anchor distT="0" distB="0" distL="114300" distR="114300" simplePos="0" relativeHeight="252149760" behindDoc="0" locked="0" layoutInCell="1" allowOverlap="1" wp14:anchorId="0E8F1418" wp14:editId="2CC896FC">
                <wp:simplePos x="0" y="0"/>
                <wp:positionH relativeFrom="column">
                  <wp:posOffset>5304790</wp:posOffset>
                </wp:positionH>
                <wp:positionV relativeFrom="paragraph">
                  <wp:posOffset>-163830</wp:posOffset>
                </wp:positionV>
                <wp:extent cx="1374435" cy="718185"/>
                <wp:effectExtent l="57150" t="38100" r="0" b="43815"/>
                <wp:wrapNone/>
                <wp:docPr id="489" name="Ink 489"/>
                <wp:cNvGraphicFramePr/>
                <a:graphic xmlns:a="http://schemas.openxmlformats.org/drawingml/2006/main">
                  <a:graphicData uri="http://schemas.microsoft.com/office/word/2010/wordprocessingInk">
                    <w14:contentPart bwMode="auto" r:id="rId103">
                      <w14:nvContentPartPr>
                        <w14:cNvContentPartPr/>
                      </w14:nvContentPartPr>
                      <w14:xfrm>
                        <a:off x="0" y="0"/>
                        <a:ext cx="1374435" cy="718185"/>
                      </w14:xfrm>
                    </w14:contentPart>
                  </a:graphicData>
                </a:graphic>
              </wp:anchor>
            </w:drawing>
          </mc:Choice>
          <mc:Fallback>
            <w:pict>
              <v:shape w14:anchorId="43016147" id="Ink 489" o:spid="_x0000_s1026" type="#_x0000_t75" style="position:absolute;margin-left:417pt;margin-top:-13.6pt;width:109.6pt;height:57.95pt;z-index:252149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">
                <v:imagedata r:id="rId104" o:title=""/>
              </v:shape>
            </w:pict>
          </mc:Fallback>
        </mc:AlternateContent>
      </w:r>
      <w:r>
        <w:rPr>
          <w:rFonts w:eastAsiaTheme="minorEastAsia"/>
          <w:noProof/>
          <w:sz w:val="40"/>
          <w:szCs w:val="40"/>
        </w:rPr>
        <mc:AlternateContent>
          <mc:Choice Requires="wpi">
            <w:drawing>
              <wp:anchor distT="0" distB="0" distL="114300" distR="114300" simplePos="0" relativeHeight="252114944" behindDoc="0" locked="0" layoutInCell="1" allowOverlap="1" wp14:anchorId="2A629B05" wp14:editId="3F01B7AC">
                <wp:simplePos x="0" y="0"/>
                <wp:positionH relativeFrom="column">
                  <wp:posOffset>4415790</wp:posOffset>
                </wp:positionH>
                <wp:positionV relativeFrom="paragraph">
                  <wp:posOffset>-375920</wp:posOffset>
                </wp:positionV>
                <wp:extent cx="718875" cy="775335"/>
                <wp:effectExtent l="38100" t="38100" r="43180" b="43815"/>
                <wp:wrapNone/>
                <wp:docPr id="455" name="Ink 455"/>
                <wp:cNvGraphicFramePr/>
                <a:graphic xmlns:a="http://schemas.openxmlformats.org/drawingml/2006/main">
                  <a:graphicData uri="http://schemas.microsoft.com/office/word/2010/wordprocessingInk">
                    <w14:contentPart bwMode="auto" r:id="rId105">
                      <w14:nvContentPartPr>
                        <w14:cNvContentPartPr/>
                      </w14:nvContentPartPr>
                      <w14:xfrm>
                        <a:off x="0" y="0"/>
                        <a:ext cx="718875" cy="775335"/>
                      </w14:xfrm>
                    </w14:contentPart>
                  </a:graphicData>
                </a:graphic>
              </wp:anchor>
            </w:drawing>
          </mc:Choice>
          <mc:Fallback>
            <w:pict>
              <v:shape w14:anchorId="2D904D71" id="Ink 455" o:spid="_x0000_s1026" type="#_x0000_t75" style="position:absolute;margin-left:347pt;margin-top:-30.3pt;width:58pt;height:62.45pt;z-index:252114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">
                <v:imagedata r:id="rId106" o:title=""/>
              </v:shape>
            </w:pict>
          </mc:Fallback>
        </mc:AlternateContent>
      </w:r>
      <w:r>
        <w:rPr>
          <w:rFonts w:eastAsiaTheme="minorEastAsia"/>
          <w:noProof/>
          <w:sz w:val="40"/>
          <w:szCs w:val="40"/>
        </w:rPr>
        <mc:AlternateContent>
          <mc:Choice Requires="wpi">
            <w:drawing>
              <wp:anchor distT="0" distB="0" distL="114300" distR="114300" simplePos="0" relativeHeight="252098560" behindDoc="0" locked="0" layoutInCell="1" allowOverlap="1" wp14:anchorId="619A16CA" wp14:editId="1B720F8D">
                <wp:simplePos x="0" y="0"/>
                <wp:positionH relativeFrom="column">
                  <wp:posOffset>2491105</wp:posOffset>
                </wp:positionH>
                <wp:positionV relativeFrom="paragraph">
                  <wp:posOffset>443865</wp:posOffset>
                </wp:positionV>
                <wp:extent cx="771910" cy="337415"/>
                <wp:effectExtent l="57150" t="38100" r="0" b="43815"/>
                <wp:wrapNone/>
                <wp:docPr id="439" name="Ink 439"/>
                <wp:cNvGraphicFramePr/>
                <a:graphic xmlns:a="http://schemas.openxmlformats.org/drawingml/2006/main">
                  <a:graphicData uri="http://schemas.microsoft.com/office/word/2010/wordprocessingInk">
                    <w14:contentPart bwMode="auto" r:id="rId107">
                      <w14:nvContentPartPr>
                        <w14:cNvContentPartPr/>
                      </w14:nvContentPartPr>
                      <w14:xfrm>
                        <a:off x="0" y="0"/>
                        <a:ext cx="771910" cy="337415"/>
                      </w14:xfrm>
                    </w14:contentPart>
                  </a:graphicData>
                </a:graphic>
              </wp:anchor>
            </w:drawing>
          </mc:Choice>
          <mc:Fallback>
            <w:pict>
              <v:shape w14:anchorId="26FB66B5" id="Ink 439" o:spid="_x0000_s1026" type="#_x0000_t75" style="position:absolute;margin-left:195.45pt;margin-top:34.25pt;width:62.2pt;height:27.95pt;z-index:25209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">
                <v:imagedata r:id="rId108" o:title=""/>
              </v:shape>
            </w:pict>
          </mc:Fallback>
        </mc:AlternateContent>
      </w:r>
      <w:r w:rsidR="00EB7B3A" w:rsidRPr="00DF34B0">
        <w:rPr>
          <w:rFonts w:eastAsiaTheme="minorEastAsia"/>
          <w:sz w:val="40"/>
          <w:szCs w:val="40"/>
        </w:rPr>
        <w:t>Set</w:t>
      </w:r>
      <w:r w:rsidR="00FB600D" w:rsidRPr="00DF34B0">
        <w:rPr>
          <w:rFonts w:eastAsiaTheme="minorEastAsia"/>
          <w:sz w:val="40"/>
          <w:szCs w:val="40"/>
        </w:rPr>
        <w:t xml:space="preserve"> the denominator equal to 0</w:t>
      </w:r>
      <w:r w:rsidR="00EB7B3A" w:rsidRPr="00DF34B0">
        <w:rPr>
          <w:rFonts w:eastAsiaTheme="minorEastAsia"/>
          <w:sz w:val="40"/>
          <w:szCs w:val="40"/>
        </w:rPr>
        <w:t xml:space="preserve"> and solve:</w:t>
      </w:r>
    </w:p>
    <w:p w14:paraId="58ECE332" w14:textId="77777777" w:rsidR="00EB7B3A" w:rsidRPr="00DF34B0" w:rsidRDefault="00EB7B3A" w:rsidP="00EB7B3A">
      <w:pPr>
        <w:ind w:left="720"/>
        <w:rPr>
          <w:rFonts w:eastAsiaTheme="minorEastAsia"/>
          <w:sz w:val="40"/>
          <w:szCs w:val="40"/>
        </w:rPr>
      </w:pPr>
      <m:oMathPara>
        <m:oMathParaPr>
          <m:jc m:val="left"/>
        </m:oMathParaPr>
        <m:oMath>
          <m:r>
            <w:rPr>
              <w:rFonts w:ascii="Cambria Math" w:eastAsiaTheme="minorEastAsia" w:hAnsi="Cambria Math"/>
              <w:sz w:val="40"/>
              <w:szCs w:val="40"/>
            </w:rPr>
            <m:t>2x+1≠0→</m:t>
          </m:r>
        </m:oMath>
      </m:oMathPara>
    </w:p>
    <w:p w14:paraId="12D4DA78" w14:textId="1ED3D9BA" w:rsidR="003C2B3F" w:rsidRPr="00DF34B0" w:rsidRDefault="00C77EC8" w:rsidP="00EB7B3A">
      <w:pPr>
        <w:ind w:left="720"/>
        <w:rPr>
          <w:rFonts w:eastAsiaTheme="minorEastAsia"/>
          <w:b/>
          <w:sz w:val="40"/>
          <w:szCs w:val="40"/>
        </w:rPr>
      </w:pPr>
      <w:r>
        <w:rPr>
          <w:rFonts w:eastAsiaTheme="minorEastAsia"/>
          <w:b/>
          <w:noProof/>
          <w:sz w:val="40"/>
          <w:szCs w:val="40"/>
        </w:rPr>
        <mc:AlternateContent>
          <mc:Choice Requires="wpi">
            <w:drawing>
              <wp:anchor distT="0" distB="0" distL="114300" distR="114300" simplePos="0" relativeHeight="252172288" behindDoc="0" locked="0" layoutInCell="1" allowOverlap="1" wp14:anchorId="368CD568" wp14:editId="701981D8">
                <wp:simplePos x="0" y="0"/>
                <wp:positionH relativeFrom="column">
                  <wp:posOffset>5127625</wp:posOffset>
                </wp:positionH>
                <wp:positionV relativeFrom="paragraph">
                  <wp:posOffset>-25400</wp:posOffset>
                </wp:positionV>
                <wp:extent cx="1623590" cy="619760"/>
                <wp:effectExtent l="38100" t="38100" r="53340" b="46990"/>
                <wp:wrapNone/>
                <wp:docPr id="511" name="Ink 511"/>
                <wp:cNvGraphicFramePr/>
                <a:graphic xmlns:a="http://schemas.openxmlformats.org/drawingml/2006/main">
                  <a:graphicData uri="http://schemas.microsoft.com/office/word/2010/wordprocessingInk">
                    <w14:contentPart bwMode="auto" r:id="rId109">
                      <w14:nvContentPartPr>
                        <w14:cNvContentPartPr/>
                      </w14:nvContentPartPr>
                      <w14:xfrm>
                        <a:off x="0" y="0"/>
                        <a:ext cx="1623590" cy="619760"/>
                      </w14:xfrm>
                    </w14:contentPart>
                  </a:graphicData>
                </a:graphic>
              </wp:anchor>
            </w:drawing>
          </mc:Choice>
          <mc:Fallback>
            <w:pict>
              <v:shape w14:anchorId="405C5A7C" id="Ink 511" o:spid="_x0000_s1026" type="#_x0000_t75" style="position:absolute;margin-left:403.05pt;margin-top:-2.7pt;width:129.3pt;height:50.2pt;z-index:252172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">
                <v:imagedata r:id="rId110" o:title=""/>
              </v:shape>
            </w:pict>
          </mc:Fallback>
        </mc:AlternateContent>
      </w:r>
      <w:r>
        <w:rPr>
          <w:rFonts w:eastAsiaTheme="minorEastAsia"/>
          <w:b/>
          <w:noProof/>
          <w:sz w:val="40"/>
          <w:szCs w:val="40"/>
        </w:rPr>
        <mc:AlternateContent>
          <mc:Choice Requires="wpi">
            <w:drawing>
              <wp:anchor distT="0" distB="0" distL="114300" distR="114300" simplePos="0" relativeHeight="252086272" behindDoc="0" locked="0" layoutInCell="1" allowOverlap="1" wp14:anchorId="3A8FB967" wp14:editId="298E5C81">
                <wp:simplePos x="0" y="0"/>
                <wp:positionH relativeFrom="column">
                  <wp:posOffset>452755</wp:posOffset>
                </wp:positionH>
                <wp:positionV relativeFrom="paragraph">
                  <wp:posOffset>-174625</wp:posOffset>
                </wp:positionV>
                <wp:extent cx="1179830" cy="621665"/>
                <wp:effectExtent l="38100" t="38100" r="20320" b="45085"/>
                <wp:wrapNone/>
                <wp:docPr id="427" name="Ink 427"/>
                <wp:cNvGraphicFramePr/>
                <a:graphic xmlns:a="http://schemas.openxmlformats.org/drawingml/2006/main">
                  <a:graphicData uri="http://schemas.microsoft.com/office/word/2010/wordprocessingInk">
                    <w14:contentPart bwMode="auto" r:id="rId111">
                      <w14:nvContentPartPr>
                        <w14:cNvContentPartPr/>
                      </w14:nvContentPartPr>
                      <w14:xfrm>
                        <a:off x="0" y="0"/>
                        <a:ext cx="1179830" cy="621665"/>
                      </w14:xfrm>
                    </w14:contentPart>
                  </a:graphicData>
                </a:graphic>
              </wp:anchor>
            </w:drawing>
          </mc:Choice>
          <mc:Fallback>
            <w:pict>
              <v:shape w14:anchorId="272030ED" id="Ink 427" o:spid="_x0000_s1026" type="#_x0000_t75" style="position:absolute;margin-left:34.95pt;margin-top:-14.45pt;width:94.3pt;height:50.35pt;z-index:252086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">
                <v:imagedata r:id="rId112" o:title=""/>
              </v:shape>
            </w:pict>
          </mc:Fallback>
        </mc:AlternateContent>
      </w:r>
    </w:p>
    <w:p w14:paraId="25E810E1" w14:textId="0276EF31" w:rsidR="00A9374F" w:rsidRDefault="00EB7B3A" w:rsidP="00EB7B3A">
      <w:pPr>
        <w:rPr>
          <w:rFonts w:eastAsiaTheme="minorEastAsia"/>
          <w:sz w:val="40"/>
          <w:szCs w:val="40"/>
        </w:rPr>
      </w:pPr>
      <w:r w:rsidRPr="00DF34B0">
        <w:rPr>
          <w:rFonts w:eastAsiaTheme="minorEastAsia"/>
          <w:sz w:val="40"/>
          <w:szCs w:val="40"/>
        </w:rPr>
        <w:t xml:space="preserve">A graph </w:t>
      </w:r>
      <w:r w:rsidR="003C2B3F" w:rsidRPr="00DF34B0">
        <w:rPr>
          <w:rFonts w:eastAsiaTheme="minorEastAsia"/>
          <w:sz w:val="40"/>
          <w:szCs w:val="40"/>
        </w:rPr>
        <w:t>shows</w:t>
      </w:r>
      <w:r w:rsidRPr="00DF34B0">
        <w:rPr>
          <w:rFonts w:eastAsiaTheme="minorEastAsia"/>
          <w:sz w:val="40"/>
          <w:szCs w:val="40"/>
        </w:rPr>
        <w:t xml:space="preserve"> the same restriction</w:t>
      </w:r>
      <w:r w:rsidR="006B618B" w:rsidRPr="00DF34B0">
        <w:rPr>
          <w:rFonts w:eastAsiaTheme="minorEastAsia"/>
          <w:sz w:val="40"/>
          <w:szCs w:val="40"/>
        </w:rPr>
        <w:t xml:space="preserve">; </w:t>
      </w:r>
    </w:p>
    <w:p w14:paraId="0ACDF740" w14:textId="0BB937DD" w:rsidR="00EB7B3A" w:rsidRPr="00DF34B0" w:rsidRDefault="00C77EC8" w:rsidP="00EB7B3A">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2207104" behindDoc="0" locked="0" layoutInCell="1" allowOverlap="1" wp14:anchorId="5BA0D740" wp14:editId="02D3B68F">
                <wp:simplePos x="0" y="0"/>
                <wp:positionH relativeFrom="column">
                  <wp:posOffset>3345638</wp:posOffset>
                </wp:positionH>
                <wp:positionV relativeFrom="paragraph">
                  <wp:posOffset>270309</wp:posOffset>
                </wp:positionV>
                <wp:extent cx="2280600" cy="66960"/>
                <wp:effectExtent l="38100" t="38100" r="43815" b="47625"/>
                <wp:wrapNone/>
                <wp:docPr id="545" name="Ink 545"/>
                <wp:cNvGraphicFramePr/>
                <a:graphic xmlns:a="http://schemas.openxmlformats.org/drawingml/2006/main">
                  <a:graphicData uri="http://schemas.microsoft.com/office/word/2010/wordprocessingInk">
                    <w14:contentPart bwMode="auto" r:id="rId113">
                      <w14:nvContentPartPr>
                        <w14:cNvContentPartPr/>
                      </w14:nvContentPartPr>
                      <w14:xfrm>
                        <a:off x="0" y="0"/>
                        <a:ext cx="2280600" cy="66960"/>
                      </w14:xfrm>
                    </w14:contentPart>
                  </a:graphicData>
                </a:graphic>
              </wp:anchor>
            </w:drawing>
          </mc:Choice>
          <mc:Fallback>
            <w:pict>
              <v:shape w14:anchorId="12F8DA1C" id="Ink 545" o:spid="_x0000_s1026" type="#_x0000_t75" style="position:absolute;margin-left:262.75pt;margin-top:20.6pt;width:180.95pt;height:6.65pt;z-index:252207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">
                <v:imagedata r:id="rId114" o:title=""/>
              </v:shape>
            </w:pict>
          </mc:Fallback>
        </mc:AlternateContent>
      </w:r>
      <w:r w:rsidR="006B618B" w:rsidRPr="00DF34B0">
        <w:rPr>
          <w:rFonts w:eastAsiaTheme="minorEastAsia"/>
          <w:sz w:val="40"/>
          <w:szCs w:val="40"/>
        </w:rPr>
        <w:t xml:space="preserve">notice when </w:t>
      </w:r>
      <m:oMath>
        <m:r>
          <w:rPr>
            <w:rFonts w:ascii="Cambria Math" w:eastAsiaTheme="minorEastAsia" w:hAnsi="Cambria Math"/>
            <w:sz w:val="40"/>
            <w:szCs w:val="40"/>
          </w:rPr>
          <m:t>x=-1/2</m:t>
        </m:r>
      </m:oMath>
      <w:r w:rsidR="006B618B" w:rsidRPr="00DF34B0">
        <w:rPr>
          <w:rFonts w:eastAsiaTheme="minorEastAsia"/>
          <w:sz w:val="40"/>
          <w:szCs w:val="40"/>
        </w:rPr>
        <w:t xml:space="preserve"> there is no output on the graph</w:t>
      </w:r>
      <w:r w:rsidR="00EB7B3A" w:rsidRPr="00DF34B0">
        <w:rPr>
          <w:rFonts w:eastAsiaTheme="minorEastAsia"/>
          <w:sz w:val="40"/>
          <w:szCs w:val="40"/>
        </w:rPr>
        <w:t>:</w:t>
      </w:r>
    </w:p>
    <w:p w14:paraId="1A931AEF" w14:textId="64B64F50" w:rsidR="00EB7B3A" w:rsidRPr="00DF34B0" w:rsidRDefault="00C77EC8" w:rsidP="00A9374F">
      <w:pPr>
        <w:jc w:val="center"/>
        <w:rPr>
          <w:rFonts w:eastAsiaTheme="minorEastAsia"/>
          <w:sz w:val="40"/>
          <w:szCs w:val="40"/>
        </w:rPr>
      </w:pPr>
      <w:r>
        <w:rPr>
          <w:noProof/>
        </w:rPr>
        <mc:AlternateContent>
          <mc:Choice Requires="wpi">
            <w:drawing>
              <wp:anchor distT="0" distB="0" distL="114300" distR="114300" simplePos="0" relativeHeight="252261376" behindDoc="0" locked="0" layoutInCell="1" allowOverlap="1" wp14:anchorId="1DEAC77E" wp14:editId="53F5B31D">
                <wp:simplePos x="0" y="0"/>
                <wp:positionH relativeFrom="column">
                  <wp:posOffset>4899025</wp:posOffset>
                </wp:positionH>
                <wp:positionV relativeFrom="paragraph">
                  <wp:posOffset>-55880</wp:posOffset>
                </wp:positionV>
                <wp:extent cx="1891490" cy="1818805"/>
                <wp:effectExtent l="38100" t="38100" r="52070" b="48260"/>
                <wp:wrapNone/>
                <wp:docPr id="598" name="Ink 598"/>
                <wp:cNvGraphicFramePr/>
                <a:graphic xmlns:a="http://schemas.openxmlformats.org/drawingml/2006/main">
                  <a:graphicData uri="http://schemas.microsoft.com/office/word/2010/wordprocessingInk">
                    <w14:contentPart bwMode="auto" r:id="rId115">
                      <w14:nvContentPartPr>
                        <w14:cNvContentPartPr/>
                      </w14:nvContentPartPr>
                      <w14:xfrm>
                        <a:off x="0" y="0"/>
                        <a:ext cx="1891490" cy="1818805"/>
                      </w14:xfrm>
                    </w14:contentPart>
                  </a:graphicData>
                </a:graphic>
              </wp:anchor>
            </w:drawing>
          </mc:Choice>
          <mc:Fallback>
            <w:pict>
              <v:shape w14:anchorId="4458B922" id="Ink 598" o:spid="_x0000_s1026" type="#_x0000_t75" style="position:absolute;margin-left:385.05pt;margin-top:-5.1pt;width:150.4pt;height:144.6pt;z-index:252261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">
                <v:imagedata r:id="rId116" o:title=""/>
              </v:shape>
            </w:pict>
          </mc:Fallback>
        </mc:AlternateContent>
      </w:r>
      <w:r>
        <w:rPr>
          <w:noProof/>
        </w:rPr>
        <mc:AlternateContent>
          <mc:Choice Requires="wpi">
            <w:drawing>
              <wp:anchor distT="0" distB="0" distL="114300" distR="114300" simplePos="0" relativeHeight="252226560" behindDoc="0" locked="0" layoutInCell="1" allowOverlap="1" wp14:anchorId="4A8ACDFF" wp14:editId="0DCE6855">
                <wp:simplePos x="0" y="0"/>
                <wp:positionH relativeFrom="column">
                  <wp:posOffset>4849495</wp:posOffset>
                </wp:positionH>
                <wp:positionV relativeFrom="paragraph">
                  <wp:posOffset>489585</wp:posOffset>
                </wp:positionV>
                <wp:extent cx="373155" cy="407390"/>
                <wp:effectExtent l="38100" t="38100" r="8255" b="50165"/>
                <wp:wrapNone/>
                <wp:docPr id="564" name="Ink 564"/>
                <wp:cNvGraphicFramePr/>
                <a:graphic xmlns:a="http://schemas.openxmlformats.org/drawingml/2006/main">
                  <a:graphicData uri="http://schemas.microsoft.com/office/word/2010/wordprocessingInk">
                    <w14:contentPart bwMode="auto" r:id="rId117">
                      <w14:nvContentPartPr>
                        <w14:cNvContentPartPr/>
                      </w14:nvContentPartPr>
                      <w14:xfrm>
                        <a:off x="0" y="0"/>
                        <a:ext cx="373155" cy="407390"/>
                      </w14:xfrm>
                    </w14:contentPart>
                  </a:graphicData>
                </a:graphic>
              </wp:anchor>
            </w:drawing>
          </mc:Choice>
          <mc:Fallback>
            <w:pict>
              <v:shape w14:anchorId="66393E1F" id="Ink 564" o:spid="_x0000_s1026" type="#_x0000_t75" style="position:absolute;margin-left:381.15pt;margin-top:37.85pt;width:30.8pt;height:33.5pt;z-index:25222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">
                <v:imagedata r:id="rId118" o:title=""/>
              </v:shape>
            </w:pict>
          </mc:Fallback>
        </mc:AlternateContent>
      </w:r>
      <w:r>
        <w:rPr>
          <w:noProof/>
        </w:rPr>
        <mc:AlternateContent>
          <mc:Choice Requires="wpi">
            <w:drawing>
              <wp:anchor distT="0" distB="0" distL="114300" distR="114300" simplePos="0" relativeHeight="252206080" behindDoc="0" locked="0" layoutInCell="1" allowOverlap="1" wp14:anchorId="544999A2" wp14:editId="2305245C">
                <wp:simplePos x="0" y="0"/>
                <wp:positionH relativeFrom="column">
                  <wp:posOffset>-403225</wp:posOffset>
                </wp:positionH>
                <wp:positionV relativeFrom="paragraph">
                  <wp:posOffset>1270635</wp:posOffset>
                </wp:positionV>
                <wp:extent cx="1460500" cy="715010"/>
                <wp:effectExtent l="57150" t="38100" r="0" b="46990"/>
                <wp:wrapNone/>
                <wp:docPr id="544" name="Ink 544"/>
                <wp:cNvGraphicFramePr/>
                <a:graphic xmlns:a="http://schemas.openxmlformats.org/drawingml/2006/main">
                  <a:graphicData uri="http://schemas.microsoft.com/office/word/2010/wordprocessingInk">
                    <w14:contentPart bwMode="auto" r:id="rId119">
                      <w14:nvContentPartPr>
                        <w14:cNvContentPartPr/>
                      </w14:nvContentPartPr>
                      <w14:xfrm>
                        <a:off x="0" y="0"/>
                        <a:ext cx="1460500" cy="715010"/>
                      </w14:xfrm>
                    </w14:contentPart>
                  </a:graphicData>
                </a:graphic>
              </wp:anchor>
            </w:drawing>
          </mc:Choice>
          <mc:Fallback>
            <w:pict>
              <v:shape w14:anchorId="70B83719" id="Ink 544" o:spid="_x0000_s1026" type="#_x0000_t75" style="position:absolute;margin-left:-32.45pt;margin-top:99.35pt;width:116.4pt;height:57.7pt;z-index:252206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">
                <v:imagedata r:id="rId120" o:title=""/>
              </v:shape>
            </w:pict>
          </mc:Fallback>
        </mc:AlternateContent>
      </w:r>
      <w:r w:rsidR="00A9374F">
        <w:rPr>
          <w:noProof/>
        </w:rPr>
        <w:drawing>
          <wp:inline distT="0" distB="0" distL="0" distR="0" wp14:anchorId="2E995F1F" wp14:editId="4CE2FD28">
            <wp:extent cx="3378200" cy="2114262"/>
            <wp:effectExtent l="0" t="0" r="0" b="635"/>
            <wp:docPr id="4" name="Picture 4" descr="This is the graph of the function referenced in the preceeding sentence. "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390291" cy="2121829"/>
                    </a:xfrm>
                    <a:prstGeom prst="rect">
                      <a:avLst/>
                    </a:prstGeom>
                  </pic:spPr>
                </pic:pic>
              </a:graphicData>
            </a:graphic>
          </wp:inline>
        </w:drawing>
      </w:r>
    </w:p>
    <w:p w14:paraId="187CFDA5" w14:textId="42E71578" w:rsidR="006B618B" w:rsidRPr="00DF34B0" w:rsidRDefault="00C77EC8">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2182528" behindDoc="0" locked="0" layoutInCell="1" allowOverlap="1" wp14:anchorId="42DB316F" wp14:editId="36B0478D">
                <wp:simplePos x="0" y="0"/>
                <wp:positionH relativeFrom="column">
                  <wp:posOffset>2661920</wp:posOffset>
                </wp:positionH>
                <wp:positionV relativeFrom="paragraph">
                  <wp:posOffset>-78105</wp:posOffset>
                </wp:positionV>
                <wp:extent cx="680350" cy="731630"/>
                <wp:effectExtent l="38100" t="57150" r="24765" b="49530"/>
                <wp:wrapNone/>
                <wp:docPr id="521" name="Ink 521"/>
                <wp:cNvGraphicFramePr/>
                <a:graphic xmlns:a="http://schemas.openxmlformats.org/drawingml/2006/main">
                  <a:graphicData uri="http://schemas.microsoft.com/office/word/2010/wordprocessingInk">
                    <w14:contentPart bwMode="auto" r:id="rId122">
                      <w14:nvContentPartPr>
                        <w14:cNvContentPartPr/>
                      </w14:nvContentPartPr>
                      <w14:xfrm>
                        <a:off x="0" y="0"/>
                        <a:ext cx="680350" cy="731630"/>
                      </w14:xfrm>
                    </w14:contentPart>
                  </a:graphicData>
                </a:graphic>
              </wp:anchor>
            </w:drawing>
          </mc:Choice>
          <mc:Fallback>
            <w:pict>
              <v:shape w14:anchorId="36EB6A63" id="Ink 521" o:spid="_x0000_s1026" type="#_x0000_t75" style="position:absolute;margin-left:208.9pt;margin-top:-6.85pt;width:54.95pt;height:59pt;z-index:252182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">
                <v:imagedata r:id="rId123" o:title=""/>
              </v:shape>
            </w:pict>
          </mc:Fallback>
        </mc:AlternateContent>
      </w:r>
      <w:r w:rsidR="006B618B" w:rsidRPr="00DF34B0">
        <w:rPr>
          <w:rFonts w:eastAsiaTheme="minorEastAsia"/>
          <w:sz w:val="40"/>
          <w:szCs w:val="40"/>
        </w:rPr>
        <w:br w:type="page"/>
      </w:r>
    </w:p>
    <w:p w14:paraId="0E1B6CF9" w14:textId="77777777" w:rsidR="00EB7B3A" w:rsidRPr="00DF34B0" w:rsidRDefault="00EB7B3A" w:rsidP="00EB7B3A">
      <w:pPr>
        <w:ind w:left="720"/>
        <w:rPr>
          <w:rFonts w:eastAsiaTheme="minorEastAsia"/>
          <w:sz w:val="40"/>
          <w:szCs w:val="40"/>
        </w:rPr>
      </w:pPr>
      <w:r w:rsidRPr="00DF34B0">
        <w:rPr>
          <w:rFonts w:eastAsiaTheme="minorEastAsia"/>
          <w:sz w:val="40"/>
          <w:szCs w:val="40"/>
        </w:rPr>
        <w:lastRenderedPageBreak/>
        <w:t xml:space="preserve">b) </w:t>
      </w:r>
      <m:oMath>
        <m:r>
          <w:rPr>
            <w:rFonts w:ascii="Cambria Math" w:eastAsiaTheme="minorEastAsia" w:hAnsi="Cambria Math"/>
            <w:sz w:val="40"/>
            <w:szCs w:val="40"/>
          </w:rPr>
          <m:t>f</m:t>
        </m:r>
        <m:d>
          <m:dPr>
            <m:ctrlPr>
              <w:rPr>
                <w:rFonts w:ascii="Cambria Math" w:eastAsiaTheme="minorEastAsia" w:hAnsi="Cambria Math"/>
                <w:i/>
                <w:sz w:val="40"/>
                <w:szCs w:val="40"/>
              </w:rPr>
            </m:ctrlPr>
          </m:dPr>
          <m:e>
            <m:r>
              <w:rPr>
                <w:rFonts w:ascii="Cambria Math" w:eastAsiaTheme="minorEastAsia" w:hAnsi="Cambria Math"/>
                <w:sz w:val="40"/>
                <w:szCs w:val="40"/>
              </w:rPr>
              <m:t>t</m:t>
            </m:r>
          </m:e>
        </m:d>
        <m:r>
          <w:rPr>
            <w:rFonts w:ascii="Cambria Math" w:eastAsiaTheme="minorEastAsia" w:hAnsi="Cambria Math"/>
            <w:sz w:val="40"/>
            <w:szCs w:val="40"/>
          </w:rPr>
          <m:t>=</m:t>
        </m:r>
        <m:sSup>
          <m:sSupPr>
            <m:ctrlPr>
              <w:rPr>
                <w:rFonts w:ascii="Cambria Math" w:eastAsiaTheme="minorEastAsia" w:hAnsi="Cambria Math"/>
                <w:i/>
                <w:sz w:val="40"/>
                <w:szCs w:val="40"/>
              </w:rPr>
            </m:ctrlPr>
          </m:sSupPr>
          <m:e>
            <m:r>
              <w:rPr>
                <w:rFonts w:ascii="Cambria Math" w:eastAsiaTheme="minorEastAsia" w:hAnsi="Cambria Math"/>
                <w:sz w:val="40"/>
                <w:szCs w:val="40"/>
              </w:rPr>
              <m:t>4t</m:t>
            </m:r>
          </m:e>
          <m:sup>
            <m:r>
              <w:rPr>
                <w:rFonts w:ascii="Cambria Math" w:eastAsiaTheme="minorEastAsia" w:hAnsi="Cambria Math"/>
                <w:sz w:val="40"/>
                <w:szCs w:val="40"/>
              </w:rPr>
              <m:t>2</m:t>
            </m:r>
          </m:sup>
        </m:sSup>
        <m:r>
          <w:rPr>
            <w:rFonts w:ascii="Cambria Math" w:eastAsiaTheme="minorEastAsia" w:hAnsi="Cambria Math"/>
            <w:sz w:val="40"/>
            <w:szCs w:val="40"/>
          </w:rPr>
          <m:t>-2t+1</m:t>
        </m:r>
      </m:oMath>
    </w:p>
    <w:p w14:paraId="7189A3A6" w14:textId="133D91B5" w:rsidR="001F173D" w:rsidRDefault="00C77EC8" w:rsidP="00E7516B">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2284928" behindDoc="0" locked="0" layoutInCell="1" allowOverlap="1" wp14:anchorId="4C272B53" wp14:editId="78443085">
                <wp:simplePos x="0" y="0"/>
                <wp:positionH relativeFrom="column">
                  <wp:posOffset>1608455</wp:posOffset>
                </wp:positionH>
                <wp:positionV relativeFrom="paragraph">
                  <wp:posOffset>307975</wp:posOffset>
                </wp:positionV>
                <wp:extent cx="1094975" cy="289080"/>
                <wp:effectExtent l="38100" t="38100" r="48260" b="53975"/>
                <wp:wrapNone/>
                <wp:docPr id="631" name="Ink 631"/>
                <wp:cNvGraphicFramePr/>
                <a:graphic xmlns:a="http://schemas.openxmlformats.org/drawingml/2006/main">
                  <a:graphicData uri="http://schemas.microsoft.com/office/word/2010/wordprocessingInk">
                    <w14:contentPart bwMode="auto" r:id="rId124">
                      <w14:nvContentPartPr>
                        <w14:cNvContentPartPr/>
                      </w14:nvContentPartPr>
                      <w14:xfrm>
                        <a:off x="0" y="0"/>
                        <a:ext cx="1094975" cy="289080"/>
                      </w14:xfrm>
                    </w14:contentPart>
                  </a:graphicData>
                </a:graphic>
              </wp:anchor>
            </w:drawing>
          </mc:Choice>
          <mc:Fallback>
            <w:pict>
              <v:shape w14:anchorId="43A37B4E" id="Ink 631" o:spid="_x0000_s1026" type="#_x0000_t75" style="position:absolute;margin-left:125.95pt;margin-top:23.55pt;width:87.6pt;height:24.15pt;z-index:252284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">
                <v:imagedata r:id="rId125" o:title=""/>
              </v:shape>
            </w:pict>
          </mc:Fallback>
        </mc:AlternateContent>
      </w:r>
      <w:r>
        <w:rPr>
          <w:rFonts w:eastAsiaTheme="minorEastAsia"/>
          <w:noProof/>
          <w:sz w:val="40"/>
          <w:szCs w:val="40"/>
        </w:rPr>
        <mc:AlternateContent>
          <mc:Choice Requires="wpi">
            <w:drawing>
              <wp:anchor distT="0" distB="0" distL="114300" distR="114300" simplePos="0" relativeHeight="252275712" behindDoc="0" locked="0" layoutInCell="1" allowOverlap="1" wp14:anchorId="71E782D2" wp14:editId="2EB45315">
                <wp:simplePos x="0" y="0"/>
                <wp:positionH relativeFrom="column">
                  <wp:posOffset>2918460</wp:posOffset>
                </wp:positionH>
                <wp:positionV relativeFrom="paragraph">
                  <wp:posOffset>-42545</wp:posOffset>
                </wp:positionV>
                <wp:extent cx="1501760" cy="322785"/>
                <wp:effectExtent l="38100" t="38100" r="22860" b="39370"/>
                <wp:wrapNone/>
                <wp:docPr id="612" name="Ink 612"/>
                <wp:cNvGraphicFramePr/>
                <a:graphic xmlns:a="http://schemas.openxmlformats.org/drawingml/2006/main">
                  <a:graphicData uri="http://schemas.microsoft.com/office/word/2010/wordprocessingInk">
                    <w14:contentPart bwMode="auto" r:id="rId126">
                      <w14:nvContentPartPr>
                        <w14:cNvContentPartPr/>
                      </w14:nvContentPartPr>
                      <w14:xfrm>
                        <a:off x="0" y="0"/>
                        <a:ext cx="1501760" cy="322785"/>
                      </w14:xfrm>
                    </w14:contentPart>
                  </a:graphicData>
                </a:graphic>
              </wp:anchor>
            </w:drawing>
          </mc:Choice>
          <mc:Fallback>
            <w:pict>
              <v:shape w14:anchorId="0B58A0C5" id="Ink 612" o:spid="_x0000_s1026" type="#_x0000_t75" style="position:absolute;margin-left:229.1pt;margin-top:-4.05pt;width:119.7pt;height:26.8pt;z-index:252275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">
                <v:imagedata r:id="rId127" o:title=""/>
              </v:shape>
            </w:pict>
          </mc:Fallback>
        </mc:AlternateContent>
      </w:r>
      <w:r w:rsidR="008B410A" w:rsidRPr="00DF34B0">
        <w:rPr>
          <w:rFonts w:eastAsiaTheme="minorEastAsia"/>
          <w:sz w:val="40"/>
          <w:szCs w:val="40"/>
        </w:rPr>
        <w:t xml:space="preserve">The function does not have </w:t>
      </w:r>
      <w:r w:rsidR="001F173D">
        <w:rPr>
          <w:rFonts w:eastAsiaTheme="minorEastAsia"/>
          <w:b/>
          <w:sz w:val="40"/>
          <w:szCs w:val="40"/>
        </w:rPr>
        <w:t>_________________</w:t>
      </w:r>
      <w:r w:rsidR="008B410A" w:rsidRPr="00DF34B0">
        <w:rPr>
          <w:rFonts w:eastAsiaTheme="minorEastAsia"/>
          <w:sz w:val="40"/>
          <w:szCs w:val="40"/>
        </w:rPr>
        <w:t xml:space="preserve"> and does not have </w:t>
      </w:r>
      <w:r w:rsidR="001F173D">
        <w:rPr>
          <w:rFonts w:eastAsiaTheme="minorEastAsia"/>
          <w:b/>
          <w:sz w:val="40"/>
          <w:szCs w:val="40"/>
        </w:rPr>
        <w:t>_________________</w:t>
      </w:r>
      <w:r w:rsidR="008B410A" w:rsidRPr="00DF34B0">
        <w:rPr>
          <w:rFonts w:eastAsiaTheme="minorEastAsia"/>
          <w:sz w:val="40"/>
          <w:szCs w:val="40"/>
        </w:rPr>
        <w:t xml:space="preserve"> (later we will define this type of function as a polynomial). </w:t>
      </w:r>
    </w:p>
    <w:p w14:paraId="7268D790" w14:textId="77777777" w:rsidR="001F173D" w:rsidRDefault="001F173D" w:rsidP="00E7516B">
      <w:pPr>
        <w:rPr>
          <w:rFonts w:eastAsiaTheme="minorEastAsia"/>
          <w:sz w:val="40"/>
          <w:szCs w:val="40"/>
        </w:rPr>
      </w:pPr>
    </w:p>
    <w:p w14:paraId="3AFC6090" w14:textId="78B8E5A8" w:rsidR="001F173D" w:rsidRDefault="00C77EC8" w:rsidP="00E7516B">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2286976" behindDoc="0" locked="0" layoutInCell="1" allowOverlap="1" wp14:anchorId="684F44E8" wp14:editId="007A572B">
                <wp:simplePos x="0" y="0"/>
                <wp:positionH relativeFrom="column">
                  <wp:posOffset>1610078</wp:posOffset>
                </wp:positionH>
                <wp:positionV relativeFrom="paragraph">
                  <wp:posOffset>250768</wp:posOffset>
                </wp:positionV>
                <wp:extent cx="2964600" cy="61560"/>
                <wp:effectExtent l="0" t="38100" r="45720" b="53340"/>
                <wp:wrapNone/>
                <wp:docPr id="633" name="Ink 633"/>
                <wp:cNvGraphicFramePr/>
                <a:graphic xmlns:a="http://schemas.openxmlformats.org/drawingml/2006/main">
                  <a:graphicData uri="http://schemas.microsoft.com/office/word/2010/wordprocessingInk">
                    <w14:contentPart bwMode="auto" r:id="rId128">
                      <w14:nvContentPartPr>
                        <w14:cNvContentPartPr/>
                      </w14:nvContentPartPr>
                      <w14:xfrm>
                        <a:off x="0" y="0"/>
                        <a:ext cx="2964600" cy="61560"/>
                      </w14:xfrm>
                    </w14:contentPart>
                  </a:graphicData>
                </a:graphic>
              </wp:anchor>
            </w:drawing>
          </mc:Choice>
          <mc:Fallback>
            <w:pict>
              <v:shape w14:anchorId="63AB7DDB" id="Ink 633" o:spid="_x0000_s1026" type="#_x0000_t75" style="position:absolute;margin-left:126.1pt;margin-top:19.05pt;width:234.85pt;height:6.3pt;z-index:252286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">
                <v:imagedata r:id="rId129" o:title=""/>
              </v:shape>
            </w:pict>
          </mc:Fallback>
        </mc:AlternateContent>
      </w:r>
      <w:r>
        <w:rPr>
          <w:rFonts w:eastAsiaTheme="minorEastAsia"/>
          <w:noProof/>
          <w:sz w:val="40"/>
          <w:szCs w:val="40"/>
        </w:rPr>
        <mc:AlternateContent>
          <mc:Choice Requires="wpi">
            <w:drawing>
              <wp:anchor distT="0" distB="0" distL="114300" distR="114300" simplePos="0" relativeHeight="252285952" behindDoc="0" locked="0" layoutInCell="1" allowOverlap="1" wp14:anchorId="244F7EE3" wp14:editId="5407237B">
                <wp:simplePos x="0" y="0"/>
                <wp:positionH relativeFrom="column">
                  <wp:posOffset>1635278</wp:posOffset>
                </wp:positionH>
                <wp:positionV relativeFrom="paragraph">
                  <wp:posOffset>266608</wp:posOffset>
                </wp:positionV>
                <wp:extent cx="3240" cy="360"/>
                <wp:effectExtent l="57150" t="38100" r="53975" b="57150"/>
                <wp:wrapNone/>
                <wp:docPr id="632" name="Ink 632"/>
                <wp:cNvGraphicFramePr/>
                <a:graphic xmlns:a="http://schemas.openxmlformats.org/drawingml/2006/main">
                  <a:graphicData uri="http://schemas.microsoft.com/office/word/2010/wordprocessingInk">
                    <w14:contentPart bwMode="auto" r:id="rId130">
                      <w14:nvContentPartPr>
                        <w14:cNvContentPartPr/>
                      </w14:nvContentPartPr>
                      <w14:xfrm>
                        <a:off x="0" y="0"/>
                        <a:ext cx="3240" cy="360"/>
                      </w14:xfrm>
                    </w14:contentPart>
                  </a:graphicData>
                </a:graphic>
              </wp:anchor>
            </w:drawing>
          </mc:Choice>
          <mc:Fallback>
            <w:pict>
              <v:shape w14:anchorId="7CEF5228" id="Ink 632" o:spid="_x0000_s1026" type="#_x0000_t75" style="position:absolute;margin-left:128.05pt;margin-top:20.3pt;width:1.65pt;height:1.45pt;z-index:252285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">
                <v:imagedata r:id="rId131" o:title=""/>
              </v:shape>
            </w:pict>
          </mc:Fallback>
        </mc:AlternateContent>
      </w:r>
      <w:r w:rsidR="008B410A" w:rsidRPr="00DF34B0">
        <w:rPr>
          <w:rFonts w:eastAsiaTheme="minorEastAsia"/>
          <w:sz w:val="40"/>
          <w:szCs w:val="40"/>
        </w:rPr>
        <w:t xml:space="preserve">The function is DEFINED for all real numbers; note the inputs have been assigned the variable </w:t>
      </w:r>
      <m:oMath>
        <m:r>
          <w:rPr>
            <w:rFonts w:ascii="Cambria Math" w:eastAsiaTheme="minorEastAsia" w:hAnsi="Cambria Math"/>
            <w:sz w:val="40"/>
            <w:szCs w:val="40"/>
          </w:rPr>
          <m:t>t</m:t>
        </m:r>
      </m:oMath>
      <w:r w:rsidR="008B410A" w:rsidRPr="00DF34B0">
        <w:rPr>
          <w:rFonts w:eastAsiaTheme="minorEastAsia"/>
          <w:sz w:val="40"/>
          <w:szCs w:val="40"/>
        </w:rPr>
        <w:t xml:space="preserve">. </w:t>
      </w:r>
    </w:p>
    <w:p w14:paraId="71226CF0" w14:textId="77777777" w:rsidR="001F173D" w:rsidRDefault="001F173D" w:rsidP="00E7516B">
      <w:pPr>
        <w:rPr>
          <w:rFonts w:eastAsiaTheme="minorEastAsia"/>
          <w:sz w:val="40"/>
          <w:szCs w:val="40"/>
        </w:rPr>
      </w:pPr>
    </w:p>
    <w:p w14:paraId="4D30519E" w14:textId="12C8E2A0" w:rsidR="008B410A" w:rsidRDefault="00C77EC8" w:rsidP="00E7516B">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2298240" behindDoc="0" locked="0" layoutInCell="1" allowOverlap="1" wp14:anchorId="3F51FEF4" wp14:editId="1E9DDBF9">
                <wp:simplePos x="0" y="0"/>
                <wp:positionH relativeFrom="column">
                  <wp:posOffset>3166110</wp:posOffset>
                </wp:positionH>
                <wp:positionV relativeFrom="paragraph">
                  <wp:posOffset>-201295</wp:posOffset>
                </wp:positionV>
                <wp:extent cx="1384300" cy="505460"/>
                <wp:effectExtent l="57150" t="57150" r="44450" b="46990"/>
                <wp:wrapNone/>
                <wp:docPr id="644" name="Ink 644"/>
                <wp:cNvGraphicFramePr/>
                <a:graphic xmlns:a="http://schemas.openxmlformats.org/drawingml/2006/main">
                  <a:graphicData uri="http://schemas.microsoft.com/office/word/2010/wordprocessingInk">
                    <w14:contentPart bwMode="auto" r:id="rId132">
                      <w14:nvContentPartPr>
                        <w14:cNvContentPartPr/>
                      </w14:nvContentPartPr>
                      <w14:xfrm>
                        <a:off x="0" y="0"/>
                        <a:ext cx="1384300" cy="505460"/>
                      </w14:xfrm>
                    </w14:contentPart>
                  </a:graphicData>
                </a:graphic>
              </wp:anchor>
            </w:drawing>
          </mc:Choice>
          <mc:Fallback>
            <w:pict>
              <v:shape w14:anchorId="181FEC66" id="Ink 644" o:spid="_x0000_s1026" type="#_x0000_t75" style="position:absolute;margin-left:248.6pt;margin-top:-16.55pt;width:110.4pt;height:41.2pt;z-index:25229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">
                <v:imagedata r:id="rId133" o:title=""/>
              </v:shape>
            </w:pict>
          </mc:Fallback>
        </mc:AlternateContent>
      </w:r>
      <w:r w:rsidR="008B410A" w:rsidRPr="00DF34B0">
        <w:rPr>
          <w:rFonts w:eastAsiaTheme="minorEastAsia"/>
          <w:sz w:val="40"/>
          <w:szCs w:val="40"/>
        </w:rPr>
        <w:t>As an interval, the domain is</w:t>
      </w:r>
      <w:r w:rsidR="001F173D">
        <w:rPr>
          <w:rFonts w:eastAsiaTheme="minorEastAsia"/>
          <w:sz w:val="40"/>
          <w:szCs w:val="40"/>
        </w:rPr>
        <w:t xml:space="preserve"> _______________________</w:t>
      </w:r>
    </w:p>
    <w:p w14:paraId="0DC069A4" w14:textId="77777777" w:rsidR="001F173D" w:rsidRPr="00DF34B0" w:rsidRDefault="001F173D" w:rsidP="00E7516B">
      <w:pPr>
        <w:rPr>
          <w:rFonts w:eastAsiaTheme="minorEastAsia"/>
          <w:sz w:val="40"/>
          <w:szCs w:val="40"/>
        </w:rPr>
      </w:pPr>
    </w:p>
    <w:p w14:paraId="51B7E6F9" w14:textId="77777777" w:rsidR="00DA72C7" w:rsidRPr="00DF34B0" w:rsidRDefault="008B410A" w:rsidP="00E7516B">
      <w:pPr>
        <w:rPr>
          <w:rFonts w:eastAsiaTheme="minorEastAsia"/>
          <w:sz w:val="40"/>
          <w:szCs w:val="40"/>
        </w:rPr>
      </w:pPr>
      <w:r w:rsidRPr="00DF34B0">
        <w:rPr>
          <w:rFonts w:eastAsiaTheme="minorEastAsia"/>
          <w:sz w:val="40"/>
          <w:szCs w:val="40"/>
        </w:rPr>
        <w:t xml:space="preserve">A graph </w:t>
      </w:r>
      <w:r w:rsidR="002203F4" w:rsidRPr="00DF34B0">
        <w:rPr>
          <w:rFonts w:eastAsiaTheme="minorEastAsia"/>
          <w:sz w:val="40"/>
          <w:szCs w:val="40"/>
        </w:rPr>
        <w:t>shows</w:t>
      </w:r>
      <w:r w:rsidRPr="00DF34B0">
        <w:rPr>
          <w:rFonts w:eastAsiaTheme="minorEastAsia"/>
          <w:sz w:val="40"/>
          <w:szCs w:val="40"/>
        </w:rPr>
        <w:t xml:space="preserve"> that there are no restrictions</w:t>
      </w:r>
      <w:r w:rsidR="00DA72C7" w:rsidRPr="00DF34B0">
        <w:rPr>
          <w:rFonts w:eastAsiaTheme="minorEastAsia"/>
          <w:sz w:val="40"/>
          <w:szCs w:val="40"/>
        </w:rPr>
        <w:t>:</w:t>
      </w:r>
    </w:p>
    <w:p w14:paraId="1724D0BA" w14:textId="7C17C6A4" w:rsidR="00FC1478" w:rsidRDefault="00E408BB" w:rsidP="001F173D">
      <w:pPr>
        <w:jc w:val="center"/>
        <w:rPr>
          <w:rFonts w:eastAsiaTheme="minorEastAsia"/>
          <w:sz w:val="40"/>
          <w:szCs w:val="40"/>
        </w:rPr>
      </w:pPr>
      <w:r>
        <w:rPr>
          <w:noProof/>
        </w:rPr>
        <mc:AlternateContent>
          <mc:Choice Requires="wpi">
            <w:drawing>
              <wp:anchor distT="0" distB="0" distL="114300" distR="114300" simplePos="0" relativeHeight="252299264" behindDoc="0" locked="0" layoutInCell="1" allowOverlap="1" wp14:anchorId="372C7844" wp14:editId="646C3AC1">
                <wp:simplePos x="0" y="0"/>
                <wp:positionH relativeFrom="column">
                  <wp:posOffset>-805162</wp:posOffset>
                </wp:positionH>
                <wp:positionV relativeFrom="paragraph">
                  <wp:posOffset>1708290</wp:posOffset>
                </wp:positionV>
                <wp:extent cx="360" cy="360"/>
                <wp:effectExtent l="0" t="0" r="0" b="0"/>
                <wp:wrapNone/>
                <wp:docPr id="7" name="Ink 7"/>
                <wp:cNvGraphicFramePr/>
                <a:graphic xmlns:a="http://schemas.openxmlformats.org/drawingml/2006/main">
                  <a:graphicData uri="http://schemas.microsoft.com/office/word/2010/wordprocessingInk">
                    <w14:contentPart bwMode="auto" r:id="rId134">
                      <w14:nvContentPartPr>
                        <w14:cNvContentPartPr/>
                      </w14:nvContentPartPr>
                      <w14:xfrm>
                        <a:off x="0" y="0"/>
                        <a:ext cx="360" cy="360"/>
                      </w14:xfrm>
                    </w14:contentPart>
                  </a:graphicData>
                </a:graphic>
              </wp:anchor>
            </w:drawing>
          </mc:Choice>
          <mc:Fallback>
            <w:pict>
              <v:shapetype w14:anchorId="4F5DD021"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7" o:spid="_x0000_s1026" type="#_x0000_t75" style="position:absolute;margin-left:-64.1pt;margin-top:133.8pt;width:1.45pt;height:1.45pt;z-index:25229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">
                <v:imagedata r:id="rId135" o:title=""/>
              </v:shape>
            </w:pict>
          </mc:Fallback>
        </mc:AlternateContent>
      </w:r>
      <w:r w:rsidR="001F173D">
        <w:rPr>
          <w:noProof/>
        </w:rPr>
        <w:drawing>
          <wp:inline distT="0" distB="0" distL="0" distR="0" wp14:anchorId="2CB33384" wp14:editId="36B80F2A">
            <wp:extent cx="4383560" cy="2250374"/>
            <wp:effectExtent l="0" t="0" r="0" b="0"/>
            <wp:docPr id="5" name="Picture 5" descr="This is the graph of the function referenced in the preceeding sentence. "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427121" cy="2272737"/>
                    </a:xfrm>
                    <a:prstGeom prst="rect">
                      <a:avLst/>
                    </a:prstGeom>
                  </pic:spPr>
                </pic:pic>
              </a:graphicData>
            </a:graphic>
          </wp:inline>
        </w:drawing>
      </w:r>
    </w:p>
    <w:p w14:paraId="52DD6B78" w14:textId="3AED630C" w:rsidR="001F173D" w:rsidRDefault="001F173D" w:rsidP="001F173D">
      <w:pPr>
        <w:jc w:val="center"/>
        <w:rPr>
          <w:rFonts w:eastAsiaTheme="minorEastAsia"/>
          <w:sz w:val="40"/>
          <w:szCs w:val="40"/>
        </w:rPr>
      </w:pPr>
    </w:p>
    <w:p w14:paraId="672E27D4" w14:textId="6054FE1C" w:rsidR="001F173D" w:rsidRDefault="00E408BB" w:rsidP="001F173D">
      <w:pPr>
        <w:jc w:val="cente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2343296" behindDoc="0" locked="0" layoutInCell="1" allowOverlap="1" wp14:anchorId="37A551B6" wp14:editId="01A81AAD">
                <wp:simplePos x="0" y="0"/>
                <wp:positionH relativeFrom="column">
                  <wp:posOffset>3973478</wp:posOffset>
                </wp:positionH>
                <wp:positionV relativeFrom="paragraph">
                  <wp:posOffset>248809</wp:posOffset>
                </wp:positionV>
                <wp:extent cx="17280" cy="30960"/>
                <wp:effectExtent l="38100" t="38100" r="40005" b="45720"/>
                <wp:wrapNone/>
                <wp:docPr id="58" name="Ink 58"/>
                <wp:cNvGraphicFramePr/>
                <a:graphic xmlns:a="http://schemas.openxmlformats.org/drawingml/2006/main">
                  <a:graphicData uri="http://schemas.microsoft.com/office/word/2010/wordprocessingInk">
                    <w14:contentPart bwMode="auto" r:id="rId137">
                      <w14:nvContentPartPr>
                        <w14:cNvContentPartPr/>
                      </w14:nvContentPartPr>
                      <w14:xfrm>
                        <a:off x="0" y="0"/>
                        <a:ext cx="17280" cy="30960"/>
                      </w14:xfrm>
                    </w14:contentPart>
                  </a:graphicData>
                </a:graphic>
              </wp:anchor>
            </w:drawing>
          </mc:Choice>
          <mc:Fallback>
            <w:pict>
              <v:shape w14:anchorId="0A2D3062" id="Ink 58" o:spid="_x0000_s1026" type="#_x0000_t75" style="position:absolute;margin-left:312.15pt;margin-top:18.9pt;width:2.75pt;height:3.9pt;z-index:25234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">
                <v:imagedata r:id="rId138" o:title=""/>
              </v:shape>
            </w:pict>
          </mc:Fallback>
        </mc:AlternateContent>
      </w:r>
      <w:r>
        <w:rPr>
          <w:rFonts w:eastAsiaTheme="minorEastAsia"/>
          <w:noProof/>
          <w:sz w:val="40"/>
          <w:szCs w:val="40"/>
        </w:rPr>
        <mc:AlternateContent>
          <mc:Choice Requires="wpi">
            <w:drawing>
              <wp:anchor distT="0" distB="0" distL="114300" distR="114300" simplePos="0" relativeHeight="252321792" behindDoc="0" locked="0" layoutInCell="1" allowOverlap="1" wp14:anchorId="63E2714E" wp14:editId="79D6DDAA">
                <wp:simplePos x="0" y="0"/>
                <wp:positionH relativeFrom="column">
                  <wp:posOffset>2595880</wp:posOffset>
                </wp:positionH>
                <wp:positionV relativeFrom="paragraph">
                  <wp:posOffset>33655</wp:posOffset>
                </wp:positionV>
                <wp:extent cx="1393660" cy="445830"/>
                <wp:effectExtent l="38100" t="19050" r="16510" b="49530"/>
                <wp:wrapNone/>
                <wp:docPr id="33" name="Ink 33"/>
                <wp:cNvGraphicFramePr/>
                <a:graphic xmlns:a="http://schemas.openxmlformats.org/drawingml/2006/main">
                  <a:graphicData uri="http://schemas.microsoft.com/office/word/2010/wordprocessingInk">
                    <w14:contentPart bwMode="auto" r:id="rId139">
                      <w14:nvContentPartPr>
                        <w14:cNvContentPartPr/>
                      </w14:nvContentPartPr>
                      <w14:xfrm>
                        <a:off x="0" y="0"/>
                        <a:ext cx="1393660" cy="445830"/>
                      </w14:xfrm>
                    </w14:contentPart>
                  </a:graphicData>
                </a:graphic>
              </wp:anchor>
            </w:drawing>
          </mc:Choice>
          <mc:Fallback>
            <w:pict>
              <v:shape w14:anchorId="19FDB0F6" id="Ink 33" o:spid="_x0000_s1026" type="#_x0000_t75" style="position:absolute;margin-left:203.7pt;margin-top:1.95pt;width:111.2pt;height:36.5pt;z-index:25232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">
                <v:imagedata r:id="rId140" o:title=""/>
              </v:shape>
            </w:pict>
          </mc:Fallback>
        </mc:AlternateContent>
      </w:r>
      <w:r>
        <w:rPr>
          <w:rFonts w:eastAsiaTheme="minorEastAsia"/>
          <w:noProof/>
          <w:sz w:val="40"/>
          <w:szCs w:val="40"/>
        </w:rPr>
        <mc:AlternateContent>
          <mc:Choice Requires="wpi">
            <w:drawing>
              <wp:anchor distT="0" distB="0" distL="114300" distR="114300" simplePos="0" relativeHeight="252308480" behindDoc="0" locked="0" layoutInCell="1" allowOverlap="1" wp14:anchorId="2D6F46B2" wp14:editId="40EE5A74">
                <wp:simplePos x="0" y="0"/>
                <wp:positionH relativeFrom="column">
                  <wp:posOffset>2047240</wp:posOffset>
                </wp:positionH>
                <wp:positionV relativeFrom="paragraph">
                  <wp:posOffset>-24765</wp:posOffset>
                </wp:positionV>
                <wp:extent cx="347210" cy="307920"/>
                <wp:effectExtent l="57150" t="57150" r="53340" b="54610"/>
                <wp:wrapNone/>
                <wp:docPr id="20" name="Ink 20"/>
                <wp:cNvGraphicFramePr/>
                <a:graphic xmlns:a="http://schemas.openxmlformats.org/drawingml/2006/main">
                  <a:graphicData uri="http://schemas.microsoft.com/office/word/2010/wordprocessingInk">
                    <w14:contentPart bwMode="auto" r:id="rId141">
                      <w14:nvContentPartPr>
                        <w14:cNvContentPartPr/>
                      </w14:nvContentPartPr>
                      <w14:xfrm>
                        <a:off x="0" y="0"/>
                        <a:ext cx="347210" cy="307920"/>
                      </w14:xfrm>
                    </w14:contentPart>
                  </a:graphicData>
                </a:graphic>
              </wp:anchor>
            </w:drawing>
          </mc:Choice>
          <mc:Fallback>
            <w:pict>
              <v:shape w14:anchorId="622CBB96" id="Ink 20" o:spid="_x0000_s1026" type="#_x0000_t75" style="position:absolute;margin-left:160.5pt;margin-top:-2.65pt;width:28.8pt;height:25.7pt;z-index:25230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">
                <v:imagedata r:id="rId142" o:title=""/>
              </v:shape>
            </w:pict>
          </mc:Fallback>
        </mc:AlternateContent>
      </w:r>
      <w:r>
        <w:rPr>
          <w:rFonts w:eastAsiaTheme="minorEastAsia"/>
          <w:noProof/>
          <w:sz w:val="40"/>
          <w:szCs w:val="40"/>
        </w:rPr>
        <mc:AlternateContent>
          <mc:Choice Requires="wpi">
            <w:drawing>
              <wp:anchor distT="0" distB="0" distL="114300" distR="114300" simplePos="0" relativeHeight="252309504" behindDoc="0" locked="0" layoutInCell="1" allowOverlap="1" wp14:anchorId="01204AFC" wp14:editId="1310D81B">
                <wp:simplePos x="0" y="0"/>
                <wp:positionH relativeFrom="column">
                  <wp:posOffset>1461135</wp:posOffset>
                </wp:positionH>
                <wp:positionV relativeFrom="paragraph">
                  <wp:posOffset>106680</wp:posOffset>
                </wp:positionV>
                <wp:extent cx="375830" cy="198755"/>
                <wp:effectExtent l="38100" t="38100" r="24765" b="48895"/>
                <wp:wrapNone/>
                <wp:docPr id="21" name="Ink 21"/>
                <wp:cNvGraphicFramePr/>
                <a:graphic xmlns:a="http://schemas.openxmlformats.org/drawingml/2006/main">
                  <a:graphicData uri="http://schemas.microsoft.com/office/word/2010/wordprocessingInk">
                    <w14:contentPart bwMode="auto" r:id="rId143">
                      <w14:nvContentPartPr>
                        <w14:cNvContentPartPr/>
                      </w14:nvContentPartPr>
                      <w14:xfrm>
                        <a:off x="0" y="0"/>
                        <a:ext cx="375830" cy="198755"/>
                      </w14:xfrm>
                    </w14:contentPart>
                  </a:graphicData>
                </a:graphic>
              </wp:anchor>
            </w:drawing>
          </mc:Choice>
          <mc:Fallback>
            <w:pict>
              <v:shape w14:anchorId="4DE7BBFC" id="Ink 21" o:spid="_x0000_s1026" type="#_x0000_t75" style="position:absolute;margin-left:114.35pt;margin-top:7.7pt;width:31.05pt;height:17.05pt;z-index:25230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">
                <v:imagedata r:id="rId144" o:title=""/>
              </v:shape>
            </w:pict>
          </mc:Fallback>
        </mc:AlternateContent>
      </w:r>
      <w:r>
        <w:rPr>
          <w:rFonts w:eastAsiaTheme="minorEastAsia"/>
          <w:noProof/>
          <w:sz w:val="40"/>
          <w:szCs w:val="40"/>
        </w:rPr>
        <mc:AlternateContent>
          <mc:Choice Requires="wpi">
            <w:drawing>
              <wp:anchor distT="0" distB="0" distL="114300" distR="114300" simplePos="0" relativeHeight="252302336" behindDoc="0" locked="0" layoutInCell="1" allowOverlap="1" wp14:anchorId="644C6F91" wp14:editId="040767C1">
                <wp:simplePos x="0" y="0"/>
                <wp:positionH relativeFrom="column">
                  <wp:posOffset>1030605</wp:posOffset>
                </wp:positionH>
                <wp:positionV relativeFrom="paragraph">
                  <wp:posOffset>-17145</wp:posOffset>
                </wp:positionV>
                <wp:extent cx="181610" cy="279420"/>
                <wp:effectExtent l="38100" t="38100" r="46990" b="44450"/>
                <wp:wrapNone/>
                <wp:docPr id="13" name="Ink 13"/>
                <wp:cNvGraphicFramePr/>
                <a:graphic xmlns:a="http://schemas.openxmlformats.org/drawingml/2006/main">
                  <a:graphicData uri="http://schemas.microsoft.com/office/word/2010/wordprocessingInk">
                    <w14:contentPart bwMode="auto" r:id="rId145">
                      <w14:nvContentPartPr>
                        <w14:cNvContentPartPr/>
                      </w14:nvContentPartPr>
                      <w14:xfrm>
                        <a:off x="0" y="0"/>
                        <a:ext cx="181610" cy="279420"/>
                      </w14:xfrm>
                    </w14:contentPart>
                  </a:graphicData>
                </a:graphic>
              </wp:anchor>
            </w:drawing>
          </mc:Choice>
          <mc:Fallback>
            <w:pict>
              <v:shape w14:anchorId="409BC403" id="Ink 13" o:spid="_x0000_s1026" type="#_x0000_t75" style="position:absolute;margin-left:80.45pt;margin-top:-2.05pt;width:15.7pt;height:23.4pt;z-index:25230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">
                <v:imagedata r:id="rId146" o:title=""/>
              </v:shape>
            </w:pict>
          </mc:Fallback>
        </mc:AlternateContent>
      </w:r>
    </w:p>
    <w:p w14:paraId="4C17A31D" w14:textId="5C45C02D" w:rsidR="001F173D" w:rsidRDefault="00E408BB" w:rsidP="001F173D">
      <w:pPr>
        <w:jc w:val="cente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2341248" behindDoc="0" locked="0" layoutInCell="1" allowOverlap="1" wp14:anchorId="1D5C1DFA" wp14:editId="6EBBC930">
                <wp:simplePos x="0" y="0"/>
                <wp:positionH relativeFrom="column">
                  <wp:posOffset>1572260</wp:posOffset>
                </wp:positionH>
                <wp:positionV relativeFrom="paragraph">
                  <wp:posOffset>226060</wp:posOffset>
                </wp:positionV>
                <wp:extent cx="1856385" cy="296395"/>
                <wp:effectExtent l="38100" t="38100" r="10795" b="46990"/>
                <wp:wrapNone/>
                <wp:docPr id="56" name="Ink 56"/>
                <wp:cNvGraphicFramePr/>
                <a:graphic xmlns:a="http://schemas.openxmlformats.org/drawingml/2006/main">
                  <a:graphicData uri="http://schemas.microsoft.com/office/word/2010/wordprocessingInk">
                    <w14:contentPart bwMode="auto" r:id="rId147">
                      <w14:nvContentPartPr>
                        <w14:cNvContentPartPr/>
                      </w14:nvContentPartPr>
                      <w14:xfrm>
                        <a:off x="0" y="0"/>
                        <a:ext cx="1856385" cy="296395"/>
                      </w14:xfrm>
                    </w14:contentPart>
                  </a:graphicData>
                </a:graphic>
              </wp:anchor>
            </w:drawing>
          </mc:Choice>
          <mc:Fallback>
            <w:pict>
              <v:shape w14:anchorId="59A69F06" id="Ink 56" o:spid="_x0000_s1026" type="#_x0000_t75" style="position:absolute;margin-left:123.1pt;margin-top:17.1pt;width:147.55pt;height:24.8pt;z-index:25234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">
                <v:imagedata r:id="rId148" o:title=""/>
              </v:shape>
            </w:pict>
          </mc:Fallback>
        </mc:AlternateContent>
      </w:r>
      <w:r>
        <w:rPr>
          <w:rFonts w:eastAsiaTheme="minorEastAsia"/>
          <w:noProof/>
          <w:sz w:val="40"/>
          <w:szCs w:val="40"/>
        </w:rPr>
        <mc:AlternateContent>
          <mc:Choice Requires="wpi">
            <w:drawing>
              <wp:anchor distT="0" distB="0" distL="114300" distR="114300" simplePos="0" relativeHeight="252342272" behindDoc="0" locked="0" layoutInCell="1" allowOverlap="1" wp14:anchorId="1C9BEA87" wp14:editId="35222B2D">
                <wp:simplePos x="0" y="0"/>
                <wp:positionH relativeFrom="column">
                  <wp:posOffset>1055370</wp:posOffset>
                </wp:positionH>
                <wp:positionV relativeFrom="paragraph">
                  <wp:posOffset>245745</wp:posOffset>
                </wp:positionV>
                <wp:extent cx="312195" cy="264410"/>
                <wp:effectExtent l="57150" t="38100" r="50165" b="40640"/>
                <wp:wrapNone/>
                <wp:docPr id="57" name="Ink 57"/>
                <wp:cNvGraphicFramePr/>
                <a:graphic xmlns:a="http://schemas.openxmlformats.org/drawingml/2006/main">
                  <a:graphicData uri="http://schemas.microsoft.com/office/word/2010/wordprocessingInk">
                    <w14:contentPart bwMode="auto" r:id="rId149">
                      <w14:nvContentPartPr>
                        <w14:cNvContentPartPr/>
                      </w14:nvContentPartPr>
                      <w14:xfrm>
                        <a:off x="0" y="0"/>
                        <a:ext cx="312195" cy="264410"/>
                      </w14:xfrm>
                    </w14:contentPart>
                  </a:graphicData>
                </a:graphic>
              </wp:anchor>
            </w:drawing>
          </mc:Choice>
          <mc:Fallback>
            <w:pict>
              <v:shape w14:anchorId="32932032" id="Ink 57" o:spid="_x0000_s1026" type="#_x0000_t75" style="position:absolute;margin-left:82.4pt;margin-top:18.65pt;width:26pt;height:22.2pt;z-index:25234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&#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">
                <v:imagedata r:id="rId150" o:title=""/>
              </v:shape>
            </w:pict>
          </mc:Fallback>
        </mc:AlternateContent>
      </w:r>
    </w:p>
    <w:p w14:paraId="4D980EF1" w14:textId="6579E3E9" w:rsidR="001F173D" w:rsidRPr="00DF34B0" w:rsidRDefault="001F173D" w:rsidP="001F173D">
      <w:pPr>
        <w:jc w:val="center"/>
        <w:rPr>
          <w:rFonts w:eastAsiaTheme="minorEastAsia"/>
          <w:sz w:val="40"/>
          <w:szCs w:val="40"/>
        </w:rPr>
      </w:pPr>
    </w:p>
    <w:p w14:paraId="7A68231E" w14:textId="77777777" w:rsidR="00EB7B3A" w:rsidRPr="00DF34B0" w:rsidRDefault="00EB7B3A" w:rsidP="00EB7B3A">
      <w:pPr>
        <w:ind w:left="720"/>
        <w:rPr>
          <w:sz w:val="40"/>
          <w:szCs w:val="40"/>
        </w:rPr>
      </w:pPr>
      <w:r w:rsidRPr="00DF34B0">
        <w:rPr>
          <w:rFonts w:eastAsiaTheme="minorEastAsia"/>
          <w:sz w:val="40"/>
          <w:szCs w:val="40"/>
        </w:rPr>
        <w:lastRenderedPageBreak/>
        <w:t xml:space="preserve">c) </w:t>
      </w:r>
      <m:oMath>
        <m:r>
          <w:rPr>
            <w:rFonts w:ascii="Cambria Math" w:eastAsiaTheme="minorEastAsia" w:hAnsi="Cambria Math"/>
            <w:sz w:val="40"/>
            <w:szCs w:val="40"/>
          </w:rPr>
          <m:t>h</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m:t>
        </m:r>
        <m:rad>
          <m:radPr>
            <m:degHide m:val="1"/>
            <m:ctrlPr>
              <w:rPr>
                <w:rFonts w:ascii="Cambria Math" w:eastAsiaTheme="minorEastAsia" w:hAnsi="Cambria Math"/>
                <w:i/>
                <w:sz w:val="40"/>
                <w:szCs w:val="40"/>
              </w:rPr>
            </m:ctrlPr>
          </m:radPr>
          <m:deg/>
          <m:e>
            <m:r>
              <w:rPr>
                <w:rFonts w:ascii="Cambria Math" w:eastAsiaTheme="minorEastAsia" w:hAnsi="Cambria Math"/>
                <w:sz w:val="40"/>
                <w:szCs w:val="40"/>
              </w:rPr>
              <m:t>3x-2</m:t>
            </m:r>
          </m:e>
        </m:rad>
      </m:oMath>
    </w:p>
    <w:p w14:paraId="249385E3" w14:textId="46238041" w:rsidR="001F173D" w:rsidRDefault="008B561D">
      <w:pPr>
        <w:rPr>
          <w:rFonts w:cstheme="minorHAnsi"/>
          <w:sz w:val="40"/>
          <w:szCs w:val="40"/>
        </w:rPr>
      </w:pPr>
      <w:r>
        <w:rPr>
          <w:rFonts w:cstheme="minorHAnsi"/>
          <w:noProof/>
          <w:sz w:val="40"/>
          <w:szCs w:val="40"/>
        </w:rPr>
        <mc:AlternateContent>
          <mc:Choice Requires="wpi">
            <w:drawing>
              <wp:anchor distT="0" distB="0" distL="114300" distR="114300" simplePos="0" relativeHeight="252359680" behindDoc="0" locked="0" layoutInCell="1" allowOverlap="1" wp14:anchorId="00E27A4F" wp14:editId="586C5FB0">
                <wp:simplePos x="0" y="0"/>
                <wp:positionH relativeFrom="column">
                  <wp:posOffset>-14962</wp:posOffset>
                </wp:positionH>
                <wp:positionV relativeFrom="paragraph">
                  <wp:posOffset>928784</wp:posOffset>
                </wp:positionV>
                <wp:extent cx="2275920" cy="66960"/>
                <wp:effectExtent l="38100" t="38100" r="48260" b="47625"/>
                <wp:wrapNone/>
                <wp:docPr id="465" name="Ink 465"/>
                <wp:cNvGraphicFramePr/>
                <a:graphic xmlns:a="http://schemas.openxmlformats.org/drawingml/2006/main">
                  <a:graphicData uri="http://schemas.microsoft.com/office/word/2010/wordprocessingInk">
                    <w14:contentPart bwMode="auto" r:id="rId151">
                      <w14:nvContentPartPr>
                        <w14:cNvContentPartPr/>
                      </w14:nvContentPartPr>
                      <w14:xfrm>
                        <a:off x="0" y="0"/>
                        <a:ext cx="2275920" cy="66960"/>
                      </w14:xfrm>
                    </w14:contentPart>
                  </a:graphicData>
                </a:graphic>
              </wp:anchor>
            </w:drawing>
          </mc:Choice>
          <mc:Fallback>
            <w:pict>
              <v:shape w14:anchorId="67EE905C" id="Ink 465" o:spid="_x0000_s1026" type="#_x0000_t75" style="position:absolute;margin-left:-1.9pt;margin-top:72.45pt;width:180.6pt;height:6.65pt;z-index:25235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">
                <v:imagedata r:id="rId152" o:title=""/>
              </v:shape>
            </w:pict>
          </mc:Fallback>
        </mc:AlternateContent>
      </w:r>
      <w:r>
        <w:rPr>
          <w:rFonts w:cstheme="minorHAnsi"/>
          <w:noProof/>
          <w:sz w:val="40"/>
          <w:szCs w:val="40"/>
        </w:rPr>
        <mc:AlternateContent>
          <mc:Choice Requires="wpi">
            <w:drawing>
              <wp:anchor distT="0" distB="0" distL="114300" distR="114300" simplePos="0" relativeHeight="252358656" behindDoc="0" locked="0" layoutInCell="1" allowOverlap="1" wp14:anchorId="7D855C9F" wp14:editId="4B293F89">
                <wp:simplePos x="0" y="0"/>
                <wp:positionH relativeFrom="column">
                  <wp:posOffset>94615</wp:posOffset>
                </wp:positionH>
                <wp:positionV relativeFrom="paragraph">
                  <wp:posOffset>289560</wp:posOffset>
                </wp:positionV>
                <wp:extent cx="1432555" cy="333375"/>
                <wp:effectExtent l="38100" t="38100" r="15875" b="47625"/>
                <wp:wrapNone/>
                <wp:docPr id="464" name="Ink 464"/>
                <wp:cNvGraphicFramePr/>
                <a:graphic xmlns:a="http://schemas.openxmlformats.org/drawingml/2006/main">
                  <a:graphicData uri="http://schemas.microsoft.com/office/word/2010/wordprocessingInk">
                    <w14:contentPart bwMode="auto" r:id="rId153">
                      <w14:nvContentPartPr>
                        <w14:cNvContentPartPr/>
                      </w14:nvContentPartPr>
                      <w14:xfrm>
                        <a:off x="0" y="0"/>
                        <a:ext cx="1432555" cy="333375"/>
                      </w14:xfrm>
                    </w14:contentPart>
                  </a:graphicData>
                </a:graphic>
              </wp:anchor>
            </w:drawing>
          </mc:Choice>
          <mc:Fallback>
            <w:pict>
              <v:shape w14:anchorId="237B7905" id="Ink 464" o:spid="_x0000_s1026" type="#_x0000_t75" style="position:absolute;margin-left:6.75pt;margin-top:22.1pt;width:114.25pt;height:27.65pt;z-index:25235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">
                <v:imagedata r:id="rId154" o:title=""/>
              </v:shape>
            </w:pict>
          </mc:Fallback>
        </mc:AlternateContent>
      </w:r>
      <w:r>
        <w:rPr>
          <w:rFonts w:cstheme="minorHAnsi"/>
          <w:noProof/>
          <w:sz w:val="40"/>
          <w:szCs w:val="40"/>
        </w:rPr>
        <mc:AlternateContent>
          <mc:Choice Requires="wpi">
            <w:drawing>
              <wp:anchor distT="0" distB="0" distL="114300" distR="114300" simplePos="0" relativeHeight="252357632" behindDoc="0" locked="0" layoutInCell="1" allowOverlap="1" wp14:anchorId="195CA530" wp14:editId="0930BEDF">
                <wp:simplePos x="0" y="0"/>
                <wp:positionH relativeFrom="column">
                  <wp:posOffset>3832718</wp:posOffset>
                </wp:positionH>
                <wp:positionV relativeFrom="paragraph">
                  <wp:posOffset>606584</wp:posOffset>
                </wp:positionV>
                <wp:extent cx="1839960" cy="52560"/>
                <wp:effectExtent l="57150" t="38100" r="46355" b="43180"/>
                <wp:wrapNone/>
                <wp:docPr id="463" name="Ink 463"/>
                <wp:cNvGraphicFramePr/>
                <a:graphic xmlns:a="http://schemas.openxmlformats.org/drawingml/2006/main">
                  <a:graphicData uri="http://schemas.microsoft.com/office/word/2010/wordprocessingInk">
                    <w14:contentPart bwMode="auto" r:id="rId155">
                      <w14:nvContentPartPr>
                        <w14:cNvContentPartPr/>
                      </w14:nvContentPartPr>
                      <w14:xfrm>
                        <a:off x="0" y="0"/>
                        <a:ext cx="1839960" cy="52560"/>
                      </w14:xfrm>
                    </w14:contentPart>
                  </a:graphicData>
                </a:graphic>
              </wp:anchor>
            </w:drawing>
          </mc:Choice>
          <mc:Fallback>
            <w:pict>
              <v:shape w14:anchorId="34259B0A" id="Ink 463" o:spid="_x0000_s1026" type="#_x0000_t75" style="position:absolute;margin-left:301.1pt;margin-top:47.05pt;width:146.3pt;height:5.6pt;z-index:25235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">
                <v:imagedata r:id="rId156" o:title=""/>
              </v:shape>
            </w:pict>
          </mc:Fallback>
        </mc:AlternateContent>
      </w:r>
      <w:r w:rsidR="00FC1478" w:rsidRPr="00DF34B0">
        <w:rPr>
          <w:rFonts w:cstheme="minorHAnsi"/>
          <w:sz w:val="40"/>
          <w:szCs w:val="40"/>
        </w:rPr>
        <w:t xml:space="preserve">The function contains a </w:t>
      </w:r>
      <w:r w:rsidR="00FC1478" w:rsidRPr="00DF34B0">
        <w:rPr>
          <w:rFonts w:cstheme="minorHAnsi"/>
          <w:b/>
          <w:sz w:val="40"/>
          <w:szCs w:val="40"/>
        </w:rPr>
        <w:t>square root</w:t>
      </w:r>
      <w:r w:rsidR="00FC1478" w:rsidRPr="00DF34B0">
        <w:rPr>
          <w:rFonts w:cstheme="minorHAnsi"/>
          <w:sz w:val="40"/>
          <w:szCs w:val="40"/>
        </w:rPr>
        <w:t xml:space="preserve"> </w:t>
      </w:r>
      <w:r w:rsidR="00A414BC" w:rsidRPr="00DF34B0">
        <w:rPr>
          <w:rFonts w:cstheme="minorHAnsi"/>
          <w:sz w:val="40"/>
          <w:szCs w:val="40"/>
        </w:rPr>
        <w:t xml:space="preserve">and is </w:t>
      </w:r>
      <w:r w:rsidR="001F173D">
        <w:rPr>
          <w:rFonts w:cstheme="minorHAnsi"/>
          <w:sz w:val="40"/>
          <w:szCs w:val="40"/>
        </w:rPr>
        <w:t>______________________</w:t>
      </w:r>
      <w:r w:rsidR="00A414BC" w:rsidRPr="00DF34B0">
        <w:rPr>
          <w:rFonts w:cstheme="minorHAnsi"/>
          <w:sz w:val="40"/>
          <w:szCs w:val="40"/>
        </w:rPr>
        <w:t>when the radicand (the value under the square root</w:t>
      </w:r>
      <w:r w:rsidR="002203F4" w:rsidRPr="00DF34B0">
        <w:rPr>
          <w:rFonts w:cstheme="minorHAnsi"/>
          <w:sz w:val="40"/>
          <w:szCs w:val="40"/>
        </w:rPr>
        <w:t>)</w:t>
      </w:r>
      <w:r w:rsidR="00A414BC" w:rsidRPr="00DF34B0">
        <w:rPr>
          <w:rFonts w:cstheme="minorHAnsi"/>
          <w:sz w:val="40"/>
          <w:szCs w:val="40"/>
        </w:rPr>
        <w:t xml:space="preserve"> is negative.  </w:t>
      </w:r>
    </w:p>
    <w:p w14:paraId="495474D2" w14:textId="4CF015B1" w:rsidR="001F173D" w:rsidRDefault="008B561D">
      <w:pPr>
        <w:rPr>
          <w:rFonts w:cstheme="minorHAnsi"/>
          <w:sz w:val="40"/>
          <w:szCs w:val="40"/>
        </w:rPr>
      </w:pPr>
      <w:r>
        <w:rPr>
          <w:rFonts w:cstheme="minorHAnsi"/>
          <w:noProof/>
          <w:sz w:val="40"/>
          <w:szCs w:val="40"/>
        </w:rPr>
        <mc:AlternateContent>
          <mc:Choice Requires="wpi">
            <w:drawing>
              <wp:anchor distT="0" distB="0" distL="114300" distR="114300" simplePos="0" relativeHeight="252375040" behindDoc="0" locked="0" layoutInCell="1" allowOverlap="1" wp14:anchorId="0DD63D56" wp14:editId="6D66D648">
                <wp:simplePos x="0" y="0"/>
                <wp:positionH relativeFrom="column">
                  <wp:posOffset>3722370</wp:posOffset>
                </wp:positionH>
                <wp:positionV relativeFrom="paragraph">
                  <wp:posOffset>-176530</wp:posOffset>
                </wp:positionV>
                <wp:extent cx="1697030" cy="400050"/>
                <wp:effectExtent l="38100" t="38100" r="17780" b="57150"/>
                <wp:wrapNone/>
                <wp:docPr id="480" name="Ink 480"/>
                <wp:cNvGraphicFramePr/>
                <a:graphic xmlns:a="http://schemas.openxmlformats.org/drawingml/2006/main">
                  <a:graphicData uri="http://schemas.microsoft.com/office/word/2010/wordprocessingInk">
                    <w14:contentPart bwMode="auto" r:id="rId157">
                      <w14:nvContentPartPr>
                        <w14:cNvContentPartPr/>
                      </w14:nvContentPartPr>
                      <w14:xfrm>
                        <a:off x="0" y="0"/>
                        <a:ext cx="1697030" cy="400050"/>
                      </w14:xfrm>
                    </w14:contentPart>
                  </a:graphicData>
                </a:graphic>
              </wp:anchor>
            </w:drawing>
          </mc:Choice>
          <mc:Fallback>
            <w:pict>
              <v:shape w14:anchorId="28FF28BB" id="Ink 480" o:spid="_x0000_s1026" type="#_x0000_t75" style="position:absolute;margin-left:292.4pt;margin-top:-14.6pt;width:135pt;height:32.9pt;z-index:25237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">
                <v:imagedata r:id="rId158" o:title=""/>
              </v:shape>
            </w:pict>
          </mc:Fallback>
        </mc:AlternateContent>
      </w:r>
    </w:p>
    <w:p w14:paraId="081834E8" w14:textId="5A6CE467" w:rsidR="00A414BC" w:rsidRPr="00DF34B0" w:rsidRDefault="008B561D">
      <w:pPr>
        <w:rPr>
          <w:rFonts w:cstheme="minorHAnsi"/>
          <w:sz w:val="40"/>
          <w:szCs w:val="40"/>
        </w:rPr>
      </w:pPr>
      <w:r>
        <w:rPr>
          <w:rFonts w:cstheme="minorHAnsi"/>
          <w:noProof/>
          <w:sz w:val="40"/>
          <w:szCs w:val="40"/>
        </w:rPr>
        <mc:AlternateContent>
          <mc:Choice Requires="wpi">
            <w:drawing>
              <wp:anchor distT="0" distB="0" distL="114300" distR="114300" simplePos="0" relativeHeight="252421120" behindDoc="0" locked="0" layoutInCell="1" allowOverlap="1" wp14:anchorId="0BCD8541" wp14:editId="3F20B404">
                <wp:simplePos x="0" y="0"/>
                <wp:positionH relativeFrom="column">
                  <wp:posOffset>4551045</wp:posOffset>
                </wp:positionH>
                <wp:positionV relativeFrom="paragraph">
                  <wp:posOffset>506095</wp:posOffset>
                </wp:positionV>
                <wp:extent cx="1068700" cy="522605"/>
                <wp:effectExtent l="38100" t="38100" r="55880" b="48895"/>
                <wp:wrapNone/>
                <wp:docPr id="83" name="Ink 83"/>
                <wp:cNvGraphicFramePr/>
                <a:graphic xmlns:a="http://schemas.openxmlformats.org/drawingml/2006/main">
                  <a:graphicData uri="http://schemas.microsoft.com/office/word/2010/wordprocessingInk">
                    <w14:contentPart bwMode="auto" r:id="rId159">
                      <w14:nvContentPartPr>
                        <w14:cNvContentPartPr/>
                      </w14:nvContentPartPr>
                      <w14:xfrm>
                        <a:off x="0" y="0"/>
                        <a:ext cx="1068700" cy="522605"/>
                      </w14:xfrm>
                    </w14:contentPart>
                  </a:graphicData>
                </a:graphic>
              </wp:anchor>
            </w:drawing>
          </mc:Choice>
          <mc:Fallback>
            <w:pict>
              <v:shape w14:anchorId="6703FF41" id="Ink 83" o:spid="_x0000_s1026" type="#_x0000_t75" style="position:absolute;margin-left:357.65pt;margin-top:39.15pt;width:85.6pt;height:42.55pt;z-index:25242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">
                <v:imagedata r:id="rId160" o:title=""/>
              </v:shape>
            </w:pict>
          </mc:Fallback>
        </mc:AlternateContent>
      </w:r>
      <w:r>
        <w:rPr>
          <w:rFonts w:cstheme="minorHAnsi"/>
          <w:noProof/>
          <w:sz w:val="40"/>
          <w:szCs w:val="40"/>
        </w:rPr>
        <mc:AlternateContent>
          <mc:Choice Requires="wpi">
            <w:drawing>
              <wp:anchor distT="0" distB="0" distL="114300" distR="114300" simplePos="0" relativeHeight="252410880" behindDoc="0" locked="0" layoutInCell="1" allowOverlap="1" wp14:anchorId="54E8AA64" wp14:editId="2007E2DE">
                <wp:simplePos x="0" y="0"/>
                <wp:positionH relativeFrom="column">
                  <wp:posOffset>2726690</wp:posOffset>
                </wp:positionH>
                <wp:positionV relativeFrom="paragraph">
                  <wp:posOffset>702945</wp:posOffset>
                </wp:positionV>
                <wp:extent cx="740050" cy="426125"/>
                <wp:effectExtent l="38100" t="57150" r="3175" b="50165"/>
                <wp:wrapNone/>
                <wp:docPr id="70" name="Ink 70"/>
                <wp:cNvGraphicFramePr/>
                <a:graphic xmlns:a="http://schemas.openxmlformats.org/drawingml/2006/main">
                  <a:graphicData uri="http://schemas.microsoft.com/office/word/2010/wordprocessingInk">
                    <w14:contentPart bwMode="auto" r:id="rId161">
                      <w14:nvContentPartPr>
                        <w14:cNvContentPartPr/>
                      </w14:nvContentPartPr>
                      <w14:xfrm>
                        <a:off x="0" y="0"/>
                        <a:ext cx="740050" cy="426125"/>
                      </w14:xfrm>
                    </w14:contentPart>
                  </a:graphicData>
                </a:graphic>
              </wp:anchor>
            </w:drawing>
          </mc:Choice>
          <mc:Fallback>
            <w:pict>
              <v:shape w14:anchorId="7905B359" id="Ink 70" o:spid="_x0000_s1026" type="#_x0000_t75" style="position:absolute;margin-left:214pt;margin-top:54.65pt;width:59.65pt;height:34.95pt;z-index:25241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">
                <v:imagedata r:id="rId162" o:title=""/>
              </v:shape>
            </w:pict>
          </mc:Fallback>
        </mc:AlternateContent>
      </w:r>
      <w:r>
        <w:rPr>
          <w:rFonts w:cstheme="minorHAnsi"/>
          <w:noProof/>
          <w:sz w:val="40"/>
          <w:szCs w:val="40"/>
        </w:rPr>
        <mc:AlternateContent>
          <mc:Choice Requires="wpi">
            <w:drawing>
              <wp:anchor distT="0" distB="0" distL="114300" distR="114300" simplePos="0" relativeHeight="252360704" behindDoc="0" locked="0" layoutInCell="1" allowOverlap="1" wp14:anchorId="08293A3D" wp14:editId="3B7FEA4B">
                <wp:simplePos x="0" y="0"/>
                <wp:positionH relativeFrom="column">
                  <wp:posOffset>826358</wp:posOffset>
                </wp:positionH>
                <wp:positionV relativeFrom="paragraph">
                  <wp:posOffset>279444</wp:posOffset>
                </wp:positionV>
                <wp:extent cx="3237120" cy="37440"/>
                <wp:effectExtent l="38100" t="38100" r="1905" b="58420"/>
                <wp:wrapNone/>
                <wp:docPr id="466" name="Ink 466"/>
                <wp:cNvGraphicFramePr/>
                <a:graphic xmlns:a="http://schemas.openxmlformats.org/drawingml/2006/main">
                  <a:graphicData uri="http://schemas.microsoft.com/office/word/2010/wordprocessingInk">
                    <w14:contentPart bwMode="auto" r:id="rId163">
                      <w14:nvContentPartPr>
                        <w14:cNvContentPartPr/>
                      </w14:nvContentPartPr>
                      <w14:xfrm>
                        <a:off x="0" y="0"/>
                        <a:ext cx="3237120" cy="37440"/>
                      </w14:xfrm>
                    </w14:contentPart>
                  </a:graphicData>
                </a:graphic>
              </wp:anchor>
            </w:drawing>
          </mc:Choice>
          <mc:Fallback>
            <w:pict>
              <v:shape w14:anchorId="5CC63B92" id="Ink 466" o:spid="_x0000_s1026" type="#_x0000_t75" style="position:absolute;margin-left:64.35pt;margin-top:21.3pt;width:256.35pt;height:4.4pt;z-index:25236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">
                <v:imagedata r:id="rId164" o:title=""/>
              </v:shape>
            </w:pict>
          </mc:Fallback>
        </mc:AlternateContent>
      </w:r>
      <w:r w:rsidR="00A414BC" w:rsidRPr="00DF34B0">
        <w:rPr>
          <w:rFonts w:cstheme="minorHAnsi"/>
          <w:sz w:val="40"/>
          <w:szCs w:val="40"/>
        </w:rPr>
        <w:t xml:space="preserve">Set the radicand greater or equal to zero </w:t>
      </w:r>
      <w:r w:rsidR="00C9726E" w:rsidRPr="00DF34B0">
        <w:rPr>
          <w:rFonts w:cstheme="minorHAnsi"/>
          <w:sz w:val="40"/>
          <w:szCs w:val="40"/>
        </w:rPr>
        <w:t xml:space="preserve">(which means non-negative) </w:t>
      </w:r>
      <w:r w:rsidR="00A414BC" w:rsidRPr="00DF34B0">
        <w:rPr>
          <w:rFonts w:cstheme="minorHAnsi"/>
          <w:sz w:val="40"/>
          <w:szCs w:val="40"/>
        </w:rPr>
        <w:t>and solve:</w:t>
      </w:r>
    </w:p>
    <w:p w14:paraId="23B25743" w14:textId="77777777" w:rsidR="00824CF5" w:rsidRPr="00DF34B0" w:rsidRDefault="00824CF5" w:rsidP="00824CF5">
      <w:pPr>
        <w:ind w:left="720"/>
        <w:rPr>
          <w:rFonts w:eastAsiaTheme="minorEastAsia"/>
          <w:sz w:val="40"/>
          <w:szCs w:val="40"/>
        </w:rPr>
      </w:pPr>
      <m:oMathPara>
        <m:oMathParaPr>
          <m:jc m:val="left"/>
        </m:oMathParaPr>
        <m:oMath>
          <m:r>
            <w:rPr>
              <w:rFonts w:ascii="Cambria Math" w:hAnsi="Cambria Math" w:cstheme="minorHAnsi"/>
              <w:sz w:val="40"/>
              <w:szCs w:val="40"/>
            </w:rPr>
            <m:t>3x-2≥0</m:t>
          </m:r>
          <m:r>
            <w:rPr>
              <w:rFonts w:ascii="Cambria Math" w:eastAsiaTheme="minorEastAsia" w:hAnsi="Cambria Math" w:cstheme="minorHAnsi"/>
              <w:sz w:val="40"/>
              <w:szCs w:val="40"/>
            </w:rPr>
            <m:t xml:space="preserve"> →</m:t>
          </m:r>
        </m:oMath>
      </m:oMathPara>
    </w:p>
    <w:p w14:paraId="0BCA7AE9" w14:textId="24AEF14D" w:rsidR="002203F4" w:rsidRPr="00DF34B0" w:rsidRDefault="008B561D" w:rsidP="00824CF5">
      <w:pPr>
        <w:ind w:left="720"/>
        <w:rPr>
          <w:sz w:val="40"/>
          <w:szCs w:val="40"/>
        </w:rPr>
      </w:pPr>
      <w:r>
        <w:rPr>
          <w:noProof/>
          <w:sz w:val="40"/>
          <w:szCs w:val="40"/>
        </w:rPr>
        <mc:AlternateContent>
          <mc:Choice Requires="wpi">
            <w:drawing>
              <wp:anchor distT="0" distB="0" distL="114300" distR="114300" simplePos="0" relativeHeight="252439552" behindDoc="0" locked="0" layoutInCell="1" allowOverlap="1" wp14:anchorId="791EB157" wp14:editId="224EE6C5">
                <wp:simplePos x="0" y="0"/>
                <wp:positionH relativeFrom="column">
                  <wp:posOffset>3796030</wp:posOffset>
                </wp:positionH>
                <wp:positionV relativeFrom="paragraph">
                  <wp:posOffset>51435</wp:posOffset>
                </wp:positionV>
                <wp:extent cx="522605" cy="455890"/>
                <wp:effectExtent l="19050" t="38100" r="10795" b="40005"/>
                <wp:wrapNone/>
                <wp:docPr id="102" name="Ink 102"/>
                <wp:cNvGraphicFramePr/>
                <a:graphic xmlns:a="http://schemas.openxmlformats.org/drawingml/2006/main">
                  <a:graphicData uri="http://schemas.microsoft.com/office/word/2010/wordprocessingInk">
                    <w14:contentPart bwMode="auto" r:id="rId165">
                      <w14:nvContentPartPr>
                        <w14:cNvContentPartPr/>
                      </w14:nvContentPartPr>
                      <w14:xfrm>
                        <a:off x="0" y="0"/>
                        <a:ext cx="522605" cy="455890"/>
                      </w14:xfrm>
                    </w14:contentPart>
                  </a:graphicData>
                </a:graphic>
              </wp:anchor>
            </w:drawing>
          </mc:Choice>
          <mc:Fallback>
            <w:pict>
              <v:shape w14:anchorId="69162810" id="Ink 102" o:spid="_x0000_s1026" type="#_x0000_t75" style="position:absolute;margin-left:298.2pt;margin-top:3.35pt;width:42.55pt;height:37.35pt;z-index:25243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">
                <v:imagedata r:id="rId166" o:title=""/>
              </v:shape>
            </w:pict>
          </mc:Fallback>
        </mc:AlternateContent>
      </w:r>
      <w:r>
        <w:rPr>
          <w:noProof/>
          <w:sz w:val="40"/>
          <w:szCs w:val="40"/>
        </w:rPr>
        <mc:AlternateContent>
          <mc:Choice Requires="wpi">
            <w:drawing>
              <wp:anchor distT="0" distB="0" distL="114300" distR="114300" simplePos="0" relativeHeight="252430336" behindDoc="0" locked="0" layoutInCell="1" allowOverlap="1" wp14:anchorId="2D5A502D" wp14:editId="4E89319C">
                <wp:simplePos x="0" y="0"/>
                <wp:positionH relativeFrom="column">
                  <wp:posOffset>2711450</wp:posOffset>
                </wp:positionH>
                <wp:positionV relativeFrom="paragraph">
                  <wp:posOffset>102870</wp:posOffset>
                </wp:positionV>
                <wp:extent cx="1760220" cy="395550"/>
                <wp:effectExtent l="57150" t="38100" r="30480" b="43180"/>
                <wp:wrapNone/>
                <wp:docPr id="93" name="Ink 93"/>
                <wp:cNvGraphicFramePr/>
                <a:graphic xmlns:a="http://schemas.openxmlformats.org/drawingml/2006/main">
                  <a:graphicData uri="http://schemas.microsoft.com/office/word/2010/wordprocessingInk">
                    <w14:contentPart bwMode="auto" r:id="rId167">
                      <w14:nvContentPartPr>
                        <w14:cNvContentPartPr/>
                      </w14:nvContentPartPr>
                      <w14:xfrm>
                        <a:off x="0" y="0"/>
                        <a:ext cx="1760220" cy="395550"/>
                      </w14:xfrm>
                    </w14:contentPart>
                  </a:graphicData>
                </a:graphic>
              </wp:anchor>
            </w:drawing>
          </mc:Choice>
          <mc:Fallback>
            <w:pict>
              <v:shape w14:anchorId="68670B10" id="Ink 93" o:spid="_x0000_s1026" type="#_x0000_t75" style="position:absolute;margin-left:212.8pt;margin-top:7.4pt;width:140pt;height:32.6pt;z-index:25243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">
                <v:imagedata r:id="rId168" o:title=""/>
              </v:shape>
            </w:pict>
          </mc:Fallback>
        </mc:AlternateContent>
      </w:r>
      <w:r>
        <w:rPr>
          <w:noProof/>
          <w:sz w:val="40"/>
          <w:szCs w:val="40"/>
        </w:rPr>
        <mc:AlternateContent>
          <mc:Choice Requires="wpi">
            <w:drawing>
              <wp:anchor distT="0" distB="0" distL="114300" distR="114300" simplePos="0" relativeHeight="252399616" behindDoc="0" locked="0" layoutInCell="1" allowOverlap="1" wp14:anchorId="2FE3AD2B" wp14:editId="0ACDF77A">
                <wp:simplePos x="0" y="0"/>
                <wp:positionH relativeFrom="column">
                  <wp:posOffset>452755</wp:posOffset>
                </wp:positionH>
                <wp:positionV relativeFrom="paragraph">
                  <wp:posOffset>-131445</wp:posOffset>
                </wp:positionV>
                <wp:extent cx="1313815" cy="593090"/>
                <wp:effectExtent l="38100" t="38100" r="0" b="54610"/>
                <wp:wrapNone/>
                <wp:docPr id="506" name="Ink 506"/>
                <wp:cNvGraphicFramePr/>
                <a:graphic xmlns:a="http://schemas.openxmlformats.org/drawingml/2006/main">
                  <a:graphicData uri="http://schemas.microsoft.com/office/word/2010/wordprocessingInk">
                    <w14:contentPart bwMode="auto" r:id="rId169">
                      <w14:nvContentPartPr>
                        <w14:cNvContentPartPr/>
                      </w14:nvContentPartPr>
                      <w14:xfrm>
                        <a:off x="0" y="0"/>
                        <a:ext cx="1313815" cy="593090"/>
                      </w14:xfrm>
                    </w14:contentPart>
                  </a:graphicData>
                </a:graphic>
              </wp:anchor>
            </w:drawing>
          </mc:Choice>
          <mc:Fallback>
            <w:pict>
              <v:shape w14:anchorId="3C0CB998" id="Ink 506" o:spid="_x0000_s1026" type="#_x0000_t75" style="position:absolute;margin-left:34.95pt;margin-top:-11.05pt;width:104.85pt;height:48.1pt;z-index:25239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">
                <v:imagedata r:id="rId170" o:title=""/>
              </v:shape>
            </w:pict>
          </mc:Fallback>
        </mc:AlternateContent>
      </w:r>
    </w:p>
    <w:p w14:paraId="71DA00C0" w14:textId="2F502F01" w:rsidR="00824CF5" w:rsidRPr="00DF34B0" w:rsidRDefault="008B561D">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2441600" behindDoc="0" locked="0" layoutInCell="1" allowOverlap="1" wp14:anchorId="3227FB27" wp14:editId="4397DAB4">
                <wp:simplePos x="0" y="0"/>
                <wp:positionH relativeFrom="column">
                  <wp:posOffset>57038</wp:posOffset>
                </wp:positionH>
                <wp:positionV relativeFrom="paragraph">
                  <wp:posOffset>631847</wp:posOffset>
                </wp:positionV>
                <wp:extent cx="668520" cy="52560"/>
                <wp:effectExtent l="0" t="38100" r="55880" b="43180"/>
                <wp:wrapNone/>
                <wp:docPr id="104" name="Ink 104"/>
                <wp:cNvGraphicFramePr/>
                <a:graphic xmlns:a="http://schemas.openxmlformats.org/drawingml/2006/main">
                  <a:graphicData uri="http://schemas.microsoft.com/office/word/2010/wordprocessingInk">
                    <w14:contentPart bwMode="auto" r:id="rId171">
                      <w14:nvContentPartPr>
                        <w14:cNvContentPartPr/>
                      </w14:nvContentPartPr>
                      <w14:xfrm>
                        <a:off x="0" y="0"/>
                        <a:ext cx="668520" cy="52560"/>
                      </w14:xfrm>
                    </w14:contentPart>
                  </a:graphicData>
                </a:graphic>
              </wp:anchor>
            </w:drawing>
          </mc:Choice>
          <mc:Fallback>
            <w:pict>
              <v:shape w14:anchorId="28690360" id="Ink 104" o:spid="_x0000_s1026" type="#_x0000_t75" style="position:absolute;margin-left:3.8pt;margin-top:49.05pt;width:54.1pt;height:5.6pt;z-index:252441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">
                <v:imagedata r:id="rId172" o:title=""/>
              </v:shape>
            </w:pict>
          </mc:Fallback>
        </mc:AlternateContent>
      </w:r>
      <w:r>
        <w:rPr>
          <w:rFonts w:eastAsiaTheme="minorEastAsia" w:cstheme="minorHAnsi"/>
          <w:noProof/>
          <w:sz w:val="40"/>
          <w:szCs w:val="40"/>
        </w:rPr>
        <mc:AlternateContent>
          <mc:Choice Requires="wpi">
            <w:drawing>
              <wp:anchor distT="0" distB="0" distL="114300" distR="114300" simplePos="0" relativeHeight="252440576" behindDoc="0" locked="0" layoutInCell="1" allowOverlap="1" wp14:anchorId="7AC743B2" wp14:editId="12B252EE">
                <wp:simplePos x="0" y="0"/>
                <wp:positionH relativeFrom="column">
                  <wp:posOffset>3437798</wp:posOffset>
                </wp:positionH>
                <wp:positionV relativeFrom="paragraph">
                  <wp:posOffset>265727</wp:posOffset>
                </wp:positionV>
                <wp:extent cx="2240640" cy="60840"/>
                <wp:effectExtent l="0" t="38100" r="45720" b="53975"/>
                <wp:wrapNone/>
                <wp:docPr id="103" name="Ink 103"/>
                <wp:cNvGraphicFramePr/>
                <a:graphic xmlns:a="http://schemas.openxmlformats.org/drawingml/2006/main">
                  <a:graphicData uri="http://schemas.microsoft.com/office/word/2010/wordprocessingInk">
                    <w14:contentPart bwMode="auto" r:id="rId173">
                      <w14:nvContentPartPr>
                        <w14:cNvContentPartPr/>
                      </w14:nvContentPartPr>
                      <w14:xfrm>
                        <a:off x="0" y="0"/>
                        <a:ext cx="2240640" cy="60840"/>
                      </w14:xfrm>
                    </w14:contentPart>
                  </a:graphicData>
                </a:graphic>
              </wp:anchor>
            </w:drawing>
          </mc:Choice>
          <mc:Fallback>
            <w:pict>
              <v:shape w14:anchorId="6E7B988A" id="Ink 103" o:spid="_x0000_s1026" type="#_x0000_t75" style="position:absolute;margin-left:270pt;margin-top:20.2pt;width:177.85pt;height:6.25pt;z-index:25244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">
                <v:imagedata r:id="rId174" o:title=""/>
              </v:shape>
            </w:pict>
          </mc:Fallback>
        </mc:AlternateContent>
      </w:r>
      <w:r w:rsidR="00C80B26" w:rsidRPr="00DF34B0">
        <w:rPr>
          <w:rFonts w:eastAsiaTheme="minorEastAsia" w:cstheme="minorHAnsi"/>
          <w:sz w:val="40"/>
          <w:szCs w:val="40"/>
        </w:rPr>
        <w:t xml:space="preserve">A graph </w:t>
      </w:r>
      <w:r w:rsidR="002203F4" w:rsidRPr="00DF34B0">
        <w:rPr>
          <w:rFonts w:eastAsiaTheme="minorEastAsia" w:cstheme="minorHAnsi"/>
          <w:sz w:val="40"/>
          <w:szCs w:val="40"/>
        </w:rPr>
        <w:t>shows</w:t>
      </w:r>
      <w:r w:rsidR="00C80B26" w:rsidRPr="00DF34B0">
        <w:rPr>
          <w:rFonts w:eastAsiaTheme="minorEastAsia" w:cstheme="minorHAnsi"/>
          <w:sz w:val="40"/>
          <w:szCs w:val="40"/>
        </w:rPr>
        <w:t xml:space="preserve"> that all values</w:t>
      </w:r>
      <w:r w:rsidR="002203F4" w:rsidRPr="00DF34B0">
        <w:rPr>
          <w:rFonts w:eastAsiaTheme="minorEastAsia" w:cstheme="minorHAnsi"/>
          <w:sz w:val="40"/>
          <w:szCs w:val="40"/>
        </w:rPr>
        <w:t xml:space="preserve"> for x</w:t>
      </w:r>
      <w:r w:rsidR="00C80B26" w:rsidRPr="00DF34B0">
        <w:rPr>
          <w:rFonts w:eastAsiaTheme="minorEastAsia" w:cstheme="minorHAnsi"/>
          <w:sz w:val="40"/>
          <w:szCs w:val="40"/>
        </w:rPr>
        <w:t xml:space="preserve"> less than 2/3 have no output on the graph:</w:t>
      </w:r>
    </w:p>
    <w:p w14:paraId="535BCA39" w14:textId="4A4B8957" w:rsidR="00C80B26" w:rsidRDefault="008B561D" w:rsidP="001F173D">
      <w:pPr>
        <w:jc w:val="center"/>
        <w:rPr>
          <w:rFonts w:eastAsiaTheme="minorEastAsia" w:cstheme="minorHAnsi"/>
          <w:sz w:val="40"/>
          <w:szCs w:val="40"/>
        </w:rPr>
      </w:pPr>
      <w:r>
        <w:rPr>
          <w:noProof/>
        </w:rPr>
        <mc:AlternateContent>
          <mc:Choice Requires="wpi">
            <w:drawing>
              <wp:anchor distT="0" distB="0" distL="114300" distR="114300" simplePos="0" relativeHeight="252539904" behindDoc="0" locked="0" layoutInCell="1" allowOverlap="1" wp14:anchorId="4EE09A95" wp14:editId="16880E82">
                <wp:simplePos x="0" y="0"/>
                <wp:positionH relativeFrom="column">
                  <wp:posOffset>2552918</wp:posOffset>
                </wp:positionH>
                <wp:positionV relativeFrom="paragraph">
                  <wp:posOffset>1077181</wp:posOffset>
                </wp:positionV>
                <wp:extent cx="68400" cy="114840"/>
                <wp:effectExtent l="38100" t="38100" r="46355" b="57150"/>
                <wp:wrapNone/>
                <wp:docPr id="154" name="Ink 154"/>
                <wp:cNvGraphicFramePr/>
                <a:graphic xmlns:a="http://schemas.openxmlformats.org/drawingml/2006/main">
                  <a:graphicData uri="http://schemas.microsoft.com/office/word/2010/wordprocessingInk">
                    <w14:contentPart bwMode="auto" r:id="rId175">
                      <w14:nvContentPartPr>
                        <w14:cNvContentPartPr/>
                      </w14:nvContentPartPr>
                      <w14:xfrm>
                        <a:off x="0" y="0"/>
                        <a:ext cx="68400" cy="114840"/>
                      </w14:xfrm>
                    </w14:contentPart>
                  </a:graphicData>
                </a:graphic>
              </wp:anchor>
            </w:drawing>
          </mc:Choice>
          <mc:Fallback>
            <w:pict>
              <v:shape w14:anchorId="29E4C531" id="Ink 154" o:spid="_x0000_s1026" type="#_x0000_t75" style="position:absolute;margin-left:200.3pt;margin-top:84.1pt;width:6.8pt;height:10.5pt;z-index:25253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">
                <v:imagedata r:id="rId176" o:title=""/>
              </v:shape>
            </w:pict>
          </mc:Fallback>
        </mc:AlternateContent>
      </w:r>
      <w:r>
        <w:rPr>
          <w:noProof/>
        </w:rPr>
        <mc:AlternateContent>
          <mc:Choice Requires="wpi">
            <w:drawing>
              <wp:anchor distT="0" distB="0" distL="114300" distR="114300" simplePos="0" relativeHeight="252467200" behindDoc="0" locked="0" layoutInCell="1" allowOverlap="1" wp14:anchorId="4757D844" wp14:editId="61DB0ED0">
                <wp:simplePos x="0" y="0"/>
                <wp:positionH relativeFrom="column">
                  <wp:posOffset>4965700</wp:posOffset>
                </wp:positionH>
                <wp:positionV relativeFrom="paragraph">
                  <wp:posOffset>-217170</wp:posOffset>
                </wp:positionV>
                <wp:extent cx="1565455" cy="541655"/>
                <wp:effectExtent l="57150" t="38100" r="53975" b="48895"/>
                <wp:wrapNone/>
                <wp:docPr id="523" name="Ink 523"/>
                <wp:cNvGraphicFramePr/>
                <a:graphic xmlns:a="http://schemas.openxmlformats.org/drawingml/2006/main">
                  <a:graphicData uri="http://schemas.microsoft.com/office/word/2010/wordprocessingInk">
                    <w14:contentPart bwMode="auto" r:id="rId177">
                      <w14:nvContentPartPr>
                        <w14:cNvContentPartPr/>
                      </w14:nvContentPartPr>
                      <w14:xfrm>
                        <a:off x="0" y="0"/>
                        <a:ext cx="1565455" cy="541655"/>
                      </w14:xfrm>
                    </w14:contentPart>
                  </a:graphicData>
                </a:graphic>
              </wp:anchor>
            </w:drawing>
          </mc:Choice>
          <mc:Fallback>
            <w:pict>
              <v:shape w14:anchorId="63999895" id="Ink 523" o:spid="_x0000_s1026" type="#_x0000_t75" style="position:absolute;margin-left:390.3pt;margin-top:-17.8pt;width:124.65pt;height:44.05pt;z-index:25246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">
                <v:imagedata r:id="rId178" o:title=""/>
              </v:shape>
            </w:pict>
          </mc:Fallback>
        </mc:AlternateContent>
      </w:r>
      <w:r w:rsidR="001F173D">
        <w:rPr>
          <w:noProof/>
        </w:rPr>
        <w:drawing>
          <wp:inline distT="0" distB="0" distL="0" distR="0" wp14:anchorId="4DEF8236" wp14:editId="57FDA829">
            <wp:extent cx="3750672" cy="2476005"/>
            <wp:effectExtent l="0" t="0" r="2540" b="635"/>
            <wp:docPr id="6" name="Picture 6" descr="This is the graph of the function referenced in the preceeding sentence. "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769562" cy="2488475"/>
                    </a:xfrm>
                    <a:prstGeom prst="rect">
                      <a:avLst/>
                    </a:prstGeom>
                  </pic:spPr>
                </pic:pic>
              </a:graphicData>
            </a:graphic>
          </wp:inline>
        </w:drawing>
      </w:r>
    </w:p>
    <w:p w14:paraId="77D7163D" w14:textId="6B3ECF49" w:rsidR="001F173D" w:rsidRDefault="008B561D" w:rsidP="001F173D">
      <w:pPr>
        <w:jc w:val="cente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2486656" behindDoc="0" locked="0" layoutInCell="1" allowOverlap="1" wp14:anchorId="540B7D94" wp14:editId="1683F239">
                <wp:simplePos x="0" y="0"/>
                <wp:positionH relativeFrom="column">
                  <wp:posOffset>3824605</wp:posOffset>
                </wp:positionH>
                <wp:positionV relativeFrom="paragraph">
                  <wp:posOffset>-74295</wp:posOffset>
                </wp:positionV>
                <wp:extent cx="1432560" cy="914495"/>
                <wp:effectExtent l="38100" t="38100" r="15240" b="57150"/>
                <wp:wrapNone/>
                <wp:docPr id="542" name="Ink 542"/>
                <wp:cNvGraphicFramePr/>
                <a:graphic xmlns:a="http://schemas.openxmlformats.org/drawingml/2006/main">
                  <a:graphicData uri="http://schemas.microsoft.com/office/word/2010/wordprocessingInk">
                    <w14:contentPart bwMode="auto" r:id="rId180">
                      <w14:nvContentPartPr>
                        <w14:cNvContentPartPr/>
                      </w14:nvContentPartPr>
                      <w14:xfrm>
                        <a:off x="0" y="0"/>
                        <a:ext cx="1432560" cy="914495"/>
                      </w14:xfrm>
                    </w14:contentPart>
                  </a:graphicData>
                </a:graphic>
              </wp:anchor>
            </w:drawing>
          </mc:Choice>
          <mc:Fallback>
            <w:pict>
              <v:shape w14:anchorId="32A1213B" id="Ink 542" o:spid="_x0000_s1026" type="#_x0000_t75" style="position:absolute;margin-left:300.45pt;margin-top:-6.55pt;width:114.2pt;height:73.4pt;z-index:25248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">
                <v:imagedata r:id="rId181" o:title=""/>
              </v:shape>
            </w:pict>
          </mc:Fallback>
        </mc:AlternateContent>
      </w:r>
      <w:r>
        <w:rPr>
          <w:rFonts w:eastAsiaTheme="minorEastAsia" w:cstheme="minorHAnsi"/>
          <w:noProof/>
          <w:sz w:val="40"/>
          <w:szCs w:val="40"/>
        </w:rPr>
        <mc:AlternateContent>
          <mc:Choice Requires="wpi">
            <w:drawing>
              <wp:anchor distT="0" distB="0" distL="114300" distR="114300" simplePos="0" relativeHeight="252451840" behindDoc="0" locked="0" layoutInCell="1" allowOverlap="1" wp14:anchorId="2FF258D8" wp14:editId="1AEDD2A6">
                <wp:simplePos x="0" y="0"/>
                <wp:positionH relativeFrom="column">
                  <wp:posOffset>2073275</wp:posOffset>
                </wp:positionH>
                <wp:positionV relativeFrom="paragraph">
                  <wp:posOffset>-78105</wp:posOffset>
                </wp:positionV>
                <wp:extent cx="763045" cy="524360"/>
                <wp:effectExtent l="38100" t="38100" r="56515" b="47625"/>
                <wp:wrapNone/>
                <wp:docPr id="115" name="Ink 115"/>
                <wp:cNvGraphicFramePr/>
                <a:graphic xmlns:a="http://schemas.openxmlformats.org/drawingml/2006/main">
                  <a:graphicData uri="http://schemas.microsoft.com/office/word/2010/wordprocessingInk">
                    <w14:contentPart bwMode="auto" r:id="rId182">
                      <w14:nvContentPartPr>
                        <w14:cNvContentPartPr/>
                      </w14:nvContentPartPr>
                      <w14:xfrm>
                        <a:off x="0" y="0"/>
                        <a:ext cx="763045" cy="524360"/>
                      </w14:xfrm>
                    </w14:contentPart>
                  </a:graphicData>
                </a:graphic>
              </wp:anchor>
            </w:drawing>
          </mc:Choice>
          <mc:Fallback>
            <w:pict>
              <v:shape w14:anchorId="0E527D87" id="Ink 115" o:spid="_x0000_s1026" type="#_x0000_t75" style="position:absolute;margin-left:162.55pt;margin-top:-6.85pt;width:61.5pt;height:42.75pt;z-index:252451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">
                <v:imagedata r:id="rId183" o:title=""/>
              </v:shape>
            </w:pict>
          </mc:Fallback>
        </mc:AlternateContent>
      </w:r>
    </w:p>
    <w:p w14:paraId="0845DF6A" w14:textId="5FDF9C9F" w:rsidR="001F173D" w:rsidRDefault="008B561D" w:rsidP="001F173D">
      <w:pPr>
        <w:jc w:val="cente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2538880" behindDoc="0" locked="0" layoutInCell="1" allowOverlap="1" wp14:anchorId="583B88D9" wp14:editId="06667465">
                <wp:simplePos x="0" y="0"/>
                <wp:positionH relativeFrom="column">
                  <wp:posOffset>1550670</wp:posOffset>
                </wp:positionH>
                <wp:positionV relativeFrom="paragraph">
                  <wp:posOffset>253365</wp:posOffset>
                </wp:positionV>
                <wp:extent cx="898040" cy="357025"/>
                <wp:effectExtent l="38100" t="38100" r="54610" b="43180"/>
                <wp:wrapNone/>
                <wp:docPr id="153" name="Ink 153"/>
                <wp:cNvGraphicFramePr/>
                <a:graphic xmlns:a="http://schemas.openxmlformats.org/drawingml/2006/main">
                  <a:graphicData uri="http://schemas.microsoft.com/office/word/2010/wordprocessingInk">
                    <w14:contentPart bwMode="auto" r:id="rId184">
                      <w14:nvContentPartPr>
                        <w14:cNvContentPartPr/>
                      </w14:nvContentPartPr>
                      <w14:xfrm>
                        <a:off x="0" y="0"/>
                        <a:ext cx="898040" cy="357025"/>
                      </w14:xfrm>
                    </w14:contentPart>
                  </a:graphicData>
                </a:graphic>
              </wp:anchor>
            </w:drawing>
          </mc:Choice>
          <mc:Fallback>
            <w:pict>
              <v:shape w14:anchorId="62EE9DB9" id="Ink 153" o:spid="_x0000_s1026" type="#_x0000_t75" style="position:absolute;margin-left:121.4pt;margin-top:19.25pt;width:72.1pt;height:29.5pt;z-index:25253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">
                <v:imagedata r:id="rId185" o:title=""/>
              </v:shape>
            </w:pict>
          </mc:Fallback>
        </mc:AlternateContent>
      </w:r>
      <w:r>
        <w:rPr>
          <w:rFonts w:eastAsiaTheme="minorEastAsia" w:cstheme="minorHAnsi"/>
          <w:noProof/>
          <w:sz w:val="40"/>
          <w:szCs w:val="40"/>
        </w:rPr>
        <mc:AlternateContent>
          <mc:Choice Requires="wpi">
            <w:drawing>
              <wp:anchor distT="0" distB="0" distL="114300" distR="114300" simplePos="0" relativeHeight="252531712" behindDoc="0" locked="0" layoutInCell="1" allowOverlap="1" wp14:anchorId="4D0D44E1" wp14:editId="6A6BFE61">
                <wp:simplePos x="0" y="0"/>
                <wp:positionH relativeFrom="column">
                  <wp:posOffset>-387350</wp:posOffset>
                </wp:positionH>
                <wp:positionV relativeFrom="paragraph">
                  <wp:posOffset>154305</wp:posOffset>
                </wp:positionV>
                <wp:extent cx="1862670" cy="480695"/>
                <wp:effectExtent l="38100" t="38100" r="42545" b="52705"/>
                <wp:wrapNone/>
                <wp:docPr id="144" name="Ink 144"/>
                <wp:cNvGraphicFramePr/>
                <a:graphic xmlns:a="http://schemas.openxmlformats.org/drawingml/2006/main">
                  <a:graphicData uri="http://schemas.microsoft.com/office/word/2010/wordprocessingInk">
                    <w14:contentPart bwMode="auto" r:id="rId186">
                      <w14:nvContentPartPr>
                        <w14:cNvContentPartPr/>
                      </w14:nvContentPartPr>
                      <w14:xfrm>
                        <a:off x="0" y="0"/>
                        <a:ext cx="1862670" cy="480695"/>
                      </w14:xfrm>
                    </w14:contentPart>
                  </a:graphicData>
                </a:graphic>
              </wp:anchor>
            </w:drawing>
          </mc:Choice>
          <mc:Fallback>
            <w:pict>
              <v:shape w14:anchorId="74615A89" id="Ink 144" o:spid="_x0000_s1026" type="#_x0000_t75" style="position:absolute;margin-left:-31.2pt;margin-top:11.45pt;width:148.05pt;height:39.25pt;z-index:25253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">
                <v:imagedata r:id="rId187" o:title=""/>
              </v:shape>
            </w:pict>
          </mc:Fallback>
        </mc:AlternateContent>
      </w:r>
      <w:r>
        <w:rPr>
          <w:rFonts w:eastAsiaTheme="minorEastAsia" w:cstheme="minorHAnsi"/>
          <w:noProof/>
          <w:sz w:val="40"/>
          <w:szCs w:val="40"/>
        </w:rPr>
        <mc:AlternateContent>
          <mc:Choice Requires="wpi">
            <w:drawing>
              <wp:anchor distT="0" distB="0" distL="114300" distR="114300" simplePos="0" relativeHeight="252511232" behindDoc="0" locked="0" layoutInCell="1" allowOverlap="1" wp14:anchorId="0CD432E1" wp14:editId="7C5DCCE9">
                <wp:simplePos x="0" y="0"/>
                <wp:positionH relativeFrom="column">
                  <wp:posOffset>4432300</wp:posOffset>
                </wp:positionH>
                <wp:positionV relativeFrom="paragraph">
                  <wp:posOffset>-351155</wp:posOffset>
                </wp:positionV>
                <wp:extent cx="1647830" cy="1140560"/>
                <wp:effectExtent l="57150" t="38100" r="47625" b="40640"/>
                <wp:wrapNone/>
                <wp:docPr id="569" name="Ink 569"/>
                <wp:cNvGraphicFramePr/>
                <a:graphic xmlns:a="http://schemas.openxmlformats.org/drawingml/2006/main">
                  <a:graphicData uri="http://schemas.microsoft.com/office/word/2010/wordprocessingInk">
                    <w14:contentPart bwMode="auto" r:id="rId188">
                      <w14:nvContentPartPr>
                        <w14:cNvContentPartPr/>
                      </w14:nvContentPartPr>
                      <w14:xfrm>
                        <a:off x="0" y="0"/>
                        <a:ext cx="1647830" cy="1140560"/>
                      </w14:xfrm>
                    </w14:contentPart>
                  </a:graphicData>
                </a:graphic>
              </wp:anchor>
            </w:drawing>
          </mc:Choice>
          <mc:Fallback>
            <w:pict>
              <v:shape w14:anchorId="187ED8A8" id="Ink 569" o:spid="_x0000_s1026" type="#_x0000_t75" style="position:absolute;margin-left:348.3pt;margin-top:-28.35pt;width:131.15pt;height:91.2pt;z-index:25251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">
                <v:imagedata r:id="rId189" o:title=""/>
              </v:shape>
            </w:pict>
          </mc:Fallback>
        </mc:AlternateContent>
      </w:r>
    </w:p>
    <w:p w14:paraId="2A73933A" w14:textId="2C495EF1" w:rsidR="001F173D" w:rsidRDefault="008B561D" w:rsidP="001F173D">
      <w:pPr>
        <w:jc w:val="cente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2497920" behindDoc="0" locked="0" layoutInCell="1" allowOverlap="1" wp14:anchorId="0B88B613" wp14:editId="11BEE1DD">
                <wp:simplePos x="0" y="0"/>
                <wp:positionH relativeFrom="column">
                  <wp:posOffset>3942715</wp:posOffset>
                </wp:positionH>
                <wp:positionV relativeFrom="paragraph">
                  <wp:posOffset>165100</wp:posOffset>
                </wp:positionV>
                <wp:extent cx="270410" cy="187325"/>
                <wp:effectExtent l="57150" t="38100" r="53975" b="41275"/>
                <wp:wrapNone/>
                <wp:docPr id="555" name="Ink 555"/>
                <wp:cNvGraphicFramePr/>
                <a:graphic xmlns:a="http://schemas.openxmlformats.org/drawingml/2006/main">
                  <a:graphicData uri="http://schemas.microsoft.com/office/word/2010/wordprocessingInk">
                    <w14:contentPart bwMode="auto" r:id="rId190">
                      <w14:nvContentPartPr>
                        <w14:cNvContentPartPr/>
                      </w14:nvContentPartPr>
                      <w14:xfrm>
                        <a:off x="0" y="0"/>
                        <a:ext cx="270410" cy="187325"/>
                      </w14:xfrm>
                    </w14:contentPart>
                  </a:graphicData>
                </a:graphic>
              </wp:anchor>
            </w:drawing>
          </mc:Choice>
          <mc:Fallback>
            <w:pict>
              <v:shape w14:anchorId="109B6193" id="Ink 555" o:spid="_x0000_s1026" type="#_x0000_t75" style="position:absolute;margin-left:309.75pt;margin-top:12.3pt;width:22.75pt;height:16.15pt;z-index:25249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">
                <v:imagedata r:id="rId191" o:title=""/>
              </v:shape>
            </w:pict>
          </mc:Fallback>
        </mc:AlternateContent>
      </w:r>
    </w:p>
    <w:p w14:paraId="764EF125" w14:textId="4A876EBE" w:rsidR="001F173D" w:rsidRDefault="008B561D" w:rsidP="001F173D">
      <w:pPr>
        <w:jc w:val="cente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2582912" behindDoc="0" locked="0" layoutInCell="1" allowOverlap="1" wp14:anchorId="199851B1" wp14:editId="6513C3CD">
                <wp:simplePos x="0" y="0"/>
                <wp:positionH relativeFrom="column">
                  <wp:posOffset>2339340</wp:posOffset>
                </wp:positionH>
                <wp:positionV relativeFrom="paragraph">
                  <wp:posOffset>153035</wp:posOffset>
                </wp:positionV>
                <wp:extent cx="1036880" cy="637160"/>
                <wp:effectExtent l="38100" t="38100" r="0" b="48895"/>
                <wp:wrapNone/>
                <wp:docPr id="587" name="Ink 587"/>
                <wp:cNvGraphicFramePr/>
                <a:graphic xmlns:a="http://schemas.openxmlformats.org/drawingml/2006/main">
                  <a:graphicData uri="http://schemas.microsoft.com/office/word/2010/wordprocessingInk">
                    <w14:contentPart bwMode="auto" r:id="rId192">
                      <w14:nvContentPartPr>
                        <w14:cNvContentPartPr/>
                      </w14:nvContentPartPr>
                      <w14:xfrm>
                        <a:off x="0" y="0"/>
                        <a:ext cx="1036880" cy="637160"/>
                      </w14:xfrm>
                    </w14:contentPart>
                  </a:graphicData>
                </a:graphic>
              </wp:anchor>
            </w:drawing>
          </mc:Choice>
          <mc:Fallback>
            <w:pict>
              <v:shape w14:anchorId="246E2FF7" id="Ink 587" o:spid="_x0000_s1026" type="#_x0000_t75" style="position:absolute;margin-left:183.5pt;margin-top:11.35pt;width:83.1pt;height:51.55pt;z-index:252582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">
                <v:imagedata r:id="rId193" o:title=""/>
              </v:shape>
            </w:pict>
          </mc:Fallback>
        </mc:AlternateContent>
      </w:r>
      <w:r>
        <w:rPr>
          <w:rFonts w:eastAsiaTheme="minorEastAsia" w:cstheme="minorHAnsi"/>
          <w:noProof/>
          <w:sz w:val="40"/>
          <w:szCs w:val="40"/>
        </w:rPr>
        <mc:AlternateContent>
          <mc:Choice Requires="wpi">
            <w:drawing>
              <wp:anchor distT="0" distB="0" distL="114300" distR="114300" simplePos="0" relativeHeight="252564480" behindDoc="0" locked="0" layoutInCell="1" allowOverlap="1" wp14:anchorId="4345B6CF" wp14:editId="1495EFF4">
                <wp:simplePos x="0" y="0"/>
                <wp:positionH relativeFrom="column">
                  <wp:posOffset>-504825</wp:posOffset>
                </wp:positionH>
                <wp:positionV relativeFrom="paragraph">
                  <wp:posOffset>212090</wp:posOffset>
                </wp:positionV>
                <wp:extent cx="2546365" cy="550545"/>
                <wp:effectExtent l="38100" t="38100" r="44450" b="40005"/>
                <wp:wrapNone/>
                <wp:docPr id="184" name="Ink 184"/>
                <wp:cNvGraphicFramePr/>
                <a:graphic xmlns:a="http://schemas.openxmlformats.org/drawingml/2006/main">
                  <a:graphicData uri="http://schemas.microsoft.com/office/word/2010/wordprocessingInk">
                    <w14:contentPart bwMode="auto" r:id="rId194">
                      <w14:nvContentPartPr>
                        <w14:cNvContentPartPr/>
                      </w14:nvContentPartPr>
                      <w14:xfrm>
                        <a:off x="0" y="0"/>
                        <a:ext cx="2546365" cy="550545"/>
                      </w14:xfrm>
                    </w14:contentPart>
                  </a:graphicData>
                </a:graphic>
              </wp:anchor>
            </w:drawing>
          </mc:Choice>
          <mc:Fallback>
            <w:pict>
              <v:shape w14:anchorId="11A56156" id="Ink 184" o:spid="_x0000_s1026" type="#_x0000_t75" style="position:absolute;margin-left:-40.45pt;margin-top:16pt;width:201.9pt;height:44.75pt;z-index:25256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">
                <v:imagedata r:id="rId195" o:title=""/>
              </v:shape>
            </w:pict>
          </mc:Fallback>
        </mc:AlternateContent>
      </w:r>
    </w:p>
    <w:p w14:paraId="2CD97EC6" w14:textId="1A8B4EB7" w:rsidR="001F173D" w:rsidRDefault="001F173D" w:rsidP="001F173D">
      <w:pPr>
        <w:ind w:left="2340" w:hanging="2340"/>
        <w:rPr>
          <w:rFonts w:eastAsiaTheme="minorEastAsia" w:cstheme="minorHAnsi"/>
          <w:sz w:val="40"/>
          <w:szCs w:val="40"/>
        </w:rPr>
      </w:pPr>
      <w:r>
        <w:rPr>
          <w:rFonts w:eastAsiaTheme="minorEastAsia" w:cstheme="minorHAnsi"/>
          <w:i/>
          <w:iCs/>
          <w:sz w:val="40"/>
          <w:szCs w:val="40"/>
          <w:u w:val="single"/>
        </w:rPr>
        <w:lastRenderedPageBreak/>
        <w:t>YOU TRY #1</w:t>
      </w:r>
      <w:r>
        <w:rPr>
          <w:rFonts w:eastAsiaTheme="minorEastAsia" w:cstheme="minorHAnsi"/>
          <w:sz w:val="40"/>
          <w:szCs w:val="40"/>
        </w:rPr>
        <w:t xml:space="preserve"> – Find the Domain of each function.  State in interval notation.</w:t>
      </w:r>
    </w:p>
    <w:p w14:paraId="6D57798D" w14:textId="4FDF0378" w:rsidR="001F173D" w:rsidRDefault="001F173D" w:rsidP="001F173D">
      <w:pPr>
        <w:ind w:left="2340" w:hanging="2340"/>
        <w:rPr>
          <w:rFonts w:eastAsiaTheme="minorEastAsia" w:cstheme="minorHAnsi"/>
          <w:sz w:val="40"/>
          <w:szCs w:val="40"/>
        </w:rPr>
      </w:pPr>
    </w:p>
    <w:p w14:paraId="657915F8" w14:textId="328BDFEB" w:rsidR="001F173D" w:rsidRDefault="008B561D" w:rsidP="001F173D">
      <w:pPr>
        <w:keepNext/>
        <w:ind w:left="2340" w:hanging="2340"/>
        <w:rPr>
          <w:rFonts w:cstheme="minorHAnsi"/>
          <w:sz w:val="40"/>
          <w:szCs w:val="40"/>
        </w:rPr>
      </w:pPr>
      <w:r>
        <w:rPr>
          <w:rFonts w:eastAsiaTheme="minorEastAsia" w:cstheme="minorHAnsi"/>
          <w:noProof/>
          <w:sz w:val="40"/>
          <w:szCs w:val="40"/>
        </w:rPr>
        <mc:AlternateContent>
          <mc:Choice Requires="wpi">
            <w:drawing>
              <wp:anchor distT="0" distB="0" distL="114300" distR="114300" simplePos="0" relativeHeight="252653568" behindDoc="0" locked="0" layoutInCell="1" allowOverlap="1" wp14:anchorId="28E12661" wp14:editId="65C1F7DC">
                <wp:simplePos x="0" y="0"/>
                <wp:positionH relativeFrom="column">
                  <wp:posOffset>4057650</wp:posOffset>
                </wp:positionH>
                <wp:positionV relativeFrom="paragraph">
                  <wp:posOffset>551815</wp:posOffset>
                </wp:positionV>
                <wp:extent cx="1999800" cy="233680"/>
                <wp:effectExtent l="38100" t="57150" r="38735" b="52070"/>
                <wp:wrapNone/>
                <wp:docPr id="219" name="Ink 219"/>
                <wp:cNvGraphicFramePr/>
                <a:graphic xmlns:a="http://schemas.openxmlformats.org/drawingml/2006/main">
                  <a:graphicData uri="http://schemas.microsoft.com/office/word/2010/wordprocessingInk">
                    <w14:contentPart bwMode="auto" r:id="rId196">
                      <w14:nvContentPartPr>
                        <w14:cNvContentPartPr/>
                      </w14:nvContentPartPr>
                      <w14:xfrm>
                        <a:off x="0" y="0"/>
                        <a:ext cx="1999800" cy="233680"/>
                      </w14:xfrm>
                    </w14:contentPart>
                  </a:graphicData>
                </a:graphic>
              </wp:anchor>
            </w:drawing>
          </mc:Choice>
          <mc:Fallback>
            <w:pict>
              <v:shape w14:anchorId="0C491BFA" id="Ink 219" o:spid="_x0000_s1026" type="#_x0000_t75" style="position:absolute;margin-left:318.8pt;margin-top:42.75pt;width:158.85pt;height:19.8pt;z-index:25265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">
                <v:imagedata r:id="rId197" o:title=""/>
              </v:shape>
            </w:pict>
          </mc:Fallback>
        </mc:AlternateContent>
      </w:r>
      <w:r>
        <w:rPr>
          <w:rFonts w:eastAsiaTheme="minorEastAsia" w:cstheme="minorHAnsi"/>
          <w:noProof/>
          <w:sz w:val="40"/>
          <w:szCs w:val="40"/>
        </w:rPr>
        <mc:AlternateContent>
          <mc:Choice Requires="wpi">
            <w:drawing>
              <wp:anchor distT="0" distB="0" distL="114300" distR="114300" simplePos="0" relativeHeight="252606464" behindDoc="0" locked="0" layoutInCell="1" allowOverlap="1" wp14:anchorId="604F5D34" wp14:editId="029FD26C">
                <wp:simplePos x="0" y="0"/>
                <wp:positionH relativeFrom="column">
                  <wp:posOffset>4008120</wp:posOffset>
                </wp:positionH>
                <wp:positionV relativeFrom="paragraph">
                  <wp:posOffset>37465</wp:posOffset>
                </wp:positionV>
                <wp:extent cx="539855" cy="333360"/>
                <wp:effectExtent l="57150" t="38100" r="31750" b="48260"/>
                <wp:wrapNone/>
                <wp:docPr id="615" name="Ink 615"/>
                <wp:cNvGraphicFramePr/>
                <a:graphic xmlns:a="http://schemas.openxmlformats.org/drawingml/2006/main">
                  <a:graphicData uri="http://schemas.microsoft.com/office/word/2010/wordprocessingInk">
                    <w14:contentPart bwMode="auto" r:id="rId198">
                      <w14:nvContentPartPr>
                        <w14:cNvContentPartPr/>
                      </w14:nvContentPartPr>
                      <w14:xfrm>
                        <a:off x="0" y="0"/>
                        <a:ext cx="539855" cy="333360"/>
                      </w14:xfrm>
                    </w14:contentPart>
                  </a:graphicData>
                </a:graphic>
              </wp:anchor>
            </w:drawing>
          </mc:Choice>
          <mc:Fallback>
            <w:pict>
              <v:shape w14:anchorId="327456D1" id="Ink 615" o:spid="_x0000_s1026" type="#_x0000_t75" style="position:absolute;margin-left:314.9pt;margin-top:2.25pt;width:43.9pt;height:27.7pt;z-index:252606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">
                <v:imagedata r:id="rId199" o:title=""/>
              </v:shape>
            </w:pict>
          </mc:Fallback>
        </mc:AlternateContent>
      </w:r>
      <w:r>
        <w:rPr>
          <w:rFonts w:eastAsiaTheme="minorEastAsia" w:cstheme="minorHAnsi"/>
          <w:noProof/>
          <w:sz w:val="40"/>
          <w:szCs w:val="40"/>
        </w:rPr>
        <mc:AlternateContent>
          <mc:Choice Requires="wpi">
            <w:drawing>
              <wp:anchor distT="0" distB="0" distL="114300" distR="114300" simplePos="0" relativeHeight="252601344" behindDoc="0" locked="0" layoutInCell="1" allowOverlap="1" wp14:anchorId="4B748665" wp14:editId="35DA6261">
                <wp:simplePos x="0" y="0"/>
                <wp:positionH relativeFrom="column">
                  <wp:posOffset>1923415</wp:posOffset>
                </wp:positionH>
                <wp:positionV relativeFrom="paragraph">
                  <wp:posOffset>83185</wp:posOffset>
                </wp:positionV>
                <wp:extent cx="1900065" cy="408940"/>
                <wp:effectExtent l="38100" t="38100" r="24130" b="48260"/>
                <wp:wrapNone/>
                <wp:docPr id="609" name="Ink 609"/>
                <wp:cNvGraphicFramePr/>
                <a:graphic xmlns:a="http://schemas.openxmlformats.org/drawingml/2006/main">
                  <a:graphicData uri="http://schemas.microsoft.com/office/word/2010/wordprocessingInk">
                    <w14:contentPart bwMode="auto" r:id="rId200">
                      <w14:nvContentPartPr>
                        <w14:cNvContentPartPr/>
                      </w14:nvContentPartPr>
                      <w14:xfrm>
                        <a:off x="0" y="0"/>
                        <a:ext cx="1900065" cy="408940"/>
                      </w14:xfrm>
                    </w14:contentPart>
                  </a:graphicData>
                </a:graphic>
              </wp:anchor>
            </w:drawing>
          </mc:Choice>
          <mc:Fallback>
            <w:pict>
              <v:shape w14:anchorId="0336A6FB" id="Ink 609" o:spid="_x0000_s1026" type="#_x0000_t75" style="position:absolute;margin-left:150.75pt;margin-top:5.85pt;width:151pt;height:33.6pt;z-index:25260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">
                <v:imagedata r:id="rId201" o:title=""/>
              </v:shape>
            </w:pict>
          </mc:Fallback>
        </mc:AlternateContent>
      </w:r>
      <w:r w:rsidR="001F173D">
        <w:rPr>
          <w:rFonts w:eastAsiaTheme="minorEastAsia" w:cstheme="minorHAnsi"/>
          <w:sz w:val="40"/>
          <w:szCs w:val="40"/>
        </w:rPr>
        <w:t xml:space="preserve">a. </w:t>
      </w:r>
      <w:r w:rsidR="00F659DC" w:rsidRPr="001F173D">
        <w:rPr>
          <w:rFonts w:cstheme="minorHAnsi"/>
          <w:position w:val="-24"/>
          <w:sz w:val="40"/>
          <w:szCs w:val="40"/>
        </w:rPr>
        <w:object w:dxaOrig="1260" w:dyaOrig="620" w14:anchorId="0EA353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47.8pt" o:ole="">
            <v:imagedata r:id="rId202" o:title=""/>
          </v:shape>
          <o:OLEObject Type="Embed" ProgID="Equation.DSMT4" ShapeID="_x0000_i1025" DrawAspect="Content" ObjectID="_1799481927" r:id="rId203"/>
        </w:object>
      </w:r>
      <w:r w:rsidR="001F173D">
        <w:rPr>
          <w:rFonts w:cstheme="minorHAnsi"/>
          <w:sz w:val="40"/>
          <w:szCs w:val="40"/>
        </w:rPr>
        <w:tab/>
      </w:r>
      <w:r w:rsidR="001F173D">
        <w:rPr>
          <w:rFonts w:cstheme="minorHAnsi"/>
          <w:sz w:val="40"/>
          <w:szCs w:val="40"/>
        </w:rPr>
        <w:tab/>
      </w:r>
    </w:p>
    <w:p w14:paraId="4D40A886" w14:textId="458C0CC7" w:rsidR="001F173D" w:rsidRDefault="008B561D" w:rsidP="001F173D">
      <w:pPr>
        <w:keepNext/>
        <w:ind w:left="2340" w:hanging="2340"/>
        <w:rPr>
          <w:rFonts w:cstheme="minorHAnsi"/>
          <w:sz w:val="40"/>
          <w:szCs w:val="40"/>
        </w:rPr>
      </w:pPr>
      <w:r>
        <w:rPr>
          <w:rFonts w:cstheme="minorHAnsi"/>
          <w:noProof/>
          <w:sz w:val="40"/>
          <w:szCs w:val="40"/>
        </w:rPr>
        <mc:AlternateContent>
          <mc:Choice Requires="wpi">
            <w:drawing>
              <wp:anchor distT="0" distB="0" distL="114300" distR="114300" simplePos="0" relativeHeight="252647424" behindDoc="0" locked="0" layoutInCell="1" allowOverlap="1" wp14:anchorId="1C5B6D9A" wp14:editId="4C20885F">
                <wp:simplePos x="0" y="0"/>
                <wp:positionH relativeFrom="column">
                  <wp:posOffset>5476875</wp:posOffset>
                </wp:positionH>
                <wp:positionV relativeFrom="paragraph">
                  <wp:posOffset>-64135</wp:posOffset>
                </wp:positionV>
                <wp:extent cx="206375" cy="443190"/>
                <wp:effectExtent l="38100" t="38100" r="3175" b="52705"/>
                <wp:wrapNone/>
                <wp:docPr id="212" name="Ink 212"/>
                <wp:cNvGraphicFramePr/>
                <a:graphic xmlns:a="http://schemas.openxmlformats.org/drawingml/2006/main">
                  <a:graphicData uri="http://schemas.microsoft.com/office/word/2010/wordprocessingInk">
                    <w14:contentPart bwMode="auto" r:id="rId204">
                      <w14:nvContentPartPr>
                        <w14:cNvContentPartPr/>
                      </w14:nvContentPartPr>
                      <w14:xfrm>
                        <a:off x="0" y="0"/>
                        <a:ext cx="206375" cy="443190"/>
                      </w14:xfrm>
                    </w14:contentPart>
                  </a:graphicData>
                </a:graphic>
              </wp:anchor>
            </w:drawing>
          </mc:Choice>
          <mc:Fallback>
            <w:pict>
              <v:shape w14:anchorId="7E0AA5E1" id="Ink 212" o:spid="_x0000_s1026" type="#_x0000_t75" style="position:absolute;margin-left:430.55pt;margin-top:-5.75pt;width:17.65pt;height:36.35pt;z-index:25264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">
                <v:imagedata r:id="rId205" o:title=""/>
              </v:shape>
            </w:pict>
          </mc:Fallback>
        </mc:AlternateContent>
      </w:r>
      <w:r>
        <w:rPr>
          <w:rFonts w:cstheme="minorHAnsi"/>
          <w:noProof/>
          <w:sz w:val="40"/>
          <w:szCs w:val="40"/>
        </w:rPr>
        <mc:AlternateContent>
          <mc:Choice Requires="wpi">
            <w:drawing>
              <wp:anchor distT="0" distB="0" distL="114300" distR="114300" simplePos="0" relativeHeight="252643328" behindDoc="0" locked="0" layoutInCell="1" allowOverlap="1" wp14:anchorId="76C7514B" wp14:editId="250881B6">
                <wp:simplePos x="0" y="0"/>
                <wp:positionH relativeFrom="column">
                  <wp:posOffset>3905885</wp:posOffset>
                </wp:positionH>
                <wp:positionV relativeFrom="paragraph">
                  <wp:posOffset>-93345</wp:posOffset>
                </wp:positionV>
                <wp:extent cx="2203450" cy="252095"/>
                <wp:effectExtent l="38100" t="38100" r="6350" b="52705"/>
                <wp:wrapNone/>
                <wp:docPr id="208" name="Ink 208"/>
                <wp:cNvGraphicFramePr/>
                <a:graphic xmlns:a="http://schemas.openxmlformats.org/drawingml/2006/main">
                  <a:graphicData uri="http://schemas.microsoft.com/office/word/2010/wordprocessingInk">
                    <w14:contentPart bwMode="auto" r:id="rId206">
                      <w14:nvContentPartPr>
                        <w14:cNvContentPartPr/>
                      </w14:nvContentPartPr>
                      <w14:xfrm>
                        <a:off x="0" y="0"/>
                        <a:ext cx="2203450" cy="252095"/>
                      </w14:xfrm>
                    </w14:contentPart>
                  </a:graphicData>
                </a:graphic>
              </wp:anchor>
            </w:drawing>
          </mc:Choice>
          <mc:Fallback>
            <w:pict>
              <v:shape w14:anchorId="7D4757ED" id="Ink 208" o:spid="_x0000_s1026" type="#_x0000_t75" style="position:absolute;margin-left:306.85pt;margin-top:-8.05pt;width:174.9pt;height:21.25pt;z-index:25264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">
                <v:imagedata r:id="rId207" o:title=""/>
              </v:shape>
            </w:pict>
          </mc:Fallback>
        </mc:AlternateContent>
      </w:r>
      <w:r>
        <w:rPr>
          <w:rFonts w:cstheme="minorHAnsi"/>
          <w:noProof/>
          <w:sz w:val="40"/>
          <w:szCs w:val="40"/>
        </w:rPr>
        <mc:AlternateContent>
          <mc:Choice Requires="wpi">
            <w:drawing>
              <wp:anchor distT="0" distB="0" distL="114300" distR="114300" simplePos="0" relativeHeight="252642304" behindDoc="0" locked="0" layoutInCell="1" allowOverlap="1" wp14:anchorId="7BDC4010" wp14:editId="25B7F841">
                <wp:simplePos x="0" y="0"/>
                <wp:positionH relativeFrom="column">
                  <wp:posOffset>4847558</wp:posOffset>
                </wp:positionH>
                <wp:positionV relativeFrom="paragraph">
                  <wp:posOffset>257341</wp:posOffset>
                </wp:positionV>
                <wp:extent cx="135360" cy="225360"/>
                <wp:effectExtent l="38100" t="38100" r="0" b="41910"/>
                <wp:wrapNone/>
                <wp:docPr id="207" name="Ink 207"/>
                <wp:cNvGraphicFramePr/>
                <a:graphic xmlns:a="http://schemas.openxmlformats.org/drawingml/2006/main">
                  <a:graphicData uri="http://schemas.microsoft.com/office/word/2010/wordprocessingInk">
                    <w14:contentPart bwMode="auto" r:id="rId208">
                      <w14:nvContentPartPr>
                        <w14:cNvContentPartPr/>
                      </w14:nvContentPartPr>
                      <w14:xfrm>
                        <a:off x="0" y="0"/>
                        <a:ext cx="135360" cy="225360"/>
                      </w14:xfrm>
                    </w14:contentPart>
                  </a:graphicData>
                </a:graphic>
              </wp:anchor>
            </w:drawing>
          </mc:Choice>
          <mc:Fallback>
            <w:pict>
              <v:shape w14:anchorId="0C8C8018" id="Ink 207" o:spid="_x0000_s1026" type="#_x0000_t75" style="position:absolute;margin-left:381pt;margin-top:19.55pt;width:12.05pt;height:19.2pt;z-index:25264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">
                <v:imagedata r:id="rId209" o:title=""/>
              </v:shape>
            </w:pict>
          </mc:Fallback>
        </mc:AlternateContent>
      </w:r>
    </w:p>
    <w:p w14:paraId="15371DFE" w14:textId="4CBA18C1" w:rsidR="001F173D" w:rsidRDefault="008B561D" w:rsidP="001F173D">
      <w:pPr>
        <w:keepNext/>
        <w:ind w:left="2340" w:hanging="2340"/>
        <w:rPr>
          <w:rFonts w:cstheme="minorHAnsi"/>
          <w:sz w:val="40"/>
          <w:szCs w:val="40"/>
        </w:rPr>
      </w:pPr>
      <w:r>
        <w:rPr>
          <w:rFonts w:cstheme="minorHAnsi"/>
          <w:noProof/>
          <w:sz w:val="40"/>
          <w:szCs w:val="40"/>
        </w:rPr>
        <mc:AlternateContent>
          <mc:Choice Requires="wpi">
            <w:drawing>
              <wp:anchor distT="0" distB="0" distL="114300" distR="114300" simplePos="0" relativeHeight="252635136" behindDoc="0" locked="0" layoutInCell="1" allowOverlap="1" wp14:anchorId="27393256" wp14:editId="3191877D">
                <wp:simplePos x="0" y="0"/>
                <wp:positionH relativeFrom="column">
                  <wp:posOffset>1842770</wp:posOffset>
                </wp:positionH>
                <wp:positionV relativeFrom="paragraph">
                  <wp:posOffset>-485775</wp:posOffset>
                </wp:positionV>
                <wp:extent cx="1477800" cy="1025075"/>
                <wp:effectExtent l="38100" t="38100" r="0" b="41910"/>
                <wp:wrapNone/>
                <wp:docPr id="198" name="Ink 198"/>
                <wp:cNvGraphicFramePr/>
                <a:graphic xmlns:a="http://schemas.openxmlformats.org/drawingml/2006/main">
                  <a:graphicData uri="http://schemas.microsoft.com/office/word/2010/wordprocessingInk">
                    <w14:contentPart bwMode="auto" r:id="rId210">
                      <w14:nvContentPartPr>
                        <w14:cNvContentPartPr/>
                      </w14:nvContentPartPr>
                      <w14:xfrm>
                        <a:off x="0" y="0"/>
                        <a:ext cx="1477800" cy="1025075"/>
                      </w14:xfrm>
                    </w14:contentPart>
                  </a:graphicData>
                </a:graphic>
              </wp:anchor>
            </w:drawing>
          </mc:Choice>
          <mc:Fallback>
            <w:pict>
              <v:shape w14:anchorId="4D127C04" id="Ink 198" o:spid="_x0000_s1026" type="#_x0000_t75" style="position:absolute;margin-left:144.4pt;margin-top:-38.95pt;width:117.75pt;height:82.1pt;z-index:25263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">
                <v:imagedata r:id="rId211" o:title=""/>
              </v:shape>
            </w:pict>
          </mc:Fallback>
        </mc:AlternateContent>
      </w:r>
    </w:p>
    <w:p w14:paraId="0129F434" w14:textId="7345FE19" w:rsidR="001F173D" w:rsidRDefault="008B561D" w:rsidP="001F173D">
      <w:pPr>
        <w:keepNext/>
        <w:ind w:left="2340" w:hanging="2340"/>
        <w:rPr>
          <w:rFonts w:cstheme="minorHAnsi"/>
          <w:sz w:val="40"/>
          <w:szCs w:val="40"/>
        </w:rPr>
      </w:pPr>
      <w:r>
        <w:rPr>
          <w:rFonts w:cstheme="minorHAnsi"/>
          <w:noProof/>
          <w:sz w:val="40"/>
          <w:szCs w:val="40"/>
        </w:rPr>
        <mc:AlternateContent>
          <mc:Choice Requires="wpi">
            <w:drawing>
              <wp:anchor distT="0" distB="0" distL="114300" distR="114300" simplePos="0" relativeHeight="252732416" behindDoc="0" locked="0" layoutInCell="1" allowOverlap="1" wp14:anchorId="5F31EE5B" wp14:editId="34F5DF96">
                <wp:simplePos x="0" y="0"/>
                <wp:positionH relativeFrom="column">
                  <wp:posOffset>4220438</wp:posOffset>
                </wp:positionH>
                <wp:positionV relativeFrom="paragraph">
                  <wp:posOffset>-468397</wp:posOffset>
                </wp:positionV>
                <wp:extent cx="2509560" cy="970920"/>
                <wp:effectExtent l="38100" t="38100" r="43180" b="57785"/>
                <wp:wrapNone/>
                <wp:docPr id="691" name="Ink 691"/>
                <wp:cNvGraphicFramePr/>
                <a:graphic xmlns:a="http://schemas.openxmlformats.org/drawingml/2006/main">
                  <a:graphicData uri="http://schemas.microsoft.com/office/word/2010/wordprocessingInk">
                    <w14:contentPart bwMode="auto" r:id="rId212">
                      <w14:nvContentPartPr>
                        <w14:cNvContentPartPr/>
                      </w14:nvContentPartPr>
                      <w14:xfrm>
                        <a:off x="0" y="0"/>
                        <a:ext cx="2509560" cy="970920"/>
                      </w14:xfrm>
                    </w14:contentPart>
                  </a:graphicData>
                </a:graphic>
              </wp:anchor>
            </w:drawing>
          </mc:Choice>
          <mc:Fallback>
            <w:pict>
              <v:shape w14:anchorId="06ECE03C" id="Ink 691" o:spid="_x0000_s1026" type="#_x0000_t75" style="position:absolute;margin-left:331.6pt;margin-top:-37.6pt;width:199pt;height:77.85pt;z-index:252732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">
                <v:imagedata r:id="rId213" o:title=""/>
              </v:shape>
            </w:pict>
          </mc:Fallback>
        </mc:AlternateContent>
      </w:r>
      <w:r>
        <w:rPr>
          <w:rFonts w:cstheme="minorHAnsi"/>
          <w:noProof/>
          <w:sz w:val="40"/>
          <w:szCs w:val="40"/>
        </w:rPr>
        <mc:AlternateContent>
          <mc:Choice Requires="wpi">
            <w:drawing>
              <wp:anchor distT="0" distB="0" distL="114300" distR="114300" simplePos="0" relativeHeight="252672000" behindDoc="0" locked="0" layoutInCell="1" allowOverlap="1" wp14:anchorId="698842DC" wp14:editId="779CEEFB">
                <wp:simplePos x="0" y="0"/>
                <wp:positionH relativeFrom="column">
                  <wp:posOffset>611078</wp:posOffset>
                </wp:positionH>
                <wp:positionV relativeFrom="paragraph">
                  <wp:posOffset>372923</wp:posOffset>
                </wp:positionV>
                <wp:extent cx="32400" cy="135720"/>
                <wp:effectExtent l="38100" t="38100" r="43815" b="55245"/>
                <wp:wrapNone/>
                <wp:docPr id="245" name="Ink 245"/>
                <wp:cNvGraphicFramePr/>
                <a:graphic xmlns:a="http://schemas.openxmlformats.org/drawingml/2006/main">
                  <a:graphicData uri="http://schemas.microsoft.com/office/word/2010/wordprocessingInk">
                    <w14:contentPart bwMode="auto" r:id="rId214">
                      <w14:nvContentPartPr>
                        <w14:cNvContentPartPr/>
                      </w14:nvContentPartPr>
                      <w14:xfrm>
                        <a:off x="0" y="0"/>
                        <a:ext cx="32400" cy="135720"/>
                      </w14:xfrm>
                    </w14:contentPart>
                  </a:graphicData>
                </a:graphic>
              </wp:anchor>
            </w:drawing>
          </mc:Choice>
          <mc:Fallback>
            <w:pict>
              <v:shape w14:anchorId="6D356469" id="Ink 245" o:spid="_x0000_s1026" type="#_x0000_t75" style="position:absolute;margin-left:47.4pt;margin-top:28.65pt;width:3.95pt;height:12.15pt;z-index:25267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">
                <v:imagedata r:id="rId215" o:title=""/>
              </v:shape>
            </w:pict>
          </mc:Fallback>
        </mc:AlternateContent>
      </w:r>
      <w:r>
        <w:rPr>
          <w:rFonts w:cstheme="minorHAnsi"/>
          <w:noProof/>
          <w:sz w:val="40"/>
          <w:szCs w:val="40"/>
        </w:rPr>
        <mc:AlternateContent>
          <mc:Choice Requires="wpi">
            <w:drawing>
              <wp:anchor distT="0" distB="0" distL="114300" distR="114300" simplePos="0" relativeHeight="252670976" behindDoc="0" locked="0" layoutInCell="1" allowOverlap="1" wp14:anchorId="121C2C98" wp14:editId="146DE5C0">
                <wp:simplePos x="0" y="0"/>
                <wp:positionH relativeFrom="column">
                  <wp:posOffset>4438015</wp:posOffset>
                </wp:positionH>
                <wp:positionV relativeFrom="paragraph">
                  <wp:posOffset>-278130</wp:posOffset>
                </wp:positionV>
                <wp:extent cx="2115560" cy="602615"/>
                <wp:effectExtent l="38100" t="38100" r="56515" b="45085"/>
                <wp:wrapNone/>
                <wp:docPr id="244" name="Ink 244"/>
                <wp:cNvGraphicFramePr/>
                <a:graphic xmlns:a="http://schemas.openxmlformats.org/drawingml/2006/main">
                  <a:graphicData uri="http://schemas.microsoft.com/office/word/2010/wordprocessingInk">
                    <w14:contentPart bwMode="auto" r:id="rId216">
                      <w14:nvContentPartPr>
                        <w14:cNvContentPartPr/>
                      </w14:nvContentPartPr>
                      <w14:xfrm>
                        <a:off x="0" y="0"/>
                        <a:ext cx="2115560" cy="602615"/>
                      </w14:xfrm>
                    </w14:contentPart>
                  </a:graphicData>
                </a:graphic>
              </wp:anchor>
            </w:drawing>
          </mc:Choice>
          <mc:Fallback>
            <w:pict>
              <v:shape w14:anchorId="4AF851FF" id="Ink 244" o:spid="_x0000_s1026" type="#_x0000_t75" style="position:absolute;margin-left:348.75pt;margin-top:-22.6pt;width:168pt;height:48.85pt;z-index:25267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">
                <v:imagedata r:id="rId217" o:title=""/>
              </v:shape>
            </w:pict>
          </mc:Fallback>
        </mc:AlternateContent>
      </w:r>
    </w:p>
    <w:p w14:paraId="357F2C2A" w14:textId="6C51848D" w:rsidR="001F173D" w:rsidRDefault="001F173D" w:rsidP="001F173D">
      <w:pPr>
        <w:keepNext/>
        <w:ind w:left="2340" w:hanging="2340"/>
        <w:rPr>
          <w:rFonts w:cstheme="minorHAnsi"/>
          <w:sz w:val="40"/>
          <w:szCs w:val="40"/>
        </w:rPr>
      </w:pPr>
      <w:r>
        <w:rPr>
          <w:rFonts w:cstheme="minorHAnsi"/>
          <w:sz w:val="40"/>
          <w:szCs w:val="40"/>
        </w:rPr>
        <w:t xml:space="preserve">b. </w:t>
      </w:r>
      <w:r w:rsidR="00F659DC" w:rsidRPr="001F173D">
        <w:rPr>
          <w:rFonts w:cstheme="minorHAnsi"/>
          <w:position w:val="-10"/>
          <w:sz w:val="40"/>
          <w:szCs w:val="40"/>
        </w:rPr>
        <w:object w:dxaOrig="1320" w:dyaOrig="320" w14:anchorId="1F9D34E8">
          <v:shape id="_x0000_i1026" type="#_x0000_t75" style="width:135.35pt;height:32.85pt" o:ole="">
            <v:imagedata r:id="rId218" o:title=""/>
          </v:shape>
          <o:OLEObject Type="Embed" ProgID="Equation.DSMT4" ShapeID="_x0000_i1026" DrawAspect="Content" ObjectID="_1799481928" r:id="rId219"/>
        </w:object>
      </w:r>
    </w:p>
    <w:p w14:paraId="66B567B6" w14:textId="44C332B1" w:rsidR="001F173D" w:rsidRDefault="008B561D" w:rsidP="001F173D">
      <w:pPr>
        <w:keepNext/>
        <w:ind w:left="2340" w:hanging="2340"/>
        <w:rPr>
          <w:rFonts w:cstheme="minorHAnsi"/>
          <w:sz w:val="40"/>
          <w:szCs w:val="40"/>
        </w:rPr>
      </w:pPr>
      <w:r>
        <w:rPr>
          <w:rFonts w:cstheme="minorHAnsi"/>
          <w:noProof/>
          <w:sz w:val="40"/>
          <w:szCs w:val="40"/>
        </w:rPr>
        <mc:AlternateContent>
          <mc:Choice Requires="wpi">
            <w:drawing>
              <wp:anchor distT="0" distB="0" distL="114300" distR="114300" simplePos="0" relativeHeight="252724224" behindDoc="0" locked="0" layoutInCell="1" allowOverlap="1" wp14:anchorId="287EF4C3" wp14:editId="1679BFA9">
                <wp:simplePos x="0" y="0"/>
                <wp:positionH relativeFrom="column">
                  <wp:posOffset>4288155</wp:posOffset>
                </wp:positionH>
                <wp:positionV relativeFrom="paragraph">
                  <wp:posOffset>-62865</wp:posOffset>
                </wp:positionV>
                <wp:extent cx="1782630" cy="353875"/>
                <wp:effectExtent l="38100" t="38100" r="46355" b="46355"/>
                <wp:wrapNone/>
                <wp:docPr id="683" name="Ink 683"/>
                <wp:cNvGraphicFramePr/>
                <a:graphic xmlns:a="http://schemas.openxmlformats.org/drawingml/2006/main">
                  <a:graphicData uri="http://schemas.microsoft.com/office/word/2010/wordprocessingInk">
                    <w14:contentPart bwMode="auto" r:id="rId220">
                      <w14:nvContentPartPr>
                        <w14:cNvContentPartPr/>
                      </w14:nvContentPartPr>
                      <w14:xfrm>
                        <a:off x="0" y="0"/>
                        <a:ext cx="1782630" cy="353875"/>
                      </w14:xfrm>
                    </w14:contentPart>
                  </a:graphicData>
                </a:graphic>
              </wp:anchor>
            </w:drawing>
          </mc:Choice>
          <mc:Fallback>
            <w:pict>
              <v:shape w14:anchorId="6EA2F8AB" id="Ink 683" o:spid="_x0000_s1026" type="#_x0000_t75" style="position:absolute;margin-left:336.95pt;margin-top:-5.65pt;width:141.75pt;height:29.25pt;z-index:25272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">
                <v:imagedata r:id="rId221" o:title=""/>
              </v:shape>
            </w:pict>
          </mc:Fallback>
        </mc:AlternateContent>
      </w:r>
      <w:r>
        <w:rPr>
          <w:rFonts w:cstheme="minorHAnsi"/>
          <w:noProof/>
          <w:sz w:val="40"/>
          <w:szCs w:val="40"/>
        </w:rPr>
        <mc:AlternateContent>
          <mc:Choice Requires="wpi">
            <w:drawing>
              <wp:anchor distT="0" distB="0" distL="114300" distR="114300" simplePos="0" relativeHeight="252725248" behindDoc="0" locked="0" layoutInCell="1" allowOverlap="1" wp14:anchorId="606F8296" wp14:editId="57BA7B7A">
                <wp:simplePos x="0" y="0"/>
                <wp:positionH relativeFrom="column">
                  <wp:posOffset>3597910</wp:posOffset>
                </wp:positionH>
                <wp:positionV relativeFrom="paragraph">
                  <wp:posOffset>24130</wp:posOffset>
                </wp:positionV>
                <wp:extent cx="471535" cy="271145"/>
                <wp:effectExtent l="38100" t="57150" r="5080" b="52705"/>
                <wp:wrapNone/>
                <wp:docPr id="684" name="Ink 684"/>
                <wp:cNvGraphicFramePr/>
                <a:graphic xmlns:a="http://schemas.openxmlformats.org/drawingml/2006/main">
                  <a:graphicData uri="http://schemas.microsoft.com/office/word/2010/wordprocessingInk">
                    <w14:contentPart bwMode="auto" r:id="rId222">
                      <w14:nvContentPartPr>
                        <w14:cNvContentPartPr/>
                      </w14:nvContentPartPr>
                      <w14:xfrm>
                        <a:off x="0" y="0"/>
                        <a:ext cx="471535" cy="271145"/>
                      </w14:xfrm>
                    </w14:contentPart>
                  </a:graphicData>
                </a:graphic>
              </wp:anchor>
            </w:drawing>
          </mc:Choice>
          <mc:Fallback>
            <w:pict>
              <v:shape w14:anchorId="63719702" id="Ink 684" o:spid="_x0000_s1026" type="#_x0000_t75" style="position:absolute;margin-left:282.6pt;margin-top:1.2pt;width:38.55pt;height:22.75pt;z-index:25272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">
                <v:imagedata r:id="rId223" o:title=""/>
              </v:shape>
            </w:pict>
          </mc:Fallback>
        </mc:AlternateContent>
      </w:r>
    </w:p>
    <w:p w14:paraId="58C09734" w14:textId="30867005" w:rsidR="001F173D" w:rsidRDefault="008B561D" w:rsidP="001F173D">
      <w:pPr>
        <w:keepNext/>
        <w:ind w:left="2340" w:hanging="2340"/>
        <w:rPr>
          <w:rFonts w:cstheme="minorHAnsi"/>
          <w:sz w:val="40"/>
          <w:szCs w:val="40"/>
        </w:rPr>
      </w:pPr>
      <w:r>
        <w:rPr>
          <w:rFonts w:cstheme="minorHAnsi"/>
          <w:noProof/>
          <w:sz w:val="40"/>
          <w:szCs w:val="40"/>
        </w:rPr>
        <mc:AlternateContent>
          <mc:Choice Requires="wpi">
            <w:drawing>
              <wp:anchor distT="0" distB="0" distL="114300" distR="114300" simplePos="0" relativeHeight="252733440" behindDoc="0" locked="0" layoutInCell="1" allowOverlap="1" wp14:anchorId="30843115" wp14:editId="40E317D3">
                <wp:simplePos x="0" y="0"/>
                <wp:positionH relativeFrom="column">
                  <wp:posOffset>3811838</wp:posOffset>
                </wp:positionH>
                <wp:positionV relativeFrom="paragraph">
                  <wp:posOffset>-46052</wp:posOffset>
                </wp:positionV>
                <wp:extent cx="1954800" cy="873720"/>
                <wp:effectExtent l="57150" t="38100" r="45720" b="41275"/>
                <wp:wrapNone/>
                <wp:docPr id="692" name="Ink 692"/>
                <wp:cNvGraphicFramePr/>
                <a:graphic xmlns:a="http://schemas.openxmlformats.org/drawingml/2006/main">
                  <a:graphicData uri="http://schemas.microsoft.com/office/word/2010/wordprocessingInk">
                    <w14:contentPart bwMode="auto" r:id="rId224">
                      <w14:nvContentPartPr>
                        <w14:cNvContentPartPr/>
                      </w14:nvContentPartPr>
                      <w14:xfrm>
                        <a:off x="0" y="0"/>
                        <a:ext cx="1954800" cy="873720"/>
                      </w14:xfrm>
                    </w14:contentPart>
                  </a:graphicData>
                </a:graphic>
              </wp:anchor>
            </w:drawing>
          </mc:Choice>
          <mc:Fallback>
            <w:pict>
              <v:shape w14:anchorId="4C726961" id="Ink 692" o:spid="_x0000_s1026" type="#_x0000_t75" style="position:absolute;margin-left:299.45pt;margin-top:-4.35pt;width:155.3pt;height:70.25pt;z-index:252733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">
                <v:imagedata r:id="rId225" o:title=""/>
              </v:shape>
            </w:pict>
          </mc:Fallback>
        </mc:AlternateContent>
      </w:r>
      <w:r>
        <w:rPr>
          <w:rFonts w:cstheme="minorHAnsi"/>
          <w:noProof/>
          <w:sz w:val="40"/>
          <w:szCs w:val="40"/>
        </w:rPr>
        <mc:AlternateContent>
          <mc:Choice Requires="wpi">
            <w:drawing>
              <wp:anchor distT="0" distB="0" distL="114300" distR="114300" simplePos="0" relativeHeight="252731392" behindDoc="0" locked="0" layoutInCell="1" allowOverlap="1" wp14:anchorId="68B6A80A" wp14:editId="322B8BAC">
                <wp:simplePos x="0" y="0"/>
                <wp:positionH relativeFrom="column">
                  <wp:posOffset>4022725</wp:posOffset>
                </wp:positionH>
                <wp:positionV relativeFrom="paragraph">
                  <wp:posOffset>100965</wp:posOffset>
                </wp:positionV>
                <wp:extent cx="1508750" cy="578680"/>
                <wp:effectExtent l="38100" t="57150" r="53975" b="50165"/>
                <wp:wrapNone/>
                <wp:docPr id="690" name="Ink 690"/>
                <wp:cNvGraphicFramePr/>
                <a:graphic xmlns:a="http://schemas.openxmlformats.org/drawingml/2006/main">
                  <a:graphicData uri="http://schemas.microsoft.com/office/word/2010/wordprocessingInk">
                    <w14:contentPart bwMode="auto" r:id="rId226">
                      <w14:nvContentPartPr>
                        <w14:cNvContentPartPr/>
                      </w14:nvContentPartPr>
                      <w14:xfrm>
                        <a:off x="0" y="0"/>
                        <a:ext cx="1508750" cy="578680"/>
                      </w14:xfrm>
                    </w14:contentPart>
                  </a:graphicData>
                </a:graphic>
              </wp:anchor>
            </w:drawing>
          </mc:Choice>
          <mc:Fallback>
            <w:pict>
              <v:shape w14:anchorId="551F4F5B" id="Ink 690" o:spid="_x0000_s1026" type="#_x0000_t75" style="position:absolute;margin-left:316.05pt;margin-top:7.25pt;width:120.25pt;height:46.95pt;z-index:252731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">
                <v:imagedata r:id="rId227" o:title=""/>
              </v:shape>
            </w:pict>
          </mc:Fallback>
        </mc:AlternateContent>
      </w:r>
      <w:r>
        <w:rPr>
          <w:rFonts w:cstheme="minorHAnsi"/>
          <w:noProof/>
          <w:sz w:val="40"/>
          <w:szCs w:val="40"/>
        </w:rPr>
        <mc:AlternateContent>
          <mc:Choice Requires="wpi">
            <w:drawing>
              <wp:anchor distT="0" distB="0" distL="114300" distR="114300" simplePos="0" relativeHeight="252704768" behindDoc="0" locked="0" layoutInCell="1" allowOverlap="1" wp14:anchorId="66B666F5" wp14:editId="202C23F4">
                <wp:simplePos x="0" y="0"/>
                <wp:positionH relativeFrom="column">
                  <wp:posOffset>530225</wp:posOffset>
                </wp:positionH>
                <wp:positionV relativeFrom="paragraph">
                  <wp:posOffset>-534670</wp:posOffset>
                </wp:positionV>
                <wp:extent cx="2390125" cy="1169775"/>
                <wp:effectExtent l="38100" t="38100" r="10795" b="49530"/>
                <wp:wrapNone/>
                <wp:docPr id="664" name="Ink 664"/>
                <wp:cNvGraphicFramePr/>
                <a:graphic xmlns:a="http://schemas.openxmlformats.org/drawingml/2006/main">
                  <a:graphicData uri="http://schemas.microsoft.com/office/word/2010/wordprocessingInk">
                    <w14:contentPart bwMode="auto" r:id="rId228">
                      <w14:nvContentPartPr>
                        <w14:cNvContentPartPr/>
                      </w14:nvContentPartPr>
                      <w14:xfrm>
                        <a:off x="0" y="0"/>
                        <a:ext cx="2390125" cy="1169775"/>
                      </w14:xfrm>
                    </w14:contentPart>
                  </a:graphicData>
                </a:graphic>
              </wp:anchor>
            </w:drawing>
          </mc:Choice>
          <mc:Fallback>
            <w:pict>
              <v:shape w14:anchorId="100903F5" id="Ink 664" o:spid="_x0000_s1026" type="#_x0000_t75" style="position:absolute;margin-left:41.05pt;margin-top:-42.8pt;width:189.65pt;height:93.5pt;z-index:25270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">
                <v:imagedata r:id="rId229" o:title=""/>
              </v:shape>
            </w:pict>
          </mc:Fallback>
        </mc:AlternateContent>
      </w:r>
    </w:p>
    <w:p w14:paraId="3118C432" w14:textId="27607DBE" w:rsidR="00D30158" w:rsidRDefault="00D30158" w:rsidP="001F173D">
      <w:pPr>
        <w:keepNext/>
        <w:ind w:left="2340" w:hanging="2340"/>
        <w:rPr>
          <w:rFonts w:cstheme="minorHAnsi"/>
          <w:sz w:val="40"/>
          <w:szCs w:val="40"/>
        </w:rPr>
      </w:pPr>
    </w:p>
    <w:p w14:paraId="17BD432B" w14:textId="2162D2C5" w:rsidR="001F173D" w:rsidRDefault="008B561D" w:rsidP="001F173D">
      <w:pPr>
        <w:keepNext/>
        <w:ind w:left="2340" w:hanging="2340"/>
        <w:rPr>
          <w:rFonts w:cstheme="minorHAnsi"/>
          <w:sz w:val="40"/>
          <w:szCs w:val="40"/>
        </w:rPr>
      </w:pPr>
      <w:r>
        <w:rPr>
          <w:rFonts w:cstheme="minorHAnsi"/>
          <w:noProof/>
          <w:sz w:val="40"/>
          <w:szCs w:val="40"/>
        </w:rPr>
        <mc:AlternateContent>
          <mc:Choice Requires="wpi">
            <w:drawing>
              <wp:anchor distT="0" distB="0" distL="114300" distR="114300" simplePos="0" relativeHeight="252787712" behindDoc="0" locked="0" layoutInCell="1" allowOverlap="1" wp14:anchorId="3A603380" wp14:editId="691DB4A6">
                <wp:simplePos x="0" y="0"/>
                <wp:positionH relativeFrom="column">
                  <wp:posOffset>4578985</wp:posOffset>
                </wp:positionH>
                <wp:positionV relativeFrom="paragraph">
                  <wp:posOffset>303530</wp:posOffset>
                </wp:positionV>
                <wp:extent cx="1426360" cy="191160"/>
                <wp:effectExtent l="38100" t="38100" r="2540" b="56515"/>
                <wp:wrapNone/>
                <wp:docPr id="303" name="Ink 303"/>
                <wp:cNvGraphicFramePr/>
                <a:graphic xmlns:a="http://schemas.openxmlformats.org/drawingml/2006/main">
                  <a:graphicData uri="http://schemas.microsoft.com/office/word/2010/wordprocessingInk">
                    <w14:contentPart bwMode="auto" r:id="rId230">
                      <w14:nvContentPartPr>
                        <w14:cNvContentPartPr/>
                      </w14:nvContentPartPr>
                      <w14:xfrm>
                        <a:off x="0" y="0"/>
                        <a:ext cx="1426360" cy="191160"/>
                      </w14:xfrm>
                    </w14:contentPart>
                  </a:graphicData>
                </a:graphic>
              </wp:anchor>
            </w:drawing>
          </mc:Choice>
          <mc:Fallback>
            <w:pict>
              <v:shape w14:anchorId="22F74934" id="Ink 303" o:spid="_x0000_s1026" type="#_x0000_t75" style="position:absolute;margin-left:359.85pt;margin-top:23.2pt;width:113.7pt;height:16.45pt;z-index:25278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">
                <v:imagedata r:id="rId231" o:title=""/>
              </v:shape>
            </w:pict>
          </mc:Fallback>
        </mc:AlternateContent>
      </w:r>
      <w:r>
        <w:rPr>
          <w:rFonts w:cstheme="minorHAnsi"/>
          <w:noProof/>
          <w:sz w:val="40"/>
          <w:szCs w:val="40"/>
        </w:rPr>
        <mc:AlternateContent>
          <mc:Choice Requires="wpi">
            <w:drawing>
              <wp:anchor distT="0" distB="0" distL="114300" distR="114300" simplePos="0" relativeHeight="252781568" behindDoc="0" locked="0" layoutInCell="1" allowOverlap="1" wp14:anchorId="5456A79A" wp14:editId="1733CA0E">
                <wp:simplePos x="0" y="0"/>
                <wp:positionH relativeFrom="column">
                  <wp:posOffset>4438598</wp:posOffset>
                </wp:positionH>
                <wp:positionV relativeFrom="paragraph">
                  <wp:posOffset>360466</wp:posOffset>
                </wp:positionV>
                <wp:extent cx="129240" cy="165600"/>
                <wp:effectExtent l="57150" t="38100" r="42545" b="44450"/>
                <wp:wrapNone/>
                <wp:docPr id="297" name="Ink 297"/>
                <wp:cNvGraphicFramePr/>
                <a:graphic xmlns:a="http://schemas.openxmlformats.org/drawingml/2006/main">
                  <a:graphicData uri="http://schemas.microsoft.com/office/word/2010/wordprocessingInk">
                    <w14:contentPart bwMode="auto" r:id="rId232">
                      <w14:nvContentPartPr>
                        <w14:cNvContentPartPr/>
                      </w14:nvContentPartPr>
                      <w14:xfrm>
                        <a:off x="0" y="0"/>
                        <a:ext cx="129240" cy="165600"/>
                      </w14:xfrm>
                    </w14:contentPart>
                  </a:graphicData>
                </a:graphic>
              </wp:anchor>
            </w:drawing>
          </mc:Choice>
          <mc:Fallback>
            <w:pict>
              <v:shape w14:anchorId="7CB63FDB" id="Ink 297" o:spid="_x0000_s1026" type="#_x0000_t75" style="position:absolute;margin-left:348.8pt;margin-top:27.7pt;width:11.6pt;height:14.5pt;z-index:25278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">
                <v:imagedata r:id="rId233" o:title=""/>
              </v:shape>
            </w:pict>
          </mc:Fallback>
        </mc:AlternateContent>
      </w:r>
      <w:r>
        <w:rPr>
          <w:rFonts w:cstheme="minorHAnsi"/>
          <w:noProof/>
          <w:sz w:val="40"/>
          <w:szCs w:val="40"/>
        </w:rPr>
        <mc:AlternateContent>
          <mc:Choice Requires="wpi">
            <w:drawing>
              <wp:anchor distT="0" distB="0" distL="114300" distR="114300" simplePos="0" relativeHeight="252779520" behindDoc="0" locked="0" layoutInCell="1" allowOverlap="1" wp14:anchorId="3EFBC823" wp14:editId="7C52651C">
                <wp:simplePos x="0" y="0"/>
                <wp:positionH relativeFrom="column">
                  <wp:posOffset>5003078</wp:posOffset>
                </wp:positionH>
                <wp:positionV relativeFrom="paragraph">
                  <wp:posOffset>252826</wp:posOffset>
                </wp:positionV>
                <wp:extent cx="8640" cy="268920"/>
                <wp:effectExtent l="57150" t="57150" r="48895" b="55245"/>
                <wp:wrapNone/>
                <wp:docPr id="291" name="Ink 291"/>
                <wp:cNvGraphicFramePr/>
                <a:graphic xmlns:a="http://schemas.openxmlformats.org/drawingml/2006/main">
                  <a:graphicData uri="http://schemas.microsoft.com/office/word/2010/wordprocessingInk">
                    <w14:contentPart bwMode="auto" r:id="rId234">
                      <w14:nvContentPartPr>
                        <w14:cNvContentPartPr/>
                      </w14:nvContentPartPr>
                      <w14:xfrm>
                        <a:off x="0" y="0"/>
                        <a:ext cx="8640" cy="268920"/>
                      </w14:xfrm>
                    </w14:contentPart>
                  </a:graphicData>
                </a:graphic>
              </wp:anchor>
            </w:drawing>
          </mc:Choice>
          <mc:Fallback>
            <w:pict>
              <v:shape w14:anchorId="6EDF59A8" id="Ink 291" o:spid="_x0000_s1026" type="#_x0000_t75" style="position:absolute;margin-left:393.25pt;margin-top:19.2pt;width:2.1pt;height:22.55pt;z-index:252779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">
                <v:imagedata r:id="rId235" o:title=""/>
              </v:shape>
            </w:pict>
          </mc:Fallback>
        </mc:AlternateContent>
      </w:r>
      <w:r>
        <w:rPr>
          <w:rFonts w:cstheme="minorHAnsi"/>
          <w:noProof/>
          <w:sz w:val="40"/>
          <w:szCs w:val="40"/>
        </w:rPr>
        <mc:AlternateContent>
          <mc:Choice Requires="wpi">
            <w:drawing>
              <wp:anchor distT="0" distB="0" distL="114300" distR="114300" simplePos="0" relativeHeight="252778496" behindDoc="0" locked="0" layoutInCell="1" allowOverlap="1" wp14:anchorId="75416310" wp14:editId="5420D557">
                <wp:simplePos x="0" y="0"/>
                <wp:positionH relativeFrom="column">
                  <wp:posOffset>3985260</wp:posOffset>
                </wp:positionH>
                <wp:positionV relativeFrom="paragraph">
                  <wp:posOffset>325755</wp:posOffset>
                </wp:positionV>
                <wp:extent cx="2145030" cy="253365"/>
                <wp:effectExtent l="57150" t="38100" r="0" b="51435"/>
                <wp:wrapNone/>
                <wp:docPr id="290" name="Ink 290"/>
                <wp:cNvGraphicFramePr/>
                <a:graphic xmlns:a="http://schemas.openxmlformats.org/drawingml/2006/main">
                  <a:graphicData uri="http://schemas.microsoft.com/office/word/2010/wordprocessingInk">
                    <w14:contentPart bwMode="auto" r:id="rId236">
                      <w14:nvContentPartPr>
                        <w14:cNvContentPartPr/>
                      </w14:nvContentPartPr>
                      <w14:xfrm>
                        <a:off x="0" y="0"/>
                        <a:ext cx="2145030" cy="253365"/>
                      </w14:xfrm>
                    </w14:contentPart>
                  </a:graphicData>
                </a:graphic>
              </wp:anchor>
            </w:drawing>
          </mc:Choice>
          <mc:Fallback>
            <w:pict>
              <v:shape w14:anchorId="6F1C7E16" id="Ink 290" o:spid="_x0000_s1026" type="#_x0000_t75" style="position:absolute;margin-left:313.1pt;margin-top:24.95pt;width:170.3pt;height:21.35pt;z-index:252778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">
                <v:imagedata r:id="rId237" o:title=""/>
              </v:shape>
            </w:pict>
          </mc:Fallback>
        </mc:AlternateContent>
      </w:r>
      <w:r>
        <w:rPr>
          <w:rFonts w:cstheme="minorHAnsi"/>
          <w:noProof/>
          <w:sz w:val="40"/>
          <w:szCs w:val="40"/>
        </w:rPr>
        <mc:AlternateContent>
          <mc:Choice Requires="wpi">
            <w:drawing>
              <wp:anchor distT="0" distB="0" distL="114300" distR="114300" simplePos="0" relativeHeight="252746752" behindDoc="0" locked="0" layoutInCell="1" allowOverlap="1" wp14:anchorId="2D5A814F" wp14:editId="2D243998">
                <wp:simplePos x="0" y="0"/>
                <wp:positionH relativeFrom="column">
                  <wp:posOffset>1652905</wp:posOffset>
                </wp:positionH>
                <wp:positionV relativeFrom="paragraph">
                  <wp:posOffset>317500</wp:posOffset>
                </wp:positionV>
                <wp:extent cx="1553170" cy="262080"/>
                <wp:effectExtent l="38100" t="38100" r="9525" b="43180"/>
                <wp:wrapNone/>
                <wp:docPr id="258" name="Ink 258"/>
                <wp:cNvGraphicFramePr/>
                <a:graphic xmlns:a="http://schemas.openxmlformats.org/drawingml/2006/main">
                  <a:graphicData uri="http://schemas.microsoft.com/office/word/2010/wordprocessingInk">
                    <w14:contentPart bwMode="auto" r:id="rId238">
                      <w14:nvContentPartPr>
                        <w14:cNvContentPartPr/>
                      </w14:nvContentPartPr>
                      <w14:xfrm>
                        <a:off x="0" y="0"/>
                        <a:ext cx="1553170" cy="262080"/>
                      </w14:xfrm>
                    </w14:contentPart>
                  </a:graphicData>
                </a:graphic>
              </wp:anchor>
            </w:drawing>
          </mc:Choice>
          <mc:Fallback>
            <w:pict>
              <v:shape w14:anchorId="59FE934F" id="Ink 258" o:spid="_x0000_s1026" type="#_x0000_t75" style="position:absolute;margin-left:129.45pt;margin-top:24.3pt;width:123.75pt;height:22.1pt;z-index:252746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">
                <v:imagedata r:id="rId239" o:title=""/>
              </v:shape>
            </w:pict>
          </mc:Fallback>
        </mc:AlternateContent>
      </w:r>
      <w:r w:rsidR="001F173D">
        <w:rPr>
          <w:rFonts w:cstheme="minorHAnsi"/>
          <w:sz w:val="40"/>
          <w:szCs w:val="40"/>
        </w:rPr>
        <w:t xml:space="preserve">c. </w:t>
      </w:r>
      <w:r w:rsidR="00F659DC" w:rsidRPr="001F173D">
        <w:rPr>
          <w:rFonts w:cstheme="minorHAnsi"/>
          <w:position w:val="-10"/>
          <w:sz w:val="40"/>
          <w:szCs w:val="40"/>
        </w:rPr>
        <w:object w:dxaOrig="1359" w:dyaOrig="380" w14:anchorId="421B4E59">
          <v:shape id="_x0000_i1027" type="#_x0000_t75" style="width:123.85pt;height:34.55pt" o:ole="">
            <v:imagedata r:id="rId240" o:title=""/>
          </v:shape>
          <o:OLEObject Type="Embed" ProgID="Equation.DSMT4" ShapeID="_x0000_i1027" DrawAspect="Content" ObjectID="_1799481929" r:id="rId241"/>
        </w:object>
      </w:r>
    </w:p>
    <w:p w14:paraId="3762A4DD" w14:textId="3AED5E3B" w:rsidR="00F659DC" w:rsidRDefault="008B561D" w:rsidP="001F173D">
      <w:pPr>
        <w:keepNext/>
        <w:ind w:left="2340" w:hanging="2340"/>
        <w:rPr>
          <w:rFonts w:cstheme="minorHAnsi"/>
          <w:sz w:val="40"/>
          <w:szCs w:val="40"/>
        </w:rPr>
      </w:pPr>
      <w:r>
        <w:rPr>
          <w:rFonts w:cstheme="minorHAnsi"/>
          <w:noProof/>
          <w:sz w:val="40"/>
          <w:szCs w:val="40"/>
        </w:rPr>
        <mc:AlternateContent>
          <mc:Choice Requires="wpi">
            <w:drawing>
              <wp:anchor distT="0" distB="0" distL="114300" distR="114300" simplePos="0" relativeHeight="252784640" behindDoc="0" locked="0" layoutInCell="1" allowOverlap="1" wp14:anchorId="26B57B3B" wp14:editId="7C573785">
                <wp:simplePos x="0" y="0"/>
                <wp:positionH relativeFrom="column">
                  <wp:posOffset>4205605</wp:posOffset>
                </wp:positionH>
                <wp:positionV relativeFrom="paragraph">
                  <wp:posOffset>83820</wp:posOffset>
                </wp:positionV>
                <wp:extent cx="316235" cy="222840"/>
                <wp:effectExtent l="57150" t="38100" r="45720" b="44450"/>
                <wp:wrapNone/>
                <wp:docPr id="300" name="Ink 300"/>
                <wp:cNvGraphicFramePr/>
                <a:graphic xmlns:a="http://schemas.openxmlformats.org/drawingml/2006/main">
                  <a:graphicData uri="http://schemas.microsoft.com/office/word/2010/wordprocessingInk">
                    <w14:contentPart bwMode="auto" r:id="rId242">
                      <w14:nvContentPartPr>
                        <w14:cNvContentPartPr/>
                      </w14:nvContentPartPr>
                      <w14:xfrm>
                        <a:off x="0" y="0"/>
                        <a:ext cx="316235" cy="222840"/>
                      </w14:xfrm>
                    </w14:contentPart>
                  </a:graphicData>
                </a:graphic>
              </wp:anchor>
            </w:drawing>
          </mc:Choice>
          <mc:Fallback>
            <w:pict>
              <v:shape w14:anchorId="12F9D8B7" id="Ink 300" o:spid="_x0000_s1026" type="#_x0000_t75" style="position:absolute;margin-left:330.45pt;margin-top:5.9pt;width:26.3pt;height:19pt;z-index:252784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">
                <v:imagedata r:id="rId243" o:title=""/>
              </v:shape>
            </w:pict>
          </mc:Fallback>
        </mc:AlternateContent>
      </w:r>
      <w:r>
        <w:rPr>
          <w:rFonts w:cstheme="minorHAnsi"/>
          <w:noProof/>
          <w:sz w:val="40"/>
          <w:szCs w:val="40"/>
        </w:rPr>
        <mc:AlternateContent>
          <mc:Choice Requires="wpi">
            <w:drawing>
              <wp:anchor distT="0" distB="0" distL="114300" distR="114300" simplePos="0" relativeHeight="252780544" behindDoc="0" locked="0" layoutInCell="1" allowOverlap="1" wp14:anchorId="2CA901CF" wp14:editId="45912BA6">
                <wp:simplePos x="0" y="0"/>
                <wp:positionH relativeFrom="column">
                  <wp:posOffset>4909118</wp:posOffset>
                </wp:positionH>
                <wp:positionV relativeFrom="paragraph">
                  <wp:posOffset>107311</wp:posOffset>
                </wp:positionV>
                <wp:extent cx="129960" cy="204120"/>
                <wp:effectExtent l="38100" t="38100" r="22860" b="43815"/>
                <wp:wrapNone/>
                <wp:docPr id="292" name="Ink 292"/>
                <wp:cNvGraphicFramePr/>
                <a:graphic xmlns:a="http://schemas.openxmlformats.org/drawingml/2006/main">
                  <a:graphicData uri="http://schemas.microsoft.com/office/word/2010/wordprocessingInk">
                    <w14:contentPart bwMode="auto" r:id="rId244">
                      <w14:nvContentPartPr>
                        <w14:cNvContentPartPr/>
                      </w14:nvContentPartPr>
                      <w14:xfrm>
                        <a:off x="0" y="0"/>
                        <a:ext cx="129960" cy="204120"/>
                      </w14:xfrm>
                    </w14:contentPart>
                  </a:graphicData>
                </a:graphic>
              </wp:anchor>
            </w:drawing>
          </mc:Choice>
          <mc:Fallback>
            <w:pict>
              <v:shape w14:anchorId="5977DBEB" id="Ink 292" o:spid="_x0000_s1026" type="#_x0000_t75" style="position:absolute;margin-left:385.85pt;margin-top:7.75pt;width:11.65pt;height:17.45pt;z-index:252780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">
                <v:imagedata r:id="rId245" o:title=""/>
              </v:shape>
            </w:pict>
          </mc:Fallback>
        </mc:AlternateContent>
      </w:r>
    </w:p>
    <w:p w14:paraId="780785B6" w14:textId="09430E5D" w:rsidR="00F659DC" w:rsidRDefault="009331D9" w:rsidP="001F173D">
      <w:pPr>
        <w:keepNext/>
        <w:ind w:left="2340" w:hanging="2340"/>
        <w:rPr>
          <w:rFonts w:cstheme="minorHAnsi"/>
          <w:sz w:val="40"/>
          <w:szCs w:val="40"/>
        </w:rPr>
      </w:pPr>
      <w:r>
        <w:rPr>
          <w:rFonts w:cstheme="minorHAnsi"/>
          <w:noProof/>
          <w:sz w:val="40"/>
          <w:szCs w:val="40"/>
        </w:rPr>
        <mc:AlternateContent>
          <mc:Choice Requires="wpi">
            <w:drawing>
              <wp:anchor distT="0" distB="0" distL="114300" distR="114300" simplePos="0" relativeHeight="252855296" behindDoc="0" locked="0" layoutInCell="1" allowOverlap="1" wp14:anchorId="6C8AC985" wp14:editId="2C9C7C83">
                <wp:simplePos x="0" y="0"/>
                <wp:positionH relativeFrom="column">
                  <wp:posOffset>3276345</wp:posOffset>
                </wp:positionH>
                <wp:positionV relativeFrom="paragraph">
                  <wp:posOffset>8528</wp:posOffset>
                </wp:positionV>
                <wp:extent cx="214200" cy="139320"/>
                <wp:effectExtent l="38100" t="38100" r="14605" b="51435"/>
                <wp:wrapNone/>
                <wp:docPr id="17" name="Ink 17"/>
                <wp:cNvGraphicFramePr/>
                <a:graphic xmlns:a="http://schemas.openxmlformats.org/drawingml/2006/main">
                  <a:graphicData uri="http://schemas.microsoft.com/office/word/2010/wordprocessingInk">
                    <w14:contentPart bwMode="auto" r:id="rId246">
                      <w14:nvContentPartPr>
                        <w14:cNvContentPartPr/>
                      </w14:nvContentPartPr>
                      <w14:xfrm>
                        <a:off x="0" y="0"/>
                        <a:ext cx="214200" cy="139320"/>
                      </w14:xfrm>
                    </w14:contentPart>
                  </a:graphicData>
                </a:graphic>
              </wp:anchor>
            </w:drawing>
          </mc:Choice>
          <mc:Fallback>
            <w:pict>
              <v:shape w14:anchorId="01758C26" id="Ink 17" o:spid="_x0000_s1026" type="#_x0000_t75" style="position:absolute;margin-left:257.45pt;margin-top:.1pt;width:17.95pt;height:12.1pt;z-index:252855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">
                <v:imagedata r:id="rId247" o:title=""/>
              </v:shape>
            </w:pict>
          </mc:Fallback>
        </mc:AlternateContent>
      </w:r>
      <w:r w:rsidR="008B561D">
        <w:rPr>
          <w:rFonts w:cstheme="minorHAnsi"/>
          <w:noProof/>
          <w:sz w:val="40"/>
          <w:szCs w:val="40"/>
        </w:rPr>
        <mc:AlternateContent>
          <mc:Choice Requires="wpi">
            <w:drawing>
              <wp:anchor distT="0" distB="0" distL="114300" distR="114300" simplePos="0" relativeHeight="252798976" behindDoc="0" locked="0" layoutInCell="1" allowOverlap="1" wp14:anchorId="72E15CE1" wp14:editId="172B2FCD">
                <wp:simplePos x="0" y="0"/>
                <wp:positionH relativeFrom="column">
                  <wp:posOffset>4089398</wp:posOffset>
                </wp:positionH>
                <wp:positionV relativeFrom="paragraph">
                  <wp:posOffset>15586</wp:posOffset>
                </wp:positionV>
                <wp:extent cx="1698480" cy="826560"/>
                <wp:effectExtent l="38100" t="38100" r="54610" b="50165"/>
                <wp:wrapNone/>
                <wp:docPr id="315" name="Ink 315"/>
                <wp:cNvGraphicFramePr/>
                <a:graphic xmlns:a="http://schemas.openxmlformats.org/drawingml/2006/main">
                  <a:graphicData uri="http://schemas.microsoft.com/office/word/2010/wordprocessingInk">
                    <w14:contentPart bwMode="auto" r:id="rId248">
                      <w14:nvContentPartPr>
                        <w14:cNvContentPartPr/>
                      </w14:nvContentPartPr>
                      <w14:xfrm>
                        <a:off x="0" y="0"/>
                        <a:ext cx="1698480" cy="826560"/>
                      </w14:xfrm>
                    </w14:contentPart>
                  </a:graphicData>
                </a:graphic>
              </wp:anchor>
            </w:drawing>
          </mc:Choice>
          <mc:Fallback>
            <w:pict>
              <v:shape w14:anchorId="16123186" id="Ink 315" o:spid="_x0000_s1026" type="#_x0000_t75" style="position:absolute;margin-left:321.3pt;margin-top:.55pt;width:135.2pt;height:66.5pt;z-index:252798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">
                <v:imagedata r:id="rId249" o:title=""/>
              </v:shape>
            </w:pict>
          </mc:Fallback>
        </mc:AlternateContent>
      </w:r>
      <w:r w:rsidR="008B561D">
        <w:rPr>
          <w:rFonts w:cstheme="minorHAnsi"/>
          <w:noProof/>
          <w:sz w:val="40"/>
          <w:szCs w:val="40"/>
        </w:rPr>
        <mc:AlternateContent>
          <mc:Choice Requires="wpi">
            <w:drawing>
              <wp:anchor distT="0" distB="0" distL="114300" distR="114300" simplePos="0" relativeHeight="252773376" behindDoc="0" locked="0" layoutInCell="1" allowOverlap="1" wp14:anchorId="27B99F06" wp14:editId="3C42A3C5">
                <wp:simplePos x="0" y="0"/>
                <wp:positionH relativeFrom="column">
                  <wp:posOffset>1740535</wp:posOffset>
                </wp:positionH>
                <wp:positionV relativeFrom="paragraph">
                  <wp:posOffset>-285115</wp:posOffset>
                </wp:positionV>
                <wp:extent cx="1405185" cy="963195"/>
                <wp:effectExtent l="38100" t="38100" r="43180" b="46990"/>
                <wp:wrapNone/>
                <wp:docPr id="285" name="Ink 285"/>
                <wp:cNvGraphicFramePr/>
                <a:graphic xmlns:a="http://schemas.openxmlformats.org/drawingml/2006/main">
                  <a:graphicData uri="http://schemas.microsoft.com/office/word/2010/wordprocessingInk">
                    <w14:contentPart bwMode="auto" r:id="rId250">
                      <w14:nvContentPartPr>
                        <w14:cNvContentPartPr/>
                      </w14:nvContentPartPr>
                      <w14:xfrm>
                        <a:off x="0" y="0"/>
                        <a:ext cx="1405185" cy="963195"/>
                      </w14:xfrm>
                    </w14:contentPart>
                  </a:graphicData>
                </a:graphic>
              </wp:anchor>
            </w:drawing>
          </mc:Choice>
          <mc:Fallback>
            <w:pict>
              <v:shape w14:anchorId="08F4D3D1" id="Ink 285" o:spid="_x0000_s1026" type="#_x0000_t75" style="position:absolute;margin-left:136.35pt;margin-top:-23.15pt;width:112.1pt;height:77.3pt;z-index:252773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">
                <v:imagedata r:id="rId251" o:title=""/>
              </v:shape>
            </w:pict>
          </mc:Fallback>
        </mc:AlternateContent>
      </w:r>
    </w:p>
    <w:p w14:paraId="080E4F62" w14:textId="441D9966" w:rsidR="00D30158" w:rsidRDefault="008B561D" w:rsidP="001F173D">
      <w:pPr>
        <w:keepNext/>
        <w:ind w:left="2340" w:hanging="2340"/>
        <w:rPr>
          <w:rFonts w:cstheme="minorHAnsi"/>
          <w:sz w:val="40"/>
          <w:szCs w:val="40"/>
        </w:rPr>
      </w:pPr>
      <w:r>
        <w:rPr>
          <w:rFonts w:cstheme="minorHAnsi"/>
          <w:noProof/>
          <w:sz w:val="40"/>
          <w:szCs w:val="40"/>
        </w:rPr>
        <mc:AlternateContent>
          <mc:Choice Requires="wpi">
            <w:drawing>
              <wp:anchor distT="0" distB="0" distL="114300" distR="114300" simplePos="0" relativeHeight="252816384" behindDoc="0" locked="0" layoutInCell="1" allowOverlap="1" wp14:anchorId="7A85EE23" wp14:editId="7F2A7C7B">
                <wp:simplePos x="0" y="0"/>
                <wp:positionH relativeFrom="column">
                  <wp:posOffset>-797560</wp:posOffset>
                </wp:positionH>
                <wp:positionV relativeFrom="paragraph">
                  <wp:posOffset>-55245</wp:posOffset>
                </wp:positionV>
                <wp:extent cx="1433750" cy="836295"/>
                <wp:effectExtent l="38100" t="38100" r="0" b="40005"/>
                <wp:wrapNone/>
                <wp:docPr id="334" name="Ink 334"/>
                <wp:cNvGraphicFramePr/>
                <a:graphic xmlns:a="http://schemas.openxmlformats.org/drawingml/2006/main">
                  <a:graphicData uri="http://schemas.microsoft.com/office/word/2010/wordprocessingInk">
                    <w14:contentPart bwMode="auto" r:id="rId252">
                      <w14:nvContentPartPr>
                        <w14:cNvContentPartPr/>
                      </w14:nvContentPartPr>
                      <w14:xfrm>
                        <a:off x="0" y="0"/>
                        <a:ext cx="1433750" cy="836295"/>
                      </w14:xfrm>
                    </w14:contentPart>
                  </a:graphicData>
                </a:graphic>
              </wp:anchor>
            </w:drawing>
          </mc:Choice>
          <mc:Fallback>
            <w:pict>
              <v:shape w14:anchorId="0A947B5E" id="Ink 334" o:spid="_x0000_s1026" type="#_x0000_t75" style="position:absolute;margin-left:-63.5pt;margin-top:-5.05pt;width:114.35pt;height:67.25pt;z-index:252816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">
                <v:imagedata r:id="rId253" o:title=""/>
              </v:shape>
            </w:pict>
          </mc:Fallback>
        </mc:AlternateContent>
      </w:r>
      <w:r>
        <w:rPr>
          <w:rFonts w:cstheme="minorHAnsi"/>
          <w:noProof/>
          <w:sz w:val="40"/>
          <w:szCs w:val="40"/>
        </w:rPr>
        <mc:AlternateContent>
          <mc:Choice Requires="wpi">
            <w:drawing>
              <wp:anchor distT="0" distB="0" distL="114300" distR="114300" simplePos="0" relativeHeight="252797952" behindDoc="0" locked="0" layoutInCell="1" allowOverlap="1" wp14:anchorId="2ECAF12B" wp14:editId="7BB13BA8">
                <wp:simplePos x="0" y="0"/>
                <wp:positionH relativeFrom="column">
                  <wp:posOffset>4269105</wp:posOffset>
                </wp:positionH>
                <wp:positionV relativeFrom="paragraph">
                  <wp:posOffset>-275590</wp:posOffset>
                </wp:positionV>
                <wp:extent cx="1363540" cy="596265"/>
                <wp:effectExtent l="38100" t="38100" r="46355" b="51435"/>
                <wp:wrapNone/>
                <wp:docPr id="314" name="Ink 314"/>
                <wp:cNvGraphicFramePr/>
                <a:graphic xmlns:a="http://schemas.openxmlformats.org/drawingml/2006/main">
                  <a:graphicData uri="http://schemas.microsoft.com/office/word/2010/wordprocessingInk">
                    <w14:contentPart bwMode="auto" r:id="rId254">
                      <w14:nvContentPartPr>
                        <w14:cNvContentPartPr/>
                      </w14:nvContentPartPr>
                      <w14:xfrm>
                        <a:off x="0" y="0"/>
                        <a:ext cx="1363540" cy="596265"/>
                      </w14:xfrm>
                    </w14:contentPart>
                  </a:graphicData>
                </a:graphic>
              </wp:anchor>
            </w:drawing>
          </mc:Choice>
          <mc:Fallback>
            <w:pict>
              <v:shape w14:anchorId="683290A8" id="Ink 314" o:spid="_x0000_s1026" type="#_x0000_t75" style="position:absolute;margin-left:335.45pt;margin-top:-22.4pt;width:108.75pt;height:48.35pt;z-index:25279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">
                <v:imagedata r:id="rId255" o:title=""/>
              </v:shape>
            </w:pict>
          </mc:Fallback>
        </mc:AlternateContent>
      </w:r>
    </w:p>
    <w:p w14:paraId="23FB3977" w14:textId="512DC5CB" w:rsidR="00F659DC" w:rsidRDefault="009331D9" w:rsidP="00F659DC">
      <w:pPr>
        <w:keepNext/>
        <w:ind w:left="2340" w:hanging="2340"/>
      </w:pPr>
      <w:r>
        <w:rPr>
          <w:rFonts w:cstheme="minorHAnsi"/>
          <w:noProof/>
          <w:sz w:val="40"/>
          <w:szCs w:val="40"/>
        </w:rPr>
        <mc:AlternateContent>
          <mc:Choice Requires="wpi">
            <w:drawing>
              <wp:anchor distT="0" distB="0" distL="114300" distR="114300" simplePos="0" relativeHeight="252869632" behindDoc="0" locked="0" layoutInCell="1" allowOverlap="1" wp14:anchorId="6DCB0FF7" wp14:editId="0DADF231">
                <wp:simplePos x="0" y="0"/>
                <wp:positionH relativeFrom="column">
                  <wp:posOffset>3330575</wp:posOffset>
                </wp:positionH>
                <wp:positionV relativeFrom="paragraph">
                  <wp:posOffset>657225</wp:posOffset>
                </wp:positionV>
                <wp:extent cx="1222290" cy="247650"/>
                <wp:effectExtent l="57150" t="38100" r="0" b="57150"/>
                <wp:wrapNone/>
                <wp:docPr id="36" name="Ink 36"/>
                <wp:cNvGraphicFramePr/>
                <a:graphic xmlns:a="http://schemas.openxmlformats.org/drawingml/2006/main">
                  <a:graphicData uri="http://schemas.microsoft.com/office/word/2010/wordprocessingInk">
                    <w14:contentPart bwMode="auto" r:id="rId256">
                      <w14:nvContentPartPr>
                        <w14:cNvContentPartPr/>
                      </w14:nvContentPartPr>
                      <w14:xfrm>
                        <a:off x="0" y="0"/>
                        <a:ext cx="1222290" cy="247650"/>
                      </w14:xfrm>
                    </w14:contentPart>
                  </a:graphicData>
                </a:graphic>
              </wp:anchor>
            </w:drawing>
          </mc:Choice>
          <mc:Fallback>
            <w:pict>
              <v:shape w14:anchorId="16DB6E63" id="Ink 36" o:spid="_x0000_s1026" type="#_x0000_t75" style="position:absolute;margin-left:261.55pt;margin-top:51.05pt;width:97.7pt;height:20.9pt;z-index:25286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">
                <v:imagedata r:id="rId257" o:title=""/>
              </v:shape>
            </w:pict>
          </mc:Fallback>
        </mc:AlternateContent>
      </w:r>
      <w:r>
        <w:rPr>
          <w:rFonts w:cstheme="minorHAnsi"/>
          <w:noProof/>
          <w:sz w:val="40"/>
          <w:szCs w:val="40"/>
        </w:rPr>
        <mc:AlternateContent>
          <mc:Choice Requires="wpi">
            <w:drawing>
              <wp:anchor distT="0" distB="0" distL="114300" distR="114300" simplePos="0" relativeHeight="252854272" behindDoc="0" locked="0" layoutInCell="1" allowOverlap="1" wp14:anchorId="57FA7BDC" wp14:editId="6A1DC318">
                <wp:simplePos x="0" y="0"/>
                <wp:positionH relativeFrom="column">
                  <wp:posOffset>2849880</wp:posOffset>
                </wp:positionH>
                <wp:positionV relativeFrom="paragraph">
                  <wp:posOffset>744220</wp:posOffset>
                </wp:positionV>
                <wp:extent cx="451355" cy="260985"/>
                <wp:effectExtent l="38100" t="38100" r="0" b="43815"/>
                <wp:wrapNone/>
                <wp:docPr id="16" name="Ink 16"/>
                <wp:cNvGraphicFramePr/>
                <a:graphic xmlns:a="http://schemas.openxmlformats.org/drawingml/2006/main">
                  <a:graphicData uri="http://schemas.microsoft.com/office/word/2010/wordprocessingInk">
                    <w14:contentPart bwMode="auto" r:id="rId258">
                      <w14:nvContentPartPr>
                        <w14:cNvContentPartPr/>
                      </w14:nvContentPartPr>
                      <w14:xfrm>
                        <a:off x="0" y="0"/>
                        <a:ext cx="451355" cy="260985"/>
                      </w14:xfrm>
                    </w14:contentPart>
                  </a:graphicData>
                </a:graphic>
              </wp:anchor>
            </w:drawing>
          </mc:Choice>
          <mc:Fallback>
            <w:pict>
              <v:shape w14:anchorId="774DEEC4" id="Ink 16" o:spid="_x0000_s1026" type="#_x0000_t75" style="position:absolute;margin-left:223.7pt;margin-top:57.9pt;width:37pt;height:21.95pt;z-index:252854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">
                <v:imagedata r:id="rId259" o:title=""/>
              </v:shape>
            </w:pict>
          </mc:Fallback>
        </mc:AlternateContent>
      </w:r>
      <w:r w:rsidR="00F659DC">
        <w:rPr>
          <w:rFonts w:cstheme="minorHAnsi"/>
          <w:sz w:val="40"/>
          <w:szCs w:val="40"/>
        </w:rPr>
        <w:t xml:space="preserve">d. </w:t>
      </w:r>
      <w:r w:rsidR="00F659DC" w:rsidRPr="00F659DC">
        <w:rPr>
          <w:rFonts w:cstheme="minorHAnsi"/>
          <w:position w:val="-28"/>
          <w:sz w:val="40"/>
          <w:szCs w:val="40"/>
        </w:rPr>
        <w:object w:dxaOrig="1440" w:dyaOrig="660" w14:anchorId="36638449">
          <v:shape id="_x0000_i1028" type="#_x0000_t75" style="width:130.75pt;height:59.9pt" o:ole="">
            <v:imagedata r:id="rId260" o:title=""/>
          </v:shape>
          <o:OLEObject Type="Embed" ProgID="Equation.DSMT4" ShapeID="_x0000_i1028" DrawAspect="Content" ObjectID="_1799481930" r:id="rId261"/>
        </w:object>
      </w:r>
    </w:p>
    <w:p w14:paraId="1EDEB020" w14:textId="4D704735" w:rsidR="00D30158" w:rsidRDefault="009331D9" w:rsidP="008F476F">
      <w:pPr>
        <w:pStyle w:val="Heading1"/>
      </w:pPr>
      <w:r>
        <w:rPr>
          <w:noProof/>
        </w:rPr>
        <mc:AlternateContent>
          <mc:Choice Requires="wpi">
            <w:drawing>
              <wp:anchor distT="0" distB="0" distL="114300" distR="114300" simplePos="0" relativeHeight="252960768" behindDoc="0" locked="0" layoutInCell="1" allowOverlap="1" wp14:anchorId="676888C1" wp14:editId="1444C09D">
                <wp:simplePos x="0" y="0"/>
                <wp:positionH relativeFrom="column">
                  <wp:posOffset>4938246</wp:posOffset>
                </wp:positionH>
                <wp:positionV relativeFrom="paragraph">
                  <wp:posOffset>115517</wp:posOffset>
                </wp:positionV>
                <wp:extent cx="1594800" cy="1206720"/>
                <wp:effectExtent l="38100" t="38100" r="24765" b="50800"/>
                <wp:wrapNone/>
                <wp:docPr id="82" name="Ink 82"/>
                <wp:cNvGraphicFramePr/>
                <a:graphic xmlns:a="http://schemas.openxmlformats.org/drawingml/2006/main">
                  <a:graphicData uri="http://schemas.microsoft.com/office/word/2010/wordprocessingInk">
                    <w14:contentPart bwMode="auto" r:id="rId262">
                      <w14:nvContentPartPr>
                        <w14:cNvContentPartPr/>
                      </w14:nvContentPartPr>
                      <w14:xfrm>
                        <a:off x="0" y="0"/>
                        <a:ext cx="1594800" cy="1206720"/>
                      </w14:xfrm>
                    </w14:contentPart>
                  </a:graphicData>
                </a:graphic>
              </wp:anchor>
            </w:drawing>
          </mc:Choice>
          <mc:Fallback>
            <w:pict>
              <v:shape w14:anchorId="318880A4" id="Ink 82" o:spid="_x0000_s1026" type="#_x0000_t75" style="position:absolute;margin-left:388.15pt;margin-top:8.4pt;width:126.95pt;height:96.4pt;z-index:25296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">
                <v:imagedata r:id="rId263" o:title=""/>
              </v:shape>
            </w:pict>
          </mc:Fallback>
        </mc:AlternateContent>
      </w:r>
      <w:r>
        <w:rPr>
          <w:noProof/>
        </w:rPr>
        <mc:AlternateContent>
          <mc:Choice Requires="wpi">
            <w:drawing>
              <wp:anchor distT="0" distB="0" distL="114300" distR="114300" simplePos="0" relativeHeight="252959744" behindDoc="0" locked="0" layoutInCell="1" allowOverlap="1" wp14:anchorId="572CA8E3" wp14:editId="6711B88D">
                <wp:simplePos x="0" y="0"/>
                <wp:positionH relativeFrom="column">
                  <wp:posOffset>5042535</wp:posOffset>
                </wp:positionH>
                <wp:positionV relativeFrom="paragraph">
                  <wp:posOffset>572135</wp:posOffset>
                </wp:positionV>
                <wp:extent cx="1380865" cy="625475"/>
                <wp:effectExtent l="57150" t="38100" r="29210" b="41275"/>
                <wp:wrapNone/>
                <wp:docPr id="81" name="Ink 81"/>
                <wp:cNvGraphicFramePr/>
                <a:graphic xmlns:a="http://schemas.openxmlformats.org/drawingml/2006/main">
                  <a:graphicData uri="http://schemas.microsoft.com/office/word/2010/wordprocessingInk">
                    <w14:contentPart bwMode="auto" r:id="rId264">
                      <w14:nvContentPartPr>
                        <w14:cNvContentPartPr/>
                      </w14:nvContentPartPr>
                      <w14:xfrm>
                        <a:off x="0" y="0"/>
                        <a:ext cx="1380865" cy="625475"/>
                      </w14:xfrm>
                    </w14:contentPart>
                  </a:graphicData>
                </a:graphic>
              </wp:anchor>
            </w:drawing>
          </mc:Choice>
          <mc:Fallback>
            <w:pict>
              <v:shape w14:anchorId="72961852" id="Ink 81" o:spid="_x0000_s1026" type="#_x0000_t75" style="position:absolute;margin-left:396.35pt;margin-top:44.35pt;width:110.15pt;height:50.65pt;z-index:25295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">
                <v:imagedata r:id="rId265" o:title=""/>
              </v:shape>
            </w:pict>
          </mc:Fallback>
        </mc:AlternateContent>
      </w:r>
      <w:r>
        <w:rPr>
          <w:noProof/>
        </w:rPr>
        <mc:AlternateContent>
          <mc:Choice Requires="wpi">
            <w:drawing>
              <wp:anchor distT="0" distB="0" distL="114300" distR="114300" simplePos="0" relativeHeight="252944384" behindDoc="0" locked="0" layoutInCell="1" allowOverlap="1" wp14:anchorId="589EB256" wp14:editId="6B06882C">
                <wp:simplePos x="0" y="0"/>
                <wp:positionH relativeFrom="column">
                  <wp:posOffset>5177155</wp:posOffset>
                </wp:positionH>
                <wp:positionV relativeFrom="paragraph">
                  <wp:posOffset>-193040</wp:posOffset>
                </wp:positionV>
                <wp:extent cx="754880" cy="812715"/>
                <wp:effectExtent l="38100" t="38100" r="45720" b="45085"/>
                <wp:wrapNone/>
                <wp:docPr id="509" name="Ink 509"/>
                <wp:cNvGraphicFramePr/>
                <a:graphic xmlns:a="http://schemas.openxmlformats.org/drawingml/2006/main">
                  <a:graphicData uri="http://schemas.microsoft.com/office/word/2010/wordprocessingInk">
                    <w14:contentPart bwMode="auto" r:id="rId266">
                      <w14:nvContentPartPr>
                        <w14:cNvContentPartPr/>
                      </w14:nvContentPartPr>
                      <w14:xfrm>
                        <a:off x="0" y="0"/>
                        <a:ext cx="754880" cy="812715"/>
                      </w14:xfrm>
                    </w14:contentPart>
                  </a:graphicData>
                </a:graphic>
              </wp:anchor>
            </w:drawing>
          </mc:Choice>
          <mc:Fallback>
            <w:pict>
              <v:shape w14:anchorId="03B39831" id="Ink 509" o:spid="_x0000_s1026" type="#_x0000_t75" style="position:absolute;margin-left:406.95pt;margin-top:-15.9pt;width:60.9pt;height:65.45pt;z-index:25294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">
                <v:imagedata r:id="rId267" o:title=""/>
              </v:shape>
            </w:pict>
          </mc:Fallback>
        </mc:AlternateContent>
      </w:r>
      <w:r>
        <w:rPr>
          <w:noProof/>
        </w:rPr>
        <mc:AlternateContent>
          <mc:Choice Requires="wpi">
            <w:drawing>
              <wp:anchor distT="0" distB="0" distL="114300" distR="114300" simplePos="0" relativeHeight="252929024" behindDoc="0" locked="0" layoutInCell="1" allowOverlap="1" wp14:anchorId="442501BA" wp14:editId="4A5E5FBC">
                <wp:simplePos x="0" y="0"/>
                <wp:positionH relativeFrom="column">
                  <wp:posOffset>2135505</wp:posOffset>
                </wp:positionH>
                <wp:positionV relativeFrom="paragraph">
                  <wp:posOffset>-61595</wp:posOffset>
                </wp:positionV>
                <wp:extent cx="419980" cy="259715"/>
                <wp:effectExtent l="57150" t="38100" r="18415" b="45085"/>
                <wp:wrapNone/>
                <wp:docPr id="493" name="Ink 493"/>
                <wp:cNvGraphicFramePr/>
                <a:graphic xmlns:a="http://schemas.openxmlformats.org/drawingml/2006/main">
                  <a:graphicData uri="http://schemas.microsoft.com/office/word/2010/wordprocessingInk">
                    <w14:contentPart bwMode="auto" r:id="rId268">
                      <w14:nvContentPartPr>
                        <w14:cNvContentPartPr/>
                      </w14:nvContentPartPr>
                      <w14:xfrm>
                        <a:off x="0" y="0"/>
                        <a:ext cx="419980" cy="259715"/>
                      </w14:xfrm>
                    </w14:contentPart>
                  </a:graphicData>
                </a:graphic>
              </wp:anchor>
            </w:drawing>
          </mc:Choice>
          <mc:Fallback>
            <w:pict>
              <v:shape w14:anchorId="37204ABF" id="Ink 493" o:spid="_x0000_s1026" type="#_x0000_t75" style="position:absolute;margin-left:167.45pt;margin-top:-5.55pt;width:34.45pt;height:21.85pt;z-index:252929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">
                <v:imagedata r:id="rId269" o:title=""/>
              </v:shape>
            </w:pict>
          </mc:Fallback>
        </mc:AlternateContent>
      </w:r>
      <w:r>
        <w:rPr>
          <w:noProof/>
        </w:rPr>
        <mc:AlternateContent>
          <mc:Choice Requires="wpi">
            <w:drawing>
              <wp:anchor distT="0" distB="0" distL="114300" distR="114300" simplePos="0" relativeHeight="252921856" behindDoc="0" locked="0" layoutInCell="1" allowOverlap="1" wp14:anchorId="4E5A9AF0" wp14:editId="39767573">
                <wp:simplePos x="0" y="0"/>
                <wp:positionH relativeFrom="column">
                  <wp:posOffset>3361055</wp:posOffset>
                </wp:positionH>
                <wp:positionV relativeFrom="paragraph">
                  <wp:posOffset>1130935</wp:posOffset>
                </wp:positionV>
                <wp:extent cx="495170" cy="265320"/>
                <wp:effectExtent l="38100" t="38100" r="57785" b="40005"/>
                <wp:wrapNone/>
                <wp:docPr id="484" name="Ink 484"/>
                <wp:cNvGraphicFramePr/>
                <a:graphic xmlns:a="http://schemas.openxmlformats.org/drawingml/2006/main">
                  <a:graphicData uri="http://schemas.microsoft.com/office/word/2010/wordprocessingInk">
                    <w14:contentPart bwMode="auto" r:id="rId270">
                      <w14:nvContentPartPr>
                        <w14:cNvContentPartPr/>
                      </w14:nvContentPartPr>
                      <w14:xfrm>
                        <a:off x="0" y="0"/>
                        <a:ext cx="495170" cy="265320"/>
                      </w14:xfrm>
                    </w14:contentPart>
                  </a:graphicData>
                </a:graphic>
              </wp:anchor>
            </w:drawing>
          </mc:Choice>
          <mc:Fallback>
            <w:pict>
              <v:shape w14:anchorId="590A2556" id="Ink 484" o:spid="_x0000_s1026" type="#_x0000_t75" style="position:absolute;margin-left:263.95pt;margin-top:88.35pt;width:40.45pt;height:22.35pt;z-index:252921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">
                <v:imagedata r:id="rId271" o:title=""/>
              </v:shape>
            </w:pict>
          </mc:Fallback>
        </mc:AlternateContent>
      </w:r>
      <w:r>
        <w:rPr>
          <w:noProof/>
        </w:rPr>
        <mc:AlternateContent>
          <mc:Choice Requires="wpi">
            <w:drawing>
              <wp:anchor distT="0" distB="0" distL="114300" distR="114300" simplePos="0" relativeHeight="252913664" behindDoc="0" locked="0" layoutInCell="1" allowOverlap="1" wp14:anchorId="74D37142" wp14:editId="3BB91749">
                <wp:simplePos x="0" y="0"/>
                <wp:positionH relativeFrom="column">
                  <wp:posOffset>2890520</wp:posOffset>
                </wp:positionH>
                <wp:positionV relativeFrom="paragraph">
                  <wp:posOffset>101600</wp:posOffset>
                </wp:positionV>
                <wp:extent cx="1173480" cy="919530"/>
                <wp:effectExtent l="38100" t="57150" r="7620" b="52070"/>
                <wp:wrapNone/>
                <wp:docPr id="475" name="Ink 475"/>
                <wp:cNvGraphicFramePr/>
                <a:graphic xmlns:a="http://schemas.openxmlformats.org/drawingml/2006/main">
                  <a:graphicData uri="http://schemas.microsoft.com/office/word/2010/wordprocessingInk">
                    <w14:contentPart bwMode="auto" r:id="rId272">
                      <w14:nvContentPartPr>
                        <w14:cNvContentPartPr/>
                      </w14:nvContentPartPr>
                      <w14:xfrm>
                        <a:off x="0" y="0"/>
                        <a:ext cx="1173480" cy="919530"/>
                      </w14:xfrm>
                    </w14:contentPart>
                  </a:graphicData>
                </a:graphic>
              </wp:anchor>
            </w:drawing>
          </mc:Choice>
          <mc:Fallback>
            <w:pict>
              <v:shape w14:anchorId="64451AAC" id="Ink 475" o:spid="_x0000_s1026" type="#_x0000_t75" style="position:absolute;margin-left:226.9pt;margin-top:7.3pt;width:93.8pt;height:73.8pt;z-index:252913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">
                <v:imagedata r:id="rId273" o:title=""/>
              </v:shape>
            </w:pict>
          </mc:Fallback>
        </mc:AlternateContent>
      </w:r>
      <w:r w:rsidR="008B561D">
        <w:rPr>
          <w:noProof/>
        </w:rPr>
        <mc:AlternateContent>
          <mc:Choice Requires="wpi">
            <w:drawing>
              <wp:anchor distT="0" distB="0" distL="114300" distR="114300" simplePos="0" relativeHeight="252849152" behindDoc="0" locked="0" layoutInCell="1" allowOverlap="1" wp14:anchorId="3C1C0FA4" wp14:editId="0CBC3111">
                <wp:simplePos x="0" y="0"/>
                <wp:positionH relativeFrom="column">
                  <wp:posOffset>884555</wp:posOffset>
                </wp:positionH>
                <wp:positionV relativeFrom="paragraph">
                  <wp:posOffset>713740</wp:posOffset>
                </wp:positionV>
                <wp:extent cx="593330" cy="283320"/>
                <wp:effectExtent l="38100" t="38100" r="54610" b="40640"/>
                <wp:wrapNone/>
                <wp:docPr id="387" name="Ink 387"/>
                <wp:cNvGraphicFramePr/>
                <a:graphic xmlns:a="http://schemas.openxmlformats.org/drawingml/2006/main">
                  <a:graphicData uri="http://schemas.microsoft.com/office/word/2010/wordprocessingInk">
                    <w14:contentPart bwMode="auto" r:id="rId274">
                      <w14:nvContentPartPr>
                        <w14:cNvContentPartPr/>
                      </w14:nvContentPartPr>
                      <w14:xfrm>
                        <a:off x="0" y="0"/>
                        <a:ext cx="593330" cy="283320"/>
                      </w14:xfrm>
                    </w14:contentPart>
                  </a:graphicData>
                </a:graphic>
              </wp:anchor>
            </w:drawing>
          </mc:Choice>
          <mc:Fallback>
            <w:pict>
              <v:shape w14:anchorId="61AFA822" id="Ink 387" o:spid="_x0000_s1026" type="#_x0000_t75" style="position:absolute;margin-left:68.95pt;margin-top:55.5pt;width:48.1pt;height:23.7pt;z-index:252849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">
                <v:imagedata r:id="rId275" o:title=""/>
              </v:shape>
            </w:pict>
          </mc:Fallback>
        </mc:AlternateContent>
      </w:r>
      <w:r w:rsidR="008B561D">
        <w:rPr>
          <w:noProof/>
        </w:rPr>
        <mc:AlternateContent>
          <mc:Choice Requires="wpi">
            <w:drawing>
              <wp:anchor distT="0" distB="0" distL="114300" distR="114300" simplePos="0" relativeHeight="252841984" behindDoc="0" locked="0" layoutInCell="1" allowOverlap="1" wp14:anchorId="3D016C9F" wp14:editId="3F92764B">
                <wp:simplePos x="0" y="0"/>
                <wp:positionH relativeFrom="column">
                  <wp:posOffset>1242695</wp:posOffset>
                </wp:positionH>
                <wp:positionV relativeFrom="paragraph">
                  <wp:posOffset>353695</wp:posOffset>
                </wp:positionV>
                <wp:extent cx="410690" cy="235620"/>
                <wp:effectExtent l="38100" t="57150" r="8890" b="50165"/>
                <wp:wrapNone/>
                <wp:docPr id="379" name="Ink 379"/>
                <wp:cNvGraphicFramePr/>
                <a:graphic xmlns:a="http://schemas.openxmlformats.org/drawingml/2006/main">
                  <a:graphicData uri="http://schemas.microsoft.com/office/word/2010/wordprocessingInk">
                    <w14:contentPart bwMode="auto" r:id="rId276">
                      <w14:nvContentPartPr>
                        <w14:cNvContentPartPr/>
                      </w14:nvContentPartPr>
                      <w14:xfrm>
                        <a:off x="0" y="0"/>
                        <a:ext cx="410690" cy="235620"/>
                      </w14:xfrm>
                    </w14:contentPart>
                  </a:graphicData>
                </a:graphic>
              </wp:anchor>
            </w:drawing>
          </mc:Choice>
          <mc:Fallback>
            <w:pict>
              <v:shape w14:anchorId="64B3D678" id="Ink 379" o:spid="_x0000_s1026" type="#_x0000_t75" style="position:absolute;margin-left:97.15pt;margin-top:27.15pt;width:33.8pt;height:19.95pt;z-index:25284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">
                <v:imagedata r:id="rId277" o:title=""/>
              </v:shape>
            </w:pict>
          </mc:Fallback>
        </mc:AlternateContent>
      </w:r>
      <w:r w:rsidR="008B561D">
        <w:rPr>
          <w:noProof/>
        </w:rPr>
        <mc:AlternateContent>
          <mc:Choice Requires="wpi">
            <w:drawing>
              <wp:anchor distT="0" distB="0" distL="114300" distR="114300" simplePos="0" relativeHeight="252837888" behindDoc="0" locked="0" layoutInCell="1" allowOverlap="1" wp14:anchorId="26A82657" wp14:editId="6583ACFB">
                <wp:simplePos x="0" y="0"/>
                <wp:positionH relativeFrom="column">
                  <wp:posOffset>518795</wp:posOffset>
                </wp:positionH>
                <wp:positionV relativeFrom="paragraph">
                  <wp:posOffset>377190</wp:posOffset>
                </wp:positionV>
                <wp:extent cx="550760" cy="229155"/>
                <wp:effectExtent l="38100" t="38100" r="40005" b="57150"/>
                <wp:wrapNone/>
                <wp:docPr id="374" name="Ink 374"/>
                <wp:cNvGraphicFramePr/>
                <a:graphic xmlns:a="http://schemas.openxmlformats.org/drawingml/2006/main">
                  <a:graphicData uri="http://schemas.microsoft.com/office/word/2010/wordprocessingInk">
                    <w14:contentPart bwMode="auto" r:id="rId278">
                      <w14:nvContentPartPr>
                        <w14:cNvContentPartPr/>
                      </w14:nvContentPartPr>
                      <w14:xfrm>
                        <a:off x="0" y="0"/>
                        <a:ext cx="550760" cy="229155"/>
                      </w14:xfrm>
                    </w14:contentPart>
                  </a:graphicData>
                </a:graphic>
              </wp:anchor>
            </w:drawing>
          </mc:Choice>
          <mc:Fallback>
            <w:pict>
              <v:shape w14:anchorId="3F7B7B4F" id="Ink 374" o:spid="_x0000_s1026" type="#_x0000_t75" style="position:absolute;margin-left:40.15pt;margin-top:29pt;width:44.75pt;height:19.5pt;z-index:252837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">
                <v:imagedata r:id="rId279" o:title=""/>
              </v:shape>
            </w:pict>
          </mc:Fallback>
        </mc:AlternateContent>
      </w:r>
      <w:r w:rsidR="008B561D">
        <w:rPr>
          <w:noProof/>
        </w:rPr>
        <mc:AlternateContent>
          <mc:Choice Requires="wpi">
            <w:drawing>
              <wp:anchor distT="0" distB="0" distL="114300" distR="114300" simplePos="0" relativeHeight="252831744" behindDoc="0" locked="0" layoutInCell="1" allowOverlap="1" wp14:anchorId="5BB6664E" wp14:editId="2566FAC5">
                <wp:simplePos x="0" y="0"/>
                <wp:positionH relativeFrom="column">
                  <wp:posOffset>357505</wp:posOffset>
                </wp:positionH>
                <wp:positionV relativeFrom="paragraph">
                  <wp:posOffset>-33020</wp:posOffset>
                </wp:positionV>
                <wp:extent cx="1536385" cy="266700"/>
                <wp:effectExtent l="57150" t="38100" r="26035" b="57150"/>
                <wp:wrapNone/>
                <wp:docPr id="368" name="Ink 368"/>
                <wp:cNvGraphicFramePr/>
                <a:graphic xmlns:a="http://schemas.openxmlformats.org/drawingml/2006/main">
                  <a:graphicData uri="http://schemas.microsoft.com/office/word/2010/wordprocessingInk">
                    <w14:contentPart bwMode="auto" r:id="rId280">
                      <w14:nvContentPartPr>
                        <w14:cNvContentPartPr/>
                      </w14:nvContentPartPr>
                      <w14:xfrm>
                        <a:off x="0" y="0"/>
                        <a:ext cx="1536385" cy="266700"/>
                      </w14:xfrm>
                    </w14:contentPart>
                  </a:graphicData>
                </a:graphic>
              </wp:anchor>
            </w:drawing>
          </mc:Choice>
          <mc:Fallback>
            <w:pict>
              <v:shape w14:anchorId="0E3E188A" id="Ink 368" o:spid="_x0000_s1026" type="#_x0000_t75" style="position:absolute;margin-left:27.45pt;margin-top:-3.3pt;width:122.4pt;height:22.4pt;z-index:252831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">
                <v:imagedata r:id="rId281" o:title=""/>
              </v:shape>
            </w:pict>
          </mc:Fallback>
        </mc:AlternateContent>
      </w:r>
      <w:r w:rsidR="00EB7B3A" w:rsidRPr="001F173D">
        <w:br w:type="page"/>
      </w:r>
      <w:r w:rsidR="00607CBE" w:rsidRPr="00D30158">
        <w:lastRenderedPageBreak/>
        <w:t>Topic #</w:t>
      </w:r>
      <w:r w:rsidR="002203F4" w:rsidRPr="00D30158">
        <w:t>2</w:t>
      </w:r>
      <w:r w:rsidR="00607CBE" w:rsidRPr="00D30158">
        <w:t xml:space="preserve">: </w:t>
      </w:r>
      <w:r w:rsidR="00D30158">
        <w:t>Combining Functions</w:t>
      </w:r>
    </w:p>
    <w:p w14:paraId="333A06A3" w14:textId="541D76A1" w:rsidR="00D30158" w:rsidRPr="00D30158" w:rsidRDefault="00D30158" w:rsidP="00D30158">
      <w:pPr>
        <w:rPr>
          <w:sz w:val="40"/>
          <w:szCs w:val="40"/>
        </w:rPr>
      </w:pPr>
    </w:p>
    <w:p w14:paraId="4C1FC659" w14:textId="77777777" w:rsidR="00D30158" w:rsidRDefault="00D30158" w:rsidP="00D30158">
      <w:pPr>
        <w:rPr>
          <w:rFonts w:cstheme="minorHAnsi"/>
          <w:sz w:val="40"/>
          <w:szCs w:val="40"/>
        </w:rPr>
      </w:pPr>
      <w:r w:rsidRPr="00D30158">
        <w:rPr>
          <w:rFonts w:cstheme="minorHAnsi"/>
          <w:sz w:val="40"/>
          <w:szCs w:val="40"/>
        </w:rPr>
        <w:t>Functions possess algebraic properties. Two functions can be combined through addition, subtraction, multiplication, and division (to name a few possibilities) to create a new function.</w:t>
      </w:r>
    </w:p>
    <w:p w14:paraId="48A6D457" w14:textId="77777777" w:rsidR="00D30158" w:rsidRDefault="00D30158" w:rsidP="00D30158">
      <w:pPr>
        <w:rPr>
          <w:rFonts w:cstheme="minorHAnsi"/>
          <w:sz w:val="40"/>
          <w:szCs w:val="40"/>
        </w:rPr>
      </w:pPr>
    </w:p>
    <w:p w14:paraId="1AFCD6AE" w14:textId="57DEEFAF" w:rsidR="00A37001" w:rsidRDefault="00A37001" w:rsidP="00D30158">
      <w:pPr>
        <w:rPr>
          <w:rFonts w:cstheme="minorHAnsi"/>
          <w:sz w:val="40"/>
          <w:szCs w:val="40"/>
        </w:rPr>
      </w:pPr>
      <w:r w:rsidRPr="00A37001">
        <w:rPr>
          <w:rFonts w:cstheme="minorHAnsi"/>
          <w:noProof/>
          <w:sz w:val="40"/>
          <w:szCs w:val="40"/>
        </w:rPr>
        <w:drawing>
          <wp:inline distT="0" distB="0" distL="0" distR="0" wp14:anchorId="7DA771E9" wp14:editId="5CDF90A4">
            <wp:extent cx="5943600" cy="1266825"/>
            <wp:effectExtent l="0" t="0" r="0" b="9525"/>
            <wp:docPr id="11" name="Picture 10" descr="Let f and g be two functions. The sum f + g, the difference f minus g, the product f times g and the quotient f over g are functions whose domains are the set of all real numbers common to the domains of f and g: D sub 1 intersects D sub 2, defined as foll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Let f and g be two functions. The sum f + g, the difference f minus g, the product f times g and the quotient f over g are functions whose domains are the set of all real numbers common to the domains of f and g: D sub 1 intersects D sub 2, defined as follows:"/>
                    <pic:cNvPicPr>
                      <a:picLocks noChangeAspect="1"/>
                    </pic:cNvPicPr>
                  </pic:nvPicPr>
                  <pic:blipFill>
                    <a:blip r:embed="rId282">
                      <a:extLst>
                        <a:ext uri="{28A0092B-C50C-407E-A947-70E740481C1C}">
                          <a14:useLocalDpi xmlns:a14="http://schemas.microsoft.com/office/drawing/2010/main" val="0"/>
                        </a:ext>
                      </a:extLst>
                    </a:blip>
                    <a:stretch>
                      <a:fillRect/>
                    </a:stretch>
                  </pic:blipFill>
                  <pic:spPr>
                    <a:xfrm>
                      <a:off x="0" y="0"/>
                      <a:ext cx="5943600" cy="1266825"/>
                    </a:xfrm>
                    <a:prstGeom prst="rect">
                      <a:avLst/>
                    </a:prstGeom>
                  </pic:spPr>
                </pic:pic>
              </a:graphicData>
            </a:graphic>
          </wp:inline>
        </w:drawing>
      </w:r>
    </w:p>
    <w:p w14:paraId="1E9DF853" w14:textId="77777777" w:rsidR="00A37001" w:rsidRDefault="00A37001" w:rsidP="00D30158">
      <w:pPr>
        <w:rPr>
          <w:rFonts w:cstheme="minorHAnsi"/>
          <w:sz w:val="40"/>
          <w:szCs w:val="40"/>
        </w:rPr>
      </w:pPr>
    </w:p>
    <w:p w14:paraId="12BA5C31" w14:textId="567BD91B" w:rsidR="00D30158" w:rsidRDefault="00A37001" w:rsidP="00D30158">
      <w:pPr>
        <w:rPr>
          <w:rFonts w:cstheme="minorHAnsi"/>
          <w:sz w:val="40"/>
          <w:szCs w:val="40"/>
        </w:rPr>
      </w:pPr>
      <w:r w:rsidRPr="00A37001">
        <w:rPr>
          <w:rFonts w:cstheme="minorHAnsi"/>
          <w:noProof/>
          <w:sz w:val="40"/>
          <w:szCs w:val="40"/>
        </w:rPr>
        <w:drawing>
          <wp:inline distT="0" distB="0" distL="0" distR="0" wp14:anchorId="5C8056C1" wp14:editId="3A728598">
            <wp:extent cx="4776202" cy="2042556"/>
            <wp:effectExtent l="0" t="0" r="5715" b="0"/>
            <wp:docPr id="10" name="Picture 2" descr="1. Sum: f + g, of x = f of x, + g of x. 2. Difference: f minus g, of x = f of x, minus g of x. 3. Product: f times g, of x = f of x, times g of x. 4. Quotient: f divided by g, of x = f of x, divided by g of x, where g of x does not equal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1. Sum: f + g, of x = f of x, + g of x. 2. Difference: f minus g, of x = f of x, minus g of x. 3. Product: f times g, of x = f of x, times g of x. 4. Quotient: f divided by g, of x = f of x, divided by g of x, where g of x does not equal 0."/>
                    <pic:cNvPicPr>
                      <a:picLocks noChangeAspect="1"/>
                    </pic:cNvPicPr>
                  </pic:nvPicPr>
                  <pic:blipFill>
                    <a:blip r:embed="rId283">
                      <a:extLst>
                        <a:ext uri="{28A0092B-C50C-407E-A947-70E740481C1C}">
                          <a14:useLocalDpi xmlns:a14="http://schemas.microsoft.com/office/drawing/2010/main" val="0"/>
                        </a:ext>
                      </a:extLst>
                    </a:blip>
                    <a:stretch>
                      <a:fillRect/>
                    </a:stretch>
                  </pic:blipFill>
                  <pic:spPr>
                    <a:xfrm>
                      <a:off x="0" y="0"/>
                      <a:ext cx="4793818" cy="2050089"/>
                    </a:xfrm>
                    <a:prstGeom prst="rect">
                      <a:avLst/>
                    </a:prstGeom>
                  </pic:spPr>
                </pic:pic>
              </a:graphicData>
            </a:graphic>
          </wp:inline>
        </w:drawing>
      </w:r>
      <w:r w:rsidR="00D30158" w:rsidRPr="00D30158">
        <w:rPr>
          <w:rFonts w:cstheme="minorHAnsi"/>
          <w:sz w:val="40"/>
          <w:szCs w:val="40"/>
        </w:rPr>
        <w:t xml:space="preserve">  </w:t>
      </w:r>
    </w:p>
    <w:p w14:paraId="6844C62F" w14:textId="3173F010" w:rsidR="00A37001" w:rsidRDefault="00A37001" w:rsidP="00D30158">
      <w:pPr>
        <w:rPr>
          <w:rFonts w:cstheme="minorHAnsi"/>
          <w:sz w:val="40"/>
          <w:szCs w:val="40"/>
        </w:rPr>
      </w:pPr>
    </w:p>
    <w:p w14:paraId="47CD5A5F" w14:textId="2C10D012" w:rsidR="00A37001" w:rsidRDefault="00A37001" w:rsidP="00D30158">
      <w:pPr>
        <w:rPr>
          <w:rFonts w:cstheme="minorHAnsi"/>
          <w:sz w:val="40"/>
          <w:szCs w:val="40"/>
        </w:rPr>
      </w:pPr>
    </w:p>
    <w:p w14:paraId="1C0B090D" w14:textId="6E66E846" w:rsidR="00A37001" w:rsidRDefault="00A37001" w:rsidP="00D30158">
      <w:pPr>
        <w:rPr>
          <w:rFonts w:cstheme="minorHAnsi"/>
          <w:sz w:val="40"/>
          <w:szCs w:val="40"/>
        </w:rPr>
      </w:pPr>
    </w:p>
    <w:p w14:paraId="7CE9BA3D" w14:textId="2D9ABD42" w:rsidR="00A37001" w:rsidRDefault="00A37001" w:rsidP="00D30158">
      <w:pPr>
        <w:rPr>
          <w:rFonts w:cstheme="minorHAnsi"/>
          <w:sz w:val="40"/>
          <w:szCs w:val="40"/>
        </w:rPr>
      </w:pPr>
    </w:p>
    <w:p w14:paraId="245B53A3" w14:textId="77777777" w:rsidR="00A37001" w:rsidRDefault="00A37001" w:rsidP="00D30158">
      <w:pPr>
        <w:rPr>
          <w:rFonts w:cstheme="minorHAnsi"/>
          <w:sz w:val="40"/>
          <w:szCs w:val="40"/>
        </w:rPr>
      </w:pPr>
    </w:p>
    <w:p w14:paraId="7AEC36AB" w14:textId="77777777" w:rsidR="00D30158" w:rsidRPr="00A37001" w:rsidRDefault="00D30158" w:rsidP="00D30158">
      <w:pPr>
        <w:rPr>
          <w:rFonts w:eastAsiaTheme="minorEastAsia" w:cstheme="minorHAnsi"/>
          <w:sz w:val="40"/>
          <w:szCs w:val="40"/>
        </w:rPr>
      </w:pPr>
      <w:r w:rsidRPr="00A37001">
        <w:rPr>
          <w:rFonts w:eastAsiaTheme="minorEastAsia" w:cstheme="minorHAnsi"/>
          <w:i/>
          <w:iCs/>
          <w:sz w:val="40"/>
          <w:szCs w:val="40"/>
          <w:u w:val="single"/>
        </w:rPr>
        <w:lastRenderedPageBreak/>
        <w:t>Example #1</w:t>
      </w:r>
      <w:r w:rsidRPr="00A37001">
        <w:rPr>
          <w:rFonts w:eastAsiaTheme="minorEastAsia" w:cstheme="minorHAnsi"/>
          <w:sz w:val="40"/>
          <w:szCs w:val="40"/>
        </w:rPr>
        <w:t xml:space="preserve"> – Combine the Functions</w:t>
      </w:r>
    </w:p>
    <w:p w14:paraId="7F82C57F" w14:textId="55D29B62" w:rsidR="00A37001" w:rsidRDefault="00D30158" w:rsidP="00D30158">
      <w:pPr>
        <w:rPr>
          <w:rFonts w:cstheme="minorHAnsi"/>
          <w:sz w:val="40"/>
          <w:szCs w:val="40"/>
        </w:rPr>
      </w:pPr>
      <w:r w:rsidRPr="00D30158">
        <w:rPr>
          <w:rFonts w:cstheme="minorHAnsi"/>
          <w:sz w:val="40"/>
          <w:szCs w:val="40"/>
        </w:rPr>
        <w:t xml:space="preserve">Use the </w:t>
      </w:r>
      <w:r w:rsidR="00A37001">
        <w:rPr>
          <w:rFonts w:cstheme="minorHAnsi"/>
          <w:sz w:val="40"/>
          <w:szCs w:val="40"/>
        </w:rPr>
        <w:t xml:space="preserve">following </w:t>
      </w:r>
      <w:r w:rsidRPr="00D30158">
        <w:rPr>
          <w:rFonts w:cstheme="minorHAnsi"/>
          <w:sz w:val="40"/>
          <w:szCs w:val="40"/>
        </w:rPr>
        <w:t>functions</w:t>
      </w:r>
      <w:r w:rsidR="00A37001" w:rsidRPr="00A37001">
        <w:rPr>
          <w:rFonts w:eastAsiaTheme="minorEastAsia" w:cstheme="minorHAnsi"/>
          <w:sz w:val="40"/>
          <w:szCs w:val="40"/>
        </w:rPr>
        <w:t xml:space="preserve"> </w:t>
      </w:r>
      <w:r w:rsidR="00A37001" w:rsidRPr="00D30158">
        <w:rPr>
          <w:rFonts w:eastAsiaTheme="minorEastAsia" w:cstheme="minorHAnsi"/>
          <w:sz w:val="40"/>
          <w:szCs w:val="40"/>
        </w:rPr>
        <w:t>to find the given</w:t>
      </w:r>
      <w:r w:rsidR="002911A0">
        <w:rPr>
          <w:rFonts w:eastAsiaTheme="minorEastAsia" w:cstheme="minorHAnsi"/>
          <w:sz w:val="40"/>
          <w:szCs w:val="40"/>
        </w:rPr>
        <w:t xml:space="preserve"> combination of</w:t>
      </w:r>
      <w:r w:rsidR="00A37001" w:rsidRPr="00D30158">
        <w:rPr>
          <w:rFonts w:eastAsiaTheme="minorEastAsia" w:cstheme="minorHAnsi"/>
          <w:sz w:val="40"/>
          <w:szCs w:val="40"/>
        </w:rPr>
        <w:t xml:space="preserve"> functions. State any domain restrictions as needed.</w:t>
      </w:r>
      <w:r w:rsidRPr="00D30158">
        <w:rPr>
          <w:rFonts w:cstheme="minorHAnsi"/>
          <w:sz w:val="40"/>
          <w:szCs w:val="40"/>
        </w:rPr>
        <w:t>:</w:t>
      </w:r>
    </w:p>
    <w:p w14:paraId="52FA3C99" w14:textId="0B9FE136" w:rsidR="00D30158" w:rsidRDefault="00D30158" w:rsidP="00D30158">
      <w:pPr>
        <w:rPr>
          <w:rFonts w:eastAsiaTheme="minorEastAsia" w:cstheme="minorHAnsi"/>
          <w:sz w:val="40"/>
          <w:szCs w:val="40"/>
        </w:rPr>
      </w:pPr>
      <w:r w:rsidRPr="00D30158">
        <w:rPr>
          <w:rFonts w:cstheme="minorHAnsi"/>
          <w:sz w:val="40"/>
          <w:szCs w:val="40"/>
        </w:rPr>
        <w:t xml:space="preserve"> </w:t>
      </w:r>
      <m:oMath>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m:t>
        </m:r>
        <m:sSup>
          <m:sSupPr>
            <m:ctrlPr>
              <w:rPr>
                <w:rFonts w:ascii="Cambria Math" w:hAnsi="Cambria Math" w:cstheme="minorHAnsi"/>
                <w:i/>
                <w:sz w:val="40"/>
                <w:szCs w:val="40"/>
              </w:rPr>
            </m:ctrlPr>
          </m:sSupPr>
          <m:e>
            <m:r>
              <w:rPr>
                <w:rFonts w:ascii="Cambria Math" w:hAnsi="Cambria Math" w:cstheme="minorHAnsi"/>
                <w:sz w:val="40"/>
                <w:szCs w:val="40"/>
              </w:rPr>
              <m:t>x</m:t>
            </m:r>
          </m:e>
          <m:sup>
            <m:r>
              <w:rPr>
                <w:rFonts w:ascii="Cambria Math" w:hAnsi="Cambria Math" w:cstheme="minorHAnsi"/>
                <w:sz w:val="40"/>
                <w:szCs w:val="40"/>
              </w:rPr>
              <m:t>2</m:t>
            </m:r>
          </m:sup>
        </m:sSup>
        <m:r>
          <w:rPr>
            <w:rFonts w:ascii="Cambria Math" w:hAnsi="Cambria Math" w:cstheme="minorHAnsi"/>
            <w:sz w:val="40"/>
            <w:szCs w:val="40"/>
          </w:rPr>
          <m:t>+2x-1</m:t>
        </m:r>
      </m:oMath>
      <w:r w:rsidRPr="00D30158">
        <w:rPr>
          <w:rFonts w:eastAsiaTheme="minorEastAsia" w:cstheme="minorHAnsi"/>
          <w:sz w:val="40"/>
          <w:szCs w:val="40"/>
        </w:rPr>
        <w:t xml:space="preserve"> and </w:t>
      </w:r>
      <m:oMath>
        <m:r>
          <w:rPr>
            <w:rFonts w:ascii="Cambria Math" w:eastAsiaTheme="minorEastAsia" w:hAnsi="Cambria Math" w:cstheme="minorHAnsi"/>
            <w:sz w:val="40"/>
            <w:szCs w:val="40"/>
          </w:rPr>
          <m:t>g</m:t>
        </m:r>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x-1</m:t>
        </m:r>
      </m:oMath>
      <w:r w:rsidRPr="00D30158">
        <w:rPr>
          <w:rFonts w:eastAsiaTheme="minorEastAsia" w:cstheme="minorHAnsi"/>
          <w:sz w:val="40"/>
          <w:szCs w:val="40"/>
        </w:rPr>
        <w:t xml:space="preserve"> </w:t>
      </w:r>
    </w:p>
    <w:p w14:paraId="0F8F8998" w14:textId="77777777" w:rsidR="002911A0" w:rsidRPr="00D30158" w:rsidRDefault="002911A0" w:rsidP="00D30158">
      <w:pPr>
        <w:rPr>
          <w:rFonts w:eastAsiaTheme="minorEastAsia" w:cstheme="minorHAnsi"/>
          <w:sz w:val="40"/>
          <w:szCs w:val="40"/>
        </w:rPr>
      </w:pPr>
    </w:p>
    <w:p w14:paraId="64F3AACC" w14:textId="02178899" w:rsidR="00D30158" w:rsidRPr="002911A0" w:rsidRDefault="009331D9" w:rsidP="00D30158">
      <w:pPr>
        <w:ind w:left="720"/>
        <w:rPr>
          <w:rFonts w:eastAsiaTheme="minorEastAsia" w:cstheme="minorHAnsi"/>
          <w:sz w:val="40"/>
          <w:szCs w:val="40"/>
        </w:rPr>
      </w:pPr>
      <w:r>
        <w:rPr>
          <w:rFonts w:cstheme="minorHAnsi"/>
          <w:noProof/>
          <w:sz w:val="40"/>
          <w:szCs w:val="40"/>
        </w:rPr>
        <mc:AlternateContent>
          <mc:Choice Requires="wpi">
            <w:drawing>
              <wp:anchor distT="0" distB="0" distL="114300" distR="114300" simplePos="0" relativeHeight="253006848" behindDoc="0" locked="0" layoutInCell="1" allowOverlap="1" wp14:anchorId="089C988E" wp14:editId="07F7FB32">
                <wp:simplePos x="0" y="0"/>
                <wp:positionH relativeFrom="column">
                  <wp:posOffset>3164205</wp:posOffset>
                </wp:positionH>
                <wp:positionV relativeFrom="paragraph">
                  <wp:posOffset>88265</wp:posOffset>
                </wp:positionV>
                <wp:extent cx="196560" cy="213995"/>
                <wp:effectExtent l="57150" t="38100" r="0" b="52705"/>
                <wp:wrapNone/>
                <wp:docPr id="526" name="Ink 526"/>
                <wp:cNvGraphicFramePr/>
                <a:graphic xmlns:a="http://schemas.openxmlformats.org/drawingml/2006/main">
                  <a:graphicData uri="http://schemas.microsoft.com/office/word/2010/wordprocessingInk">
                    <w14:contentPart bwMode="auto" r:id="rId284">
                      <w14:nvContentPartPr>
                        <w14:cNvContentPartPr/>
                      </w14:nvContentPartPr>
                      <w14:xfrm>
                        <a:off x="0" y="0"/>
                        <a:ext cx="196560" cy="213995"/>
                      </w14:xfrm>
                    </w14:contentPart>
                  </a:graphicData>
                </a:graphic>
              </wp:anchor>
            </w:drawing>
          </mc:Choice>
          <mc:Fallback>
            <w:pict>
              <v:shape w14:anchorId="46D683FF" id="Ink 526" o:spid="_x0000_s1026" type="#_x0000_t75" style="position:absolute;margin-left:248.45pt;margin-top:6.25pt;width:16.9pt;height:18.25pt;z-index:25300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">
                <v:imagedata r:id="rId285" o:title=""/>
              </v:shape>
            </w:pict>
          </mc:Fallback>
        </mc:AlternateContent>
      </w:r>
      <w:r>
        <w:rPr>
          <w:rFonts w:cstheme="minorHAnsi"/>
          <w:noProof/>
          <w:sz w:val="40"/>
          <w:szCs w:val="40"/>
        </w:rPr>
        <mc:AlternateContent>
          <mc:Choice Requires="wpi">
            <w:drawing>
              <wp:anchor distT="0" distB="0" distL="114300" distR="114300" simplePos="0" relativeHeight="252974080" behindDoc="0" locked="0" layoutInCell="1" allowOverlap="1" wp14:anchorId="1F23AA3E" wp14:editId="1547BCD6">
                <wp:simplePos x="0" y="0"/>
                <wp:positionH relativeFrom="column">
                  <wp:posOffset>3692525</wp:posOffset>
                </wp:positionH>
                <wp:positionV relativeFrom="paragraph">
                  <wp:posOffset>-29845</wp:posOffset>
                </wp:positionV>
                <wp:extent cx="548490" cy="476250"/>
                <wp:effectExtent l="38100" t="38100" r="42545" b="57150"/>
                <wp:wrapNone/>
                <wp:docPr id="99" name="Ink 99"/>
                <wp:cNvGraphicFramePr/>
                <a:graphic xmlns:a="http://schemas.openxmlformats.org/drawingml/2006/main">
                  <a:graphicData uri="http://schemas.microsoft.com/office/word/2010/wordprocessingInk">
                    <w14:contentPart bwMode="auto" r:id="rId286">
                      <w14:nvContentPartPr>
                        <w14:cNvContentPartPr/>
                      </w14:nvContentPartPr>
                      <w14:xfrm>
                        <a:off x="0" y="0"/>
                        <a:ext cx="548490" cy="476250"/>
                      </w14:xfrm>
                    </w14:contentPart>
                  </a:graphicData>
                </a:graphic>
              </wp:anchor>
            </w:drawing>
          </mc:Choice>
          <mc:Fallback>
            <w:pict>
              <v:shape w14:anchorId="47CE3776" id="Ink 99" o:spid="_x0000_s1026" type="#_x0000_t75" style="position:absolute;margin-left:290.05pt;margin-top:-3.05pt;width:44.65pt;height:38.9pt;z-index:25297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">
                <v:imagedata r:id="rId287" o:title=""/>
              </v:shape>
            </w:pict>
          </mc:Fallback>
        </mc:AlternateContent>
      </w:r>
      <w:r>
        <w:rPr>
          <w:rFonts w:cstheme="minorHAnsi"/>
          <w:noProof/>
          <w:sz w:val="40"/>
          <w:szCs w:val="40"/>
        </w:rPr>
        <mc:AlternateContent>
          <mc:Choice Requires="wpi">
            <w:drawing>
              <wp:anchor distT="0" distB="0" distL="114300" distR="114300" simplePos="0" relativeHeight="252967936" behindDoc="0" locked="0" layoutInCell="1" allowOverlap="1" wp14:anchorId="5B99431A" wp14:editId="2DD3EC68">
                <wp:simplePos x="0" y="0"/>
                <wp:positionH relativeFrom="column">
                  <wp:posOffset>2249805</wp:posOffset>
                </wp:positionH>
                <wp:positionV relativeFrom="paragraph">
                  <wp:posOffset>-35560</wp:posOffset>
                </wp:positionV>
                <wp:extent cx="649625" cy="470530"/>
                <wp:effectExtent l="57150" t="38100" r="55245" b="44450"/>
                <wp:wrapNone/>
                <wp:docPr id="92" name="Ink 92"/>
                <wp:cNvGraphicFramePr/>
                <a:graphic xmlns:a="http://schemas.openxmlformats.org/drawingml/2006/main">
                  <a:graphicData uri="http://schemas.microsoft.com/office/word/2010/wordprocessingInk">
                    <w14:contentPart bwMode="auto" r:id="rId288">
                      <w14:nvContentPartPr>
                        <w14:cNvContentPartPr/>
                      </w14:nvContentPartPr>
                      <w14:xfrm>
                        <a:off x="0" y="0"/>
                        <a:ext cx="649625" cy="470530"/>
                      </w14:xfrm>
                    </w14:contentPart>
                  </a:graphicData>
                </a:graphic>
              </wp:anchor>
            </w:drawing>
          </mc:Choice>
          <mc:Fallback>
            <w:pict>
              <v:shape w14:anchorId="1D603852" id="Ink 92" o:spid="_x0000_s1026" type="#_x0000_t75" style="position:absolute;margin-left:176.45pt;margin-top:-3.5pt;width:52.55pt;height:38.5pt;z-index:25296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">
                <v:imagedata r:id="rId289" o:title=""/>
              </v:shape>
            </w:pict>
          </mc:Fallback>
        </mc:AlternateContent>
      </w:r>
      <w:r w:rsidR="00D30158" w:rsidRPr="002911A0">
        <w:rPr>
          <w:rFonts w:cstheme="minorHAnsi"/>
          <w:sz w:val="40"/>
          <w:szCs w:val="40"/>
        </w:rPr>
        <w:t xml:space="preserve">a) </w:t>
      </w:r>
      <m:oMath>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f+g</m:t>
            </m:r>
          </m:e>
        </m:d>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m:t>
        </m:r>
      </m:oMath>
    </w:p>
    <w:p w14:paraId="31213C0C" w14:textId="1A2CEC4D" w:rsidR="00D30158" w:rsidRDefault="009331D9" w:rsidP="00D30158">
      <w:pPr>
        <w:ind w:left="720"/>
        <w:rPr>
          <w:rFonts w:eastAsiaTheme="minorEastAsia" w:cstheme="minorHAnsi"/>
          <w:color w:val="0070C0"/>
          <w:sz w:val="40"/>
          <w:szCs w:val="40"/>
        </w:rPr>
      </w:pPr>
      <w:r>
        <w:rPr>
          <w:rFonts w:eastAsiaTheme="minorEastAsia" w:cstheme="minorHAnsi"/>
          <w:noProof/>
          <w:color w:val="0070C0"/>
          <w:sz w:val="40"/>
          <w:szCs w:val="40"/>
        </w:rPr>
        <mc:AlternateContent>
          <mc:Choice Requires="wpi">
            <w:drawing>
              <wp:anchor distT="0" distB="0" distL="114300" distR="114300" simplePos="0" relativeHeight="253027328" behindDoc="0" locked="0" layoutInCell="1" allowOverlap="1" wp14:anchorId="4872147F" wp14:editId="296DEECB">
                <wp:simplePos x="0" y="0"/>
                <wp:positionH relativeFrom="column">
                  <wp:posOffset>4744206</wp:posOffset>
                </wp:positionH>
                <wp:positionV relativeFrom="paragraph">
                  <wp:posOffset>-3513</wp:posOffset>
                </wp:positionV>
                <wp:extent cx="1419840" cy="595080"/>
                <wp:effectExtent l="57150" t="38100" r="47625" b="52705"/>
                <wp:wrapNone/>
                <wp:docPr id="549" name="Ink 549"/>
                <wp:cNvGraphicFramePr/>
                <a:graphic xmlns:a="http://schemas.openxmlformats.org/drawingml/2006/main">
                  <a:graphicData uri="http://schemas.microsoft.com/office/word/2010/wordprocessingInk">
                    <w14:contentPart bwMode="auto" r:id="rId290">
                      <w14:nvContentPartPr>
                        <w14:cNvContentPartPr/>
                      </w14:nvContentPartPr>
                      <w14:xfrm>
                        <a:off x="0" y="0"/>
                        <a:ext cx="1419840" cy="595080"/>
                      </w14:xfrm>
                    </w14:contentPart>
                  </a:graphicData>
                </a:graphic>
              </wp:anchor>
            </w:drawing>
          </mc:Choice>
          <mc:Fallback>
            <w:pict>
              <v:shape w14:anchorId="6D78DB38" id="Ink 549" o:spid="_x0000_s1026" type="#_x0000_t75" style="position:absolute;margin-left:372.85pt;margin-top:-1pt;width:113.25pt;height:48.25pt;z-index:25302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">
                <v:imagedata r:id="rId291"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026304" behindDoc="0" locked="0" layoutInCell="1" allowOverlap="1" wp14:anchorId="3BD84FC6" wp14:editId="135DCC5F">
                <wp:simplePos x="0" y="0"/>
                <wp:positionH relativeFrom="column">
                  <wp:posOffset>4476115</wp:posOffset>
                </wp:positionH>
                <wp:positionV relativeFrom="paragraph">
                  <wp:posOffset>102870</wp:posOffset>
                </wp:positionV>
                <wp:extent cx="1595310" cy="429400"/>
                <wp:effectExtent l="38100" t="57150" r="43180" b="46990"/>
                <wp:wrapNone/>
                <wp:docPr id="548" name="Ink 548"/>
                <wp:cNvGraphicFramePr/>
                <a:graphic xmlns:a="http://schemas.openxmlformats.org/drawingml/2006/main">
                  <a:graphicData uri="http://schemas.microsoft.com/office/word/2010/wordprocessingInk">
                    <w14:contentPart bwMode="auto" r:id="rId292">
                      <w14:nvContentPartPr>
                        <w14:cNvContentPartPr/>
                      </w14:nvContentPartPr>
                      <w14:xfrm>
                        <a:off x="0" y="0"/>
                        <a:ext cx="1595310" cy="429400"/>
                      </w14:xfrm>
                    </w14:contentPart>
                  </a:graphicData>
                </a:graphic>
              </wp:anchor>
            </w:drawing>
          </mc:Choice>
          <mc:Fallback>
            <w:pict>
              <v:shape w14:anchorId="622AE1AB" id="Ink 548" o:spid="_x0000_s1026" type="#_x0000_t75" style="position:absolute;margin-left:351.75pt;margin-top:7.4pt;width:127pt;height:35.2pt;z-index:253026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">
                <v:imagedata r:id="rId293"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2984320" behindDoc="0" locked="0" layoutInCell="1" allowOverlap="1" wp14:anchorId="7503E5B5" wp14:editId="2F39BC25">
                <wp:simplePos x="0" y="0"/>
                <wp:positionH relativeFrom="column">
                  <wp:posOffset>3639185</wp:posOffset>
                </wp:positionH>
                <wp:positionV relativeFrom="paragraph">
                  <wp:posOffset>168910</wp:posOffset>
                </wp:positionV>
                <wp:extent cx="543040" cy="417600"/>
                <wp:effectExtent l="57150" t="38100" r="47625" b="40005"/>
                <wp:wrapNone/>
                <wp:docPr id="113" name="Ink 113"/>
                <wp:cNvGraphicFramePr/>
                <a:graphic xmlns:a="http://schemas.openxmlformats.org/drawingml/2006/main">
                  <a:graphicData uri="http://schemas.microsoft.com/office/word/2010/wordprocessingInk">
                    <w14:contentPart bwMode="auto" r:id="rId294">
                      <w14:nvContentPartPr>
                        <w14:cNvContentPartPr/>
                      </w14:nvContentPartPr>
                      <w14:xfrm>
                        <a:off x="0" y="0"/>
                        <a:ext cx="543040" cy="417600"/>
                      </w14:xfrm>
                    </w14:contentPart>
                  </a:graphicData>
                </a:graphic>
              </wp:anchor>
            </w:drawing>
          </mc:Choice>
          <mc:Fallback>
            <w:pict>
              <v:shape w14:anchorId="76773414" id="Ink 113" o:spid="_x0000_s1026" type="#_x0000_t75" style="position:absolute;margin-left:285.85pt;margin-top:12.6pt;width:44.15pt;height:34.3pt;z-index:25298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">
                <v:imagedata r:id="rId295" o:title=""/>
              </v:shape>
            </w:pict>
          </mc:Fallback>
        </mc:AlternateContent>
      </w:r>
    </w:p>
    <w:p w14:paraId="67D4E5AB" w14:textId="17D948F9" w:rsidR="002911A0" w:rsidRDefault="009331D9" w:rsidP="00D30158">
      <w:pPr>
        <w:ind w:left="720"/>
        <w:rPr>
          <w:rFonts w:eastAsiaTheme="minorEastAsia" w:cstheme="minorHAnsi"/>
          <w:color w:val="0070C0"/>
          <w:sz w:val="40"/>
          <w:szCs w:val="40"/>
        </w:rPr>
      </w:pPr>
      <w:r>
        <w:rPr>
          <w:rFonts w:eastAsiaTheme="minorEastAsia" w:cstheme="minorHAnsi"/>
          <w:noProof/>
          <w:color w:val="0070C0"/>
          <w:sz w:val="40"/>
          <w:szCs w:val="40"/>
        </w:rPr>
        <mc:AlternateContent>
          <mc:Choice Requires="wpi">
            <w:drawing>
              <wp:anchor distT="0" distB="0" distL="114300" distR="114300" simplePos="0" relativeHeight="253012992" behindDoc="0" locked="0" layoutInCell="1" allowOverlap="1" wp14:anchorId="1917C8C1" wp14:editId="73D1E380">
                <wp:simplePos x="0" y="0"/>
                <wp:positionH relativeFrom="column">
                  <wp:posOffset>3134995</wp:posOffset>
                </wp:positionH>
                <wp:positionV relativeFrom="paragraph">
                  <wp:posOffset>-98425</wp:posOffset>
                </wp:positionV>
                <wp:extent cx="143280" cy="212090"/>
                <wp:effectExtent l="38100" t="38100" r="9525" b="54610"/>
                <wp:wrapNone/>
                <wp:docPr id="532" name="Ink 532"/>
                <wp:cNvGraphicFramePr/>
                <a:graphic xmlns:a="http://schemas.openxmlformats.org/drawingml/2006/main">
                  <a:graphicData uri="http://schemas.microsoft.com/office/word/2010/wordprocessingInk">
                    <w14:contentPart bwMode="auto" r:id="rId296">
                      <w14:nvContentPartPr>
                        <w14:cNvContentPartPr/>
                      </w14:nvContentPartPr>
                      <w14:xfrm>
                        <a:off x="0" y="0"/>
                        <a:ext cx="143280" cy="212090"/>
                      </w14:xfrm>
                    </w14:contentPart>
                  </a:graphicData>
                </a:graphic>
              </wp:anchor>
            </w:drawing>
          </mc:Choice>
          <mc:Fallback>
            <w:pict>
              <v:shape w14:anchorId="5E747683" id="Ink 532" o:spid="_x0000_s1026" type="#_x0000_t75" style="position:absolute;margin-left:246.15pt;margin-top:-8.45pt;width:12.7pt;height:18.1pt;z-index:25301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">
                <v:imagedata r:id="rId297"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003776" behindDoc="0" locked="0" layoutInCell="1" allowOverlap="1" wp14:anchorId="4CADB8DC" wp14:editId="76C893E9">
                <wp:simplePos x="0" y="0"/>
                <wp:positionH relativeFrom="column">
                  <wp:posOffset>1750695</wp:posOffset>
                </wp:positionH>
                <wp:positionV relativeFrom="paragraph">
                  <wp:posOffset>-14605</wp:posOffset>
                </wp:positionV>
                <wp:extent cx="142885" cy="85855"/>
                <wp:effectExtent l="38100" t="57150" r="47625" b="47625"/>
                <wp:wrapNone/>
                <wp:docPr id="517" name="Ink 517"/>
                <wp:cNvGraphicFramePr/>
                <a:graphic xmlns:a="http://schemas.openxmlformats.org/drawingml/2006/main">
                  <a:graphicData uri="http://schemas.microsoft.com/office/word/2010/wordprocessingInk">
                    <w14:contentPart bwMode="auto" r:id="rId298">
                      <w14:nvContentPartPr>
                        <w14:cNvContentPartPr/>
                      </w14:nvContentPartPr>
                      <w14:xfrm>
                        <a:off x="0" y="0"/>
                        <a:ext cx="142885" cy="85855"/>
                      </w14:xfrm>
                    </w14:contentPart>
                  </a:graphicData>
                </a:graphic>
              </wp:anchor>
            </w:drawing>
          </mc:Choice>
          <mc:Fallback>
            <w:pict>
              <v:shape w14:anchorId="1E706C2F" id="Ink 517" o:spid="_x0000_s1026" type="#_x0000_t75" style="position:absolute;margin-left:137.15pt;margin-top:-1.85pt;width:12.65pt;height:8.15pt;z-index:25300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">
                <v:imagedata r:id="rId299"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2997632" behindDoc="0" locked="0" layoutInCell="1" allowOverlap="1" wp14:anchorId="0F88256F" wp14:editId="521DF027">
                <wp:simplePos x="0" y="0"/>
                <wp:positionH relativeFrom="column">
                  <wp:posOffset>2077085</wp:posOffset>
                </wp:positionH>
                <wp:positionV relativeFrom="paragraph">
                  <wp:posOffset>-195580</wp:posOffset>
                </wp:positionV>
                <wp:extent cx="846525" cy="425450"/>
                <wp:effectExtent l="57150" t="57150" r="48895" b="50800"/>
                <wp:wrapNone/>
                <wp:docPr id="127" name="Ink 127"/>
                <wp:cNvGraphicFramePr/>
                <a:graphic xmlns:a="http://schemas.openxmlformats.org/drawingml/2006/main">
                  <a:graphicData uri="http://schemas.microsoft.com/office/word/2010/wordprocessingInk">
                    <w14:contentPart bwMode="auto" r:id="rId300">
                      <w14:nvContentPartPr>
                        <w14:cNvContentPartPr/>
                      </w14:nvContentPartPr>
                      <w14:xfrm>
                        <a:off x="0" y="0"/>
                        <a:ext cx="846525" cy="425450"/>
                      </w14:xfrm>
                    </w14:contentPart>
                  </a:graphicData>
                </a:graphic>
              </wp:anchor>
            </w:drawing>
          </mc:Choice>
          <mc:Fallback>
            <w:pict>
              <v:shape w14:anchorId="1496B467" id="Ink 127" o:spid="_x0000_s1026" type="#_x0000_t75" style="position:absolute;margin-left:162.85pt;margin-top:-16.1pt;width:68.05pt;height:34.9pt;z-index:25299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">
                <v:imagedata r:id="rId301" o:title=""/>
              </v:shape>
            </w:pict>
          </mc:Fallback>
        </mc:AlternateContent>
      </w:r>
    </w:p>
    <w:p w14:paraId="2BA1B5F6" w14:textId="77777777" w:rsidR="002911A0" w:rsidRPr="00D30158" w:rsidRDefault="002911A0" w:rsidP="00D30158">
      <w:pPr>
        <w:ind w:left="720"/>
        <w:rPr>
          <w:rFonts w:eastAsiaTheme="minorEastAsia" w:cstheme="minorHAnsi"/>
          <w:color w:val="0070C0"/>
          <w:sz w:val="40"/>
          <w:szCs w:val="40"/>
        </w:rPr>
      </w:pPr>
    </w:p>
    <w:p w14:paraId="630978F1" w14:textId="3E625682" w:rsidR="00D30158" w:rsidRPr="002911A0" w:rsidRDefault="009331D9" w:rsidP="00D30158">
      <w:pPr>
        <w:ind w:left="720"/>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3079552" behindDoc="0" locked="0" layoutInCell="1" allowOverlap="1" wp14:anchorId="2CD59D7F" wp14:editId="5A36BC19">
                <wp:simplePos x="0" y="0"/>
                <wp:positionH relativeFrom="column">
                  <wp:posOffset>3591560</wp:posOffset>
                </wp:positionH>
                <wp:positionV relativeFrom="paragraph">
                  <wp:posOffset>331470</wp:posOffset>
                </wp:positionV>
                <wp:extent cx="555525" cy="180975"/>
                <wp:effectExtent l="38100" t="38100" r="16510" b="47625"/>
                <wp:wrapNone/>
                <wp:docPr id="165" name="Ink 165"/>
                <wp:cNvGraphicFramePr/>
                <a:graphic xmlns:a="http://schemas.openxmlformats.org/drawingml/2006/main">
                  <a:graphicData uri="http://schemas.microsoft.com/office/word/2010/wordprocessingInk">
                    <w14:contentPart bwMode="auto" r:id="rId302">
                      <w14:nvContentPartPr>
                        <w14:cNvContentPartPr/>
                      </w14:nvContentPartPr>
                      <w14:xfrm>
                        <a:off x="0" y="0"/>
                        <a:ext cx="555525" cy="180975"/>
                      </w14:xfrm>
                    </w14:contentPart>
                  </a:graphicData>
                </a:graphic>
              </wp:anchor>
            </w:drawing>
          </mc:Choice>
          <mc:Fallback>
            <w:pict>
              <v:shape w14:anchorId="45AD7A48" id="Ink 165" o:spid="_x0000_s1026" type="#_x0000_t75" style="position:absolute;margin-left:282.1pt;margin-top:25.4pt;width:45.2pt;height:15.65pt;z-index:25307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">
                <v:imagedata r:id="rId303" o:title=""/>
              </v:shape>
            </w:pict>
          </mc:Fallback>
        </mc:AlternateContent>
      </w:r>
      <w:r>
        <w:rPr>
          <w:rFonts w:eastAsiaTheme="minorEastAsia" w:cstheme="minorHAnsi"/>
          <w:noProof/>
          <w:sz w:val="40"/>
          <w:szCs w:val="40"/>
        </w:rPr>
        <mc:AlternateContent>
          <mc:Choice Requires="wpi">
            <w:drawing>
              <wp:anchor distT="0" distB="0" distL="114300" distR="114300" simplePos="0" relativeHeight="253069312" behindDoc="0" locked="0" layoutInCell="1" allowOverlap="1" wp14:anchorId="1B555AF9" wp14:editId="19029652">
                <wp:simplePos x="0" y="0"/>
                <wp:positionH relativeFrom="column">
                  <wp:posOffset>3158766</wp:posOffset>
                </wp:positionH>
                <wp:positionV relativeFrom="paragraph">
                  <wp:posOffset>125232</wp:posOffset>
                </wp:positionV>
                <wp:extent cx="130320" cy="360"/>
                <wp:effectExtent l="38100" t="38100" r="41275" b="57150"/>
                <wp:wrapNone/>
                <wp:docPr id="151" name="Ink 151"/>
                <wp:cNvGraphicFramePr/>
                <a:graphic xmlns:a="http://schemas.openxmlformats.org/drawingml/2006/main">
                  <a:graphicData uri="http://schemas.microsoft.com/office/word/2010/wordprocessingInk">
                    <w14:contentPart bwMode="auto" r:id="rId304">
                      <w14:nvContentPartPr>
                        <w14:cNvContentPartPr/>
                      </w14:nvContentPartPr>
                      <w14:xfrm>
                        <a:off x="0" y="0"/>
                        <a:ext cx="130320" cy="360"/>
                      </w14:xfrm>
                    </w14:contentPart>
                  </a:graphicData>
                </a:graphic>
              </wp:anchor>
            </w:drawing>
          </mc:Choice>
          <mc:Fallback>
            <w:pict>
              <v:shape w14:anchorId="0AEF0670" id="Ink 151" o:spid="_x0000_s1026" type="#_x0000_t75" style="position:absolute;margin-left:248pt;margin-top:9.15pt;width:11.65pt;height:1.45pt;z-index:25306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">
                <v:imagedata r:id="rId305" o:title=""/>
              </v:shape>
            </w:pict>
          </mc:Fallback>
        </mc:AlternateContent>
      </w:r>
      <w:r>
        <w:rPr>
          <w:rFonts w:eastAsiaTheme="minorEastAsia" w:cstheme="minorHAnsi"/>
          <w:noProof/>
          <w:sz w:val="40"/>
          <w:szCs w:val="40"/>
        </w:rPr>
        <mc:AlternateContent>
          <mc:Choice Requires="wpi">
            <w:drawing>
              <wp:anchor distT="0" distB="0" distL="114300" distR="114300" simplePos="0" relativeHeight="253054976" behindDoc="0" locked="0" layoutInCell="1" allowOverlap="1" wp14:anchorId="360996BD" wp14:editId="16964877">
                <wp:simplePos x="0" y="0"/>
                <wp:positionH relativeFrom="column">
                  <wp:posOffset>3689985</wp:posOffset>
                </wp:positionH>
                <wp:positionV relativeFrom="paragraph">
                  <wp:posOffset>-118110</wp:posOffset>
                </wp:positionV>
                <wp:extent cx="520415" cy="435610"/>
                <wp:effectExtent l="38100" t="38100" r="51435" b="40640"/>
                <wp:wrapNone/>
                <wp:docPr id="132" name="Ink 132"/>
                <wp:cNvGraphicFramePr/>
                <a:graphic xmlns:a="http://schemas.openxmlformats.org/drawingml/2006/main">
                  <a:graphicData uri="http://schemas.microsoft.com/office/word/2010/wordprocessingInk">
                    <w14:contentPart bwMode="auto" r:id="rId306">
                      <w14:nvContentPartPr>
                        <w14:cNvContentPartPr/>
                      </w14:nvContentPartPr>
                      <w14:xfrm>
                        <a:off x="0" y="0"/>
                        <a:ext cx="520415" cy="435610"/>
                      </w14:xfrm>
                    </w14:contentPart>
                  </a:graphicData>
                </a:graphic>
              </wp:anchor>
            </w:drawing>
          </mc:Choice>
          <mc:Fallback>
            <w:pict>
              <v:shape w14:anchorId="44E494CE" id="Ink 132" o:spid="_x0000_s1026" type="#_x0000_t75" style="position:absolute;margin-left:289.85pt;margin-top:-10pt;width:42.4pt;height:35.7pt;z-index:25305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">
                <v:imagedata r:id="rId307" o:title=""/>
              </v:shape>
            </w:pict>
          </mc:Fallback>
        </mc:AlternateContent>
      </w:r>
      <w:r>
        <w:rPr>
          <w:rFonts w:eastAsiaTheme="minorEastAsia" w:cstheme="minorHAnsi"/>
          <w:noProof/>
          <w:sz w:val="40"/>
          <w:szCs w:val="40"/>
        </w:rPr>
        <mc:AlternateContent>
          <mc:Choice Requires="wpi">
            <w:drawing>
              <wp:anchor distT="0" distB="0" distL="114300" distR="114300" simplePos="0" relativeHeight="253034496" behindDoc="0" locked="0" layoutInCell="1" allowOverlap="1" wp14:anchorId="1F4E624E" wp14:editId="33997079">
                <wp:simplePos x="0" y="0"/>
                <wp:positionH relativeFrom="column">
                  <wp:posOffset>2303145</wp:posOffset>
                </wp:positionH>
                <wp:positionV relativeFrom="paragraph">
                  <wp:posOffset>-52705</wp:posOffset>
                </wp:positionV>
                <wp:extent cx="565630" cy="346710"/>
                <wp:effectExtent l="38100" t="57150" r="44450" b="53340"/>
                <wp:wrapNone/>
                <wp:docPr id="557" name="Ink 557"/>
                <wp:cNvGraphicFramePr/>
                <a:graphic xmlns:a="http://schemas.openxmlformats.org/drawingml/2006/main">
                  <a:graphicData uri="http://schemas.microsoft.com/office/word/2010/wordprocessingInk">
                    <w14:contentPart bwMode="auto" r:id="rId308">
                      <w14:nvContentPartPr>
                        <w14:cNvContentPartPr/>
                      </w14:nvContentPartPr>
                      <w14:xfrm>
                        <a:off x="0" y="0"/>
                        <a:ext cx="565630" cy="346710"/>
                      </w14:xfrm>
                    </w14:contentPart>
                  </a:graphicData>
                </a:graphic>
              </wp:anchor>
            </w:drawing>
          </mc:Choice>
          <mc:Fallback>
            <w:pict>
              <v:shape w14:anchorId="4664FE9E" id="Ink 557" o:spid="_x0000_s1026" type="#_x0000_t75" style="position:absolute;margin-left:180.65pt;margin-top:-4.85pt;width:46pt;height:28.7pt;z-index:25303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">
                <v:imagedata r:id="rId309" o:title=""/>
              </v:shape>
            </w:pict>
          </mc:Fallback>
        </mc:AlternateContent>
      </w:r>
      <w:r w:rsidR="00D30158" w:rsidRPr="002911A0">
        <w:rPr>
          <w:rFonts w:eastAsiaTheme="minorEastAsia" w:cstheme="minorHAnsi"/>
          <w:sz w:val="40"/>
          <w:szCs w:val="40"/>
        </w:rPr>
        <w:t xml:space="preserve">b) </w:t>
      </w:r>
      <m:oMath>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f-g</m:t>
            </m:r>
          </m:e>
        </m:d>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m:t>
        </m:r>
      </m:oMath>
    </w:p>
    <w:p w14:paraId="537180EB" w14:textId="34C9EA85" w:rsidR="00D30158" w:rsidRDefault="009331D9" w:rsidP="00D30158">
      <w:pPr>
        <w:rPr>
          <w:rFonts w:eastAsiaTheme="minorEastAsia" w:cstheme="minorHAnsi"/>
          <w:color w:val="0070C0"/>
          <w:sz w:val="40"/>
          <w:szCs w:val="40"/>
        </w:rPr>
      </w:pPr>
      <w:r>
        <w:rPr>
          <w:rFonts w:eastAsiaTheme="minorEastAsia" w:cstheme="minorHAnsi"/>
          <w:noProof/>
          <w:color w:val="0070C0"/>
          <w:sz w:val="40"/>
          <w:szCs w:val="40"/>
        </w:rPr>
        <mc:AlternateContent>
          <mc:Choice Requires="wpi">
            <w:drawing>
              <wp:anchor distT="0" distB="0" distL="114300" distR="114300" simplePos="0" relativeHeight="253090816" behindDoc="0" locked="0" layoutInCell="1" allowOverlap="1" wp14:anchorId="4136C044" wp14:editId="17794485">
                <wp:simplePos x="0" y="0"/>
                <wp:positionH relativeFrom="column">
                  <wp:posOffset>4891446</wp:posOffset>
                </wp:positionH>
                <wp:positionV relativeFrom="paragraph">
                  <wp:posOffset>-113373</wp:posOffset>
                </wp:positionV>
                <wp:extent cx="737640" cy="532800"/>
                <wp:effectExtent l="57150" t="38100" r="43815" b="57785"/>
                <wp:wrapNone/>
                <wp:docPr id="180" name="Ink 180"/>
                <wp:cNvGraphicFramePr/>
                <a:graphic xmlns:a="http://schemas.openxmlformats.org/drawingml/2006/main">
                  <a:graphicData uri="http://schemas.microsoft.com/office/word/2010/wordprocessingInk">
                    <w14:contentPart bwMode="auto" r:id="rId310">
                      <w14:nvContentPartPr>
                        <w14:cNvContentPartPr/>
                      </w14:nvContentPartPr>
                      <w14:xfrm>
                        <a:off x="0" y="0"/>
                        <a:ext cx="737640" cy="532800"/>
                      </w14:xfrm>
                    </w14:contentPart>
                  </a:graphicData>
                </a:graphic>
              </wp:anchor>
            </w:drawing>
          </mc:Choice>
          <mc:Fallback>
            <w:pict>
              <v:shape w14:anchorId="245AEA47" id="Ink 180" o:spid="_x0000_s1026" type="#_x0000_t75" style="position:absolute;margin-left:384.45pt;margin-top:-9.65pt;width:59.5pt;height:43.35pt;z-index:25309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">
                <v:imagedata r:id="rId311"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089792" behindDoc="0" locked="0" layoutInCell="1" allowOverlap="1" wp14:anchorId="0176A8F1" wp14:editId="0B01149D">
                <wp:simplePos x="0" y="0"/>
                <wp:positionH relativeFrom="column">
                  <wp:posOffset>4929505</wp:posOffset>
                </wp:positionH>
                <wp:positionV relativeFrom="paragraph">
                  <wp:posOffset>-35560</wp:posOffset>
                </wp:positionV>
                <wp:extent cx="617030" cy="353060"/>
                <wp:effectExtent l="57150" t="38100" r="50165" b="46990"/>
                <wp:wrapNone/>
                <wp:docPr id="179" name="Ink 179"/>
                <wp:cNvGraphicFramePr/>
                <a:graphic xmlns:a="http://schemas.openxmlformats.org/drawingml/2006/main">
                  <a:graphicData uri="http://schemas.microsoft.com/office/word/2010/wordprocessingInk">
                    <w14:contentPart bwMode="auto" r:id="rId312">
                      <w14:nvContentPartPr>
                        <w14:cNvContentPartPr/>
                      </w14:nvContentPartPr>
                      <w14:xfrm>
                        <a:off x="0" y="0"/>
                        <a:ext cx="617030" cy="353060"/>
                      </w14:xfrm>
                    </w14:contentPart>
                  </a:graphicData>
                </a:graphic>
              </wp:anchor>
            </w:drawing>
          </mc:Choice>
          <mc:Fallback>
            <w:pict>
              <v:shape w14:anchorId="3C270E27" id="Ink 179" o:spid="_x0000_s1026" type="#_x0000_t75" style="position:absolute;margin-left:387.45pt;margin-top:-3.5pt;width:50pt;height:29.2pt;z-index:25308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">
                <v:imagedata r:id="rId313"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073408" behindDoc="0" locked="0" layoutInCell="1" allowOverlap="1" wp14:anchorId="5548A9D8" wp14:editId="35C15FFD">
                <wp:simplePos x="0" y="0"/>
                <wp:positionH relativeFrom="column">
                  <wp:posOffset>4648835</wp:posOffset>
                </wp:positionH>
                <wp:positionV relativeFrom="paragraph">
                  <wp:posOffset>222885</wp:posOffset>
                </wp:positionV>
                <wp:extent cx="136800" cy="71970"/>
                <wp:effectExtent l="38100" t="38100" r="53975" b="42545"/>
                <wp:wrapNone/>
                <wp:docPr id="159" name="Ink 159"/>
                <wp:cNvGraphicFramePr/>
                <a:graphic xmlns:a="http://schemas.openxmlformats.org/drawingml/2006/main">
                  <a:graphicData uri="http://schemas.microsoft.com/office/word/2010/wordprocessingInk">
                    <w14:contentPart bwMode="auto" r:id="rId314">
                      <w14:nvContentPartPr>
                        <w14:cNvContentPartPr/>
                      </w14:nvContentPartPr>
                      <w14:xfrm>
                        <a:off x="0" y="0"/>
                        <a:ext cx="136800" cy="71970"/>
                      </w14:xfrm>
                    </w14:contentPart>
                  </a:graphicData>
                </a:graphic>
              </wp:anchor>
            </w:drawing>
          </mc:Choice>
          <mc:Fallback>
            <w:pict>
              <v:shape w14:anchorId="5F88C570" id="Ink 159" o:spid="_x0000_s1026" type="#_x0000_t75" style="position:absolute;margin-left:365.35pt;margin-top:16.85pt;width:12.15pt;height:7.05pt;z-index:25307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">
                <v:imagedata r:id="rId315"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070336" behindDoc="0" locked="0" layoutInCell="1" allowOverlap="1" wp14:anchorId="1478743F" wp14:editId="6F5CE066">
                <wp:simplePos x="0" y="0"/>
                <wp:positionH relativeFrom="column">
                  <wp:posOffset>3419766</wp:posOffset>
                </wp:positionH>
                <wp:positionV relativeFrom="paragraph">
                  <wp:posOffset>221067</wp:posOffset>
                </wp:positionV>
                <wp:extent cx="227520" cy="20520"/>
                <wp:effectExtent l="38100" t="38100" r="58420" b="55880"/>
                <wp:wrapNone/>
                <wp:docPr id="152" name="Ink 152"/>
                <wp:cNvGraphicFramePr/>
                <a:graphic xmlns:a="http://schemas.openxmlformats.org/drawingml/2006/main">
                  <a:graphicData uri="http://schemas.microsoft.com/office/word/2010/wordprocessingInk">
                    <w14:contentPart bwMode="auto" r:id="rId316">
                      <w14:nvContentPartPr>
                        <w14:cNvContentPartPr/>
                      </w14:nvContentPartPr>
                      <w14:xfrm>
                        <a:off x="0" y="0"/>
                        <a:ext cx="227520" cy="20520"/>
                      </w14:xfrm>
                    </w14:contentPart>
                  </a:graphicData>
                </a:graphic>
              </wp:anchor>
            </w:drawing>
          </mc:Choice>
          <mc:Fallback>
            <w:pict>
              <v:shape w14:anchorId="0BDA154A" id="Ink 152" o:spid="_x0000_s1026" type="#_x0000_t75" style="position:absolute;margin-left:268.55pt;margin-top:16.7pt;width:19.3pt;height:3pt;z-index:25307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">
                <v:imagedata r:id="rId317"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068288" behindDoc="0" locked="0" layoutInCell="1" allowOverlap="1" wp14:anchorId="79582F90" wp14:editId="4FA6877B">
                <wp:simplePos x="0" y="0"/>
                <wp:positionH relativeFrom="column">
                  <wp:posOffset>1982470</wp:posOffset>
                </wp:positionH>
                <wp:positionV relativeFrom="paragraph">
                  <wp:posOffset>269875</wp:posOffset>
                </wp:positionV>
                <wp:extent cx="134650" cy="98350"/>
                <wp:effectExtent l="38100" t="38100" r="55880" b="54610"/>
                <wp:wrapNone/>
                <wp:docPr id="150" name="Ink 150"/>
                <wp:cNvGraphicFramePr/>
                <a:graphic xmlns:a="http://schemas.openxmlformats.org/drawingml/2006/main">
                  <a:graphicData uri="http://schemas.microsoft.com/office/word/2010/wordprocessingInk">
                    <w14:contentPart bwMode="auto" r:id="rId318">
                      <w14:nvContentPartPr>
                        <w14:cNvContentPartPr/>
                      </w14:nvContentPartPr>
                      <w14:xfrm>
                        <a:off x="0" y="0"/>
                        <a:ext cx="134650" cy="98350"/>
                      </w14:xfrm>
                    </w14:contentPart>
                  </a:graphicData>
                </a:graphic>
              </wp:anchor>
            </w:drawing>
          </mc:Choice>
          <mc:Fallback>
            <w:pict>
              <v:shape w14:anchorId="695042F4" id="Ink 150" o:spid="_x0000_s1026" type="#_x0000_t75" style="position:absolute;margin-left:155.4pt;margin-top:20.55pt;width:12pt;height:9.2pt;z-index:25306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">
                <v:imagedata r:id="rId319"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062144" behindDoc="0" locked="0" layoutInCell="1" allowOverlap="1" wp14:anchorId="657DEB88" wp14:editId="580CDD0A">
                <wp:simplePos x="0" y="0"/>
                <wp:positionH relativeFrom="column">
                  <wp:posOffset>3779520</wp:posOffset>
                </wp:positionH>
                <wp:positionV relativeFrom="paragraph">
                  <wp:posOffset>62865</wp:posOffset>
                </wp:positionV>
                <wp:extent cx="562735" cy="349885"/>
                <wp:effectExtent l="38100" t="57150" r="46990" b="50165"/>
                <wp:wrapNone/>
                <wp:docPr id="141" name="Ink 141"/>
                <wp:cNvGraphicFramePr/>
                <a:graphic xmlns:a="http://schemas.openxmlformats.org/drawingml/2006/main">
                  <a:graphicData uri="http://schemas.microsoft.com/office/word/2010/wordprocessingInk">
                    <w14:contentPart bwMode="auto" r:id="rId320">
                      <w14:nvContentPartPr>
                        <w14:cNvContentPartPr/>
                      </w14:nvContentPartPr>
                      <w14:xfrm>
                        <a:off x="0" y="0"/>
                        <a:ext cx="562735" cy="349885"/>
                      </w14:xfrm>
                    </w14:contentPart>
                  </a:graphicData>
                </a:graphic>
              </wp:anchor>
            </w:drawing>
          </mc:Choice>
          <mc:Fallback>
            <w:pict>
              <v:shape w14:anchorId="2669AF3E" id="Ink 141" o:spid="_x0000_s1026" type="#_x0000_t75" style="position:absolute;margin-left:296.9pt;margin-top:4.25pt;width:45.7pt;height:28.95pt;z-index:25306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">
                <v:imagedata r:id="rId321"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048832" behindDoc="0" locked="0" layoutInCell="1" allowOverlap="1" wp14:anchorId="71185F31" wp14:editId="25FD133E">
                <wp:simplePos x="0" y="0"/>
                <wp:positionH relativeFrom="column">
                  <wp:posOffset>2254250</wp:posOffset>
                </wp:positionH>
                <wp:positionV relativeFrom="paragraph">
                  <wp:posOffset>50800</wp:posOffset>
                </wp:positionV>
                <wp:extent cx="1041575" cy="417195"/>
                <wp:effectExtent l="57150" t="38100" r="44450" b="59055"/>
                <wp:wrapNone/>
                <wp:docPr id="573" name="Ink 573"/>
                <wp:cNvGraphicFramePr/>
                <a:graphic xmlns:a="http://schemas.openxmlformats.org/drawingml/2006/main">
                  <a:graphicData uri="http://schemas.microsoft.com/office/word/2010/wordprocessingInk">
                    <w14:contentPart bwMode="auto" r:id="rId322">
                      <w14:nvContentPartPr>
                        <w14:cNvContentPartPr/>
                      </w14:nvContentPartPr>
                      <w14:xfrm>
                        <a:off x="0" y="0"/>
                        <a:ext cx="1041575" cy="417195"/>
                      </w14:xfrm>
                    </w14:contentPart>
                  </a:graphicData>
                </a:graphic>
              </wp:anchor>
            </w:drawing>
          </mc:Choice>
          <mc:Fallback>
            <w:pict>
              <v:shape w14:anchorId="1BBD6BB6" id="Ink 573" o:spid="_x0000_s1026" type="#_x0000_t75" style="position:absolute;margin-left:176.8pt;margin-top:3.3pt;width:83.4pt;height:34.25pt;z-index:25304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">
                <v:imagedata r:id="rId323" o:title=""/>
              </v:shape>
            </w:pict>
          </mc:Fallback>
        </mc:AlternateContent>
      </w:r>
    </w:p>
    <w:p w14:paraId="08295181" w14:textId="77777777" w:rsidR="002911A0" w:rsidRDefault="002911A0" w:rsidP="00D30158">
      <w:pPr>
        <w:rPr>
          <w:rFonts w:eastAsiaTheme="minorEastAsia" w:cstheme="minorHAnsi"/>
          <w:color w:val="0070C0"/>
          <w:sz w:val="40"/>
          <w:szCs w:val="40"/>
        </w:rPr>
      </w:pPr>
    </w:p>
    <w:p w14:paraId="4181D5AE" w14:textId="77777777" w:rsidR="002911A0" w:rsidRPr="00D30158" w:rsidRDefault="002911A0" w:rsidP="00D30158">
      <w:pPr>
        <w:rPr>
          <w:rFonts w:eastAsiaTheme="minorEastAsia" w:cstheme="minorHAnsi"/>
          <w:color w:val="0070C0"/>
          <w:sz w:val="40"/>
          <w:szCs w:val="40"/>
        </w:rPr>
      </w:pPr>
    </w:p>
    <w:p w14:paraId="446BA66A" w14:textId="69557084" w:rsidR="00D30158" w:rsidRPr="002911A0" w:rsidRDefault="009331D9" w:rsidP="00D30158">
      <w:pPr>
        <w:ind w:left="720"/>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3128704" behindDoc="0" locked="0" layoutInCell="1" allowOverlap="1" wp14:anchorId="36BA0ED7" wp14:editId="7EC3DF41">
                <wp:simplePos x="0" y="0"/>
                <wp:positionH relativeFrom="column">
                  <wp:posOffset>3219450</wp:posOffset>
                </wp:positionH>
                <wp:positionV relativeFrom="paragraph">
                  <wp:posOffset>-165100</wp:posOffset>
                </wp:positionV>
                <wp:extent cx="511650" cy="400050"/>
                <wp:effectExtent l="38100" t="38100" r="41275" b="57150"/>
                <wp:wrapNone/>
                <wp:docPr id="605" name="Ink 605"/>
                <wp:cNvGraphicFramePr/>
                <a:graphic xmlns:a="http://schemas.openxmlformats.org/drawingml/2006/main">
                  <a:graphicData uri="http://schemas.microsoft.com/office/word/2010/wordprocessingInk">
                    <w14:contentPart bwMode="auto" r:id="rId324">
                      <w14:nvContentPartPr>
                        <w14:cNvContentPartPr/>
                      </w14:nvContentPartPr>
                      <w14:xfrm>
                        <a:off x="0" y="0"/>
                        <a:ext cx="511650" cy="400050"/>
                      </w14:xfrm>
                    </w14:contentPart>
                  </a:graphicData>
                </a:graphic>
              </wp:anchor>
            </w:drawing>
          </mc:Choice>
          <mc:Fallback>
            <w:pict>
              <v:shape w14:anchorId="0DD9BF2D" id="Ink 605" o:spid="_x0000_s1026" type="#_x0000_t75" style="position:absolute;margin-left:252.8pt;margin-top:-13.7pt;width:41.75pt;height:32.9pt;z-index:25312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">
                <v:imagedata r:id="rId325" o:title=""/>
              </v:shape>
            </w:pict>
          </mc:Fallback>
        </mc:AlternateContent>
      </w:r>
      <w:r>
        <w:rPr>
          <w:rFonts w:eastAsiaTheme="minorEastAsia" w:cstheme="minorHAnsi"/>
          <w:noProof/>
          <w:sz w:val="40"/>
          <w:szCs w:val="40"/>
        </w:rPr>
        <mc:AlternateContent>
          <mc:Choice Requires="wpi">
            <w:drawing>
              <wp:anchor distT="0" distB="0" distL="114300" distR="114300" simplePos="0" relativeHeight="253121536" behindDoc="0" locked="0" layoutInCell="1" allowOverlap="1" wp14:anchorId="0EC0BF18" wp14:editId="16410620">
                <wp:simplePos x="0" y="0"/>
                <wp:positionH relativeFrom="column">
                  <wp:posOffset>2944566</wp:posOffset>
                </wp:positionH>
                <wp:positionV relativeFrom="paragraph">
                  <wp:posOffset>71555</wp:posOffset>
                </wp:positionV>
                <wp:extent cx="52920" cy="43560"/>
                <wp:effectExtent l="38100" t="57150" r="42545" b="52070"/>
                <wp:wrapNone/>
                <wp:docPr id="597" name="Ink 597"/>
                <wp:cNvGraphicFramePr/>
                <a:graphic xmlns:a="http://schemas.openxmlformats.org/drawingml/2006/main">
                  <a:graphicData uri="http://schemas.microsoft.com/office/word/2010/wordprocessingInk">
                    <w14:contentPart bwMode="auto" r:id="rId326">
                      <w14:nvContentPartPr>
                        <w14:cNvContentPartPr/>
                      </w14:nvContentPartPr>
                      <w14:xfrm>
                        <a:off x="0" y="0"/>
                        <a:ext cx="52920" cy="43560"/>
                      </w14:xfrm>
                    </w14:contentPart>
                  </a:graphicData>
                </a:graphic>
              </wp:anchor>
            </w:drawing>
          </mc:Choice>
          <mc:Fallback>
            <w:pict>
              <v:shape w14:anchorId="1BB2F61C" id="Ink 597" o:spid="_x0000_s1026" type="#_x0000_t75" style="position:absolute;margin-left:231.15pt;margin-top:4.95pt;width:5.55pt;height:4.85pt;z-index:25312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">
                <v:imagedata r:id="rId327" o:title=""/>
              </v:shape>
            </w:pict>
          </mc:Fallback>
        </mc:AlternateContent>
      </w:r>
      <w:r>
        <w:rPr>
          <w:rFonts w:eastAsiaTheme="minorEastAsia" w:cstheme="minorHAnsi"/>
          <w:noProof/>
          <w:sz w:val="40"/>
          <w:szCs w:val="40"/>
        </w:rPr>
        <mc:AlternateContent>
          <mc:Choice Requires="wpi">
            <w:drawing>
              <wp:anchor distT="0" distB="0" distL="114300" distR="114300" simplePos="0" relativeHeight="253109248" behindDoc="0" locked="0" layoutInCell="1" allowOverlap="1" wp14:anchorId="78DE4F5B" wp14:editId="7EFFF419">
                <wp:simplePos x="0" y="0"/>
                <wp:positionH relativeFrom="column">
                  <wp:posOffset>2178685</wp:posOffset>
                </wp:positionH>
                <wp:positionV relativeFrom="paragraph">
                  <wp:posOffset>-45720</wp:posOffset>
                </wp:positionV>
                <wp:extent cx="534705" cy="320040"/>
                <wp:effectExtent l="38100" t="38100" r="55880" b="41910"/>
                <wp:wrapNone/>
                <wp:docPr id="584" name="Ink 584"/>
                <wp:cNvGraphicFramePr/>
                <a:graphic xmlns:a="http://schemas.openxmlformats.org/drawingml/2006/main">
                  <a:graphicData uri="http://schemas.microsoft.com/office/word/2010/wordprocessingInk">
                    <w14:contentPart bwMode="auto" r:id="rId328">
                      <w14:nvContentPartPr>
                        <w14:cNvContentPartPr/>
                      </w14:nvContentPartPr>
                      <w14:xfrm>
                        <a:off x="0" y="0"/>
                        <a:ext cx="534705" cy="320040"/>
                      </w14:xfrm>
                    </w14:contentPart>
                  </a:graphicData>
                </a:graphic>
              </wp:anchor>
            </w:drawing>
          </mc:Choice>
          <mc:Fallback>
            <w:pict>
              <v:shape w14:anchorId="560A9CDE" id="Ink 584" o:spid="_x0000_s1026" type="#_x0000_t75" style="position:absolute;margin-left:170.85pt;margin-top:-4.3pt;width:43.5pt;height:26.6pt;z-index:25310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">
                <v:imagedata r:id="rId329" o:title=""/>
              </v:shape>
            </w:pict>
          </mc:Fallback>
        </mc:AlternateContent>
      </w:r>
      <w:r>
        <w:rPr>
          <w:rFonts w:eastAsiaTheme="minorEastAsia" w:cstheme="minorHAnsi"/>
          <w:noProof/>
          <w:sz w:val="40"/>
          <w:szCs w:val="40"/>
        </w:rPr>
        <mc:AlternateContent>
          <mc:Choice Requires="wpi">
            <w:drawing>
              <wp:anchor distT="0" distB="0" distL="114300" distR="114300" simplePos="0" relativeHeight="253093888" behindDoc="0" locked="0" layoutInCell="1" allowOverlap="1" wp14:anchorId="154C23FF" wp14:editId="5127E6BB">
                <wp:simplePos x="0" y="0"/>
                <wp:positionH relativeFrom="column">
                  <wp:posOffset>1732915</wp:posOffset>
                </wp:positionH>
                <wp:positionV relativeFrom="paragraph">
                  <wp:posOffset>89535</wp:posOffset>
                </wp:positionV>
                <wp:extent cx="201970" cy="102050"/>
                <wp:effectExtent l="38100" t="38100" r="45720" b="50800"/>
                <wp:wrapNone/>
                <wp:docPr id="183" name="Ink 183"/>
                <wp:cNvGraphicFramePr/>
                <a:graphic xmlns:a="http://schemas.openxmlformats.org/drawingml/2006/main">
                  <a:graphicData uri="http://schemas.microsoft.com/office/word/2010/wordprocessingInk">
                    <w14:contentPart bwMode="auto" r:id="rId330">
                      <w14:nvContentPartPr>
                        <w14:cNvContentPartPr/>
                      </w14:nvContentPartPr>
                      <w14:xfrm>
                        <a:off x="0" y="0"/>
                        <a:ext cx="201970" cy="102050"/>
                      </w14:xfrm>
                    </w14:contentPart>
                  </a:graphicData>
                </a:graphic>
              </wp:anchor>
            </w:drawing>
          </mc:Choice>
          <mc:Fallback>
            <w:pict>
              <v:shape w14:anchorId="1AC41B8E" id="Ink 183" o:spid="_x0000_s1026" type="#_x0000_t75" style="position:absolute;margin-left:135.75pt;margin-top:6.35pt;width:17.3pt;height:9.5pt;z-index:25309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">
                <v:imagedata r:id="rId331" o:title=""/>
              </v:shape>
            </w:pict>
          </mc:Fallback>
        </mc:AlternateContent>
      </w:r>
      <w:r w:rsidR="00D30158" w:rsidRPr="002911A0">
        <w:rPr>
          <w:rFonts w:eastAsiaTheme="minorEastAsia" w:cstheme="minorHAnsi"/>
          <w:sz w:val="40"/>
          <w:szCs w:val="40"/>
        </w:rPr>
        <w:t xml:space="preserve">c) </w:t>
      </w:r>
      <m:oMath>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fg</m:t>
            </m:r>
          </m:e>
        </m:d>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oMath>
    </w:p>
    <w:p w14:paraId="1297EB0A" w14:textId="289D170C" w:rsidR="00D30158" w:rsidRDefault="009331D9" w:rsidP="00D30158">
      <w:pPr>
        <w:rPr>
          <w:rFonts w:eastAsiaTheme="minorEastAsia" w:cstheme="minorHAnsi"/>
          <w:color w:val="0070C0"/>
          <w:sz w:val="40"/>
          <w:szCs w:val="40"/>
        </w:rPr>
      </w:pPr>
      <w:r>
        <w:rPr>
          <w:rFonts w:eastAsiaTheme="minorEastAsia" w:cstheme="minorHAnsi"/>
          <w:noProof/>
          <w:color w:val="0070C0"/>
          <w:sz w:val="40"/>
          <w:szCs w:val="40"/>
        </w:rPr>
        <mc:AlternateContent>
          <mc:Choice Requires="wpi">
            <w:drawing>
              <wp:anchor distT="0" distB="0" distL="114300" distR="114300" simplePos="0" relativeHeight="253180928" behindDoc="0" locked="0" layoutInCell="1" allowOverlap="1" wp14:anchorId="5D65C340" wp14:editId="40DD1951">
                <wp:simplePos x="0" y="0"/>
                <wp:positionH relativeFrom="column">
                  <wp:posOffset>4268470</wp:posOffset>
                </wp:positionH>
                <wp:positionV relativeFrom="paragraph">
                  <wp:posOffset>-72390</wp:posOffset>
                </wp:positionV>
                <wp:extent cx="2205445" cy="370865"/>
                <wp:effectExtent l="38100" t="38100" r="42545" b="48260"/>
                <wp:wrapNone/>
                <wp:docPr id="223" name="Ink 223"/>
                <wp:cNvGraphicFramePr/>
                <a:graphic xmlns:a="http://schemas.openxmlformats.org/drawingml/2006/main">
                  <a:graphicData uri="http://schemas.microsoft.com/office/word/2010/wordprocessingInk">
                    <w14:contentPart bwMode="auto" r:id="rId332">
                      <w14:nvContentPartPr>
                        <w14:cNvContentPartPr/>
                      </w14:nvContentPartPr>
                      <w14:xfrm>
                        <a:off x="0" y="0"/>
                        <a:ext cx="2205445" cy="370865"/>
                      </w14:xfrm>
                    </w14:contentPart>
                  </a:graphicData>
                </a:graphic>
              </wp:anchor>
            </w:drawing>
          </mc:Choice>
          <mc:Fallback>
            <w:pict>
              <v:shape w14:anchorId="57CCC976" id="Ink 223" o:spid="_x0000_s1026" type="#_x0000_t75" style="position:absolute;margin-left:335.4pt;margin-top:-6.4pt;width:175.05pt;height:30.6pt;z-index:25318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">
                <v:imagedata r:id="rId333"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150208" behindDoc="0" locked="0" layoutInCell="1" allowOverlap="1" wp14:anchorId="3181C644" wp14:editId="7844A7AF">
                <wp:simplePos x="0" y="0"/>
                <wp:positionH relativeFrom="column">
                  <wp:posOffset>4072255</wp:posOffset>
                </wp:positionH>
                <wp:positionV relativeFrom="paragraph">
                  <wp:posOffset>116840</wp:posOffset>
                </wp:positionV>
                <wp:extent cx="125730" cy="79990"/>
                <wp:effectExtent l="38100" t="57150" r="45720" b="53975"/>
                <wp:wrapNone/>
                <wp:docPr id="629" name="Ink 629"/>
                <wp:cNvGraphicFramePr/>
                <a:graphic xmlns:a="http://schemas.openxmlformats.org/drawingml/2006/main">
                  <a:graphicData uri="http://schemas.microsoft.com/office/word/2010/wordprocessingInk">
                    <w14:contentPart bwMode="auto" r:id="rId334">
                      <w14:nvContentPartPr>
                        <w14:cNvContentPartPr/>
                      </w14:nvContentPartPr>
                      <w14:xfrm>
                        <a:off x="0" y="0"/>
                        <a:ext cx="125730" cy="79990"/>
                      </w14:xfrm>
                    </w14:contentPart>
                  </a:graphicData>
                </a:graphic>
              </wp:anchor>
            </w:drawing>
          </mc:Choice>
          <mc:Fallback>
            <w:pict>
              <v:shape w14:anchorId="27A04073" id="Ink 629" o:spid="_x0000_s1026" type="#_x0000_t75" style="position:absolute;margin-left:319.95pt;margin-top:8.5pt;width:11.3pt;height:7.75pt;z-index:25315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">
                <v:imagedata r:id="rId335"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147136" behindDoc="0" locked="0" layoutInCell="1" allowOverlap="1" wp14:anchorId="65EEC8E9" wp14:editId="5425B96E">
                <wp:simplePos x="0" y="0"/>
                <wp:positionH relativeFrom="column">
                  <wp:posOffset>2839085</wp:posOffset>
                </wp:positionH>
                <wp:positionV relativeFrom="paragraph">
                  <wp:posOffset>229870</wp:posOffset>
                </wp:positionV>
                <wp:extent cx="948055" cy="255270"/>
                <wp:effectExtent l="38100" t="38100" r="0" b="49530"/>
                <wp:wrapNone/>
                <wp:docPr id="626" name="Ink 626"/>
                <wp:cNvGraphicFramePr/>
                <a:graphic xmlns:a="http://schemas.openxmlformats.org/drawingml/2006/main">
                  <a:graphicData uri="http://schemas.microsoft.com/office/word/2010/wordprocessingInk">
                    <w14:contentPart bwMode="auto" r:id="rId336">
                      <w14:nvContentPartPr>
                        <w14:cNvContentPartPr/>
                      </w14:nvContentPartPr>
                      <w14:xfrm>
                        <a:off x="0" y="0"/>
                        <a:ext cx="948055" cy="255270"/>
                      </w14:xfrm>
                    </w14:contentPart>
                  </a:graphicData>
                </a:graphic>
              </wp:anchor>
            </w:drawing>
          </mc:Choice>
          <mc:Fallback>
            <w:pict>
              <v:shape w14:anchorId="4357D8FC" id="Ink 626" o:spid="_x0000_s1026" type="#_x0000_t75" style="position:absolute;margin-left:222.85pt;margin-top:17.4pt;width:76.05pt;height:21.5pt;z-index:253147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">
                <v:imagedata r:id="rId337"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140992" behindDoc="0" locked="0" layoutInCell="1" allowOverlap="1" wp14:anchorId="66D9F220" wp14:editId="36A48565">
                <wp:simplePos x="0" y="0"/>
                <wp:positionH relativeFrom="column">
                  <wp:posOffset>2374900</wp:posOffset>
                </wp:positionH>
                <wp:positionV relativeFrom="paragraph">
                  <wp:posOffset>283210</wp:posOffset>
                </wp:positionV>
                <wp:extent cx="1151895" cy="238125"/>
                <wp:effectExtent l="57150" t="38100" r="48260" b="47625"/>
                <wp:wrapNone/>
                <wp:docPr id="620" name="Ink 620"/>
                <wp:cNvGraphicFramePr/>
                <a:graphic xmlns:a="http://schemas.openxmlformats.org/drawingml/2006/main">
                  <a:graphicData uri="http://schemas.microsoft.com/office/word/2010/wordprocessingInk">
                    <w14:contentPart bwMode="auto" r:id="rId338">
                      <w14:nvContentPartPr>
                        <w14:cNvContentPartPr/>
                      </w14:nvContentPartPr>
                      <w14:xfrm>
                        <a:off x="0" y="0"/>
                        <a:ext cx="1151895" cy="238125"/>
                      </w14:xfrm>
                    </w14:contentPart>
                  </a:graphicData>
                </a:graphic>
              </wp:anchor>
            </w:drawing>
          </mc:Choice>
          <mc:Fallback>
            <w:pict>
              <v:shape w14:anchorId="0E490FF2" id="Ink 620" o:spid="_x0000_s1026" type="#_x0000_t75" style="position:absolute;margin-left:186.3pt;margin-top:21.6pt;width:92.1pt;height:20.15pt;z-index:25314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">
                <v:imagedata r:id="rId339"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135872" behindDoc="0" locked="0" layoutInCell="1" allowOverlap="1" wp14:anchorId="5FA5ECE4" wp14:editId="33E945EE">
                <wp:simplePos x="0" y="0"/>
                <wp:positionH relativeFrom="column">
                  <wp:posOffset>3430905</wp:posOffset>
                </wp:positionH>
                <wp:positionV relativeFrom="paragraph">
                  <wp:posOffset>-90170</wp:posOffset>
                </wp:positionV>
                <wp:extent cx="529265" cy="419100"/>
                <wp:effectExtent l="38100" t="38100" r="42545" b="57150"/>
                <wp:wrapNone/>
                <wp:docPr id="614" name="Ink 614"/>
                <wp:cNvGraphicFramePr/>
                <a:graphic xmlns:a="http://schemas.openxmlformats.org/drawingml/2006/main">
                  <a:graphicData uri="http://schemas.microsoft.com/office/word/2010/wordprocessingInk">
                    <w14:contentPart bwMode="auto" r:id="rId340">
                      <w14:nvContentPartPr>
                        <w14:cNvContentPartPr/>
                      </w14:nvContentPartPr>
                      <w14:xfrm>
                        <a:off x="0" y="0"/>
                        <a:ext cx="529265" cy="419100"/>
                      </w14:xfrm>
                    </w14:contentPart>
                  </a:graphicData>
                </a:graphic>
              </wp:anchor>
            </w:drawing>
          </mc:Choice>
          <mc:Fallback>
            <w:pict>
              <v:shape w14:anchorId="19C763AD" id="Ink 614" o:spid="_x0000_s1026" type="#_x0000_t75" style="position:absolute;margin-left:269.45pt;margin-top:-7.8pt;width:43.05pt;height:34.4pt;z-index:25313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">
                <v:imagedata r:id="rId341"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122560" behindDoc="0" locked="0" layoutInCell="1" allowOverlap="1" wp14:anchorId="58ADEAA4" wp14:editId="58563E54">
                <wp:simplePos x="0" y="0"/>
                <wp:positionH relativeFrom="column">
                  <wp:posOffset>3300246</wp:posOffset>
                </wp:positionH>
                <wp:positionV relativeFrom="paragraph">
                  <wp:posOffset>123110</wp:posOffset>
                </wp:positionV>
                <wp:extent cx="54720" cy="41400"/>
                <wp:effectExtent l="38100" t="57150" r="40640" b="53975"/>
                <wp:wrapNone/>
                <wp:docPr id="599" name="Ink 599"/>
                <wp:cNvGraphicFramePr/>
                <a:graphic xmlns:a="http://schemas.openxmlformats.org/drawingml/2006/main">
                  <a:graphicData uri="http://schemas.microsoft.com/office/word/2010/wordprocessingInk">
                    <w14:contentPart bwMode="auto" r:id="rId342">
                      <w14:nvContentPartPr>
                        <w14:cNvContentPartPr/>
                      </w14:nvContentPartPr>
                      <w14:xfrm>
                        <a:off x="0" y="0"/>
                        <a:ext cx="54720" cy="41400"/>
                      </w14:xfrm>
                    </w14:contentPart>
                  </a:graphicData>
                </a:graphic>
              </wp:anchor>
            </w:drawing>
          </mc:Choice>
          <mc:Fallback>
            <w:pict>
              <v:shape w14:anchorId="6EBCC266" id="Ink 599" o:spid="_x0000_s1026" type="#_x0000_t75" style="position:absolute;margin-left:259.15pt;margin-top:9pt;width:5.7pt;height:4.65pt;z-index:25312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">
                <v:imagedata r:id="rId343"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120512" behindDoc="0" locked="0" layoutInCell="1" allowOverlap="1" wp14:anchorId="3CD7457F" wp14:editId="5DEDF370">
                <wp:simplePos x="0" y="0"/>
                <wp:positionH relativeFrom="column">
                  <wp:posOffset>2160270</wp:posOffset>
                </wp:positionH>
                <wp:positionV relativeFrom="paragraph">
                  <wp:posOffset>-48895</wp:posOffset>
                </wp:positionV>
                <wp:extent cx="1034855" cy="351720"/>
                <wp:effectExtent l="57150" t="38100" r="51435" b="48895"/>
                <wp:wrapNone/>
                <wp:docPr id="596" name="Ink 596"/>
                <wp:cNvGraphicFramePr/>
                <a:graphic xmlns:a="http://schemas.openxmlformats.org/drawingml/2006/main">
                  <a:graphicData uri="http://schemas.microsoft.com/office/word/2010/wordprocessingInk">
                    <w14:contentPart bwMode="auto" r:id="rId344">
                      <w14:nvContentPartPr>
                        <w14:cNvContentPartPr/>
                      </w14:nvContentPartPr>
                      <w14:xfrm>
                        <a:off x="0" y="0"/>
                        <a:ext cx="1034855" cy="351720"/>
                      </w14:xfrm>
                    </w14:contentPart>
                  </a:graphicData>
                </a:graphic>
              </wp:anchor>
            </w:drawing>
          </mc:Choice>
          <mc:Fallback>
            <w:pict>
              <v:shape w14:anchorId="27B0110C" id="Ink 596" o:spid="_x0000_s1026" type="#_x0000_t75" style="position:absolute;margin-left:169.4pt;margin-top:-4.55pt;width:82.9pt;height:29.15pt;z-index:25312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">
                <v:imagedata r:id="rId345"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096960" behindDoc="0" locked="0" layoutInCell="1" allowOverlap="1" wp14:anchorId="1BC51619" wp14:editId="4C4F2625">
                <wp:simplePos x="0" y="0"/>
                <wp:positionH relativeFrom="column">
                  <wp:posOffset>1786890</wp:posOffset>
                </wp:positionH>
                <wp:positionV relativeFrom="paragraph">
                  <wp:posOffset>140335</wp:posOffset>
                </wp:positionV>
                <wp:extent cx="180140" cy="83825"/>
                <wp:effectExtent l="38100" t="57150" r="48895" b="49530"/>
                <wp:wrapNone/>
                <wp:docPr id="187" name="Ink 187"/>
                <wp:cNvGraphicFramePr/>
                <a:graphic xmlns:a="http://schemas.openxmlformats.org/drawingml/2006/main">
                  <a:graphicData uri="http://schemas.microsoft.com/office/word/2010/wordprocessingInk">
                    <w14:contentPart bwMode="auto" r:id="rId346">
                      <w14:nvContentPartPr>
                        <w14:cNvContentPartPr/>
                      </w14:nvContentPartPr>
                      <w14:xfrm>
                        <a:off x="0" y="0"/>
                        <a:ext cx="180140" cy="83825"/>
                      </w14:xfrm>
                    </w14:contentPart>
                  </a:graphicData>
                </a:graphic>
              </wp:anchor>
            </w:drawing>
          </mc:Choice>
          <mc:Fallback>
            <w:pict>
              <v:shape w14:anchorId="004B5AA7" id="Ink 187" o:spid="_x0000_s1026" type="#_x0000_t75" style="position:absolute;margin-left:140pt;margin-top:10.35pt;width:15.6pt;height:8pt;z-index:253096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">
                <v:imagedata r:id="rId347" o:title=""/>
              </v:shape>
            </w:pict>
          </mc:Fallback>
        </mc:AlternateContent>
      </w:r>
    </w:p>
    <w:p w14:paraId="16A15735" w14:textId="0C7882AF" w:rsidR="002911A0" w:rsidRDefault="009331D9" w:rsidP="00D30158">
      <w:pPr>
        <w:rPr>
          <w:rFonts w:eastAsiaTheme="minorEastAsia" w:cstheme="minorHAnsi"/>
          <w:color w:val="0070C0"/>
          <w:sz w:val="40"/>
          <w:szCs w:val="40"/>
        </w:rPr>
      </w:pPr>
      <w:r>
        <w:rPr>
          <w:rFonts w:eastAsiaTheme="minorEastAsia" w:cstheme="minorHAnsi"/>
          <w:noProof/>
          <w:color w:val="0070C0"/>
          <w:sz w:val="40"/>
          <w:szCs w:val="40"/>
        </w:rPr>
        <mc:AlternateContent>
          <mc:Choice Requires="wpi">
            <w:drawing>
              <wp:anchor distT="0" distB="0" distL="114300" distR="114300" simplePos="0" relativeHeight="253207552" behindDoc="0" locked="0" layoutInCell="1" allowOverlap="1" wp14:anchorId="063A3A3C" wp14:editId="5C7BE0C7">
                <wp:simplePos x="0" y="0"/>
                <wp:positionH relativeFrom="column">
                  <wp:posOffset>4196646</wp:posOffset>
                </wp:positionH>
                <wp:positionV relativeFrom="paragraph">
                  <wp:posOffset>-118015</wp:posOffset>
                </wp:positionV>
                <wp:extent cx="1659960" cy="614160"/>
                <wp:effectExtent l="38100" t="57150" r="35560" b="52705"/>
                <wp:wrapNone/>
                <wp:docPr id="252" name="Ink 252"/>
                <wp:cNvGraphicFramePr/>
                <a:graphic xmlns:a="http://schemas.openxmlformats.org/drawingml/2006/main">
                  <a:graphicData uri="http://schemas.microsoft.com/office/word/2010/wordprocessingInk">
                    <w14:contentPart bwMode="auto" r:id="rId348">
                      <w14:nvContentPartPr>
                        <w14:cNvContentPartPr/>
                      </w14:nvContentPartPr>
                      <w14:xfrm>
                        <a:off x="0" y="0"/>
                        <a:ext cx="1659960" cy="614160"/>
                      </w14:xfrm>
                    </w14:contentPart>
                  </a:graphicData>
                </a:graphic>
              </wp:anchor>
            </w:drawing>
          </mc:Choice>
          <mc:Fallback>
            <w:pict>
              <v:shape w14:anchorId="348F2425" id="Ink 252" o:spid="_x0000_s1026" type="#_x0000_t75" style="position:absolute;margin-left:329.75pt;margin-top:-10pt;width:132.1pt;height:49.75pt;z-index:25320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">
                <v:imagedata r:id="rId349"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206528" behindDoc="0" locked="0" layoutInCell="1" allowOverlap="1" wp14:anchorId="70B79FA5" wp14:editId="0A121845">
                <wp:simplePos x="0" y="0"/>
                <wp:positionH relativeFrom="column">
                  <wp:posOffset>5503545</wp:posOffset>
                </wp:positionH>
                <wp:positionV relativeFrom="paragraph">
                  <wp:posOffset>19050</wp:posOffset>
                </wp:positionV>
                <wp:extent cx="214345" cy="170815"/>
                <wp:effectExtent l="38100" t="38100" r="52705" b="57785"/>
                <wp:wrapNone/>
                <wp:docPr id="251" name="Ink 251"/>
                <wp:cNvGraphicFramePr/>
                <a:graphic xmlns:a="http://schemas.openxmlformats.org/drawingml/2006/main">
                  <a:graphicData uri="http://schemas.microsoft.com/office/word/2010/wordprocessingInk">
                    <w14:contentPart bwMode="auto" r:id="rId350">
                      <w14:nvContentPartPr>
                        <w14:cNvContentPartPr/>
                      </w14:nvContentPartPr>
                      <w14:xfrm>
                        <a:off x="0" y="0"/>
                        <a:ext cx="214345" cy="170815"/>
                      </w14:xfrm>
                    </w14:contentPart>
                  </a:graphicData>
                </a:graphic>
              </wp:anchor>
            </w:drawing>
          </mc:Choice>
          <mc:Fallback>
            <w:pict>
              <v:shape w14:anchorId="09A3A978" id="Ink 251" o:spid="_x0000_s1026" type="#_x0000_t75" style="position:absolute;margin-left:432.65pt;margin-top:.8pt;width:18.3pt;height:14.85pt;z-index:25320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">
                <v:imagedata r:id="rId351"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202432" behindDoc="0" locked="0" layoutInCell="1" allowOverlap="1" wp14:anchorId="7AF5D2FE" wp14:editId="1481A41F">
                <wp:simplePos x="0" y="0"/>
                <wp:positionH relativeFrom="column">
                  <wp:posOffset>4030980</wp:posOffset>
                </wp:positionH>
                <wp:positionV relativeFrom="paragraph">
                  <wp:posOffset>-24130</wp:posOffset>
                </wp:positionV>
                <wp:extent cx="1371435" cy="308610"/>
                <wp:effectExtent l="38100" t="57150" r="635" b="53340"/>
                <wp:wrapNone/>
                <wp:docPr id="247" name="Ink 247"/>
                <wp:cNvGraphicFramePr/>
                <a:graphic xmlns:a="http://schemas.openxmlformats.org/drawingml/2006/main">
                  <a:graphicData uri="http://schemas.microsoft.com/office/word/2010/wordprocessingInk">
                    <w14:contentPart bwMode="auto" r:id="rId352">
                      <w14:nvContentPartPr>
                        <w14:cNvContentPartPr/>
                      </w14:nvContentPartPr>
                      <w14:xfrm>
                        <a:off x="0" y="0"/>
                        <a:ext cx="1371435" cy="308610"/>
                      </w14:xfrm>
                    </w14:contentPart>
                  </a:graphicData>
                </a:graphic>
              </wp:anchor>
            </w:drawing>
          </mc:Choice>
          <mc:Fallback>
            <w:pict>
              <v:shape w14:anchorId="320AB19C" id="Ink 247" o:spid="_x0000_s1026" type="#_x0000_t75" style="position:absolute;margin-left:316.7pt;margin-top:-2.6pt;width:109.45pt;height:25.7pt;z-index:25320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">
                <v:imagedata r:id="rId353"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142016" behindDoc="0" locked="0" layoutInCell="1" allowOverlap="1" wp14:anchorId="5CC72F6F" wp14:editId="12E890F4">
                <wp:simplePos x="0" y="0"/>
                <wp:positionH relativeFrom="column">
                  <wp:posOffset>2499246</wp:posOffset>
                </wp:positionH>
                <wp:positionV relativeFrom="paragraph">
                  <wp:posOffset>-158695</wp:posOffset>
                </wp:positionV>
                <wp:extent cx="1288800" cy="365040"/>
                <wp:effectExtent l="38100" t="38100" r="45085" b="54610"/>
                <wp:wrapNone/>
                <wp:docPr id="621" name="Ink 621"/>
                <wp:cNvGraphicFramePr/>
                <a:graphic xmlns:a="http://schemas.openxmlformats.org/drawingml/2006/main">
                  <a:graphicData uri="http://schemas.microsoft.com/office/word/2010/wordprocessingInk">
                    <w14:contentPart bwMode="auto" r:id="rId354">
                      <w14:nvContentPartPr>
                        <w14:cNvContentPartPr/>
                      </w14:nvContentPartPr>
                      <w14:xfrm>
                        <a:off x="0" y="0"/>
                        <a:ext cx="1288800" cy="365040"/>
                      </w14:xfrm>
                    </w14:contentPart>
                  </a:graphicData>
                </a:graphic>
              </wp:anchor>
            </w:drawing>
          </mc:Choice>
          <mc:Fallback>
            <w:pict>
              <v:shape w14:anchorId="613A4065" id="Ink 621" o:spid="_x0000_s1026" type="#_x0000_t75" style="position:absolute;margin-left:196.1pt;margin-top:-13.2pt;width:102.9pt;height:30.2pt;z-index:25314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">
                <v:imagedata r:id="rId355" o:title=""/>
              </v:shape>
            </w:pict>
          </mc:Fallback>
        </mc:AlternateContent>
      </w:r>
    </w:p>
    <w:p w14:paraId="71C06F58" w14:textId="310B31EE" w:rsidR="002911A0" w:rsidRPr="00D30158" w:rsidRDefault="009331D9" w:rsidP="00D30158">
      <w:pPr>
        <w:rPr>
          <w:rFonts w:eastAsiaTheme="minorEastAsia" w:cstheme="minorHAnsi"/>
          <w:color w:val="0070C0"/>
          <w:sz w:val="40"/>
          <w:szCs w:val="40"/>
        </w:rPr>
      </w:pPr>
      <w:r>
        <w:rPr>
          <w:rFonts w:eastAsiaTheme="minorEastAsia" w:cstheme="minorHAnsi"/>
          <w:noProof/>
          <w:color w:val="0070C0"/>
          <w:sz w:val="40"/>
          <w:szCs w:val="40"/>
        </w:rPr>
        <mc:AlternateContent>
          <mc:Choice Requires="wpi">
            <w:drawing>
              <wp:anchor distT="0" distB="0" distL="114300" distR="114300" simplePos="0" relativeHeight="253274112" behindDoc="0" locked="0" layoutInCell="1" allowOverlap="1" wp14:anchorId="009E8005" wp14:editId="1ECED3D7">
                <wp:simplePos x="0" y="0"/>
                <wp:positionH relativeFrom="column">
                  <wp:posOffset>5076190</wp:posOffset>
                </wp:positionH>
                <wp:positionV relativeFrom="paragraph">
                  <wp:posOffset>544195</wp:posOffset>
                </wp:positionV>
                <wp:extent cx="1537970" cy="654360"/>
                <wp:effectExtent l="38100" t="57150" r="43180" b="50800"/>
                <wp:wrapNone/>
                <wp:docPr id="264" name="Ink 264"/>
                <wp:cNvGraphicFramePr/>
                <a:graphic xmlns:a="http://schemas.openxmlformats.org/drawingml/2006/main">
                  <a:graphicData uri="http://schemas.microsoft.com/office/word/2010/wordprocessingInk">
                    <w14:contentPart bwMode="auto" r:id="rId356">
                      <w14:nvContentPartPr>
                        <w14:cNvContentPartPr/>
                      </w14:nvContentPartPr>
                      <w14:xfrm>
                        <a:off x="0" y="0"/>
                        <a:ext cx="1537970" cy="654360"/>
                      </w14:xfrm>
                    </w14:contentPart>
                  </a:graphicData>
                </a:graphic>
              </wp:anchor>
            </w:drawing>
          </mc:Choice>
          <mc:Fallback>
            <w:pict>
              <v:shape w14:anchorId="761781FC" id="Ink 264" o:spid="_x0000_s1026" type="#_x0000_t75" style="position:absolute;margin-left:399pt;margin-top:42.15pt;width:122.5pt;height:52.9pt;z-index:25327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">
                <v:imagedata r:id="rId357"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249536" behindDoc="0" locked="0" layoutInCell="1" allowOverlap="1" wp14:anchorId="0F1D0F35" wp14:editId="24291A00">
                <wp:simplePos x="0" y="0"/>
                <wp:positionH relativeFrom="column">
                  <wp:posOffset>3310890</wp:posOffset>
                </wp:positionH>
                <wp:positionV relativeFrom="paragraph">
                  <wp:posOffset>942340</wp:posOffset>
                </wp:positionV>
                <wp:extent cx="645110" cy="380975"/>
                <wp:effectExtent l="38100" t="38100" r="41275" b="57785"/>
                <wp:wrapNone/>
                <wp:docPr id="680" name="Ink 680"/>
                <wp:cNvGraphicFramePr/>
                <a:graphic xmlns:a="http://schemas.openxmlformats.org/drawingml/2006/main">
                  <a:graphicData uri="http://schemas.microsoft.com/office/word/2010/wordprocessingInk">
                    <w14:contentPart bwMode="auto" r:id="rId358">
                      <w14:nvContentPartPr>
                        <w14:cNvContentPartPr/>
                      </w14:nvContentPartPr>
                      <w14:xfrm>
                        <a:off x="0" y="0"/>
                        <a:ext cx="645110" cy="380975"/>
                      </w14:xfrm>
                    </w14:contentPart>
                  </a:graphicData>
                </a:graphic>
              </wp:anchor>
            </w:drawing>
          </mc:Choice>
          <mc:Fallback>
            <w:pict>
              <v:shape w14:anchorId="57C31F0D" id="Ink 680" o:spid="_x0000_s1026" type="#_x0000_t75" style="position:absolute;margin-left:260pt;margin-top:73.5pt;width:52.25pt;height:31.45pt;z-index:25324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">
                <v:imagedata r:id="rId359"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242368" behindDoc="0" locked="0" layoutInCell="1" allowOverlap="1" wp14:anchorId="03BA5FCD" wp14:editId="2EC0708F">
                <wp:simplePos x="0" y="0"/>
                <wp:positionH relativeFrom="column">
                  <wp:posOffset>3223926</wp:posOffset>
                </wp:positionH>
                <wp:positionV relativeFrom="paragraph">
                  <wp:posOffset>866684</wp:posOffset>
                </wp:positionV>
                <wp:extent cx="1031400" cy="35280"/>
                <wp:effectExtent l="0" t="38100" r="54610" b="41275"/>
                <wp:wrapNone/>
                <wp:docPr id="673" name="Ink 673"/>
                <wp:cNvGraphicFramePr/>
                <a:graphic xmlns:a="http://schemas.openxmlformats.org/drawingml/2006/main">
                  <a:graphicData uri="http://schemas.microsoft.com/office/word/2010/wordprocessingInk">
                    <w14:contentPart bwMode="auto" r:id="rId360">
                      <w14:nvContentPartPr>
                        <w14:cNvContentPartPr/>
                      </w14:nvContentPartPr>
                      <w14:xfrm>
                        <a:off x="0" y="0"/>
                        <a:ext cx="1031400" cy="35280"/>
                      </w14:xfrm>
                    </w14:contentPart>
                  </a:graphicData>
                </a:graphic>
              </wp:anchor>
            </w:drawing>
          </mc:Choice>
          <mc:Fallback>
            <w:pict>
              <v:shape w14:anchorId="5E9CD935" id="Ink 673" o:spid="_x0000_s1026" type="#_x0000_t75" style="position:absolute;margin-left:253.15pt;margin-top:67.55pt;width:82.6pt;height:4.2pt;z-index:25324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">
                <v:imagedata r:id="rId361"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241344" behindDoc="0" locked="0" layoutInCell="1" allowOverlap="1" wp14:anchorId="69324C22" wp14:editId="3A0DAE2A">
                <wp:simplePos x="0" y="0"/>
                <wp:positionH relativeFrom="column">
                  <wp:posOffset>3251200</wp:posOffset>
                </wp:positionH>
                <wp:positionV relativeFrom="paragraph">
                  <wp:posOffset>414020</wp:posOffset>
                </wp:positionV>
                <wp:extent cx="1031735" cy="402120"/>
                <wp:effectExtent l="57150" t="38100" r="35560" b="55245"/>
                <wp:wrapNone/>
                <wp:docPr id="672" name="Ink 672"/>
                <wp:cNvGraphicFramePr/>
                <a:graphic xmlns:a="http://schemas.openxmlformats.org/drawingml/2006/main">
                  <a:graphicData uri="http://schemas.microsoft.com/office/word/2010/wordprocessingInk">
                    <w14:contentPart bwMode="auto" r:id="rId362">
                      <w14:nvContentPartPr>
                        <w14:cNvContentPartPr/>
                      </w14:nvContentPartPr>
                      <w14:xfrm>
                        <a:off x="0" y="0"/>
                        <a:ext cx="1031735" cy="402120"/>
                      </w14:xfrm>
                    </w14:contentPart>
                  </a:graphicData>
                </a:graphic>
              </wp:anchor>
            </w:drawing>
          </mc:Choice>
          <mc:Fallback>
            <w:pict>
              <v:shape w14:anchorId="40AC0E62" id="Ink 672" o:spid="_x0000_s1026" type="#_x0000_t75" style="position:absolute;margin-left:255.3pt;margin-top:31.9pt;width:82.7pt;height:33.05pt;z-index:25324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">
                <v:imagedata r:id="rId363"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228032" behindDoc="0" locked="0" layoutInCell="1" allowOverlap="1" wp14:anchorId="03CD2F0C" wp14:editId="3818F4AF">
                <wp:simplePos x="0" y="0"/>
                <wp:positionH relativeFrom="column">
                  <wp:posOffset>2884805</wp:posOffset>
                </wp:positionH>
                <wp:positionV relativeFrom="paragraph">
                  <wp:posOffset>829945</wp:posOffset>
                </wp:positionV>
                <wp:extent cx="166680" cy="82095"/>
                <wp:effectExtent l="57150" t="57150" r="43180" b="51435"/>
                <wp:wrapNone/>
                <wp:docPr id="658" name="Ink 658"/>
                <wp:cNvGraphicFramePr/>
                <a:graphic xmlns:a="http://schemas.openxmlformats.org/drawingml/2006/main">
                  <a:graphicData uri="http://schemas.microsoft.com/office/word/2010/wordprocessingInk">
                    <w14:contentPart bwMode="auto" r:id="rId364">
                      <w14:nvContentPartPr>
                        <w14:cNvContentPartPr/>
                      </w14:nvContentPartPr>
                      <w14:xfrm>
                        <a:off x="0" y="0"/>
                        <a:ext cx="166680" cy="82095"/>
                      </w14:xfrm>
                    </w14:contentPart>
                  </a:graphicData>
                </a:graphic>
              </wp:anchor>
            </w:drawing>
          </mc:Choice>
          <mc:Fallback>
            <w:pict>
              <v:shape w14:anchorId="565C4534" id="Ink 658" o:spid="_x0000_s1026" type="#_x0000_t75" style="position:absolute;margin-left:226.45pt;margin-top:64.65pt;width:14.5pt;height:7.85pt;z-index:253228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">
                <v:imagedata r:id="rId365"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224960" behindDoc="0" locked="0" layoutInCell="1" allowOverlap="1" wp14:anchorId="3FCF8B3E" wp14:editId="209092FB">
                <wp:simplePos x="0" y="0"/>
                <wp:positionH relativeFrom="column">
                  <wp:posOffset>2149475</wp:posOffset>
                </wp:positionH>
                <wp:positionV relativeFrom="paragraph">
                  <wp:posOffset>912495</wp:posOffset>
                </wp:positionV>
                <wp:extent cx="444695" cy="282600"/>
                <wp:effectExtent l="38100" t="38100" r="31750" b="41275"/>
                <wp:wrapNone/>
                <wp:docPr id="655" name="Ink 655"/>
                <wp:cNvGraphicFramePr/>
                <a:graphic xmlns:a="http://schemas.openxmlformats.org/drawingml/2006/main">
                  <a:graphicData uri="http://schemas.microsoft.com/office/word/2010/wordprocessingInk">
                    <w14:contentPart bwMode="auto" r:id="rId366">
                      <w14:nvContentPartPr>
                        <w14:cNvContentPartPr/>
                      </w14:nvContentPartPr>
                      <w14:xfrm>
                        <a:off x="0" y="0"/>
                        <a:ext cx="444695" cy="282600"/>
                      </w14:xfrm>
                    </w14:contentPart>
                  </a:graphicData>
                </a:graphic>
              </wp:anchor>
            </w:drawing>
          </mc:Choice>
          <mc:Fallback>
            <w:pict>
              <v:shape w14:anchorId="379A1E8C" id="Ink 655" o:spid="_x0000_s1026" type="#_x0000_t75" style="position:absolute;margin-left:168.55pt;margin-top:71.15pt;width:36.4pt;height:23.65pt;z-index:253224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">
                <v:imagedata r:id="rId367"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218816" behindDoc="0" locked="0" layoutInCell="1" allowOverlap="1" wp14:anchorId="5346F7E2" wp14:editId="37C30B44">
                <wp:simplePos x="0" y="0"/>
                <wp:positionH relativeFrom="column">
                  <wp:posOffset>2077686</wp:posOffset>
                </wp:positionH>
                <wp:positionV relativeFrom="paragraph">
                  <wp:posOffset>829964</wp:posOffset>
                </wp:positionV>
                <wp:extent cx="694080" cy="48960"/>
                <wp:effectExtent l="57150" t="38100" r="0" b="46355"/>
                <wp:wrapNone/>
                <wp:docPr id="649" name="Ink 649"/>
                <wp:cNvGraphicFramePr/>
                <a:graphic xmlns:a="http://schemas.openxmlformats.org/drawingml/2006/main">
                  <a:graphicData uri="http://schemas.microsoft.com/office/word/2010/wordprocessingInk">
                    <w14:contentPart bwMode="auto" r:id="rId368">
                      <w14:nvContentPartPr>
                        <w14:cNvContentPartPr/>
                      </w14:nvContentPartPr>
                      <w14:xfrm>
                        <a:off x="0" y="0"/>
                        <a:ext cx="694080" cy="48960"/>
                      </w14:xfrm>
                    </w14:contentPart>
                  </a:graphicData>
                </a:graphic>
              </wp:anchor>
            </w:drawing>
          </mc:Choice>
          <mc:Fallback>
            <w:pict>
              <v:shape w14:anchorId="249996CA" id="Ink 649" o:spid="_x0000_s1026" type="#_x0000_t75" style="position:absolute;margin-left:162.9pt;margin-top:64.65pt;width:56.05pt;height:5.25pt;z-index:25321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">
                <v:imagedata r:id="rId369"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217792" behindDoc="0" locked="0" layoutInCell="1" allowOverlap="1" wp14:anchorId="18AD11BC" wp14:editId="76E06719">
                <wp:simplePos x="0" y="0"/>
                <wp:positionH relativeFrom="column">
                  <wp:posOffset>2184400</wp:posOffset>
                </wp:positionH>
                <wp:positionV relativeFrom="paragraph">
                  <wp:posOffset>408305</wp:posOffset>
                </wp:positionV>
                <wp:extent cx="463700" cy="367560"/>
                <wp:effectExtent l="57150" t="38100" r="50800" b="52070"/>
                <wp:wrapNone/>
                <wp:docPr id="648" name="Ink 648"/>
                <wp:cNvGraphicFramePr/>
                <a:graphic xmlns:a="http://schemas.openxmlformats.org/drawingml/2006/main">
                  <a:graphicData uri="http://schemas.microsoft.com/office/word/2010/wordprocessingInk">
                    <w14:contentPart bwMode="auto" r:id="rId370">
                      <w14:nvContentPartPr>
                        <w14:cNvContentPartPr/>
                      </w14:nvContentPartPr>
                      <w14:xfrm>
                        <a:off x="0" y="0"/>
                        <a:ext cx="463700" cy="367560"/>
                      </w14:xfrm>
                    </w14:contentPart>
                  </a:graphicData>
                </a:graphic>
              </wp:anchor>
            </w:drawing>
          </mc:Choice>
          <mc:Fallback>
            <w:pict>
              <v:shape w14:anchorId="56EACF5A" id="Ink 648" o:spid="_x0000_s1026" type="#_x0000_t75" style="position:absolute;margin-left:171.3pt;margin-top:31.45pt;width:37.9pt;height:30.4pt;z-index:25321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">
                <v:imagedata r:id="rId371" o:title=""/>
              </v:shape>
            </w:pict>
          </mc:Fallback>
        </mc:AlternateContent>
      </w:r>
      <w:r>
        <w:rPr>
          <w:rFonts w:eastAsiaTheme="minorEastAsia" w:cstheme="minorHAnsi"/>
          <w:noProof/>
          <w:color w:val="0070C0"/>
          <w:sz w:val="40"/>
          <w:szCs w:val="40"/>
        </w:rPr>
        <mc:AlternateContent>
          <mc:Choice Requires="wpi">
            <w:drawing>
              <wp:anchor distT="0" distB="0" distL="114300" distR="114300" simplePos="0" relativeHeight="253210624" behindDoc="0" locked="0" layoutInCell="1" allowOverlap="1" wp14:anchorId="579ABDC8" wp14:editId="1E6160FA">
                <wp:simplePos x="0" y="0"/>
                <wp:positionH relativeFrom="column">
                  <wp:posOffset>1727200</wp:posOffset>
                </wp:positionH>
                <wp:positionV relativeFrom="paragraph">
                  <wp:posOffset>752475</wp:posOffset>
                </wp:positionV>
                <wp:extent cx="147240" cy="83720"/>
                <wp:effectExtent l="38100" t="57150" r="43815" b="50165"/>
                <wp:wrapNone/>
                <wp:docPr id="640" name="Ink 640"/>
                <wp:cNvGraphicFramePr/>
                <a:graphic xmlns:a="http://schemas.openxmlformats.org/drawingml/2006/main">
                  <a:graphicData uri="http://schemas.microsoft.com/office/word/2010/wordprocessingInk">
                    <w14:contentPart bwMode="auto" r:id="rId372">
                      <w14:nvContentPartPr>
                        <w14:cNvContentPartPr/>
                      </w14:nvContentPartPr>
                      <w14:xfrm>
                        <a:off x="0" y="0"/>
                        <a:ext cx="147240" cy="83720"/>
                      </w14:xfrm>
                    </w14:contentPart>
                  </a:graphicData>
                </a:graphic>
              </wp:anchor>
            </w:drawing>
          </mc:Choice>
          <mc:Fallback>
            <w:pict>
              <v:shape w14:anchorId="46C3D887" id="Ink 640" o:spid="_x0000_s1026" type="#_x0000_t75" style="position:absolute;margin-left:135.3pt;margin-top:58.55pt;width:13.05pt;height:8.05pt;z-index:253210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&#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">
                <v:imagedata r:id="rId373" o:title=""/>
              </v:shape>
            </w:pict>
          </mc:Fallback>
        </mc:AlternateContent>
      </w:r>
    </w:p>
    <w:p w14:paraId="6920AB35" w14:textId="77777777" w:rsidR="00D30158" w:rsidRPr="002911A0" w:rsidRDefault="00D30158" w:rsidP="00D30158">
      <w:pPr>
        <w:ind w:left="720"/>
        <w:rPr>
          <w:sz w:val="40"/>
          <w:szCs w:val="40"/>
        </w:rPr>
      </w:pPr>
      <m:oMathPara>
        <m:oMathParaPr>
          <m:jc m:val="left"/>
        </m:oMathParaPr>
        <m:oMath>
          <m:r>
            <m:rPr>
              <m:nor/>
            </m:rPr>
            <w:rPr>
              <w:rFonts w:ascii="Cambria Math" w:hAnsi="Cambria Math"/>
              <w:sz w:val="40"/>
              <w:szCs w:val="40"/>
            </w:rPr>
            <m:t xml:space="preserve">d) </m:t>
          </m:r>
          <m:d>
            <m:dPr>
              <m:ctrlPr>
                <w:rPr>
                  <w:rFonts w:ascii="Cambria Math" w:hAnsi="Cambria Math"/>
                  <w:i/>
                  <w:sz w:val="40"/>
                  <w:szCs w:val="40"/>
                </w:rPr>
              </m:ctrlPr>
            </m:dPr>
            <m:e>
              <m:f>
                <m:fPr>
                  <m:ctrlPr>
                    <w:rPr>
                      <w:rFonts w:ascii="Cambria Math" w:hAnsi="Cambria Math"/>
                      <w:i/>
                      <w:sz w:val="40"/>
                      <w:szCs w:val="40"/>
                    </w:rPr>
                  </m:ctrlPr>
                </m:fPr>
                <m:num>
                  <m:r>
                    <w:rPr>
                      <w:rFonts w:ascii="Cambria Math" w:hAnsi="Cambria Math"/>
                      <w:sz w:val="40"/>
                      <w:szCs w:val="40"/>
                    </w:rPr>
                    <m:t>f</m:t>
                  </m:r>
                </m:num>
                <m:den>
                  <m:r>
                    <w:rPr>
                      <w:rFonts w:ascii="Cambria Math" w:hAnsi="Cambria Math"/>
                      <w:sz w:val="40"/>
                      <w:szCs w:val="40"/>
                    </w:rPr>
                    <m:t>g</m:t>
                  </m:r>
                </m:den>
              </m:f>
            </m:e>
          </m:d>
          <m:r>
            <w:rPr>
              <w:rFonts w:ascii="Cambria Math" w:hAnsi="Cambria Math"/>
              <w:sz w:val="40"/>
              <w:szCs w:val="40"/>
            </w:rPr>
            <m:t>(x)</m:t>
          </m:r>
        </m:oMath>
      </m:oMathPara>
    </w:p>
    <w:p w14:paraId="2F59831E" w14:textId="2F1C820E" w:rsidR="00A37001" w:rsidRDefault="009331D9" w:rsidP="00A37001">
      <w:pPr>
        <w:rPr>
          <w:rFonts w:cstheme="minorHAnsi"/>
          <w:sz w:val="40"/>
          <w:szCs w:val="40"/>
        </w:rPr>
      </w:pPr>
      <w:r>
        <w:rPr>
          <w:rFonts w:cstheme="minorHAnsi"/>
          <w:noProof/>
          <w:sz w:val="40"/>
          <w:szCs w:val="40"/>
        </w:rPr>
        <mc:AlternateContent>
          <mc:Choice Requires="wpi">
            <w:drawing>
              <wp:anchor distT="0" distB="0" distL="114300" distR="114300" simplePos="0" relativeHeight="253294592" behindDoc="0" locked="0" layoutInCell="1" allowOverlap="1" wp14:anchorId="73B61924" wp14:editId="36F1118E">
                <wp:simplePos x="0" y="0"/>
                <wp:positionH relativeFrom="column">
                  <wp:posOffset>3163806</wp:posOffset>
                </wp:positionH>
                <wp:positionV relativeFrom="paragraph">
                  <wp:posOffset>127924</wp:posOffset>
                </wp:positionV>
                <wp:extent cx="1247040" cy="833040"/>
                <wp:effectExtent l="38100" t="38100" r="48895" b="43815"/>
                <wp:wrapNone/>
                <wp:docPr id="284" name="Ink 284"/>
                <wp:cNvGraphicFramePr/>
                <a:graphic xmlns:a="http://schemas.openxmlformats.org/drawingml/2006/main">
                  <a:graphicData uri="http://schemas.microsoft.com/office/word/2010/wordprocessingInk">
                    <w14:contentPart bwMode="auto" r:id="rId374">
                      <w14:nvContentPartPr>
                        <w14:cNvContentPartPr/>
                      </w14:nvContentPartPr>
                      <w14:xfrm>
                        <a:off x="0" y="0"/>
                        <a:ext cx="1247040" cy="833040"/>
                      </w14:xfrm>
                    </w14:contentPart>
                  </a:graphicData>
                </a:graphic>
              </wp:anchor>
            </w:drawing>
          </mc:Choice>
          <mc:Fallback>
            <w:pict>
              <v:shape w14:anchorId="6F032B6F" id="Ink 284" o:spid="_x0000_s1026" type="#_x0000_t75" style="position:absolute;margin-left:248.4pt;margin-top:9.35pt;width:99.65pt;height:67.05pt;z-index:25329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">
                <v:imagedata r:id="rId375" o:title=""/>
              </v:shape>
            </w:pict>
          </mc:Fallback>
        </mc:AlternateContent>
      </w:r>
      <w:r>
        <w:rPr>
          <w:rFonts w:cstheme="minorHAnsi"/>
          <w:noProof/>
          <w:sz w:val="40"/>
          <w:szCs w:val="40"/>
        </w:rPr>
        <mc:AlternateContent>
          <mc:Choice Requires="wpi">
            <w:drawing>
              <wp:anchor distT="0" distB="0" distL="114300" distR="114300" simplePos="0" relativeHeight="253293568" behindDoc="0" locked="0" layoutInCell="1" allowOverlap="1" wp14:anchorId="4DE4AB9E" wp14:editId="4F520F66">
                <wp:simplePos x="0" y="0"/>
                <wp:positionH relativeFrom="column">
                  <wp:posOffset>3241040</wp:posOffset>
                </wp:positionH>
                <wp:positionV relativeFrom="paragraph">
                  <wp:posOffset>233680</wp:posOffset>
                </wp:positionV>
                <wp:extent cx="1041425" cy="621405"/>
                <wp:effectExtent l="0" t="38100" r="6350" b="45720"/>
                <wp:wrapNone/>
                <wp:docPr id="283" name="Ink 283"/>
                <wp:cNvGraphicFramePr/>
                <a:graphic xmlns:a="http://schemas.openxmlformats.org/drawingml/2006/main">
                  <a:graphicData uri="http://schemas.microsoft.com/office/word/2010/wordprocessingInk">
                    <w14:contentPart bwMode="auto" r:id="rId376">
                      <w14:nvContentPartPr>
                        <w14:cNvContentPartPr/>
                      </w14:nvContentPartPr>
                      <w14:xfrm>
                        <a:off x="0" y="0"/>
                        <a:ext cx="1041425" cy="621405"/>
                      </w14:xfrm>
                    </w14:contentPart>
                  </a:graphicData>
                </a:graphic>
              </wp:anchor>
            </w:drawing>
          </mc:Choice>
          <mc:Fallback>
            <w:pict>
              <v:shape w14:anchorId="23556258" id="Ink 283" o:spid="_x0000_s1026" type="#_x0000_t75" style="position:absolute;margin-left:254.5pt;margin-top:17.7pt;width:83.4pt;height:50.35pt;z-index:25329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">
                <v:imagedata r:id="rId377" o:title=""/>
              </v:shape>
            </w:pict>
          </mc:Fallback>
        </mc:AlternateContent>
      </w:r>
      <w:r>
        <w:rPr>
          <w:rFonts w:cstheme="minorHAnsi"/>
          <w:noProof/>
          <w:sz w:val="40"/>
          <w:szCs w:val="40"/>
        </w:rPr>
        <mc:AlternateContent>
          <mc:Choice Requires="wpi">
            <w:drawing>
              <wp:anchor distT="0" distB="0" distL="114300" distR="114300" simplePos="0" relativeHeight="253277184" behindDoc="0" locked="0" layoutInCell="1" allowOverlap="1" wp14:anchorId="4BF7A1F1" wp14:editId="3BCC470B">
                <wp:simplePos x="0" y="0"/>
                <wp:positionH relativeFrom="column">
                  <wp:posOffset>2825750</wp:posOffset>
                </wp:positionH>
                <wp:positionV relativeFrom="paragraph">
                  <wp:posOffset>532765</wp:posOffset>
                </wp:positionV>
                <wp:extent cx="153670" cy="117020"/>
                <wp:effectExtent l="57150" t="57150" r="36830" b="54610"/>
                <wp:wrapNone/>
                <wp:docPr id="267" name="Ink 267"/>
                <wp:cNvGraphicFramePr/>
                <a:graphic xmlns:a="http://schemas.openxmlformats.org/drawingml/2006/main">
                  <a:graphicData uri="http://schemas.microsoft.com/office/word/2010/wordprocessingInk">
                    <w14:contentPart bwMode="auto" r:id="rId378">
                      <w14:nvContentPartPr>
                        <w14:cNvContentPartPr/>
                      </w14:nvContentPartPr>
                      <w14:xfrm>
                        <a:off x="0" y="0"/>
                        <a:ext cx="153670" cy="117020"/>
                      </w14:xfrm>
                    </w14:contentPart>
                  </a:graphicData>
                </a:graphic>
              </wp:anchor>
            </w:drawing>
          </mc:Choice>
          <mc:Fallback>
            <w:pict>
              <v:shape w14:anchorId="7B59DD60" id="Ink 267" o:spid="_x0000_s1026" type="#_x0000_t75" style="position:absolute;margin-left:221.8pt;margin-top:41.25pt;width:13.5pt;height:10.6pt;z-index:25327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">
                <v:imagedata r:id="rId379" o:title=""/>
              </v:shape>
            </w:pict>
          </mc:Fallback>
        </mc:AlternateContent>
      </w:r>
    </w:p>
    <w:p w14:paraId="6C2E19CB" w14:textId="6A34525B" w:rsidR="00A37001" w:rsidRDefault="002911A0" w:rsidP="002911A0">
      <w:pPr>
        <w:ind w:left="2160" w:hanging="2160"/>
        <w:rPr>
          <w:rFonts w:cstheme="minorHAnsi"/>
          <w:sz w:val="40"/>
          <w:szCs w:val="40"/>
        </w:rPr>
      </w:pPr>
      <w:r w:rsidRPr="002911A0">
        <w:rPr>
          <w:rFonts w:cstheme="minorHAnsi"/>
          <w:i/>
          <w:iCs/>
          <w:sz w:val="40"/>
          <w:szCs w:val="40"/>
          <w:u w:val="single"/>
        </w:rPr>
        <w:lastRenderedPageBreak/>
        <w:t>YOU TRY #2</w:t>
      </w:r>
      <w:r>
        <w:rPr>
          <w:rFonts w:cstheme="minorHAnsi"/>
          <w:sz w:val="40"/>
          <w:szCs w:val="40"/>
        </w:rPr>
        <w:t xml:space="preserve"> - </w:t>
      </w:r>
      <w:r w:rsidRPr="00D30158">
        <w:rPr>
          <w:rFonts w:cstheme="minorHAnsi"/>
          <w:sz w:val="40"/>
          <w:szCs w:val="40"/>
        </w:rPr>
        <w:t xml:space="preserve">Use the </w:t>
      </w:r>
      <w:r>
        <w:rPr>
          <w:rFonts w:cstheme="minorHAnsi"/>
          <w:sz w:val="40"/>
          <w:szCs w:val="40"/>
        </w:rPr>
        <w:t xml:space="preserve">following </w:t>
      </w:r>
      <w:r w:rsidRPr="00D30158">
        <w:rPr>
          <w:rFonts w:cstheme="minorHAnsi"/>
          <w:sz w:val="40"/>
          <w:szCs w:val="40"/>
        </w:rPr>
        <w:t>functions</w:t>
      </w:r>
      <w:r w:rsidRPr="00A37001">
        <w:rPr>
          <w:rFonts w:eastAsiaTheme="minorEastAsia" w:cstheme="minorHAnsi"/>
          <w:sz w:val="40"/>
          <w:szCs w:val="40"/>
        </w:rPr>
        <w:t xml:space="preserve"> </w:t>
      </w:r>
      <w:r w:rsidRPr="00D30158">
        <w:rPr>
          <w:rFonts w:eastAsiaTheme="minorEastAsia" w:cstheme="minorHAnsi"/>
          <w:sz w:val="40"/>
          <w:szCs w:val="40"/>
        </w:rPr>
        <w:t>to find the given</w:t>
      </w:r>
      <w:r>
        <w:rPr>
          <w:rFonts w:eastAsiaTheme="minorEastAsia" w:cstheme="minorHAnsi"/>
          <w:sz w:val="40"/>
          <w:szCs w:val="40"/>
        </w:rPr>
        <w:t xml:space="preserve"> combination of</w:t>
      </w:r>
      <w:r w:rsidRPr="00D30158">
        <w:rPr>
          <w:rFonts w:eastAsiaTheme="minorEastAsia" w:cstheme="minorHAnsi"/>
          <w:sz w:val="40"/>
          <w:szCs w:val="40"/>
        </w:rPr>
        <w:t xml:space="preserve"> functions. State any domain restrictions as needed.</w:t>
      </w:r>
      <w:r w:rsidRPr="00D30158">
        <w:rPr>
          <w:rFonts w:cstheme="minorHAnsi"/>
          <w:sz w:val="40"/>
          <w:szCs w:val="40"/>
        </w:rPr>
        <w:t>:</w:t>
      </w:r>
    </w:p>
    <w:p w14:paraId="3FA07AA8" w14:textId="77777777" w:rsidR="00A37001" w:rsidRDefault="00A37001" w:rsidP="00A37001">
      <w:pPr>
        <w:rPr>
          <w:rFonts w:eastAsiaTheme="minorEastAsia" w:cstheme="minorHAnsi"/>
          <w:sz w:val="40"/>
          <w:szCs w:val="40"/>
        </w:rPr>
      </w:pPr>
      <w:r w:rsidRPr="00D30158">
        <w:rPr>
          <w:rFonts w:cstheme="minorHAnsi"/>
          <w:sz w:val="40"/>
          <w:szCs w:val="40"/>
        </w:rPr>
        <w:t xml:space="preserve"> </w:t>
      </w:r>
      <m:oMath>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2x-1</m:t>
        </m:r>
      </m:oMath>
      <w:r w:rsidRPr="00D30158">
        <w:rPr>
          <w:rFonts w:eastAsiaTheme="minorEastAsia" w:cstheme="minorHAnsi"/>
          <w:sz w:val="40"/>
          <w:szCs w:val="40"/>
        </w:rPr>
        <w:t xml:space="preserve"> and </w:t>
      </w:r>
      <m:oMath>
        <m:r>
          <w:rPr>
            <w:rFonts w:ascii="Cambria Math" w:eastAsiaTheme="minorEastAsia" w:hAnsi="Cambria Math" w:cstheme="minorHAnsi"/>
            <w:sz w:val="40"/>
            <w:szCs w:val="40"/>
          </w:rPr>
          <m:t>g</m:t>
        </m:r>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3x+2</m:t>
        </m:r>
      </m:oMath>
    </w:p>
    <w:p w14:paraId="0A8E46E4" w14:textId="7AB9803F" w:rsidR="00A37001" w:rsidRPr="00D30158" w:rsidRDefault="009331D9" w:rsidP="00A37001">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3329408" behindDoc="0" locked="0" layoutInCell="1" allowOverlap="1" wp14:anchorId="03A4B99E" wp14:editId="3B92ABE3">
                <wp:simplePos x="0" y="0"/>
                <wp:positionH relativeFrom="column">
                  <wp:posOffset>3924300</wp:posOffset>
                </wp:positionH>
                <wp:positionV relativeFrom="paragraph">
                  <wp:posOffset>310515</wp:posOffset>
                </wp:positionV>
                <wp:extent cx="1242575" cy="646200"/>
                <wp:effectExtent l="38100" t="38100" r="53340" b="40005"/>
                <wp:wrapNone/>
                <wp:docPr id="330" name="Ink 330"/>
                <wp:cNvGraphicFramePr/>
                <a:graphic xmlns:a="http://schemas.openxmlformats.org/drawingml/2006/main">
                  <a:graphicData uri="http://schemas.microsoft.com/office/word/2010/wordprocessingInk">
                    <w14:contentPart bwMode="auto" r:id="rId380">
                      <w14:nvContentPartPr>
                        <w14:cNvContentPartPr/>
                      </w14:nvContentPartPr>
                      <w14:xfrm>
                        <a:off x="0" y="0"/>
                        <a:ext cx="1242575" cy="646200"/>
                      </w14:xfrm>
                    </w14:contentPart>
                  </a:graphicData>
                </a:graphic>
              </wp:anchor>
            </w:drawing>
          </mc:Choice>
          <mc:Fallback>
            <w:pict>
              <v:shape w14:anchorId="7A007C84" id="Ink 330" o:spid="_x0000_s1026" type="#_x0000_t75" style="position:absolute;margin-left:308.3pt;margin-top:23.75pt;width:99.3pt;height:52.3pt;z-index:253329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">
                <v:imagedata r:id="rId381" o:title=""/>
              </v:shape>
            </w:pict>
          </mc:Fallback>
        </mc:AlternateContent>
      </w:r>
      <w:r>
        <w:rPr>
          <w:rFonts w:eastAsiaTheme="minorEastAsia" w:cstheme="minorHAnsi"/>
          <w:noProof/>
          <w:sz w:val="40"/>
          <w:szCs w:val="40"/>
        </w:rPr>
        <mc:AlternateContent>
          <mc:Choice Requires="wpi">
            <w:drawing>
              <wp:anchor distT="0" distB="0" distL="114300" distR="114300" simplePos="0" relativeHeight="253316096" behindDoc="0" locked="0" layoutInCell="1" allowOverlap="1" wp14:anchorId="07239184" wp14:editId="4110A691">
                <wp:simplePos x="0" y="0"/>
                <wp:positionH relativeFrom="column">
                  <wp:posOffset>2630170</wp:posOffset>
                </wp:positionH>
                <wp:positionV relativeFrom="paragraph">
                  <wp:posOffset>428625</wp:posOffset>
                </wp:positionV>
                <wp:extent cx="1100895" cy="393480"/>
                <wp:effectExtent l="38100" t="38100" r="42545" b="45085"/>
                <wp:wrapNone/>
                <wp:docPr id="313" name="Ink 313"/>
                <wp:cNvGraphicFramePr/>
                <a:graphic xmlns:a="http://schemas.openxmlformats.org/drawingml/2006/main">
                  <a:graphicData uri="http://schemas.microsoft.com/office/word/2010/wordprocessingInk">
                    <w14:contentPart bwMode="auto" r:id="rId382">
                      <w14:nvContentPartPr>
                        <w14:cNvContentPartPr/>
                      </w14:nvContentPartPr>
                      <w14:xfrm>
                        <a:off x="0" y="0"/>
                        <a:ext cx="1100895" cy="393480"/>
                      </w14:xfrm>
                    </w14:contentPart>
                  </a:graphicData>
                </a:graphic>
              </wp:anchor>
            </w:drawing>
          </mc:Choice>
          <mc:Fallback>
            <w:pict>
              <v:shape w14:anchorId="27684258" id="Ink 313" o:spid="_x0000_s1026" type="#_x0000_t75" style="position:absolute;margin-left:206.4pt;margin-top:33.05pt;width:88.1pt;height:32.4pt;z-index:25331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">
                <v:imagedata r:id="rId383" o:title=""/>
              </v:shape>
            </w:pict>
          </mc:Fallback>
        </mc:AlternateContent>
      </w:r>
      <w:r>
        <w:rPr>
          <w:rFonts w:eastAsiaTheme="minorEastAsia" w:cstheme="minorHAnsi"/>
          <w:noProof/>
          <w:sz w:val="40"/>
          <w:szCs w:val="40"/>
        </w:rPr>
        <mc:AlternateContent>
          <mc:Choice Requires="wpi">
            <w:drawing>
              <wp:anchor distT="0" distB="0" distL="114300" distR="114300" simplePos="0" relativeHeight="253307904" behindDoc="0" locked="0" layoutInCell="1" allowOverlap="1" wp14:anchorId="6AA877C6" wp14:editId="6B88BDF5">
                <wp:simplePos x="0" y="0"/>
                <wp:positionH relativeFrom="column">
                  <wp:posOffset>1666875</wp:posOffset>
                </wp:positionH>
                <wp:positionV relativeFrom="paragraph">
                  <wp:posOffset>422910</wp:posOffset>
                </wp:positionV>
                <wp:extent cx="733910" cy="450000"/>
                <wp:effectExtent l="57150" t="38100" r="47625" b="45720"/>
                <wp:wrapNone/>
                <wp:docPr id="304" name="Ink 304"/>
                <wp:cNvGraphicFramePr/>
                <a:graphic xmlns:a="http://schemas.openxmlformats.org/drawingml/2006/main">
                  <a:graphicData uri="http://schemas.microsoft.com/office/word/2010/wordprocessingInk">
                    <w14:contentPart bwMode="auto" r:id="rId384">
                      <w14:nvContentPartPr>
                        <w14:cNvContentPartPr/>
                      </w14:nvContentPartPr>
                      <w14:xfrm>
                        <a:off x="0" y="0"/>
                        <a:ext cx="733910" cy="450000"/>
                      </w14:xfrm>
                    </w14:contentPart>
                  </a:graphicData>
                </a:graphic>
              </wp:anchor>
            </w:drawing>
          </mc:Choice>
          <mc:Fallback>
            <w:pict>
              <v:shape w14:anchorId="3E3136CC" id="Ink 304" o:spid="_x0000_s1026" type="#_x0000_t75" style="position:absolute;margin-left:130.55pt;margin-top:32.6pt;width:59.25pt;height:36.85pt;z-index:25330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&#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">
                <v:imagedata r:id="rId385" o:title=""/>
              </v:shape>
            </w:pict>
          </mc:Fallback>
        </mc:AlternateContent>
      </w:r>
    </w:p>
    <w:p w14:paraId="0F4253BA" w14:textId="77777777" w:rsidR="00A37001" w:rsidRPr="00A37001" w:rsidRDefault="008A0D7C" w:rsidP="00A37001">
      <w:pPr>
        <w:rPr>
          <w:rFonts w:eastAsiaTheme="minorEastAsia" w:cstheme="minorHAnsi"/>
          <w:sz w:val="40"/>
          <w:szCs w:val="40"/>
        </w:rPr>
      </w:pPr>
      <m:oMathPara>
        <m:oMathParaPr>
          <m:jc m:val="left"/>
        </m:oMathParaPr>
        <m:oMath>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f+g</m:t>
              </m:r>
            </m:e>
          </m:d>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m:t>
          </m:r>
        </m:oMath>
      </m:oMathPara>
    </w:p>
    <w:p w14:paraId="7E92B133" w14:textId="77777777" w:rsidR="00A37001" w:rsidRDefault="00A37001" w:rsidP="00A37001">
      <w:pPr>
        <w:rPr>
          <w:rFonts w:eastAsiaTheme="minorEastAsia" w:cstheme="minorHAnsi"/>
          <w:sz w:val="40"/>
          <w:szCs w:val="40"/>
        </w:rPr>
      </w:pPr>
    </w:p>
    <w:p w14:paraId="5CA4FF4A" w14:textId="77777777" w:rsidR="00A37001" w:rsidRDefault="00A37001" w:rsidP="00A37001">
      <w:pPr>
        <w:rPr>
          <w:rFonts w:eastAsiaTheme="minorEastAsia" w:cstheme="minorHAnsi"/>
          <w:sz w:val="40"/>
          <w:szCs w:val="40"/>
        </w:rPr>
      </w:pPr>
    </w:p>
    <w:p w14:paraId="40E2AD33" w14:textId="51A62355" w:rsidR="00A37001" w:rsidRPr="00A37001" w:rsidRDefault="009331D9" w:rsidP="00A37001">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3364224" behindDoc="0" locked="0" layoutInCell="1" allowOverlap="1" wp14:anchorId="61EF38D4" wp14:editId="4174DA3D">
                <wp:simplePos x="0" y="0"/>
                <wp:positionH relativeFrom="column">
                  <wp:posOffset>1443355</wp:posOffset>
                </wp:positionH>
                <wp:positionV relativeFrom="paragraph">
                  <wp:posOffset>365760</wp:posOffset>
                </wp:positionV>
                <wp:extent cx="4132380" cy="485140"/>
                <wp:effectExtent l="38100" t="38100" r="20955" b="48260"/>
                <wp:wrapNone/>
                <wp:docPr id="372" name="Ink 372"/>
                <wp:cNvGraphicFramePr/>
                <a:graphic xmlns:a="http://schemas.openxmlformats.org/drawingml/2006/main">
                  <a:graphicData uri="http://schemas.microsoft.com/office/word/2010/wordprocessingInk">
                    <w14:contentPart bwMode="auto" r:id="rId386">
                      <w14:nvContentPartPr>
                        <w14:cNvContentPartPr/>
                      </w14:nvContentPartPr>
                      <w14:xfrm>
                        <a:off x="0" y="0"/>
                        <a:ext cx="4132380" cy="485140"/>
                      </w14:xfrm>
                    </w14:contentPart>
                  </a:graphicData>
                </a:graphic>
              </wp:anchor>
            </w:drawing>
          </mc:Choice>
          <mc:Fallback>
            <w:pict>
              <v:shape w14:anchorId="0CC466B2" id="Ink 372" o:spid="_x0000_s1026" type="#_x0000_t75" style="position:absolute;margin-left:112.95pt;margin-top:28.1pt;width:326.8pt;height:39.6pt;z-index:25336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">
                <v:imagedata r:id="rId387" o:title=""/>
              </v:shape>
            </w:pict>
          </mc:Fallback>
        </mc:AlternateContent>
      </w:r>
    </w:p>
    <w:p w14:paraId="531B45E8" w14:textId="77777777" w:rsidR="00A37001" w:rsidRPr="00A37001" w:rsidRDefault="008A0D7C" w:rsidP="00A37001">
      <w:pPr>
        <w:rPr>
          <w:rFonts w:eastAsiaTheme="minorEastAsia" w:cstheme="minorHAnsi"/>
          <w:sz w:val="40"/>
          <w:szCs w:val="40"/>
        </w:rPr>
      </w:pPr>
      <m:oMathPara>
        <m:oMathParaPr>
          <m:jc m:val="left"/>
        </m:oMathParaPr>
        <m:oMath>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f-g</m:t>
              </m:r>
            </m:e>
          </m:d>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m:t>
          </m:r>
        </m:oMath>
      </m:oMathPara>
    </w:p>
    <w:p w14:paraId="5855C0F4" w14:textId="7EAFA753" w:rsidR="00A37001" w:rsidRDefault="009331D9" w:rsidP="00A37001">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3375488" behindDoc="0" locked="0" layoutInCell="1" allowOverlap="1" wp14:anchorId="7087291A" wp14:editId="142E133A">
                <wp:simplePos x="0" y="0"/>
                <wp:positionH relativeFrom="column">
                  <wp:posOffset>3698240</wp:posOffset>
                </wp:positionH>
                <wp:positionV relativeFrom="paragraph">
                  <wp:posOffset>123190</wp:posOffset>
                </wp:positionV>
                <wp:extent cx="1117770" cy="493560"/>
                <wp:effectExtent l="57150" t="38100" r="44450" b="40005"/>
                <wp:wrapNone/>
                <wp:docPr id="388" name="Ink 388"/>
                <wp:cNvGraphicFramePr/>
                <a:graphic xmlns:a="http://schemas.openxmlformats.org/drawingml/2006/main">
                  <a:graphicData uri="http://schemas.microsoft.com/office/word/2010/wordprocessingInk">
                    <w14:contentPart bwMode="auto" r:id="rId388">
                      <w14:nvContentPartPr>
                        <w14:cNvContentPartPr/>
                      </w14:nvContentPartPr>
                      <w14:xfrm>
                        <a:off x="0" y="0"/>
                        <a:ext cx="1117770" cy="493560"/>
                      </w14:xfrm>
                    </w14:contentPart>
                  </a:graphicData>
                </a:graphic>
              </wp:anchor>
            </w:drawing>
          </mc:Choice>
          <mc:Fallback>
            <w:pict>
              <v:shape w14:anchorId="16AD46F6" id="Ink 388" o:spid="_x0000_s1026" type="#_x0000_t75" style="position:absolute;margin-left:290.5pt;margin-top:9pt;width:89.4pt;height:40.25pt;z-index:253375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">
                <v:imagedata r:id="rId389" o:title=""/>
              </v:shape>
            </w:pict>
          </mc:Fallback>
        </mc:AlternateContent>
      </w:r>
    </w:p>
    <w:p w14:paraId="6CD82B27" w14:textId="77777777" w:rsidR="00A37001" w:rsidRDefault="00A37001" w:rsidP="00A37001">
      <w:pPr>
        <w:rPr>
          <w:rFonts w:eastAsiaTheme="minorEastAsia" w:cstheme="minorHAnsi"/>
          <w:b/>
          <w:sz w:val="40"/>
          <w:szCs w:val="40"/>
        </w:rPr>
      </w:pPr>
    </w:p>
    <w:p w14:paraId="3BFC6131" w14:textId="7365459D" w:rsidR="00A37001" w:rsidRPr="00D30158" w:rsidRDefault="009331D9" w:rsidP="00A37001">
      <w:pPr>
        <w:ind w:left="720"/>
        <w:rPr>
          <w:rFonts w:eastAsiaTheme="minorEastAsia" w:cstheme="minorHAnsi"/>
          <w:b/>
          <w:sz w:val="40"/>
          <w:szCs w:val="40"/>
        </w:rPr>
      </w:pPr>
      <w:r>
        <w:rPr>
          <w:rFonts w:eastAsiaTheme="minorEastAsia" w:cstheme="minorHAnsi"/>
          <w:b/>
          <w:noProof/>
          <w:sz w:val="40"/>
          <w:szCs w:val="40"/>
        </w:rPr>
        <mc:AlternateContent>
          <mc:Choice Requires="wpi">
            <w:drawing>
              <wp:anchor distT="0" distB="0" distL="114300" distR="114300" simplePos="0" relativeHeight="253406208" behindDoc="0" locked="0" layoutInCell="1" allowOverlap="1" wp14:anchorId="365D7B1C" wp14:editId="3A3CD006">
                <wp:simplePos x="0" y="0"/>
                <wp:positionH relativeFrom="column">
                  <wp:posOffset>1288415</wp:posOffset>
                </wp:positionH>
                <wp:positionV relativeFrom="paragraph">
                  <wp:posOffset>421005</wp:posOffset>
                </wp:positionV>
                <wp:extent cx="2061210" cy="779280"/>
                <wp:effectExtent l="57150" t="38100" r="53340" b="40005"/>
                <wp:wrapNone/>
                <wp:docPr id="421" name="Ink 421"/>
                <wp:cNvGraphicFramePr/>
                <a:graphic xmlns:a="http://schemas.openxmlformats.org/drawingml/2006/main">
                  <a:graphicData uri="http://schemas.microsoft.com/office/word/2010/wordprocessingInk">
                    <w14:contentPart bwMode="auto" r:id="rId390">
                      <w14:nvContentPartPr>
                        <w14:cNvContentPartPr/>
                      </w14:nvContentPartPr>
                      <w14:xfrm>
                        <a:off x="0" y="0"/>
                        <a:ext cx="2061210" cy="779280"/>
                      </w14:xfrm>
                    </w14:contentPart>
                  </a:graphicData>
                </a:graphic>
              </wp:anchor>
            </w:drawing>
          </mc:Choice>
          <mc:Fallback>
            <w:pict>
              <v:shape w14:anchorId="25F6C813" id="Ink 421" o:spid="_x0000_s1026" type="#_x0000_t75" style="position:absolute;margin-left:100.75pt;margin-top:32.45pt;width:163.7pt;height:62.75pt;z-index:25340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">
                <v:imagedata r:id="rId391" o:title=""/>
              </v:shape>
            </w:pict>
          </mc:Fallback>
        </mc:AlternateContent>
      </w:r>
    </w:p>
    <w:p w14:paraId="5C296F8A" w14:textId="77777777" w:rsidR="00A37001" w:rsidRPr="00A37001" w:rsidRDefault="008A0D7C" w:rsidP="00A37001">
      <w:pPr>
        <w:rPr>
          <w:rFonts w:eastAsiaTheme="minorEastAsia" w:cstheme="minorHAnsi"/>
          <w:sz w:val="40"/>
          <w:szCs w:val="40"/>
        </w:rPr>
      </w:pPr>
      <m:oMathPara>
        <m:oMathParaPr>
          <m:jc m:val="left"/>
        </m:oMathParaPr>
        <m:oMath>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fg</m:t>
              </m:r>
            </m:e>
          </m:d>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m:t>
          </m:r>
        </m:oMath>
      </m:oMathPara>
    </w:p>
    <w:p w14:paraId="3CA8D9B3" w14:textId="24A129ED" w:rsidR="00A37001" w:rsidRDefault="009331D9" w:rsidP="00A37001">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3376512" behindDoc="0" locked="0" layoutInCell="1" allowOverlap="1" wp14:anchorId="4513226F" wp14:editId="1FE6CBEF">
                <wp:simplePos x="0" y="0"/>
                <wp:positionH relativeFrom="column">
                  <wp:posOffset>-184194</wp:posOffset>
                </wp:positionH>
                <wp:positionV relativeFrom="paragraph">
                  <wp:posOffset>316643</wp:posOffset>
                </wp:positionV>
                <wp:extent cx="360" cy="360"/>
                <wp:effectExtent l="0" t="0" r="0" b="0"/>
                <wp:wrapNone/>
                <wp:docPr id="389" name="Ink 389"/>
                <wp:cNvGraphicFramePr/>
                <a:graphic xmlns:a="http://schemas.openxmlformats.org/drawingml/2006/main">
                  <a:graphicData uri="http://schemas.microsoft.com/office/word/2010/wordprocessingInk">
                    <w14:contentPart bwMode="auto" r:id="rId392">
                      <w14:nvContentPartPr>
                        <w14:cNvContentPartPr/>
                      </w14:nvContentPartPr>
                      <w14:xfrm>
                        <a:off x="0" y="0"/>
                        <a:ext cx="360" cy="360"/>
                      </w14:xfrm>
                    </w14:contentPart>
                  </a:graphicData>
                </a:graphic>
              </wp:anchor>
            </w:drawing>
          </mc:Choice>
          <mc:Fallback>
            <w:pict>
              <v:shape w14:anchorId="735882E2" id="Ink 389" o:spid="_x0000_s1026" type="#_x0000_t75" style="position:absolute;margin-left:-15.2pt;margin-top:24.25pt;width:1.45pt;height:1.45pt;z-index:25337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">
                <v:imagedata r:id="rId393" o:title=""/>
              </v:shape>
            </w:pict>
          </mc:Fallback>
        </mc:AlternateContent>
      </w:r>
    </w:p>
    <w:p w14:paraId="34B47654" w14:textId="36817D5F" w:rsidR="00A37001" w:rsidRPr="00D30158" w:rsidRDefault="009331D9" w:rsidP="00A37001">
      <w:pPr>
        <w:ind w:left="720"/>
        <w:rPr>
          <w:rFonts w:eastAsiaTheme="minorEastAsia" w:cstheme="minorHAnsi"/>
          <w:b/>
          <w:sz w:val="40"/>
          <w:szCs w:val="40"/>
        </w:rPr>
      </w:pPr>
      <w:r>
        <w:rPr>
          <w:rFonts w:eastAsiaTheme="minorEastAsia" w:cstheme="minorHAnsi"/>
          <w:b/>
          <w:noProof/>
          <w:sz w:val="40"/>
          <w:szCs w:val="40"/>
        </w:rPr>
        <mc:AlternateContent>
          <mc:Choice Requires="wpi">
            <w:drawing>
              <wp:anchor distT="0" distB="0" distL="114300" distR="114300" simplePos="0" relativeHeight="253527040" behindDoc="0" locked="0" layoutInCell="1" allowOverlap="1" wp14:anchorId="20B37A7C" wp14:editId="6485CE30">
                <wp:simplePos x="0" y="0"/>
                <wp:positionH relativeFrom="column">
                  <wp:posOffset>1143126</wp:posOffset>
                </wp:positionH>
                <wp:positionV relativeFrom="paragraph">
                  <wp:posOffset>529066</wp:posOffset>
                </wp:positionV>
                <wp:extent cx="1086120" cy="1064520"/>
                <wp:effectExtent l="38100" t="38100" r="57150" b="40640"/>
                <wp:wrapNone/>
                <wp:docPr id="798" name="Ink 798"/>
                <wp:cNvGraphicFramePr/>
                <a:graphic xmlns:a="http://schemas.openxmlformats.org/drawingml/2006/main">
                  <a:graphicData uri="http://schemas.microsoft.com/office/word/2010/wordprocessingInk">
                    <w14:contentPart bwMode="auto" r:id="rId394">
                      <w14:nvContentPartPr>
                        <w14:cNvContentPartPr/>
                      </w14:nvContentPartPr>
                      <w14:xfrm>
                        <a:off x="0" y="0"/>
                        <a:ext cx="1086120" cy="1064520"/>
                      </w14:xfrm>
                    </w14:contentPart>
                  </a:graphicData>
                </a:graphic>
              </wp:anchor>
            </w:drawing>
          </mc:Choice>
          <mc:Fallback>
            <w:pict>
              <v:shape w14:anchorId="16159DB1" id="Ink 798" o:spid="_x0000_s1026" type="#_x0000_t75" style="position:absolute;margin-left:89.3pt;margin-top:40.95pt;width:86.9pt;height:85.2pt;z-index:253527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">
                <v:imagedata r:id="rId395" o:title=""/>
              </v:shape>
            </w:pict>
          </mc:Fallback>
        </mc:AlternateContent>
      </w:r>
      <w:r>
        <w:rPr>
          <w:rFonts w:eastAsiaTheme="minorEastAsia" w:cstheme="minorHAnsi"/>
          <w:b/>
          <w:noProof/>
          <w:sz w:val="40"/>
          <w:szCs w:val="40"/>
        </w:rPr>
        <mc:AlternateContent>
          <mc:Choice Requires="wpi">
            <w:drawing>
              <wp:anchor distT="0" distB="0" distL="114300" distR="114300" simplePos="0" relativeHeight="253493248" behindDoc="0" locked="0" layoutInCell="1" allowOverlap="1" wp14:anchorId="741465DA" wp14:editId="16459E5A">
                <wp:simplePos x="0" y="0"/>
                <wp:positionH relativeFrom="column">
                  <wp:posOffset>1893726</wp:posOffset>
                </wp:positionH>
                <wp:positionV relativeFrom="paragraph">
                  <wp:posOffset>1007146</wp:posOffset>
                </wp:positionV>
                <wp:extent cx="185040" cy="26280"/>
                <wp:effectExtent l="38100" t="38100" r="43815" b="50165"/>
                <wp:wrapNone/>
                <wp:docPr id="764" name="Ink 764"/>
                <wp:cNvGraphicFramePr/>
                <a:graphic xmlns:a="http://schemas.openxmlformats.org/drawingml/2006/main">
                  <a:graphicData uri="http://schemas.microsoft.com/office/word/2010/wordprocessingInk">
                    <w14:contentPart bwMode="auto" r:id="rId396">
                      <w14:nvContentPartPr>
                        <w14:cNvContentPartPr/>
                      </w14:nvContentPartPr>
                      <w14:xfrm>
                        <a:off x="0" y="0"/>
                        <a:ext cx="185040" cy="26280"/>
                      </w14:xfrm>
                    </w14:contentPart>
                  </a:graphicData>
                </a:graphic>
              </wp:anchor>
            </w:drawing>
          </mc:Choice>
          <mc:Fallback>
            <w:pict>
              <v:shape w14:anchorId="01EADAD4" id="Ink 764" o:spid="_x0000_s1026" type="#_x0000_t75" style="position:absolute;margin-left:148.4pt;margin-top:78.6pt;width:15.95pt;height:3.45pt;z-index:25349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">
                <v:imagedata r:id="rId397" o:title=""/>
              </v:shape>
            </w:pict>
          </mc:Fallback>
        </mc:AlternateContent>
      </w:r>
      <w:r>
        <w:rPr>
          <w:rFonts w:eastAsiaTheme="minorEastAsia" w:cstheme="minorHAnsi"/>
          <w:b/>
          <w:noProof/>
          <w:sz w:val="40"/>
          <w:szCs w:val="40"/>
        </w:rPr>
        <mc:AlternateContent>
          <mc:Choice Requires="wpi">
            <w:drawing>
              <wp:anchor distT="0" distB="0" distL="114300" distR="114300" simplePos="0" relativeHeight="253492224" behindDoc="0" locked="0" layoutInCell="1" allowOverlap="1" wp14:anchorId="21A9BD5C" wp14:editId="3C861901">
                <wp:simplePos x="0" y="0"/>
                <wp:positionH relativeFrom="column">
                  <wp:posOffset>1632726</wp:posOffset>
                </wp:positionH>
                <wp:positionV relativeFrom="paragraph">
                  <wp:posOffset>611506</wp:posOffset>
                </wp:positionV>
                <wp:extent cx="7560" cy="14400"/>
                <wp:effectExtent l="57150" t="38100" r="50165" b="43180"/>
                <wp:wrapNone/>
                <wp:docPr id="763" name="Ink 763"/>
                <wp:cNvGraphicFramePr/>
                <a:graphic xmlns:a="http://schemas.openxmlformats.org/drawingml/2006/main">
                  <a:graphicData uri="http://schemas.microsoft.com/office/word/2010/wordprocessingInk">
                    <w14:contentPart bwMode="auto" r:id="rId398">
                      <w14:nvContentPartPr>
                        <w14:cNvContentPartPr/>
                      </w14:nvContentPartPr>
                      <w14:xfrm>
                        <a:off x="0" y="0"/>
                        <a:ext cx="7560" cy="14400"/>
                      </w14:xfrm>
                    </w14:contentPart>
                  </a:graphicData>
                </a:graphic>
              </wp:anchor>
            </w:drawing>
          </mc:Choice>
          <mc:Fallback>
            <w:pict>
              <v:shape w14:anchorId="1EE9B64E" id="Ink 763" o:spid="_x0000_s1026" type="#_x0000_t75" style="position:absolute;margin-left:127.85pt;margin-top:47.45pt;width:2.05pt;height:2.55pt;z-index:253492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">
                <v:imagedata r:id="rId399" o:title=""/>
              </v:shape>
            </w:pict>
          </mc:Fallback>
        </mc:AlternateContent>
      </w:r>
      <w:r>
        <w:rPr>
          <w:rFonts w:eastAsiaTheme="minorEastAsia" w:cstheme="minorHAnsi"/>
          <w:b/>
          <w:noProof/>
          <w:sz w:val="40"/>
          <w:szCs w:val="40"/>
        </w:rPr>
        <mc:AlternateContent>
          <mc:Choice Requires="wpi">
            <w:drawing>
              <wp:anchor distT="0" distB="0" distL="114300" distR="114300" simplePos="0" relativeHeight="253491200" behindDoc="0" locked="0" layoutInCell="1" allowOverlap="1" wp14:anchorId="146052E6" wp14:editId="683F98DA">
                <wp:simplePos x="0" y="0"/>
                <wp:positionH relativeFrom="column">
                  <wp:posOffset>1905000</wp:posOffset>
                </wp:positionH>
                <wp:positionV relativeFrom="paragraph">
                  <wp:posOffset>-130175</wp:posOffset>
                </wp:positionV>
                <wp:extent cx="3491640" cy="724680"/>
                <wp:effectExtent l="38100" t="38100" r="52070" b="56515"/>
                <wp:wrapNone/>
                <wp:docPr id="762" name="Ink 762"/>
                <wp:cNvGraphicFramePr/>
                <a:graphic xmlns:a="http://schemas.openxmlformats.org/drawingml/2006/main">
                  <a:graphicData uri="http://schemas.microsoft.com/office/word/2010/wordprocessingInk">
                    <w14:contentPart bwMode="auto" r:id="rId400">
                      <w14:nvContentPartPr>
                        <w14:cNvContentPartPr/>
                      </w14:nvContentPartPr>
                      <w14:xfrm>
                        <a:off x="0" y="0"/>
                        <a:ext cx="3491640" cy="724680"/>
                      </w14:xfrm>
                    </w14:contentPart>
                  </a:graphicData>
                </a:graphic>
              </wp:anchor>
            </w:drawing>
          </mc:Choice>
          <mc:Fallback>
            <w:pict>
              <v:shape w14:anchorId="5CD515A3" id="Ink 762" o:spid="_x0000_s1026" type="#_x0000_t75" style="position:absolute;margin-left:149.3pt;margin-top:-10.95pt;width:276.35pt;height:58.45pt;z-index:253491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">
                <v:imagedata r:id="rId401" o:title=""/>
              </v:shape>
            </w:pict>
          </mc:Fallback>
        </mc:AlternateContent>
      </w:r>
      <w:r>
        <w:rPr>
          <w:rFonts w:eastAsiaTheme="minorEastAsia" w:cstheme="minorHAnsi"/>
          <w:b/>
          <w:noProof/>
          <w:sz w:val="40"/>
          <w:szCs w:val="40"/>
        </w:rPr>
        <mc:AlternateContent>
          <mc:Choice Requires="wpi">
            <w:drawing>
              <wp:anchor distT="0" distB="0" distL="114300" distR="114300" simplePos="0" relativeHeight="253476864" behindDoc="0" locked="0" layoutInCell="1" allowOverlap="1" wp14:anchorId="15903FED" wp14:editId="43FFEDB1">
                <wp:simplePos x="0" y="0"/>
                <wp:positionH relativeFrom="column">
                  <wp:posOffset>3259455</wp:posOffset>
                </wp:positionH>
                <wp:positionV relativeFrom="paragraph">
                  <wp:posOffset>943610</wp:posOffset>
                </wp:positionV>
                <wp:extent cx="2207875" cy="293055"/>
                <wp:effectExtent l="38100" t="38100" r="40640" b="50165"/>
                <wp:wrapNone/>
                <wp:docPr id="748" name="Ink 748"/>
                <wp:cNvGraphicFramePr/>
                <a:graphic xmlns:a="http://schemas.openxmlformats.org/drawingml/2006/main">
                  <a:graphicData uri="http://schemas.microsoft.com/office/word/2010/wordprocessingInk">
                    <w14:contentPart bwMode="auto" r:id="rId402">
                      <w14:nvContentPartPr>
                        <w14:cNvContentPartPr/>
                      </w14:nvContentPartPr>
                      <w14:xfrm>
                        <a:off x="0" y="0"/>
                        <a:ext cx="2207875" cy="293055"/>
                      </w14:xfrm>
                    </w14:contentPart>
                  </a:graphicData>
                </a:graphic>
              </wp:anchor>
            </w:drawing>
          </mc:Choice>
          <mc:Fallback>
            <w:pict>
              <v:shape w14:anchorId="46B48943" id="Ink 748" o:spid="_x0000_s1026" type="#_x0000_t75" style="position:absolute;margin-left:255.95pt;margin-top:73.6pt;width:175.3pt;height:24.5pt;z-index:253476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">
                <v:imagedata r:id="rId403" o:title=""/>
              </v:shape>
            </w:pict>
          </mc:Fallback>
        </mc:AlternateContent>
      </w:r>
      <w:r>
        <w:rPr>
          <w:rFonts w:eastAsiaTheme="minorEastAsia" w:cstheme="minorHAnsi"/>
          <w:b/>
          <w:noProof/>
          <w:sz w:val="40"/>
          <w:szCs w:val="40"/>
        </w:rPr>
        <mc:AlternateContent>
          <mc:Choice Requires="wpi">
            <w:drawing>
              <wp:anchor distT="0" distB="0" distL="114300" distR="114300" simplePos="0" relativeHeight="253461504" behindDoc="0" locked="0" layoutInCell="1" allowOverlap="1" wp14:anchorId="50C5BF72" wp14:editId="227E739A">
                <wp:simplePos x="0" y="0"/>
                <wp:positionH relativeFrom="column">
                  <wp:posOffset>1264285</wp:posOffset>
                </wp:positionH>
                <wp:positionV relativeFrom="paragraph">
                  <wp:posOffset>688975</wp:posOffset>
                </wp:positionV>
                <wp:extent cx="777860" cy="713300"/>
                <wp:effectExtent l="38100" t="38100" r="3810" b="48895"/>
                <wp:wrapNone/>
                <wp:docPr id="733" name="Ink 733"/>
                <wp:cNvGraphicFramePr/>
                <a:graphic xmlns:a="http://schemas.openxmlformats.org/drawingml/2006/main">
                  <a:graphicData uri="http://schemas.microsoft.com/office/word/2010/wordprocessingInk">
                    <w14:contentPart bwMode="auto" r:id="rId404">
                      <w14:nvContentPartPr>
                        <w14:cNvContentPartPr/>
                      </w14:nvContentPartPr>
                      <w14:xfrm>
                        <a:off x="0" y="0"/>
                        <a:ext cx="777860" cy="713300"/>
                      </w14:xfrm>
                    </w14:contentPart>
                  </a:graphicData>
                </a:graphic>
              </wp:anchor>
            </w:drawing>
          </mc:Choice>
          <mc:Fallback>
            <w:pict>
              <v:shape w14:anchorId="67ECBAB5" id="Ink 733" o:spid="_x0000_s1026" type="#_x0000_t75" style="position:absolute;margin-left:98.85pt;margin-top:53.55pt;width:62.7pt;height:57.55pt;z-index:253461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">
                <v:imagedata r:id="rId405" o:title=""/>
              </v:shape>
            </w:pict>
          </mc:Fallback>
        </mc:AlternateContent>
      </w:r>
      <w:r>
        <w:rPr>
          <w:rFonts w:eastAsiaTheme="minorEastAsia" w:cstheme="minorHAnsi"/>
          <w:b/>
          <w:noProof/>
          <w:sz w:val="40"/>
          <w:szCs w:val="40"/>
        </w:rPr>
        <mc:AlternateContent>
          <mc:Choice Requires="wpi">
            <w:drawing>
              <wp:anchor distT="0" distB="0" distL="114300" distR="114300" simplePos="0" relativeHeight="253414400" behindDoc="0" locked="0" layoutInCell="1" allowOverlap="1" wp14:anchorId="18EA998B" wp14:editId="7501965B">
                <wp:simplePos x="0" y="0"/>
                <wp:positionH relativeFrom="column">
                  <wp:posOffset>1169035</wp:posOffset>
                </wp:positionH>
                <wp:positionV relativeFrom="paragraph">
                  <wp:posOffset>26670</wp:posOffset>
                </wp:positionV>
                <wp:extent cx="653415" cy="365125"/>
                <wp:effectExtent l="57150" t="38100" r="0" b="53975"/>
                <wp:wrapNone/>
                <wp:docPr id="430" name="Ink 430"/>
                <wp:cNvGraphicFramePr/>
                <a:graphic xmlns:a="http://schemas.openxmlformats.org/drawingml/2006/main">
                  <a:graphicData uri="http://schemas.microsoft.com/office/word/2010/wordprocessingInk">
                    <w14:contentPart bwMode="auto" r:id="rId406">
                      <w14:nvContentPartPr>
                        <w14:cNvContentPartPr/>
                      </w14:nvContentPartPr>
                      <w14:xfrm>
                        <a:off x="0" y="0"/>
                        <a:ext cx="653415" cy="365125"/>
                      </w14:xfrm>
                    </w14:contentPart>
                  </a:graphicData>
                </a:graphic>
              </wp:anchor>
            </w:drawing>
          </mc:Choice>
          <mc:Fallback>
            <w:pict>
              <v:shape w14:anchorId="6A766F84" id="Ink 430" o:spid="_x0000_s1026" type="#_x0000_t75" style="position:absolute;margin-left:91.35pt;margin-top:1.4pt;width:52.85pt;height:30.15pt;z-index:25341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">
                <v:imagedata r:id="rId407" o:title=""/>
              </v:shape>
            </w:pict>
          </mc:Fallback>
        </mc:AlternateContent>
      </w:r>
    </w:p>
    <w:p w14:paraId="0A2C473D" w14:textId="77777777" w:rsidR="00A37001" w:rsidRPr="00A37001" w:rsidRDefault="008A0D7C" w:rsidP="00A37001">
      <w:pPr>
        <w:rPr>
          <w:rFonts w:eastAsiaTheme="minorEastAsia" w:cstheme="minorHAnsi"/>
          <w:sz w:val="40"/>
          <w:szCs w:val="40"/>
        </w:rPr>
      </w:pPr>
      <m:oMathPara>
        <m:oMathParaPr>
          <m:jc m:val="left"/>
        </m:oMathParaPr>
        <m:oMath>
          <m:d>
            <m:dPr>
              <m:ctrlPr>
                <w:rPr>
                  <w:rFonts w:ascii="Cambria Math" w:eastAsiaTheme="minorEastAsia" w:hAnsi="Cambria Math" w:cstheme="minorHAnsi"/>
                  <w:i/>
                  <w:sz w:val="40"/>
                  <w:szCs w:val="40"/>
                </w:rPr>
              </m:ctrlPr>
            </m:dPr>
            <m:e>
              <m:f>
                <m:fPr>
                  <m:ctrlPr>
                    <w:rPr>
                      <w:rFonts w:ascii="Cambria Math" w:eastAsiaTheme="minorEastAsia" w:hAnsi="Cambria Math" w:cstheme="minorHAnsi"/>
                      <w:i/>
                      <w:sz w:val="40"/>
                      <w:szCs w:val="40"/>
                    </w:rPr>
                  </m:ctrlPr>
                </m:fPr>
                <m:num>
                  <m:r>
                    <w:rPr>
                      <w:rFonts w:ascii="Cambria Math" w:eastAsiaTheme="minorEastAsia" w:hAnsi="Cambria Math" w:cstheme="minorHAnsi"/>
                      <w:sz w:val="40"/>
                      <w:szCs w:val="40"/>
                    </w:rPr>
                    <m:t>f</m:t>
                  </m:r>
                </m:num>
                <m:den>
                  <m:r>
                    <w:rPr>
                      <w:rFonts w:ascii="Cambria Math" w:eastAsiaTheme="minorEastAsia" w:hAnsi="Cambria Math" w:cstheme="minorHAnsi"/>
                      <w:sz w:val="40"/>
                      <w:szCs w:val="40"/>
                    </w:rPr>
                    <m:t>g</m:t>
                  </m:r>
                </m:den>
              </m:f>
            </m:e>
          </m:d>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m:t>
          </m:r>
        </m:oMath>
      </m:oMathPara>
    </w:p>
    <w:p w14:paraId="308811AD" w14:textId="68F46154" w:rsidR="00D30158" w:rsidRDefault="009331D9" w:rsidP="008F476F">
      <w:pPr>
        <w:pStyle w:val="Heading1"/>
      </w:pPr>
      <w:r>
        <w:rPr>
          <w:noProof/>
        </w:rPr>
        <mc:AlternateContent>
          <mc:Choice Requires="wpi">
            <w:drawing>
              <wp:anchor distT="0" distB="0" distL="114300" distR="114300" simplePos="0" relativeHeight="253488128" behindDoc="0" locked="0" layoutInCell="1" allowOverlap="1" wp14:anchorId="103DF1C8" wp14:editId="23B1EE5B">
                <wp:simplePos x="0" y="0"/>
                <wp:positionH relativeFrom="column">
                  <wp:posOffset>3829050</wp:posOffset>
                </wp:positionH>
                <wp:positionV relativeFrom="paragraph">
                  <wp:posOffset>175260</wp:posOffset>
                </wp:positionV>
                <wp:extent cx="1392055" cy="253365"/>
                <wp:effectExtent l="19050" t="38100" r="36830" b="51435"/>
                <wp:wrapNone/>
                <wp:docPr id="759" name="Ink 759"/>
                <wp:cNvGraphicFramePr/>
                <a:graphic xmlns:a="http://schemas.openxmlformats.org/drawingml/2006/main">
                  <a:graphicData uri="http://schemas.microsoft.com/office/word/2010/wordprocessingInk">
                    <w14:contentPart bwMode="auto" r:id="rId408">
                      <w14:nvContentPartPr>
                        <w14:cNvContentPartPr/>
                      </w14:nvContentPartPr>
                      <w14:xfrm>
                        <a:off x="0" y="0"/>
                        <a:ext cx="1392055" cy="253365"/>
                      </w14:xfrm>
                    </w14:contentPart>
                  </a:graphicData>
                </a:graphic>
              </wp:anchor>
            </w:drawing>
          </mc:Choice>
          <mc:Fallback>
            <w:pict>
              <v:shape w14:anchorId="277988DC" id="Ink 759" o:spid="_x0000_s1026" type="#_x0000_t75" style="position:absolute;margin-left:300.8pt;margin-top:13.1pt;width:111pt;height:21.35pt;z-index:253488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">
                <v:imagedata r:id="rId409" o:title=""/>
              </v:shape>
            </w:pict>
          </mc:Fallback>
        </mc:AlternateContent>
      </w:r>
    </w:p>
    <w:p w14:paraId="1A6955F7" w14:textId="5F9EE70A" w:rsidR="002911A0" w:rsidRDefault="009331D9" w:rsidP="002911A0">
      <w:r>
        <w:rPr>
          <w:noProof/>
        </w:rPr>
        <mc:AlternateContent>
          <mc:Choice Requires="wpi">
            <w:drawing>
              <wp:anchor distT="0" distB="0" distL="114300" distR="114300" simplePos="0" relativeHeight="253489152" behindDoc="0" locked="0" layoutInCell="1" allowOverlap="1" wp14:anchorId="0716A8CC" wp14:editId="2628FA18">
                <wp:simplePos x="0" y="0"/>
                <wp:positionH relativeFrom="column">
                  <wp:posOffset>4328406</wp:posOffset>
                </wp:positionH>
                <wp:positionV relativeFrom="paragraph">
                  <wp:posOffset>111981</wp:posOffset>
                </wp:positionV>
                <wp:extent cx="65160" cy="360"/>
                <wp:effectExtent l="38100" t="38100" r="49530" b="57150"/>
                <wp:wrapNone/>
                <wp:docPr id="760" name="Ink 760"/>
                <wp:cNvGraphicFramePr/>
                <a:graphic xmlns:a="http://schemas.openxmlformats.org/drawingml/2006/main">
                  <a:graphicData uri="http://schemas.microsoft.com/office/word/2010/wordprocessingInk">
                    <w14:contentPart bwMode="auto" r:id="rId410">
                      <w14:nvContentPartPr>
                        <w14:cNvContentPartPr/>
                      </w14:nvContentPartPr>
                      <w14:xfrm>
                        <a:off x="0" y="0"/>
                        <a:ext cx="65160" cy="360"/>
                      </w14:xfrm>
                    </w14:contentPart>
                  </a:graphicData>
                </a:graphic>
              </wp:anchor>
            </w:drawing>
          </mc:Choice>
          <mc:Fallback>
            <w:pict>
              <v:shape w14:anchorId="25DC1585" id="Ink 760" o:spid="_x0000_s1026" type="#_x0000_t75" style="position:absolute;margin-left:340.1pt;margin-top:8.1pt;width:6.55pt;height:1.45pt;z-index:253489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">
                <v:imagedata r:id="rId411" o:title=""/>
              </v:shape>
            </w:pict>
          </mc:Fallback>
        </mc:AlternateContent>
      </w:r>
    </w:p>
    <w:p w14:paraId="5C219582" w14:textId="691D0A09" w:rsidR="002911A0" w:rsidRPr="002911A0" w:rsidRDefault="009331D9" w:rsidP="002911A0">
      <w:r>
        <w:rPr>
          <w:noProof/>
        </w:rPr>
        <mc:AlternateContent>
          <mc:Choice Requires="wpi">
            <w:drawing>
              <wp:anchor distT="0" distB="0" distL="114300" distR="114300" simplePos="0" relativeHeight="253526016" behindDoc="0" locked="0" layoutInCell="1" allowOverlap="1" wp14:anchorId="00D732FC" wp14:editId="0F474448">
                <wp:simplePos x="0" y="0"/>
                <wp:positionH relativeFrom="column">
                  <wp:posOffset>4351655</wp:posOffset>
                </wp:positionH>
                <wp:positionV relativeFrom="paragraph">
                  <wp:posOffset>756285</wp:posOffset>
                </wp:positionV>
                <wp:extent cx="1004905" cy="459010"/>
                <wp:effectExtent l="38100" t="57150" r="5080" b="55880"/>
                <wp:wrapNone/>
                <wp:docPr id="796" name="Ink 796"/>
                <wp:cNvGraphicFramePr/>
                <a:graphic xmlns:a="http://schemas.openxmlformats.org/drawingml/2006/main">
                  <a:graphicData uri="http://schemas.microsoft.com/office/word/2010/wordprocessingInk">
                    <w14:contentPart bwMode="auto" r:id="rId412">
                      <w14:nvContentPartPr>
                        <w14:cNvContentPartPr/>
                      </w14:nvContentPartPr>
                      <w14:xfrm>
                        <a:off x="0" y="0"/>
                        <a:ext cx="1004905" cy="459010"/>
                      </w14:xfrm>
                    </w14:contentPart>
                  </a:graphicData>
                </a:graphic>
              </wp:anchor>
            </w:drawing>
          </mc:Choice>
          <mc:Fallback>
            <w:pict>
              <v:shape w14:anchorId="738C9DBA" id="Ink 796" o:spid="_x0000_s1026" type="#_x0000_t75" style="position:absolute;margin-left:341.95pt;margin-top:58.85pt;width:80.55pt;height:37.6pt;z-index:253526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">
                <v:imagedata r:id="rId413" o:title=""/>
              </v:shape>
            </w:pict>
          </mc:Fallback>
        </mc:AlternateContent>
      </w:r>
      <w:r>
        <w:rPr>
          <w:noProof/>
        </w:rPr>
        <mc:AlternateContent>
          <mc:Choice Requires="wpi">
            <w:drawing>
              <wp:anchor distT="0" distB="0" distL="114300" distR="114300" simplePos="0" relativeHeight="253515776" behindDoc="0" locked="0" layoutInCell="1" allowOverlap="1" wp14:anchorId="39DEEC07" wp14:editId="32B0101A">
                <wp:simplePos x="0" y="0"/>
                <wp:positionH relativeFrom="column">
                  <wp:posOffset>3811270</wp:posOffset>
                </wp:positionH>
                <wp:positionV relativeFrom="paragraph">
                  <wp:posOffset>-251460</wp:posOffset>
                </wp:positionV>
                <wp:extent cx="1477010" cy="854115"/>
                <wp:effectExtent l="38100" t="38100" r="8890" b="41275"/>
                <wp:wrapNone/>
                <wp:docPr id="786" name="Ink 786"/>
                <wp:cNvGraphicFramePr/>
                <a:graphic xmlns:a="http://schemas.openxmlformats.org/drawingml/2006/main">
                  <a:graphicData uri="http://schemas.microsoft.com/office/word/2010/wordprocessingInk">
                    <w14:contentPart bwMode="auto" r:id="rId414">
                      <w14:nvContentPartPr>
                        <w14:cNvContentPartPr/>
                      </w14:nvContentPartPr>
                      <w14:xfrm>
                        <a:off x="0" y="0"/>
                        <a:ext cx="1477010" cy="854115"/>
                      </w14:xfrm>
                    </w14:contentPart>
                  </a:graphicData>
                </a:graphic>
              </wp:anchor>
            </w:drawing>
          </mc:Choice>
          <mc:Fallback>
            <w:pict>
              <v:shape w14:anchorId="6E0F93BF" id="Ink 786" o:spid="_x0000_s1026" type="#_x0000_t75" style="position:absolute;margin-left:299.4pt;margin-top:-20.5pt;width:117.7pt;height:68.65pt;z-index:253515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">
                <v:imagedata r:id="rId415" o:title=""/>
              </v:shape>
            </w:pict>
          </mc:Fallback>
        </mc:AlternateContent>
      </w:r>
    </w:p>
    <w:p w14:paraId="0CC1B139" w14:textId="7C76DA71" w:rsidR="00607CBE" w:rsidRDefault="002911A0" w:rsidP="008F476F">
      <w:pPr>
        <w:pStyle w:val="Heading1"/>
      </w:pPr>
      <w:r>
        <w:lastRenderedPageBreak/>
        <w:t xml:space="preserve">Topic #3: </w:t>
      </w:r>
      <w:r w:rsidR="00607CBE" w:rsidRPr="00D30158">
        <w:t>Composite Functions</w:t>
      </w:r>
    </w:p>
    <w:p w14:paraId="76A70A19" w14:textId="77777777" w:rsidR="002911A0" w:rsidRPr="002911A0" w:rsidRDefault="002911A0" w:rsidP="002911A0"/>
    <w:p w14:paraId="6B64CCB2" w14:textId="2EE8C69F" w:rsidR="002911A0" w:rsidRDefault="009331D9" w:rsidP="00EB1287">
      <w:pPr>
        <w:rPr>
          <w:rFonts w:cstheme="minorHAnsi"/>
          <w:sz w:val="40"/>
          <w:szCs w:val="40"/>
        </w:rPr>
      </w:pPr>
      <w:r>
        <w:rPr>
          <w:rFonts w:cstheme="minorHAnsi"/>
          <w:noProof/>
          <w:sz w:val="40"/>
          <w:szCs w:val="40"/>
        </w:rPr>
        <mc:AlternateContent>
          <mc:Choice Requires="wpi">
            <w:drawing>
              <wp:anchor distT="0" distB="0" distL="114300" distR="114300" simplePos="0" relativeHeight="253541376" behindDoc="0" locked="0" layoutInCell="1" allowOverlap="1" wp14:anchorId="1813950B" wp14:editId="1F98446D">
                <wp:simplePos x="0" y="0"/>
                <wp:positionH relativeFrom="column">
                  <wp:posOffset>2197100</wp:posOffset>
                </wp:positionH>
                <wp:positionV relativeFrom="paragraph">
                  <wp:posOffset>305435</wp:posOffset>
                </wp:positionV>
                <wp:extent cx="1795795" cy="422680"/>
                <wp:effectExtent l="57150" t="57150" r="13970" b="53975"/>
                <wp:wrapNone/>
                <wp:docPr id="812" name="Ink 812"/>
                <wp:cNvGraphicFramePr/>
                <a:graphic xmlns:a="http://schemas.openxmlformats.org/drawingml/2006/main">
                  <a:graphicData uri="http://schemas.microsoft.com/office/word/2010/wordprocessingInk">
                    <w14:contentPart bwMode="auto" r:id="rId416">
                      <w14:nvContentPartPr>
                        <w14:cNvContentPartPr/>
                      </w14:nvContentPartPr>
                      <w14:xfrm>
                        <a:off x="0" y="0"/>
                        <a:ext cx="1795795" cy="422680"/>
                      </w14:xfrm>
                    </w14:contentPart>
                  </a:graphicData>
                </a:graphic>
              </wp:anchor>
            </w:drawing>
          </mc:Choice>
          <mc:Fallback>
            <w:pict>
              <v:shape w14:anchorId="50CFB0EC" id="Ink 812" o:spid="_x0000_s1026" type="#_x0000_t75" style="position:absolute;margin-left:172.3pt;margin-top:23.35pt;width:142.8pt;height:34.7pt;z-index:253541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">
                <v:imagedata r:id="rId417" o:title=""/>
              </v:shape>
            </w:pict>
          </mc:Fallback>
        </mc:AlternateContent>
      </w:r>
      <w:r w:rsidR="002203F4" w:rsidRPr="00DF34B0">
        <w:rPr>
          <w:rFonts w:cstheme="minorHAnsi"/>
          <w:sz w:val="40"/>
          <w:szCs w:val="40"/>
        </w:rPr>
        <w:t>Functions have the</w:t>
      </w:r>
      <w:r w:rsidR="00EB1287" w:rsidRPr="00DF34B0">
        <w:rPr>
          <w:rFonts w:cstheme="minorHAnsi"/>
          <w:sz w:val="40"/>
          <w:szCs w:val="40"/>
        </w:rPr>
        <w:t xml:space="preserve"> algebraic property that two functions can be combined by </w:t>
      </w:r>
      <w:r w:rsidR="002911A0">
        <w:rPr>
          <w:rFonts w:cstheme="minorHAnsi"/>
          <w:sz w:val="40"/>
          <w:szCs w:val="40"/>
        </w:rPr>
        <w:t>____________________.</w:t>
      </w:r>
    </w:p>
    <w:p w14:paraId="7DB894EC" w14:textId="3A6DFFA9" w:rsidR="00EB1287" w:rsidRPr="00DF34B0" w:rsidRDefault="009331D9" w:rsidP="00EB1287">
      <w:pPr>
        <w:rPr>
          <w:rFonts w:cstheme="minorHAnsi"/>
          <w:sz w:val="40"/>
          <w:szCs w:val="40"/>
        </w:rPr>
      </w:pPr>
      <w:r>
        <w:rPr>
          <w:rFonts w:cstheme="minorHAnsi"/>
          <w:noProof/>
          <w:sz w:val="40"/>
          <w:szCs w:val="40"/>
        </w:rPr>
        <mc:AlternateContent>
          <mc:Choice Requires="wpi">
            <w:drawing>
              <wp:anchor distT="0" distB="0" distL="114300" distR="114300" simplePos="0" relativeHeight="253542400" behindDoc="0" locked="0" layoutInCell="1" allowOverlap="1" wp14:anchorId="28F5BAF5" wp14:editId="62DF66C2">
                <wp:simplePos x="0" y="0"/>
                <wp:positionH relativeFrom="column">
                  <wp:posOffset>3277206</wp:posOffset>
                </wp:positionH>
                <wp:positionV relativeFrom="paragraph">
                  <wp:posOffset>335270</wp:posOffset>
                </wp:positionV>
                <wp:extent cx="1360800" cy="14400"/>
                <wp:effectExtent l="38100" t="38100" r="49530" b="43180"/>
                <wp:wrapNone/>
                <wp:docPr id="813" name="Ink 813"/>
                <wp:cNvGraphicFramePr/>
                <a:graphic xmlns:a="http://schemas.openxmlformats.org/drawingml/2006/main">
                  <a:graphicData uri="http://schemas.microsoft.com/office/word/2010/wordprocessingInk">
                    <w14:contentPart bwMode="auto" r:id="rId418">
                      <w14:nvContentPartPr>
                        <w14:cNvContentPartPr/>
                      </w14:nvContentPartPr>
                      <w14:xfrm>
                        <a:off x="0" y="0"/>
                        <a:ext cx="1360800" cy="14400"/>
                      </w14:xfrm>
                    </w14:contentPart>
                  </a:graphicData>
                </a:graphic>
              </wp:anchor>
            </w:drawing>
          </mc:Choice>
          <mc:Fallback>
            <w:pict>
              <v:shape w14:anchorId="381CDFC1" id="Ink 813" o:spid="_x0000_s1026" type="#_x0000_t75" style="position:absolute;margin-left:257.35pt;margin-top:25.7pt;width:108.6pt;height:2.55pt;z-index:253542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">
                <v:imagedata r:id="rId419" o:title=""/>
              </v:shape>
            </w:pict>
          </mc:Fallback>
        </mc:AlternateContent>
      </w:r>
      <w:r w:rsidR="00EB1287" w:rsidRPr="00DF34B0">
        <w:rPr>
          <w:rFonts w:cstheme="minorHAnsi"/>
          <w:sz w:val="40"/>
          <w:szCs w:val="40"/>
        </w:rPr>
        <w:t xml:space="preserve">This means one function can be </w:t>
      </w:r>
      <w:r w:rsidR="00EB1287" w:rsidRPr="002911A0">
        <w:rPr>
          <w:rFonts w:cstheme="minorHAnsi"/>
          <w:b/>
          <w:bCs/>
          <w:i/>
          <w:iCs/>
          <w:sz w:val="40"/>
          <w:szCs w:val="40"/>
        </w:rPr>
        <w:t>plugged into</w:t>
      </w:r>
      <w:r w:rsidR="00EB1287" w:rsidRPr="00DF34B0">
        <w:rPr>
          <w:rFonts w:cstheme="minorHAnsi"/>
          <w:sz w:val="40"/>
          <w:szCs w:val="40"/>
        </w:rPr>
        <w:t xml:space="preserve"> another to create a new function.</w:t>
      </w:r>
    </w:p>
    <w:p w14:paraId="2D360AEF" w14:textId="7410C474" w:rsidR="005856D8" w:rsidRPr="00DF34B0" w:rsidRDefault="009331D9" w:rsidP="00EB1287">
      <w:pPr>
        <w:rPr>
          <w:rFonts w:eastAsiaTheme="minorEastAsia" w:cstheme="minorHAnsi"/>
          <w:sz w:val="40"/>
          <w:szCs w:val="40"/>
        </w:rPr>
      </w:pPr>
      <w:r>
        <w:rPr>
          <w:rFonts w:cstheme="minorHAnsi"/>
          <w:noProof/>
          <w:sz w:val="40"/>
          <w:szCs w:val="40"/>
        </w:rPr>
        <mc:AlternateContent>
          <mc:Choice Requires="wpi">
            <w:drawing>
              <wp:anchor distT="0" distB="0" distL="114300" distR="114300" simplePos="0" relativeHeight="253566976" behindDoc="0" locked="0" layoutInCell="1" allowOverlap="1" wp14:anchorId="05A0F85E" wp14:editId="33DC9C0F">
                <wp:simplePos x="0" y="0"/>
                <wp:positionH relativeFrom="column">
                  <wp:posOffset>2255520</wp:posOffset>
                </wp:positionH>
                <wp:positionV relativeFrom="paragraph">
                  <wp:posOffset>1067435</wp:posOffset>
                </wp:positionV>
                <wp:extent cx="106895" cy="106700"/>
                <wp:effectExtent l="38100" t="38100" r="26670" b="45720"/>
                <wp:wrapNone/>
                <wp:docPr id="837" name="Ink 837"/>
                <wp:cNvGraphicFramePr/>
                <a:graphic xmlns:a="http://schemas.openxmlformats.org/drawingml/2006/main">
                  <a:graphicData uri="http://schemas.microsoft.com/office/word/2010/wordprocessingInk">
                    <w14:contentPart bwMode="auto" r:id="rId420">
                      <w14:nvContentPartPr>
                        <w14:cNvContentPartPr/>
                      </w14:nvContentPartPr>
                      <w14:xfrm>
                        <a:off x="0" y="0"/>
                        <a:ext cx="106895" cy="106700"/>
                      </w14:xfrm>
                    </w14:contentPart>
                  </a:graphicData>
                </a:graphic>
              </wp:anchor>
            </w:drawing>
          </mc:Choice>
          <mc:Fallback>
            <w:pict>
              <v:shape w14:anchorId="405DA7D1" id="Ink 837" o:spid="_x0000_s1026" type="#_x0000_t75" style="position:absolute;margin-left:176.9pt;margin-top:83.35pt;width:9.8pt;height:9.8pt;z-index:253566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">
                <v:imagedata r:id="rId421" o:title=""/>
              </v:shape>
            </w:pict>
          </mc:Fallback>
        </mc:AlternateContent>
      </w:r>
      <w:r>
        <w:rPr>
          <w:rFonts w:cstheme="minorHAnsi"/>
          <w:noProof/>
          <w:sz w:val="40"/>
          <w:szCs w:val="40"/>
        </w:rPr>
        <mc:AlternateContent>
          <mc:Choice Requires="wpi">
            <w:drawing>
              <wp:anchor distT="0" distB="0" distL="114300" distR="114300" simplePos="0" relativeHeight="253552640" behindDoc="0" locked="0" layoutInCell="1" allowOverlap="1" wp14:anchorId="1456EFA5" wp14:editId="267D431D">
                <wp:simplePos x="0" y="0"/>
                <wp:positionH relativeFrom="column">
                  <wp:posOffset>5088366</wp:posOffset>
                </wp:positionH>
                <wp:positionV relativeFrom="paragraph">
                  <wp:posOffset>1092580</wp:posOffset>
                </wp:positionV>
                <wp:extent cx="853920" cy="34920"/>
                <wp:effectExtent l="38100" t="38100" r="41910" b="41910"/>
                <wp:wrapNone/>
                <wp:docPr id="823" name="Ink 823"/>
                <wp:cNvGraphicFramePr/>
                <a:graphic xmlns:a="http://schemas.openxmlformats.org/drawingml/2006/main">
                  <a:graphicData uri="http://schemas.microsoft.com/office/word/2010/wordprocessingInk">
                    <w14:contentPart bwMode="auto" r:id="rId422">
                      <w14:nvContentPartPr>
                        <w14:cNvContentPartPr/>
                      </w14:nvContentPartPr>
                      <w14:xfrm>
                        <a:off x="0" y="0"/>
                        <a:ext cx="853920" cy="34920"/>
                      </w14:xfrm>
                    </w14:contentPart>
                  </a:graphicData>
                </a:graphic>
              </wp:anchor>
            </w:drawing>
          </mc:Choice>
          <mc:Fallback>
            <w:pict>
              <v:shape w14:anchorId="4D785D67" id="Ink 823" o:spid="_x0000_s1026" type="#_x0000_t75" style="position:absolute;margin-left:399.95pt;margin-top:85.35pt;width:68.7pt;height:4.2pt;z-index:253552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">
                <v:imagedata r:id="rId423" o:title=""/>
              </v:shape>
            </w:pict>
          </mc:Fallback>
        </mc:AlternateContent>
      </w:r>
      <w:r w:rsidR="005856D8" w:rsidRPr="00DF34B0">
        <w:rPr>
          <w:rFonts w:cstheme="minorHAnsi"/>
          <w:sz w:val="40"/>
          <w:szCs w:val="40"/>
        </w:rPr>
        <w:t xml:space="preserve">We can plug function </w:t>
      </w:r>
      <m:oMath>
        <m:r>
          <w:rPr>
            <w:rFonts w:ascii="Cambria Math" w:hAnsi="Cambria Math" w:cstheme="minorHAnsi"/>
            <w:sz w:val="40"/>
            <w:szCs w:val="40"/>
          </w:rPr>
          <m:t>g</m:t>
        </m:r>
      </m:oMath>
      <w:r w:rsidR="005856D8" w:rsidRPr="00DF34B0">
        <w:rPr>
          <w:rFonts w:eastAsiaTheme="minorEastAsia" w:cstheme="minorHAnsi"/>
          <w:sz w:val="40"/>
          <w:szCs w:val="40"/>
        </w:rPr>
        <w:t xml:space="preserve"> into function </w:t>
      </w:r>
      <m:oMath>
        <m:r>
          <w:rPr>
            <w:rFonts w:ascii="Cambria Math" w:eastAsiaTheme="minorEastAsia" w:hAnsi="Cambria Math" w:cstheme="minorHAnsi"/>
            <w:sz w:val="40"/>
            <w:szCs w:val="40"/>
          </w:rPr>
          <m:t>f</m:t>
        </m:r>
      </m:oMath>
      <w:r w:rsidR="005856D8" w:rsidRPr="00DF34B0">
        <w:rPr>
          <w:rFonts w:eastAsiaTheme="minorEastAsia" w:cstheme="minorHAnsi"/>
          <w:sz w:val="40"/>
          <w:szCs w:val="40"/>
        </w:rPr>
        <w:t xml:space="preserve"> to get a new function, the notation</w:t>
      </w:r>
      <w:r w:rsidR="005959AC" w:rsidRPr="00DF34B0">
        <w:rPr>
          <w:rFonts w:eastAsiaTheme="minorEastAsia" w:cstheme="minorHAnsi"/>
          <w:sz w:val="40"/>
          <w:szCs w:val="40"/>
        </w:rPr>
        <w:t xml:space="preserve"> is</w:t>
      </w:r>
      <w:r w:rsidR="005856D8" w:rsidRPr="00DF34B0">
        <w:rPr>
          <w:rFonts w:eastAsiaTheme="minorEastAsia" w:cstheme="minorHAnsi"/>
          <w:sz w:val="40"/>
          <w:szCs w:val="40"/>
        </w:rPr>
        <w:t>:</w:t>
      </w:r>
    </w:p>
    <w:p w14:paraId="1DE86C84" w14:textId="18EC72BC" w:rsidR="002911A0" w:rsidRDefault="005959AC" w:rsidP="002911A0">
      <w:pPr>
        <w:ind w:left="720"/>
        <w:rPr>
          <w:rFonts w:eastAsiaTheme="minorEastAsia" w:cstheme="minorHAnsi"/>
          <w:sz w:val="40"/>
          <w:szCs w:val="40"/>
        </w:rPr>
      </w:pPr>
      <m:oMath>
        <m:r>
          <w:rPr>
            <w:rFonts w:ascii="Cambria Math" w:hAnsi="Cambria Math" w:cstheme="minorHAnsi"/>
            <w:sz w:val="40"/>
            <w:szCs w:val="40"/>
          </w:rPr>
          <m:t>(f∘g)</m:t>
        </m:r>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x</m:t>
                </m:r>
              </m:e>
            </m:d>
          </m:e>
        </m:d>
      </m:oMath>
      <w:r w:rsidR="002911A0">
        <w:rPr>
          <w:rFonts w:eastAsiaTheme="minorEastAsia" w:cstheme="minorHAnsi"/>
          <w:sz w:val="40"/>
          <w:szCs w:val="40"/>
        </w:rPr>
        <w:tab/>
      </w:r>
      <w:r w:rsidR="002911A0">
        <w:rPr>
          <w:rFonts w:eastAsiaTheme="minorEastAsia" w:cstheme="minorHAnsi"/>
          <w:sz w:val="40"/>
          <w:szCs w:val="40"/>
        </w:rPr>
        <w:tab/>
      </w:r>
      <w:r w:rsidRPr="00DF34B0">
        <w:rPr>
          <w:rFonts w:eastAsiaTheme="minorEastAsia" w:cstheme="minorHAnsi"/>
          <w:sz w:val="40"/>
          <w:szCs w:val="40"/>
        </w:rPr>
        <w:t xml:space="preserve">and is read as “f of g”.  </w:t>
      </w:r>
    </w:p>
    <w:p w14:paraId="71C06D79" w14:textId="50F22C78" w:rsidR="002911A0" w:rsidRPr="002911A0" w:rsidRDefault="009331D9" w:rsidP="002911A0">
      <w:pPr>
        <w:spacing w:after="0" w:line="240" w:lineRule="auto"/>
        <w:rPr>
          <w:rFonts w:eastAsiaTheme="minorEastAsia" w:cstheme="minorHAnsi"/>
          <w:sz w:val="24"/>
          <w:szCs w:val="24"/>
        </w:rPr>
      </w:pPr>
      <w:r>
        <w:rPr>
          <w:rFonts w:eastAsiaTheme="minorEastAsia" w:cstheme="minorHAnsi"/>
          <w:noProof/>
          <w:sz w:val="24"/>
          <w:szCs w:val="24"/>
        </w:rPr>
        <mc:AlternateContent>
          <mc:Choice Requires="wpi">
            <w:drawing>
              <wp:anchor distT="0" distB="0" distL="114300" distR="114300" simplePos="0" relativeHeight="253551616" behindDoc="0" locked="0" layoutInCell="1" allowOverlap="1" wp14:anchorId="64553A6D" wp14:editId="2F03C05F">
                <wp:simplePos x="0" y="0"/>
                <wp:positionH relativeFrom="column">
                  <wp:posOffset>1703070</wp:posOffset>
                </wp:positionH>
                <wp:positionV relativeFrom="paragraph">
                  <wp:posOffset>-113030</wp:posOffset>
                </wp:positionV>
                <wp:extent cx="900005" cy="343035"/>
                <wp:effectExtent l="38100" t="38100" r="52705" b="57150"/>
                <wp:wrapNone/>
                <wp:docPr id="822" name="Ink 822"/>
                <wp:cNvGraphicFramePr/>
                <a:graphic xmlns:a="http://schemas.openxmlformats.org/drawingml/2006/main">
                  <a:graphicData uri="http://schemas.microsoft.com/office/word/2010/wordprocessingInk">
                    <w14:contentPart bwMode="auto" r:id="rId424">
                      <w14:nvContentPartPr>
                        <w14:cNvContentPartPr/>
                      </w14:nvContentPartPr>
                      <w14:xfrm>
                        <a:off x="0" y="0"/>
                        <a:ext cx="900005" cy="343035"/>
                      </w14:xfrm>
                    </w14:contentPart>
                  </a:graphicData>
                </a:graphic>
              </wp:anchor>
            </w:drawing>
          </mc:Choice>
          <mc:Fallback>
            <w:pict>
              <v:shape w14:anchorId="38FB6F85" id="Ink 822" o:spid="_x0000_s1026" type="#_x0000_t75" style="position:absolute;margin-left:133.4pt;margin-top:-9.6pt;width:72.25pt;height:28.4pt;z-index:253551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">
                <v:imagedata r:id="rId425" o:title=""/>
              </v:shape>
            </w:pict>
          </mc:Fallback>
        </mc:AlternateContent>
      </w:r>
    </w:p>
    <w:p w14:paraId="100265E2" w14:textId="031892CE" w:rsidR="005959AC" w:rsidRPr="00DF34B0" w:rsidRDefault="005959AC" w:rsidP="005959AC">
      <w:pPr>
        <w:rPr>
          <w:rFonts w:eastAsiaTheme="minorEastAsia" w:cstheme="minorHAnsi"/>
          <w:sz w:val="40"/>
          <w:szCs w:val="40"/>
        </w:rPr>
      </w:pPr>
      <w:r w:rsidRPr="00DF34B0">
        <w:rPr>
          <w:rFonts w:eastAsiaTheme="minorEastAsia" w:cstheme="minorHAnsi"/>
          <w:sz w:val="40"/>
          <w:szCs w:val="40"/>
        </w:rPr>
        <w:t>The inputs/domain</w:t>
      </w:r>
      <w:r w:rsidR="002203F4" w:rsidRPr="00DF34B0">
        <w:rPr>
          <w:rFonts w:eastAsiaTheme="minorEastAsia" w:cstheme="minorHAnsi"/>
          <w:sz w:val="40"/>
          <w:szCs w:val="40"/>
        </w:rPr>
        <w:t>/x values</w:t>
      </w:r>
      <w:r w:rsidRPr="00DF34B0">
        <w:rPr>
          <w:rFonts w:eastAsiaTheme="minorEastAsia" w:cstheme="minorHAnsi"/>
          <w:sz w:val="40"/>
          <w:szCs w:val="40"/>
        </w:rPr>
        <w:t xml:space="preserve"> go </w:t>
      </w:r>
      <w:r w:rsidR="002203F4" w:rsidRPr="00DF34B0">
        <w:rPr>
          <w:rFonts w:eastAsiaTheme="minorEastAsia" w:cstheme="minorHAnsi"/>
          <w:sz w:val="40"/>
          <w:szCs w:val="40"/>
        </w:rPr>
        <w:t>in</w:t>
      </w:r>
      <w:r w:rsidRPr="00DF34B0">
        <w:rPr>
          <w:rFonts w:eastAsiaTheme="minorEastAsia" w:cstheme="minorHAnsi"/>
          <w:sz w:val="40"/>
          <w:szCs w:val="40"/>
        </w:rPr>
        <w:t xml:space="preserve">to function </w:t>
      </w:r>
      <m:oMath>
        <m:r>
          <w:rPr>
            <w:rFonts w:ascii="Cambria Math" w:eastAsiaTheme="minorEastAsia" w:hAnsi="Cambria Math" w:cstheme="minorHAnsi"/>
            <w:sz w:val="40"/>
            <w:szCs w:val="40"/>
          </w:rPr>
          <m:t>g</m:t>
        </m:r>
      </m:oMath>
      <w:r w:rsidRPr="00DF34B0">
        <w:rPr>
          <w:rFonts w:eastAsiaTheme="minorEastAsia" w:cstheme="minorHAnsi"/>
          <w:sz w:val="40"/>
          <w:szCs w:val="40"/>
        </w:rPr>
        <w:t xml:space="preserve"> first, those outputs </w:t>
      </w:r>
      <w:r w:rsidR="00365228" w:rsidRPr="00DF34B0">
        <w:rPr>
          <w:rFonts w:eastAsiaTheme="minorEastAsia" w:cstheme="minorHAnsi"/>
          <w:sz w:val="40"/>
          <w:szCs w:val="40"/>
        </w:rPr>
        <w:t xml:space="preserve">then </w:t>
      </w:r>
      <w:r w:rsidRPr="00DF34B0">
        <w:rPr>
          <w:rFonts w:eastAsiaTheme="minorEastAsia" w:cstheme="minorHAnsi"/>
          <w:sz w:val="40"/>
          <w:szCs w:val="40"/>
        </w:rPr>
        <w:t xml:space="preserve">become the new inputs for function </w:t>
      </w:r>
      <m:oMath>
        <m:r>
          <w:rPr>
            <w:rFonts w:ascii="Cambria Math" w:eastAsiaTheme="minorEastAsia" w:hAnsi="Cambria Math" w:cstheme="minorHAnsi"/>
            <w:sz w:val="40"/>
            <w:szCs w:val="40"/>
          </w:rPr>
          <m:t>f</m:t>
        </m:r>
      </m:oMath>
      <w:r w:rsidRPr="00DF34B0">
        <w:rPr>
          <w:rFonts w:eastAsiaTheme="minorEastAsia" w:cstheme="minorHAnsi"/>
          <w:sz w:val="40"/>
          <w:szCs w:val="40"/>
        </w:rPr>
        <w:t xml:space="preserve">.  </w:t>
      </w:r>
    </w:p>
    <w:p w14:paraId="470B370A" w14:textId="44B58B68" w:rsidR="005959AC" w:rsidRDefault="005959AC" w:rsidP="005A6F9F">
      <w:pPr>
        <w:ind w:left="720"/>
        <w:rPr>
          <w:noProof/>
          <w:sz w:val="40"/>
          <w:szCs w:val="40"/>
        </w:rPr>
      </w:pPr>
    </w:p>
    <w:p w14:paraId="03B1DCF1" w14:textId="77777777" w:rsidR="002911A0" w:rsidRPr="00DF34B0" w:rsidRDefault="002911A0" w:rsidP="005A6F9F">
      <w:pPr>
        <w:ind w:left="720"/>
        <w:rPr>
          <w:rFonts w:eastAsiaTheme="minorEastAsia" w:cstheme="minorHAnsi"/>
          <w:sz w:val="40"/>
          <w:szCs w:val="40"/>
        </w:rPr>
      </w:pPr>
    </w:p>
    <w:p w14:paraId="144B4D5B" w14:textId="74F73CA3" w:rsidR="00365228" w:rsidRPr="00DF34B0" w:rsidRDefault="009331D9" w:rsidP="00365228">
      <w:pPr>
        <w:rPr>
          <w:rFonts w:eastAsiaTheme="minorEastAsia" w:cstheme="minorHAnsi"/>
          <w:sz w:val="40"/>
          <w:szCs w:val="40"/>
        </w:rPr>
      </w:pPr>
      <w:r>
        <w:rPr>
          <w:rFonts w:cstheme="minorHAnsi"/>
          <w:noProof/>
          <w:sz w:val="40"/>
          <w:szCs w:val="40"/>
        </w:rPr>
        <mc:AlternateContent>
          <mc:Choice Requires="wpi">
            <w:drawing>
              <wp:anchor distT="0" distB="0" distL="114300" distR="114300" simplePos="0" relativeHeight="253561856" behindDoc="0" locked="0" layoutInCell="1" allowOverlap="1" wp14:anchorId="0DC2B99E" wp14:editId="18B241EB">
                <wp:simplePos x="0" y="0"/>
                <wp:positionH relativeFrom="column">
                  <wp:posOffset>2005965</wp:posOffset>
                </wp:positionH>
                <wp:positionV relativeFrom="paragraph">
                  <wp:posOffset>536575</wp:posOffset>
                </wp:positionV>
                <wp:extent cx="619760" cy="289920"/>
                <wp:effectExtent l="57150" t="38100" r="8890" b="53340"/>
                <wp:wrapNone/>
                <wp:docPr id="832" name="Ink 832"/>
                <wp:cNvGraphicFramePr/>
                <a:graphic xmlns:a="http://schemas.openxmlformats.org/drawingml/2006/main">
                  <a:graphicData uri="http://schemas.microsoft.com/office/word/2010/wordprocessingInk">
                    <w14:contentPart bwMode="auto" r:id="rId426">
                      <w14:nvContentPartPr>
                        <w14:cNvContentPartPr/>
                      </w14:nvContentPartPr>
                      <w14:xfrm>
                        <a:off x="0" y="0"/>
                        <a:ext cx="619760" cy="289920"/>
                      </w14:xfrm>
                    </w14:contentPart>
                  </a:graphicData>
                </a:graphic>
              </wp:anchor>
            </w:drawing>
          </mc:Choice>
          <mc:Fallback>
            <w:pict>
              <v:shape w14:anchorId="52DDF85F" id="Ink 832" o:spid="_x0000_s1026" type="#_x0000_t75" style="position:absolute;margin-left:157.25pt;margin-top:41.55pt;width:50.2pt;height:24.25pt;z-index:253561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">
                <v:imagedata r:id="rId427" o:title=""/>
              </v:shape>
            </w:pict>
          </mc:Fallback>
        </mc:AlternateContent>
      </w:r>
      <w:r w:rsidR="00365228" w:rsidRPr="00DF34B0">
        <w:rPr>
          <w:rFonts w:cstheme="minorHAnsi"/>
          <w:sz w:val="40"/>
          <w:szCs w:val="40"/>
        </w:rPr>
        <w:t xml:space="preserve">We can also plug function </w:t>
      </w:r>
      <m:oMath>
        <m:r>
          <w:rPr>
            <w:rFonts w:ascii="Cambria Math" w:hAnsi="Cambria Math" w:cstheme="minorHAnsi"/>
            <w:sz w:val="40"/>
            <w:szCs w:val="40"/>
          </w:rPr>
          <m:t>f</m:t>
        </m:r>
      </m:oMath>
      <w:r w:rsidR="00365228" w:rsidRPr="00DF34B0">
        <w:rPr>
          <w:rFonts w:eastAsiaTheme="minorEastAsia" w:cstheme="minorHAnsi"/>
          <w:sz w:val="40"/>
          <w:szCs w:val="40"/>
        </w:rPr>
        <w:t xml:space="preserve"> into function </w:t>
      </w:r>
      <m:oMath>
        <m:r>
          <w:rPr>
            <w:rFonts w:ascii="Cambria Math" w:eastAsiaTheme="minorEastAsia" w:hAnsi="Cambria Math" w:cstheme="minorHAnsi"/>
            <w:sz w:val="40"/>
            <w:szCs w:val="40"/>
          </w:rPr>
          <m:t>g</m:t>
        </m:r>
      </m:oMath>
      <w:r w:rsidR="00365228" w:rsidRPr="00DF34B0">
        <w:rPr>
          <w:rFonts w:eastAsiaTheme="minorEastAsia" w:cstheme="minorHAnsi"/>
          <w:sz w:val="40"/>
          <w:szCs w:val="40"/>
        </w:rPr>
        <w:t xml:space="preserve"> to get a new function, the notation is:</w:t>
      </w:r>
    </w:p>
    <w:p w14:paraId="27E363EB" w14:textId="77777777" w:rsidR="00365228" w:rsidRPr="00DF34B0" w:rsidRDefault="00365228" w:rsidP="00365228">
      <w:pPr>
        <w:ind w:left="720"/>
        <w:rPr>
          <w:rFonts w:eastAsiaTheme="minorEastAsia" w:cstheme="minorHAnsi"/>
          <w:sz w:val="40"/>
          <w:szCs w:val="40"/>
        </w:rPr>
      </w:pPr>
      <m:oMathPara>
        <m:oMathParaPr>
          <m:jc m:val="left"/>
        </m:oMathParaPr>
        <m:oMath>
          <m:r>
            <w:rPr>
              <w:rFonts w:ascii="Cambria Math" w:hAnsi="Cambria Math" w:cstheme="minorHAnsi"/>
              <w:sz w:val="40"/>
              <w:szCs w:val="40"/>
            </w:rPr>
            <m:t>(g∘f)</m:t>
          </m:r>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e>
          </m:d>
        </m:oMath>
      </m:oMathPara>
    </w:p>
    <w:p w14:paraId="597CE943" w14:textId="155F65ED" w:rsidR="00365228" w:rsidRDefault="00365228" w:rsidP="00365228">
      <w:pPr>
        <w:rPr>
          <w:rFonts w:eastAsiaTheme="minorEastAsia" w:cstheme="minorHAnsi"/>
          <w:sz w:val="40"/>
          <w:szCs w:val="40"/>
        </w:rPr>
      </w:pPr>
      <w:r w:rsidRPr="00DF34B0">
        <w:rPr>
          <w:rFonts w:eastAsiaTheme="minorEastAsia" w:cstheme="minorHAnsi"/>
          <w:sz w:val="40"/>
          <w:szCs w:val="40"/>
        </w:rPr>
        <w:t xml:space="preserve">and is read as “g </w:t>
      </w:r>
      <w:proofErr w:type="spellStart"/>
      <w:r w:rsidRPr="00DF34B0">
        <w:rPr>
          <w:rFonts w:eastAsiaTheme="minorEastAsia" w:cstheme="minorHAnsi"/>
          <w:sz w:val="40"/>
          <w:szCs w:val="40"/>
        </w:rPr>
        <w:t>of f</w:t>
      </w:r>
      <w:proofErr w:type="spellEnd"/>
      <w:r w:rsidRPr="00DF34B0">
        <w:rPr>
          <w:rFonts w:eastAsiaTheme="minorEastAsia" w:cstheme="minorHAnsi"/>
          <w:sz w:val="40"/>
          <w:szCs w:val="40"/>
        </w:rPr>
        <w:t>”.  The inputs/domain</w:t>
      </w:r>
      <w:r w:rsidR="002203F4" w:rsidRPr="00DF34B0">
        <w:rPr>
          <w:rFonts w:eastAsiaTheme="minorEastAsia" w:cstheme="minorHAnsi"/>
          <w:sz w:val="40"/>
          <w:szCs w:val="40"/>
        </w:rPr>
        <w:t>/x values</w:t>
      </w:r>
      <w:r w:rsidRPr="00DF34B0">
        <w:rPr>
          <w:rFonts w:eastAsiaTheme="minorEastAsia" w:cstheme="minorHAnsi"/>
          <w:sz w:val="40"/>
          <w:szCs w:val="40"/>
        </w:rPr>
        <w:t xml:space="preserve"> go </w:t>
      </w:r>
      <w:r w:rsidR="002203F4" w:rsidRPr="00DF34B0">
        <w:rPr>
          <w:rFonts w:eastAsiaTheme="minorEastAsia" w:cstheme="minorHAnsi"/>
          <w:sz w:val="40"/>
          <w:szCs w:val="40"/>
        </w:rPr>
        <w:t>in</w:t>
      </w:r>
      <w:r w:rsidRPr="00DF34B0">
        <w:rPr>
          <w:rFonts w:eastAsiaTheme="minorEastAsia" w:cstheme="minorHAnsi"/>
          <w:sz w:val="40"/>
          <w:szCs w:val="40"/>
        </w:rPr>
        <w:t xml:space="preserve">to function </w:t>
      </w:r>
      <m:oMath>
        <m:r>
          <w:rPr>
            <w:rFonts w:ascii="Cambria Math" w:eastAsiaTheme="minorEastAsia" w:hAnsi="Cambria Math" w:cstheme="minorHAnsi"/>
            <w:sz w:val="40"/>
            <w:szCs w:val="40"/>
          </w:rPr>
          <m:t>f</m:t>
        </m:r>
      </m:oMath>
      <w:r w:rsidRPr="00DF34B0">
        <w:rPr>
          <w:rFonts w:eastAsiaTheme="minorEastAsia" w:cstheme="minorHAnsi"/>
          <w:sz w:val="40"/>
          <w:szCs w:val="40"/>
        </w:rPr>
        <w:t xml:space="preserve"> first, those outputs then become the new inputs for function </w:t>
      </w:r>
      <m:oMath>
        <m:r>
          <w:rPr>
            <w:rFonts w:ascii="Cambria Math" w:eastAsiaTheme="minorEastAsia" w:hAnsi="Cambria Math" w:cstheme="minorHAnsi"/>
            <w:sz w:val="40"/>
            <w:szCs w:val="40"/>
          </w:rPr>
          <m:t>g</m:t>
        </m:r>
      </m:oMath>
      <w:r w:rsidRPr="00DF34B0">
        <w:rPr>
          <w:rFonts w:eastAsiaTheme="minorEastAsia" w:cstheme="minorHAnsi"/>
          <w:sz w:val="40"/>
          <w:szCs w:val="40"/>
        </w:rPr>
        <w:t xml:space="preserve">.  </w:t>
      </w:r>
    </w:p>
    <w:p w14:paraId="37393F31" w14:textId="77777777" w:rsidR="0018372A" w:rsidRPr="00DF34B0" w:rsidRDefault="0018372A" w:rsidP="00365228">
      <w:pPr>
        <w:rPr>
          <w:rFonts w:eastAsiaTheme="minorEastAsia" w:cstheme="minorHAnsi"/>
          <w:sz w:val="40"/>
          <w:szCs w:val="40"/>
        </w:rPr>
      </w:pPr>
    </w:p>
    <w:p w14:paraId="280DA6B4" w14:textId="21BFEB53" w:rsidR="000E6385" w:rsidRPr="00DF34B0" w:rsidRDefault="000E6385" w:rsidP="005A6F9F">
      <w:pPr>
        <w:ind w:left="720"/>
        <w:rPr>
          <w:rFonts w:eastAsiaTheme="minorEastAsia" w:cstheme="minorHAnsi"/>
          <w:sz w:val="40"/>
          <w:szCs w:val="40"/>
        </w:rPr>
      </w:pPr>
    </w:p>
    <w:p w14:paraId="13FBDC14" w14:textId="77777777" w:rsidR="003164CF" w:rsidRPr="00DF34B0" w:rsidRDefault="003164CF" w:rsidP="003164CF">
      <w:pPr>
        <w:rPr>
          <w:rFonts w:eastAsiaTheme="minorEastAsia" w:cstheme="minorHAnsi"/>
          <w:sz w:val="40"/>
          <w:szCs w:val="40"/>
        </w:rPr>
      </w:pPr>
      <w:r w:rsidRPr="002911A0">
        <w:rPr>
          <w:rFonts w:eastAsiaTheme="minorEastAsia" w:cstheme="minorHAnsi"/>
          <w:i/>
          <w:iCs/>
          <w:sz w:val="40"/>
          <w:szCs w:val="40"/>
          <w:u w:val="single"/>
        </w:rPr>
        <w:lastRenderedPageBreak/>
        <w:t xml:space="preserve">Example #1 </w:t>
      </w:r>
      <w:r>
        <w:rPr>
          <w:rFonts w:eastAsiaTheme="minorEastAsia" w:cstheme="minorHAnsi"/>
          <w:sz w:val="40"/>
          <w:szCs w:val="40"/>
        </w:rPr>
        <w:t>-</w:t>
      </w:r>
    </w:p>
    <w:p w14:paraId="40369C58" w14:textId="77777777" w:rsidR="003164CF" w:rsidRDefault="003164CF" w:rsidP="003164CF">
      <w:pPr>
        <w:rPr>
          <w:rFonts w:cstheme="minorHAnsi"/>
          <w:sz w:val="40"/>
          <w:szCs w:val="40"/>
        </w:rPr>
      </w:pPr>
      <w:r w:rsidRPr="00DF34B0">
        <w:rPr>
          <w:rFonts w:cstheme="minorHAnsi"/>
          <w:sz w:val="40"/>
          <w:szCs w:val="40"/>
        </w:rPr>
        <w:t>Consider the functions:</w:t>
      </w:r>
    </w:p>
    <w:p w14:paraId="0A18B4D6" w14:textId="1EE72C09" w:rsidR="003164CF" w:rsidRPr="00DF34B0" w:rsidRDefault="009331D9" w:rsidP="003164CF">
      <w:pPr>
        <w:rPr>
          <w:rFonts w:eastAsiaTheme="minorEastAsia" w:cstheme="minorHAnsi"/>
          <w:sz w:val="40"/>
          <w:szCs w:val="40"/>
        </w:rPr>
      </w:pPr>
      <w:r>
        <w:rPr>
          <w:rFonts w:cstheme="minorHAnsi"/>
          <w:noProof/>
          <w:sz w:val="40"/>
          <w:szCs w:val="40"/>
        </w:rPr>
        <mc:AlternateContent>
          <mc:Choice Requires="wpi">
            <w:drawing>
              <wp:anchor distT="0" distB="0" distL="114300" distR="114300" simplePos="0" relativeHeight="253574144" behindDoc="0" locked="0" layoutInCell="1" allowOverlap="1" wp14:anchorId="25911BA1" wp14:editId="0BF54C9F">
                <wp:simplePos x="0" y="0"/>
                <wp:positionH relativeFrom="column">
                  <wp:posOffset>2125566</wp:posOffset>
                </wp:positionH>
                <wp:positionV relativeFrom="paragraph">
                  <wp:posOffset>314748</wp:posOffset>
                </wp:positionV>
                <wp:extent cx="1120680" cy="42480"/>
                <wp:effectExtent l="38100" t="57150" r="41910" b="53340"/>
                <wp:wrapNone/>
                <wp:docPr id="844" name="Ink 844"/>
                <wp:cNvGraphicFramePr/>
                <a:graphic xmlns:a="http://schemas.openxmlformats.org/drawingml/2006/main">
                  <a:graphicData uri="http://schemas.microsoft.com/office/word/2010/wordprocessingInk">
                    <w14:contentPart bwMode="auto" r:id="rId428">
                      <w14:nvContentPartPr>
                        <w14:cNvContentPartPr/>
                      </w14:nvContentPartPr>
                      <w14:xfrm>
                        <a:off x="0" y="0"/>
                        <a:ext cx="1120680" cy="42480"/>
                      </w14:xfrm>
                    </w14:contentPart>
                  </a:graphicData>
                </a:graphic>
              </wp:anchor>
            </w:drawing>
          </mc:Choice>
          <mc:Fallback>
            <w:pict>
              <v:shape w14:anchorId="790FC2CF" id="Ink 844" o:spid="_x0000_s1026" type="#_x0000_t75" style="position:absolute;margin-left:166.65pt;margin-top:24.1pt;width:89.7pt;height:4.8pt;z-index:25357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">
                <v:imagedata r:id="rId429" o:title=""/>
              </v:shape>
            </w:pict>
          </mc:Fallback>
        </mc:AlternateContent>
      </w:r>
      <w:r>
        <w:rPr>
          <w:rFonts w:cstheme="minorHAnsi"/>
          <w:noProof/>
          <w:sz w:val="40"/>
          <w:szCs w:val="40"/>
        </w:rPr>
        <mc:AlternateContent>
          <mc:Choice Requires="wpi">
            <w:drawing>
              <wp:anchor distT="0" distB="0" distL="114300" distR="114300" simplePos="0" relativeHeight="253568000" behindDoc="0" locked="0" layoutInCell="1" allowOverlap="1" wp14:anchorId="373D1608" wp14:editId="3FB24A7E">
                <wp:simplePos x="0" y="0"/>
                <wp:positionH relativeFrom="column">
                  <wp:posOffset>59166</wp:posOffset>
                </wp:positionH>
                <wp:positionV relativeFrom="paragraph">
                  <wp:posOffset>272268</wp:posOffset>
                </wp:positionV>
                <wp:extent cx="1519560" cy="84240"/>
                <wp:effectExtent l="38100" t="57150" r="4445" b="49530"/>
                <wp:wrapNone/>
                <wp:docPr id="838" name="Ink 838"/>
                <wp:cNvGraphicFramePr/>
                <a:graphic xmlns:a="http://schemas.openxmlformats.org/drawingml/2006/main">
                  <a:graphicData uri="http://schemas.microsoft.com/office/word/2010/wordprocessingInk">
                    <w14:contentPart bwMode="auto" r:id="rId430">
                      <w14:nvContentPartPr>
                        <w14:cNvContentPartPr/>
                      </w14:nvContentPartPr>
                      <w14:xfrm>
                        <a:off x="0" y="0"/>
                        <a:ext cx="1519560" cy="84240"/>
                      </w14:xfrm>
                    </w14:contentPart>
                  </a:graphicData>
                </a:graphic>
              </wp:anchor>
            </w:drawing>
          </mc:Choice>
          <mc:Fallback>
            <w:pict>
              <v:shape w14:anchorId="6DF66141" id="Ink 838" o:spid="_x0000_s1026" type="#_x0000_t75" style="position:absolute;margin-left:3.95pt;margin-top:20.75pt;width:121.05pt;height:8.05pt;z-index:253568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">
                <v:imagedata r:id="rId431" o:title=""/>
              </v:shape>
            </w:pict>
          </mc:Fallback>
        </mc:AlternateContent>
      </w:r>
      <w:r w:rsidR="003164CF" w:rsidRPr="00DF34B0">
        <w:rPr>
          <w:rFonts w:cstheme="minorHAnsi"/>
          <w:sz w:val="40"/>
          <w:szCs w:val="40"/>
        </w:rPr>
        <w:t xml:space="preserve"> </w:t>
      </w:r>
      <m:oMath>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5x-1</m:t>
        </m:r>
      </m:oMath>
      <w:r w:rsidR="003164CF" w:rsidRPr="00DF34B0">
        <w:rPr>
          <w:rFonts w:eastAsiaTheme="minorEastAsia" w:cstheme="minorHAnsi"/>
          <w:sz w:val="40"/>
          <w:szCs w:val="40"/>
        </w:rPr>
        <w:t xml:space="preserve"> and </w:t>
      </w:r>
      <m:oMath>
        <m:r>
          <w:rPr>
            <w:rFonts w:ascii="Cambria Math" w:eastAsiaTheme="minorEastAsia" w:hAnsi="Cambria Math" w:cstheme="minorHAnsi"/>
            <w:sz w:val="40"/>
            <w:szCs w:val="40"/>
          </w:rPr>
          <m:t>g</m:t>
        </m:r>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7x</m:t>
        </m:r>
      </m:oMath>
    </w:p>
    <w:p w14:paraId="70DE398D" w14:textId="77777777" w:rsidR="003164CF" w:rsidRPr="00DF34B0" w:rsidRDefault="003164CF" w:rsidP="003164CF">
      <w:pPr>
        <w:rPr>
          <w:rFonts w:eastAsiaTheme="minorEastAsia" w:cstheme="minorHAnsi"/>
          <w:sz w:val="40"/>
          <w:szCs w:val="40"/>
        </w:rPr>
      </w:pPr>
    </w:p>
    <w:p w14:paraId="1852BED3" w14:textId="595F2067" w:rsidR="003164CF" w:rsidRPr="00DF34B0" w:rsidRDefault="009331D9" w:rsidP="003164CF">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3599744" behindDoc="0" locked="0" layoutInCell="1" allowOverlap="1" wp14:anchorId="7F6A2493" wp14:editId="186653CF">
                <wp:simplePos x="0" y="0"/>
                <wp:positionH relativeFrom="column">
                  <wp:posOffset>4304030</wp:posOffset>
                </wp:positionH>
                <wp:positionV relativeFrom="paragraph">
                  <wp:posOffset>580390</wp:posOffset>
                </wp:positionV>
                <wp:extent cx="173990" cy="67845"/>
                <wp:effectExtent l="38100" t="38100" r="35560" b="46990"/>
                <wp:wrapNone/>
                <wp:docPr id="872" name="Ink 872"/>
                <wp:cNvGraphicFramePr/>
                <a:graphic xmlns:a="http://schemas.openxmlformats.org/drawingml/2006/main">
                  <a:graphicData uri="http://schemas.microsoft.com/office/word/2010/wordprocessingInk">
                    <w14:contentPart bwMode="auto" r:id="rId432">
                      <w14:nvContentPartPr>
                        <w14:cNvContentPartPr/>
                      </w14:nvContentPartPr>
                      <w14:xfrm>
                        <a:off x="0" y="0"/>
                        <a:ext cx="173990" cy="67845"/>
                      </w14:xfrm>
                    </w14:contentPart>
                  </a:graphicData>
                </a:graphic>
              </wp:anchor>
            </w:drawing>
          </mc:Choice>
          <mc:Fallback>
            <w:pict>
              <v:shape w14:anchorId="1D7B5B26" id="Ink 872" o:spid="_x0000_s1026" type="#_x0000_t75" style="position:absolute;margin-left:338.2pt;margin-top:45pt;width:15.1pt;height:6.8pt;z-index:25359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">
                <v:imagedata r:id="rId433" o:title=""/>
              </v:shape>
            </w:pict>
          </mc:Fallback>
        </mc:AlternateContent>
      </w:r>
      <w:r>
        <w:rPr>
          <w:rFonts w:eastAsiaTheme="minorEastAsia" w:cstheme="minorHAnsi"/>
          <w:noProof/>
          <w:sz w:val="40"/>
          <w:szCs w:val="40"/>
        </w:rPr>
        <mc:AlternateContent>
          <mc:Choice Requires="wpi">
            <w:drawing>
              <wp:anchor distT="0" distB="0" distL="114300" distR="114300" simplePos="0" relativeHeight="253593600" behindDoc="0" locked="0" layoutInCell="1" allowOverlap="1" wp14:anchorId="714190DC" wp14:editId="40DFFE66">
                <wp:simplePos x="0" y="0"/>
                <wp:positionH relativeFrom="column">
                  <wp:posOffset>5314086</wp:posOffset>
                </wp:positionH>
                <wp:positionV relativeFrom="paragraph">
                  <wp:posOffset>333258</wp:posOffset>
                </wp:positionV>
                <wp:extent cx="184680" cy="481320"/>
                <wp:effectExtent l="38100" t="38100" r="44450" b="52705"/>
                <wp:wrapNone/>
                <wp:docPr id="863" name="Ink 863"/>
                <wp:cNvGraphicFramePr/>
                <a:graphic xmlns:a="http://schemas.openxmlformats.org/drawingml/2006/main">
                  <a:graphicData uri="http://schemas.microsoft.com/office/word/2010/wordprocessingInk">
                    <w14:contentPart bwMode="auto" r:id="rId434">
                      <w14:nvContentPartPr>
                        <w14:cNvContentPartPr/>
                      </w14:nvContentPartPr>
                      <w14:xfrm>
                        <a:off x="0" y="0"/>
                        <a:ext cx="184680" cy="481320"/>
                      </w14:xfrm>
                    </w14:contentPart>
                  </a:graphicData>
                </a:graphic>
              </wp:anchor>
            </w:drawing>
          </mc:Choice>
          <mc:Fallback>
            <w:pict>
              <v:shape w14:anchorId="1EEF9B6C" id="Ink 863" o:spid="_x0000_s1026" type="#_x0000_t75" style="position:absolute;margin-left:417.75pt;margin-top:25.55pt;width:16pt;height:39.35pt;z-index:25359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">
                <v:imagedata r:id="rId435" o:title=""/>
              </v:shape>
            </w:pict>
          </mc:Fallback>
        </mc:AlternateContent>
      </w:r>
      <w:r>
        <w:rPr>
          <w:rFonts w:eastAsiaTheme="minorEastAsia" w:cstheme="minorHAnsi"/>
          <w:noProof/>
          <w:sz w:val="40"/>
          <w:szCs w:val="40"/>
        </w:rPr>
        <mc:AlternateContent>
          <mc:Choice Requires="wpi">
            <w:drawing>
              <wp:anchor distT="0" distB="0" distL="114300" distR="114300" simplePos="0" relativeHeight="253592576" behindDoc="0" locked="0" layoutInCell="1" allowOverlap="1" wp14:anchorId="581C7B33" wp14:editId="52EAFA49">
                <wp:simplePos x="0" y="0"/>
                <wp:positionH relativeFrom="column">
                  <wp:posOffset>5040630</wp:posOffset>
                </wp:positionH>
                <wp:positionV relativeFrom="paragraph">
                  <wp:posOffset>551180</wp:posOffset>
                </wp:positionV>
                <wp:extent cx="263745" cy="244475"/>
                <wp:effectExtent l="38100" t="38100" r="22225" b="41275"/>
                <wp:wrapNone/>
                <wp:docPr id="862" name="Ink 862"/>
                <wp:cNvGraphicFramePr/>
                <a:graphic xmlns:a="http://schemas.openxmlformats.org/drawingml/2006/main">
                  <a:graphicData uri="http://schemas.microsoft.com/office/word/2010/wordprocessingInk">
                    <w14:contentPart bwMode="auto" r:id="rId436">
                      <w14:nvContentPartPr>
                        <w14:cNvContentPartPr/>
                      </w14:nvContentPartPr>
                      <w14:xfrm>
                        <a:off x="0" y="0"/>
                        <a:ext cx="263745" cy="244475"/>
                      </w14:xfrm>
                    </w14:contentPart>
                  </a:graphicData>
                </a:graphic>
              </wp:anchor>
            </w:drawing>
          </mc:Choice>
          <mc:Fallback>
            <w:pict>
              <v:shape w14:anchorId="5BEA1B0B" id="Ink 862" o:spid="_x0000_s1026" type="#_x0000_t75" style="position:absolute;margin-left:396.2pt;margin-top:42.7pt;width:22.15pt;height:20.65pt;z-index:25359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">
                <v:imagedata r:id="rId437" o:title=""/>
              </v:shape>
            </w:pict>
          </mc:Fallback>
        </mc:AlternateContent>
      </w:r>
      <w:r>
        <w:rPr>
          <w:rFonts w:eastAsiaTheme="minorEastAsia" w:cstheme="minorHAnsi"/>
          <w:noProof/>
          <w:sz w:val="40"/>
          <w:szCs w:val="40"/>
        </w:rPr>
        <mc:AlternateContent>
          <mc:Choice Requires="wpi">
            <w:drawing>
              <wp:anchor distT="0" distB="0" distL="114300" distR="114300" simplePos="0" relativeHeight="253588480" behindDoc="0" locked="0" layoutInCell="1" allowOverlap="1" wp14:anchorId="0D800093" wp14:editId="5B21B028">
                <wp:simplePos x="0" y="0"/>
                <wp:positionH relativeFrom="column">
                  <wp:posOffset>4595495</wp:posOffset>
                </wp:positionH>
                <wp:positionV relativeFrom="paragraph">
                  <wp:posOffset>386080</wp:posOffset>
                </wp:positionV>
                <wp:extent cx="421920" cy="448200"/>
                <wp:effectExtent l="57150" t="38100" r="54610" b="47625"/>
                <wp:wrapNone/>
                <wp:docPr id="858" name="Ink 858"/>
                <wp:cNvGraphicFramePr/>
                <a:graphic xmlns:a="http://schemas.openxmlformats.org/drawingml/2006/main">
                  <a:graphicData uri="http://schemas.microsoft.com/office/word/2010/wordprocessingInk">
                    <w14:contentPart bwMode="auto" r:id="rId438">
                      <w14:nvContentPartPr>
                        <w14:cNvContentPartPr/>
                      </w14:nvContentPartPr>
                      <w14:xfrm>
                        <a:off x="0" y="0"/>
                        <a:ext cx="421920" cy="448200"/>
                      </w14:xfrm>
                    </w14:contentPart>
                  </a:graphicData>
                </a:graphic>
              </wp:anchor>
            </w:drawing>
          </mc:Choice>
          <mc:Fallback>
            <w:pict>
              <v:shape w14:anchorId="51DF991C" id="Ink 858" o:spid="_x0000_s1026" type="#_x0000_t75" style="position:absolute;margin-left:361.15pt;margin-top:29.7pt;width:34.6pt;height:36.75pt;z-index:25358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">
                <v:imagedata r:id="rId439" o:title=""/>
              </v:shape>
            </w:pict>
          </mc:Fallback>
        </mc:AlternateContent>
      </w:r>
      <w:r>
        <w:rPr>
          <w:rFonts w:eastAsiaTheme="minorEastAsia" w:cstheme="minorHAnsi"/>
          <w:noProof/>
          <w:sz w:val="40"/>
          <w:szCs w:val="40"/>
        </w:rPr>
        <mc:AlternateContent>
          <mc:Choice Requires="wpi">
            <w:drawing>
              <wp:anchor distT="0" distB="0" distL="114300" distR="114300" simplePos="0" relativeHeight="253580288" behindDoc="0" locked="0" layoutInCell="1" allowOverlap="1" wp14:anchorId="4DEC4320" wp14:editId="71463E9C">
                <wp:simplePos x="0" y="0"/>
                <wp:positionH relativeFrom="column">
                  <wp:posOffset>3580130</wp:posOffset>
                </wp:positionH>
                <wp:positionV relativeFrom="paragraph">
                  <wp:posOffset>463550</wp:posOffset>
                </wp:positionV>
                <wp:extent cx="422090" cy="331560"/>
                <wp:effectExtent l="57150" t="38100" r="54610" b="49530"/>
                <wp:wrapNone/>
                <wp:docPr id="850" name="Ink 850"/>
                <wp:cNvGraphicFramePr/>
                <a:graphic xmlns:a="http://schemas.openxmlformats.org/drawingml/2006/main">
                  <a:graphicData uri="http://schemas.microsoft.com/office/word/2010/wordprocessingInk">
                    <w14:contentPart bwMode="auto" r:id="rId440">
                      <w14:nvContentPartPr>
                        <w14:cNvContentPartPr/>
                      </w14:nvContentPartPr>
                      <w14:xfrm>
                        <a:off x="0" y="0"/>
                        <a:ext cx="422090" cy="331560"/>
                      </w14:xfrm>
                    </w14:contentPart>
                  </a:graphicData>
                </a:graphic>
              </wp:anchor>
            </w:drawing>
          </mc:Choice>
          <mc:Fallback>
            <w:pict>
              <v:shape w14:anchorId="54DC7523" id="Ink 850" o:spid="_x0000_s1026" type="#_x0000_t75" style="position:absolute;margin-left:281.2pt;margin-top:35.8pt;width:34.65pt;height:27.5pt;z-index:25358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">
                <v:imagedata r:id="rId441" o:title=""/>
              </v:shape>
            </w:pict>
          </mc:Fallback>
        </mc:AlternateContent>
      </w:r>
      <w:r>
        <w:rPr>
          <w:rFonts w:eastAsiaTheme="minorEastAsia" w:cstheme="minorHAnsi"/>
          <w:noProof/>
          <w:sz w:val="40"/>
          <w:szCs w:val="40"/>
        </w:rPr>
        <mc:AlternateContent>
          <mc:Choice Requires="wpi">
            <w:drawing>
              <wp:anchor distT="0" distB="0" distL="114300" distR="114300" simplePos="0" relativeHeight="253573120" behindDoc="0" locked="0" layoutInCell="1" allowOverlap="1" wp14:anchorId="0C5A0827" wp14:editId="3CDC00E2">
                <wp:simplePos x="0" y="0"/>
                <wp:positionH relativeFrom="column">
                  <wp:posOffset>4072806</wp:posOffset>
                </wp:positionH>
                <wp:positionV relativeFrom="paragraph">
                  <wp:posOffset>374658</wp:posOffset>
                </wp:positionV>
                <wp:extent cx="142560" cy="463320"/>
                <wp:effectExtent l="38100" t="57150" r="48260" b="51435"/>
                <wp:wrapNone/>
                <wp:docPr id="843" name="Ink 843"/>
                <wp:cNvGraphicFramePr/>
                <a:graphic xmlns:a="http://schemas.openxmlformats.org/drawingml/2006/main">
                  <a:graphicData uri="http://schemas.microsoft.com/office/word/2010/wordprocessingInk">
                    <w14:contentPart bwMode="auto" r:id="rId442">
                      <w14:nvContentPartPr>
                        <w14:cNvContentPartPr/>
                      </w14:nvContentPartPr>
                      <w14:xfrm>
                        <a:off x="0" y="0"/>
                        <a:ext cx="142560" cy="463320"/>
                      </w14:xfrm>
                    </w14:contentPart>
                  </a:graphicData>
                </a:graphic>
              </wp:anchor>
            </w:drawing>
          </mc:Choice>
          <mc:Fallback>
            <w:pict>
              <v:shape w14:anchorId="4A656F8F" id="Ink 843" o:spid="_x0000_s1026" type="#_x0000_t75" style="position:absolute;margin-left:320pt;margin-top:28.8pt;width:12.65pt;height:37.9pt;z-index:253573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">
                <v:imagedata r:id="rId443" o:title=""/>
              </v:shape>
            </w:pict>
          </mc:Fallback>
        </mc:AlternateContent>
      </w:r>
      <w:r>
        <w:rPr>
          <w:rFonts w:eastAsiaTheme="minorEastAsia" w:cstheme="minorHAnsi"/>
          <w:noProof/>
          <w:sz w:val="40"/>
          <w:szCs w:val="40"/>
        </w:rPr>
        <mc:AlternateContent>
          <mc:Choice Requires="wpi">
            <w:drawing>
              <wp:anchor distT="0" distB="0" distL="114300" distR="114300" simplePos="0" relativeHeight="253572096" behindDoc="0" locked="0" layoutInCell="1" allowOverlap="1" wp14:anchorId="69898243" wp14:editId="30087EBF">
                <wp:simplePos x="0" y="0"/>
                <wp:positionH relativeFrom="column">
                  <wp:posOffset>3116580</wp:posOffset>
                </wp:positionH>
                <wp:positionV relativeFrom="paragraph">
                  <wp:posOffset>397510</wp:posOffset>
                </wp:positionV>
                <wp:extent cx="453205" cy="402480"/>
                <wp:effectExtent l="38100" t="38100" r="42545" b="55245"/>
                <wp:wrapNone/>
                <wp:docPr id="842" name="Ink 842"/>
                <wp:cNvGraphicFramePr/>
                <a:graphic xmlns:a="http://schemas.openxmlformats.org/drawingml/2006/main">
                  <a:graphicData uri="http://schemas.microsoft.com/office/word/2010/wordprocessingInk">
                    <w14:contentPart bwMode="auto" r:id="rId444">
                      <w14:nvContentPartPr>
                        <w14:cNvContentPartPr/>
                      </w14:nvContentPartPr>
                      <w14:xfrm>
                        <a:off x="0" y="0"/>
                        <a:ext cx="453205" cy="402480"/>
                      </w14:xfrm>
                    </w14:contentPart>
                  </a:graphicData>
                </a:graphic>
              </wp:anchor>
            </w:drawing>
          </mc:Choice>
          <mc:Fallback>
            <w:pict>
              <v:shape w14:anchorId="51EEF24D" id="Ink 842" o:spid="_x0000_s1026" type="#_x0000_t75" style="position:absolute;margin-left:244.7pt;margin-top:30.6pt;width:37.1pt;height:33.15pt;z-index:253572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">
                <v:imagedata r:id="rId445" o:title=""/>
              </v:shape>
            </w:pict>
          </mc:Fallback>
        </mc:AlternateContent>
      </w:r>
      <w:r w:rsidR="003164CF" w:rsidRPr="00DF34B0">
        <w:rPr>
          <w:rFonts w:eastAsiaTheme="minorEastAsia" w:cstheme="minorHAnsi"/>
          <w:sz w:val="40"/>
          <w:szCs w:val="40"/>
        </w:rPr>
        <w:t xml:space="preserve">We can plug function </w:t>
      </w:r>
      <m:oMath>
        <m:r>
          <w:rPr>
            <w:rFonts w:ascii="Cambria Math" w:eastAsiaTheme="minorEastAsia" w:hAnsi="Cambria Math" w:cstheme="minorHAnsi"/>
            <w:sz w:val="40"/>
            <w:szCs w:val="40"/>
          </w:rPr>
          <m:t>g</m:t>
        </m:r>
      </m:oMath>
      <w:r w:rsidR="003164CF" w:rsidRPr="00DF34B0">
        <w:rPr>
          <w:rFonts w:eastAsiaTheme="minorEastAsia" w:cstheme="minorHAnsi"/>
          <w:sz w:val="40"/>
          <w:szCs w:val="40"/>
        </w:rPr>
        <w:t xml:space="preserve"> into function </w:t>
      </w:r>
      <m:oMath>
        <m:r>
          <w:rPr>
            <w:rFonts w:ascii="Cambria Math" w:eastAsiaTheme="minorEastAsia" w:hAnsi="Cambria Math" w:cstheme="minorHAnsi"/>
            <w:sz w:val="40"/>
            <w:szCs w:val="40"/>
          </w:rPr>
          <m:t>f</m:t>
        </m:r>
      </m:oMath>
      <w:r w:rsidR="003164CF" w:rsidRPr="00DF34B0">
        <w:rPr>
          <w:rFonts w:eastAsiaTheme="minorEastAsia" w:cstheme="minorHAnsi"/>
          <w:sz w:val="40"/>
          <w:szCs w:val="40"/>
        </w:rPr>
        <w:t>:</w:t>
      </w:r>
    </w:p>
    <w:p w14:paraId="396F6E02" w14:textId="77777777" w:rsidR="003164CF" w:rsidRPr="002911A0" w:rsidRDefault="008A0D7C" w:rsidP="003164CF">
      <w:pPr>
        <w:ind w:left="720"/>
        <w:rPr>
          <w:rFonts w:eastAsiaTheme="minorEastAsia" w:cstheme="minorHAnsi"/>
          <w:sz w:val="40"/>
          <w:szCs w:val="40"/>
        </w:rPr>
      </w:pPr>
      <m:oMathPara>
        <m:oMathParaPr>
          <m:jc m:val="left"/>
        </m:oMathParaP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x</m:t>
                  </m:r>
                </m:e>
              </m:d>
            </m:e>
          </m:d>
          <m:r>
            <w:rPr>
              <w:rFonts w:ascii="Cambria Math" w:hAnsi="Cambria Math" w:cstheme="minorHAnsi"/>
              <w:sz w:val="40"/>
              <w:szCs w:val="40"/>
            </w:rPr>
            <m:t>=</m:t>
          </m:r>
        </m:oMath>
      </m:oMathPara>
    </w:p>
    <w:p w14:paraId="02DC15E7" w14:textId="639EA579" w:rsidR="003164CF" w:rsidRDefault="009331D9" w:rsidP="003164CF">
      <w:pPr>
        <w:ind w:left="720"/>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3611008" behindDoc="0" locked="0" layoutInCell="1" allowOverlap="1" wp14:anchorId="3E98DD21" wp14:editId="31897DA9">
                <wp:simplePos x="0" y="0"/>
                <wp:positionH relativeFrom="column">
                  <wp:posOffset>5010785</wp:posOffset>
                </wp:positionH>
                <wp:positionV relativeFrom="paragraph">
                  <wp:posOffset>161925</wp:posOffset>
                </wp:positionV>
                <wp:extent cx="251320" cy="200640"/>
                <wp:effectExtent l="38100" t="38100" r="0" b="47625"/>
                <wp:wrapNone/>
                <wp:docPr id="883" name="Ink 883"/>
                <wp:cNvGraphicFramePr/>
                <a:graphic xmlns:a="http://schemas.openxmlformats.org/drawingml/2006/main">
                  <a:graphicData uri="http://schemas.microsoft.com/office/word/2010/wordprocessingInk">
                    <w14:contentPart bwMode="auto" r:id="rId446">
                      <w14:nvContentPartPr>
                        <w14:cNvContentPartPr/>
                      </w14:nvContentPartPr>
                      <w14:xfrm>
                        <a:off x="0" y="0"/>
                        <a:ext cx="251320" cy="200640"/>
                      </w14:xfrm>
                    </w14:contentPart>
                  </a:graphicData>
                </a:graphic>
              </wp:anchor>
            </w:drawing>
          </mc:Choice>
          <mc:Fallback>
            <w:pict>
              <v:shape w14:anchorId="5676C3EA" id="Ink 883" o:spid="_x0000_s1026" type="#_x0000_t75" style="position:absolute;margin-left:393.85pt;margin-top:12.05pt;width:21.25pt;height:17.25pt;z-index:25361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">
                <v:imagedata r:id="rId447" o:title=""/>
              </v:shape>
            </w:pict>
          </mc:Fallback>
        </mc:AlternateContent>
      </w:r>
      <w:r>
        <w:rPr>
          <w:rFonts w:eastAsiaTheme="minorEastAsia" w:cstheme="minorHAnsi"/>
          <w:noProof/>
          <w:sz w:val="40"/>
          <w:szCs w:val="40"/>
        </w:rPr>
        <mc:AlternateContent>
          <mc:Choice Requires="wpi">
            <w:drawing>
              <wp:anchor distT="0" distB="0" distL="114300" distR="114300" simplePos="0" relativeHeight="253606912" behindDoc="0" locked="0" layoutInCell="1" allowOverlap="1" wp14:anchorId="6D2B82BD" wp14:editId="07891E63">
                <wp:simplePos x="0" y="0"/>
                <wp:positionH relativeFrom="column">
                  <wp:posOffset>5301615</wp:posOffset>
                </wp:positionH>
                <wp:positionV relativeFrom="paragraph">
                  <wp:posOffset>86360</wp:posOffset>
                </wp:positionV>
                <wp:extent cx="445130" cy="326390"/>
                <wp:effectExtent l="38100" t="38100" r="0" b="54610"/>
                <wp:wrapNone/>
                <wp:docPr id="879" name="Ink 879"/>
                <wp:cNvGraphicFramePr/>
                <a:graphic xmlns:a="http://schemas.openxmlformats.org/drawingml/2006/main">
                  <a:graphicData uri="http://schemas.microsoft.com/office/word/2010/wordprocessingInk">
                    <w14:contentPart bwMode="auto" r:id="rId448">
                      <w14:nvContentPartPr>
                        <w14:cNvContentPartPr/>
                      </w14:nvContentPartPr>
                      <w14:xfrm>
                        <a:off x="0" y="0"/>
                        <a:ext cx="445130" cy="326390"/>
                      </w14:xfrm>
                    </w14:contentPart>
                  </a:graphicData>
                </a:graphic>
              </wp:anchor>
            </w:drawing>
          </mc:Choice>
          <mc:Fallback>
            <w:pict>
              <v:shape w14:anchorId="443F7FEE" id="Ink 879" o:spid="_x0000_s1026" type="#_x0000_t75" style="position:absolute;margin-left:416.75pt;margin-top:6.1pt;width:36.5pt;height:27.1pt;z-index:25360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">
                <v:imagedata r:id="rId449" o:title=""/>
              </v:shape>
            </w:pict>
          </mc:Fallback>
        </mc:AlternateContent>
      </w:r>
      <w:r>
        <w:rPr>
          <w:rFonts w:eastAsiaTheme="minorEastAsia" w:cstheme="minorHAnsi"/>
          <w:noProof/>
          <w:sz w:val="40"/>
          <w:szCs w:val="40"/>
        </w:rPr>
        <mc:AlternateContent>
          <mc:Choice Requires="wpi">
            <w:drawing>
              <wp:anchor distT="0" distB="0" distL="114300" distR="114300" simplePos="0" relativeHeight="253602816" behindDoc="0" locked="0" layoutInCell="1" allowOverlap="1" wp14:anchorId="0F4081A4" wp14:editId="0954BB44">
                <wp:simplePos x="0" y="0"/>
                <wp:positionH relativeFrom="column">
                  <wp:posOffset>4658995</wp:posOffset>
                </wp:positionH>
                <wp:positionV relativeFrom="paragraph">
                  <wp:posOffset>62230</wp:posOffset>
                </wp:positionV>
                <wp:extent cx="340505" cy="348480"/>
                <wp:effectExtent l="38100" t="57150" r="40640" b="52070"/>
                <wp:wrapNone/>
                <wp:docPr id="875" name="Ink 875"/>
                <wp:cNvGraphicFramePr/>
                <a:graphic xmlns:a="http://schemas.openxmlformats.org/drawingml/2006/main">
                  <a:graphicData uri="http://schemas.microsoft.com/office/word/2010/wordprocessingInk">
                    <w14:contentPart bwMode="auto" r:id="rId450">
                      <w14:nvContentPartPr>
                        <w14:cNvContentPartPr/>
                      </w14:nvContentPartPr>
                      <w14:xfrm>
                        <a:off x="0" y="0"/>
                        <a:ext cx="340505" cy="348480"/>
                      </w14:xfrm>
                    </w14:contentPart>
                  </a:graphicData>
                </a:graphic>
              </wp:anchor>
            </w:drawing>
          </mc:Choice>
          <mc:Fallback>
            <w:pict>
              <v:shape w14:anchorId="710BF7D9" id="Ink 875" o:spid="_x0000_s1026" type="#_x0000_t75" style="position:absolute;margin-left:366.15pt;margin-top:4.2pt;width:28.2pt;height:28.9pt;z-index:25360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">
                <v:imagedata r:id="rId451" o:title=""/>
              </v:shape>
            </w:pict>
          </mc:Fallback>
        </mc:AlternateContent>
      </w:r>
      <w:r>
        <w:rPr>
          <w:rFonts w:eastAsiaTheme="minorEastAsia" w:cstheme="minorHAnsi"/>
          <w:noProof/>
          <w:sz w:val="40"/>
          <w:szCs w:val="40"/>
        </w:rPr>
        <mc:AlternateContent>
          <mc:Choice Requires="wpi">
            <w:drawing>
              <wp:anchor distT="0" distB="0" distL="114300" distR="114300" simplePos="0" relativeHeight="253598720" behindDoc="0" locked="0" layoutInCell="1" allowOverlap="1" wp14:anchorId="6E9094F1" wp14:editId="09BFA695">
                <wp:simplePos x="0" y="0"/>
                <wp:positionH relativeFrom="column">
                  <wp:posOffset>4340225</wp:posOffset>
                </wp:positionH>
                <wp:positionV relativeFrom="paragraph">
                  <wp:posOffset>246380</wp:posOffset>
                </wp:positionV>
                <wp:extent cx="157775" cy="66025"/>
                <wp:effectExtent l="57150" t="38100" r="52070" b="48895"/>
                <wp:wrapNone/>
                <wp:docPr id="871" name="Ink 871"/>
                <wp:cNvGraphicFramePr/>
                <a:graphic xmlns:a="http://schemas.openxmlformats.org/drawingml/2006/main">
                  <a:graphicData uri="http://schemas.microsoft.com/office/word/2010/wordprocessingInk">
                    <w14:contentPart bwMode="auto" r:id="rId452">
                      <w14:nvContentPartPr>
                        <w14:cNvContentPartPr/>
                      </w14:nvContentPartPr>
                      <w14:xfrm>
                        <a:off x="0" y="0"/>
                        <a:ext cx="157775" cy="66025"/>
                      </w14:xfrm>
                    </w14:contentPart>
                  </a:graphicData>
                </a:graphic>
              </wp:anchor>
            </w:drawing>
          </mc:Choice>
          <mc:Fallback>
            <w:pict>
              <v:shape w14:anchorId="11FA6AE2" id="Ink 871" o:spid="_x0000_s1026" type="#_x0000_t75" style="position:absolute;margin-left:341.05pt;margin-top:18.7pt;width:13.8pt;height:6.65pt;z-index:25359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">
                <v:imagedata r:id="rId453" o:title=""/>
              </v:shape>
            </w:pict>
          </mc:Fallback>
        </mc:AlternateContent>
      </w:r>
    </w:p>
    <w:p w14:paraId="5040E3DB" w14:textId="134CFCD5" w:rsidR="003164CF" w:rsidRPr="00DF34B0" w:rsidRDefault="009331D9" w:rsidP="003164CF">
      <w:pPr>
        <w:ind w:left="720"/>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3624320" behindDoc="0" locked="0" layoutInCell="1" allowOverlap="1" wp14:anchorId="0B8C3220" wp14:editId="46D3035C">
                <wp:simplePos x="0" y="0"/>
                <wp:positionH relativeFrom="column">
                  <wp:posOffset>4563486</wp:posOffset>
                </wp:positionH>
                <wp:positionV relativeFrom="paragraph">
                  <wp:posOffset>58903</wp:posOffset>
                </wp:positionV>
                <wp:extent cx="1050480" cy="441720"/>
                <wp:effectExtent l="38100" t="38100" r="54610" b="53975"/>
                <wp:wrapNone/>
                <wp:docPr id="896" name="Ink 896"/>
                <wp:cNvGraphicFramePr/>
                <a:graphic xmlns:a="http://schemas.openxmlformats.org/drawingml/2006/main">
                  <a:graphicData uri="http://schemas.microsoft.com/office/word/2010/wordprocessingInk">
                    <w14:contentPart bwMode="auto" r:id="rId454">
                      <w14:nvContentPartPr>
                        <w14:cNvContentPartPr/>
                      </w14:nvContentPartPr>
                      <w14:xfrm>
                        <a:off x="0" y="0"/>
                        <a:ext cx="1050480" cy="441720"/>
                      </w14:xfrm>
                    </w14:contentPart>
                  </a:graphicData>
                </a:graphic>
              </wp:anchor>
            </w:drawing>
          </mc:Choice>
          <mc:Fallback>
            <w:pict>
              <v:shape w14:anchorId="71FD8DB5" id="Ink 896" o:spid="_x0000_s1026" type="#_x0000_t75" style="position:absolute;margin-left:358.65pt;margin-top:3.95pt;width:84.1pt;height:36.2pt;z-index:25362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">
                <v:imagedata r:id="rId455" o:title=""/>
              </v:shape>
            </w:pict>
          </mc:Fallback>
        </mc:AlternateContent>
      </w:r>
      <w:r>
        <w:rPr>
          <w:rFonts w:eastAsiaTheme="minorEastAsia" w:cstheme="minorHAnsi"/>
          <w:noProof/>
          <w:sz w:val="40"/>
          <w:szCs w:val="40"/>
        </w:rPr>
        <mc:AlternateContent>
          <mc:Choice Requires="wpi">
            <w:drawing>
              <wp:anchor distT="0" distB="0" distL="114300" distR="114300" simplePos="0" relativeHeight="253623296" behindDoc="0" locked="0" layoutInCell="1" allowOverlap="1" wp14:anchorId="3BB802AA" wp14:editId="21E91AB8">
                <wp:simplePos x="0" y="0"/>
                <wp:positionH relativeFrom="column">
                  <wp:posOffset>4618990</wp:posOffset>
                </wp:positionH>
                <wp:positionV relativeFrom="paragraph">
                  <wp:posOffset>149225</wp:posOffset>
                </wp:positionV>
                <wp:extent cx="848760" cy="251735"/>
                <wp:effectExtent l="57150" t="38100" r="46990" b="53340"/>
                <wp:wrapNone/>
                <wp:docPr id="895" name="Ink 895"/>
                <wp:cNvGraphicFramePr/>
                <a:graphic xmlns:a="http://schemas.openxmlformats.org/drawingml/2006/main">
                  <a:graphicData uri="http://schemas.microsoft.com/office/word/2010/wordprocessingInk">
                    <w14:contentPart bwMode="auto" r:id="rId456">
                      <w14:nvContentPartPr>
                        <w14:cNvContentPartPr/>
                      </w14:nvContentPartPr>
                      <w14:xfrm>
                        <a:off x="0" y="0"/>
                        <a:ext cx="848760" cy="251735"/>
                      </w14:xfrm>
                    </w14:contentPart>
                  </a:graphicData>
                </a:graphic>
              </wp:anchor>
            </w:drawing>
          </mc:Choice>
          <mc:Fallback>
            <w:pict>
              <v:shape w14:anchorId="55270123" id="Ink 895" o:spid="_x0000_s1026" type="#_x0000_t75" style="position:absolute;margin-left:363pt;margin-top:11.05pt;width:68.25pt;height:21.2pt;z-index:25362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">
                <v:imagedata r:id="rId457" o:title=""/>
              </v:shape>
            </w:pict>
          </mc:Fallback>
        </mc:AlternateContent>
      </w:r>
      <w:r>
        <w:rPr>
          <w:rFonts w:eastAsiaTheme="minorEastAsia" w:cstheme="minorHAnsi"/>
          <w:noProof/>
          <w:sz w:val="40"/>
          <w:szCs w:val="40"/>
        </w:rPr>
        <mc:AlternateContent>
          <mc:Choice Requires="wpi">
            <w:drawing>
              <wp:anchor distT="0" distB="0" distL="114300" distR="114300" simplePos="0" relativeHeight="253614080" behindDoc="0" locked="0" layoutInCell="1" allowOverlap="1" wp14:anchorId="0C991A3E" wp14:editId="1F8F554D">
                <wp:simplePos x="0" y="0"/>
                <wp:positionH relativeFrom="column">
                  <wp:posOffset>4304030</wp:posOffset>
                </wp:positionH>
                <wp:positionV relativeFrom="paragraph">
                  <wp:posOffset>208280</wp:posOffset>
                </wp:positionV>
                <wp:extent cx="144185" cy="53470"/>
                <wp:effectExtent l="38100" t="38100" r="46355" b="41910"/>
                <wp:wrapNone/>
                <wp:docPr id="886" name="Ink 886"/>
                <wp:cNvGraphicFramePr/>
                <a:graphic xmlns:a="http://schemas.openxmlformats.org/drawingml/2006/main">
                  <a:graphicData uri="http://schemas.microsoft.com/office/word/2010/wordprocessingInk">
                    <w14:contentPart bwMode="auto" r:id="rId458">
                      <w14:nvContentPartPr>
                        <w14:cNvContentPartPr/>
                      </w14:nvContentPartPr>
                      <w14:xfrm>
                        <a:off x="0" y="0"/>
                        <a:ext cx="144185" cy="53470"/>
                      </w14:xfrm>
                    </w14:contentPart>
                  </a:graphicData>
                </a:graphic>
              </wp:anchor>
            </w:drawing>
          </mc:Choice>
          <mc:Fallback>
            <w:pict>
              <v:shape w14:anchorId="0DCC307B" id="Ink 886" o:spid="_x0000_s1026" type="#_x0000_t75" style="position:absolute;margin-left:338.2pt;margin-top:15.7pt;width:12.75pt;height:5.6pt;z-index:25361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">
                <v:imagedata r:id="rId459" o:title=""/>
              </v:shape>
            </w:pict>
          </mc:Fallback>
        </mc:AlternateContent>
      </w:r>
    </w:p>
    <w:p w14:paraId="64723774" w14:textId="73286B1E" w:rsidR="003164CF" w:rsidRPr="00DF34B0" w:rsidRDefault="009331D9" w:rsidP="003164CF">
      <w:pPr>
        <w:rPr>
          <w:rFonts w:cstheme="minorHAnsi"/>
          <w:sz w:val="40"/>
          <w:szCs w:val="40"/>
        </w:rPr>
      </w:pPr>
      <w:r>
        <w:rPr>
          <w:rFonts w:cstheme="minorHAnsi"/>
          <w:noProof/>
          <w:sz w:val="40"/>
          <w:szCs w:val="40"/>
        </w:rPr>
        <mc:AlternateContent>
          <mc:Choice Requires="wpi">
            <w:drawing>
              <wp:anchor distT="0" distB="0" distL="114300" distR="114300" simplePos="0" relativeHeight="253649920" behindDoc="0" locked="0" layoutInCell="1" allowOverlap="1" wp14:anchorId="60B1CAEF" wp14:editId="5233987C">
                <wp:simplePos x="0" y="0"/>
                <wp:positionH relativeFrom="column">
                  <wp:posOffset>4874260</wp:posOffset>
                </wp:positionH>
                <wp:positionV relativeFrom="paragraph">
                  <wp:posOffset>544195</wp:posOffset>
                </wp:positionV>
                <wp:extent cx="474880" cy="300470"/>
                <wp:effectExtent l="38100" t="38100" r="40005" b="42545"/>
                <wp:wrapNone/>
                <wp:docPr id="921" name="Ink 921"/>
                <wp:cNvGraphicFramePr/>
                <a:graphic xmlns:a="http://schemas.openxmlformats.org/drawingml/2006/main">
                  <a:graphicData uri="http://schemas.microsoft.com/office/word/2010/wordprocessingInk">
                    <w14:contentPart bwMode="auto" r:id="rId460">
                      <w14:nvContentPartPr>
                        <w14:cNvContentPartPr/>
                      </w14:nvContentPartPr>
                      <w14:xfrm>
                        <a:off x="0" y="0"/>
                        <a:ext cx="474880" cy="300470"/>
                      </w14:xfrm>
                    </w14:contentPart>
                  </a:graphicData>
                </a:graphic>
              </wp:anchor>
            </w:drawing>
          </mc:Choice>
          <mc:Fallback>
            <w:pict>
              <v:shape w14:anchorId="55E367BC" id="Ink 921" o:spid="_x0000_s1026" type="#_x0000_t75" style="position:absolute;margin-left:383.1pt;margin-top:42.15pt;width:38.85pt;height:25.05pt;z-index:25364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">
                <v:imagedata r:id="rId461" o:title=""/>
              </v:shape>
            </w:pict>
          </mc:Fallback>
        </mc:AlternateContent>
      </w:r>
      <w:r>
        <w:rPr>
          <w:rFonts w:cstheme="minorHAnsi"/>
          <w:noProof/>
          <w:sz w:val="40"/>
          <w:szCs w:val="40"/>
        </w:rPr>
        <mc:AlternateContent>
          <mc:Choice Requires="wpi">
            <w:drawing>
              <wp:anchor distT="0" distB="0" distL="114300" distR="114300" simplePos="0" relativeHeight="253642752" behindDoc="0" locked="0" layoutInCell="1" allowOverlap="1" wp14:anchorId="62724D6B" wp14:editId="00EC2FC8">
                <wp:simplePos x="0" y="0"/>
                <wp:positionH relativeFrom="column">
                  <wp:posOffset>5521806</wp:posOffset>
                </wp:positionH>
                <wp:positionV relativeFrom="paragraph">
                  <wp:posOffset>413876</wp:posOffset>
                </wp:positionV>
                <wp:extent cx="106920" cy="443520"/>
                <wp:effectExtent l="38100" t="38100" r="45720" b="52070"/>
                <wp:wrapNone/>
                <wp:docPr id="914" name="Ink 914"/>
                <wp:cNvGraphicFramePr/>
                <a:graphic xmlns:a="http://schemas.openxmlformats.org/drawingml/2006/main">
                  <a:graphicData uri="http://schemas.microsoft.com/office/word/2010/wordprocessingInk">
                    <w14:contentPart bwMode="auto" r:id="rId462">
                      <w14:nvContentPartPr>
                        <w14:cNvContentPartPr/>
                      </w14:nvContentPartPr>
                      <w14:xfrm>
                        <a:off x="0" y="0"/>
                        <a:ext cx="106920" cy="443520"/>
                      </w14:xfrm>
                    </w14:contentPart>
                  </a:graphicData>
                </a:graphic>
              </wp:anchor>
            </w:drawing>
          </mc:Choice>
          <mc:Fallback>
            <w:pict>
              <v:shape w14:anchorId="0BC53FEE" id="Ink 914" o:spid="_x0000_s1026" type="#_x0000_t75" style="position:absolute;margin-left:434.1pt;margin-top:31.9pt;width:9.8pt;height:36.3pt;z-index:25364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">
                <v:imagedata r:id="rId463" o:title=""/>
              </v:shape>
            </w:pict>
          </mc:Fallback>
        </mc:AlternateContent>
      </w:r>
      <w:r>
        <w:rPr>
          <w:rFonts w:cstheme="minorHAnsi"/>
          <w:noProof/>
          <w:sz w:val="40"/>
          <w:szCs w:val="40"/>
        </w:rPr>
        <mc:AlternateContent>
          <mc:Choice Requires="wpi">
            <w:drawing>
              <wp:anchor distT="0" distB="0" distL="114300" distR="114300" simplePos="0" relativeHeight="253641728" behindDoc="0" locked="0" layoutInCell="1" allowOverlap="1" wp14:anchorId="53E5F5E2" wp14:editId="3F093585">
                <wp:simplePos x="0" y="0"/>
                <wp:positionH relativeFrom="column">
                  <wp:posOffset>4518025</wp:posOffset>
                </wp:positionH>
                <wp:positionV relativeFrom="paragraph">
                  <wp:posOffset>419735</wp:posOffset>
                </wp:positionV>
                <wp:extent cx="350805" cy="468630"/>
                <wp:effectExtent l="57150" t="38100" r="49530" b="45720"/>
                <wp:wrapNone/>
                <wp:docPr id="913" name="Ink 913"/>
                <wp:cNvGraphicFramePr/>
                <a:graphic xmlns:a="http://schemas.openxmlformats.org/drawingml/2006/main">
                  <a:graphicData uri="http://schemas.microsoft.com/office/word/2010/wordprocessingInk">
                    <w14:contentPart bwMode="auto" r:id="rId464">
                      <w14:nvContentPartPr>
                        <w14:cNvContentPartPr/>
                      </w14:nvContentPartPr>
                      <w14:xfrm>
                        <a:off x="0" y="0"/>
                        <a:ext cx="350805" cy="468630"/>
                      </w14:xfrm>
                    </w14:contentPart>
                  </a:graphicData>
                </a:graphic>
              </wp:anchor>
            </w:drawing>
          </mc:Choice>
          <mc:Fallback>
            <w:pict>
              <v:shape w14:anchorId="78F36BDE" id="Ink 913" o:spid="_x0000_s1026" type="#_x0000_t75" style="position:absolute;margin-left:355.05pt;margin-top:32.35pt;width:29pt;height:38.3pt;z-index:25364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">
                <v:imagedata r:id="rId465" o:title=""/>
              </v:shape>
            </w:pict>
          </mc:Fallback>
        </mc:AlternateContent>
      </w:r>
      <w:r>
        <w:rPr>
          <w:rFonts w:cstheme="minorHAnsi"/>
          <w:noProof/>
          <w:sz w:val="40"/>
          <w:szCs w:val="40"/>
        </w:rPr>
        <mc:AlternateContent>
          <mc:Choice Requires="wpi">
            <w:drawing>
              <wp:anchor distT="0" distB="0" distL="114300" distR="114300" simplePos="0" relativeHeight="253638656" behindDoc="0" locked="0" layoutInCell="1" allowOverlap="1" wp14:anchorId="770DF3F9" wp14:editId="4A543AA7">
                <wp:simplePos x="0" y="0"/>
                <wp:positionH relativeFrom="column">
                  <wp:posOffset>4173855</wp:posOffset>
                </wp:positionH>
                <wp:positionV relativeFrom="paragraph">
                  <wp:posOffset>649605</wp:posOffset>
                </wp:positionV>
                <wp:extent cx="190500" cy="85035"/>
                <wp:effectExtent l="38100" t="57150" r="57150" b="48895"/>
                <wp:wrapNone/>
                <wp:docPr id="910" name="Ink 910"/>
                <wp:cNvGraphicFramePr/>
                <a:graphic xmlns:a="http://schemas.openxmlformats.org/drawingml/2006/main">
                  <a:graphicData uri="http://schemas.microsoft.com/office/word/2010/wordprocessingInk">
                    <w14:contentPart bwMode="auto" r:id="rId466">
                      <w14:nvContentPartPr>
                        <w14:cNvContentPartPr/>
                      </w14:nvContentPartPr>
                      <w14:xfrm>
                        <a:off x="0" y="0"/>
                        <a:ext cx="190500" cy="85035"/>
                      </w14:xfrm>
                    </w14:contentPart>
                  </a:graphicData>
                </a:graphic>
              </wp:anchor>
            </w:drawing>
          </mc:Choice>
          <mc:Fallback>
            <w:pict>
              <v:shape w14:anchorId="7DA0E658" id="Ink 910" o:spid="_x0000_s1026" type="#_x0000_t75" style="position:absolute;margin-left:327.95pt;margin-top:50.45pt;width:16.4pt;height:8.15pt;z-index:25363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">
                <v:imagedata r:id="rId467" o:title=""/>
              </v:shape>
            </w:pict>
          </mc:Fallback>
        </mc:AlternateContent>
      </w:r>
      <w:r>
        <w:rPr>
          <w:rFonts w:cstheme="minorHAnsi"/>
          <w:noProof/>
          <w:sz w:val="40"/>
          <w:szCs w:val="40"/>
        </w:rPr>
        <mc:AlternateContent>
          <mc:Choice Requires="wpi">
            <w:drawing>
              <wp:anchor distT="0" distB="0" distL="114300" distR="114300" simplePos="0" relativeHeight="253635584" behindDoc="0" locked="0" layoutInCell="1" allowOverlap="1" wp14:anchorId="33EDD55A" wp14:editId="419BD98F">
                <wp:simplePos x="0" y="0"/>
                <wp:positionH relativeFrom="column">
                  <wp:posOffset>3407410</wp:posOffset>
                </wp:positionH>
                <wp:positionV relativeFrom="paragraph">
                  <wp:posOffset>508635</wp:posOffset>
                </wp:positionV>
                <wp:extent cx="423055" cy="292320"/>
                <wp:effectExtent l="57150" t="38100" r="34290" b="50800"/>
                <wp:wrapNone/>
                <wp:docPr id="907" name="Ink 907"/>
                <wp:cNvGraphicFramePr/>
                <a:graphic xmlns:a="http://schemas.openxmlformats.org/drawingml/2006/main">
                  <a:graphicData uri="http://schemas.microsoft.com/office/word/2010/wordprocessingInk">
                    <w14:contentPart bwMode="auto" r:id="rId468">
                      <w14:nvContentPartPr>
                        <w14:cNvContentPartPr/>
                      </w14:nvContentPartPr>
                      <w14:xfrm>
                        <a:off x="0" y="0"/>
                        <a:ext cx="423055" cy="292320"/>
                      </w14:xfrm>
                    </w14:contentPart>
                  </a:graphicData>
                </a:graphic>
              </wp:anchor>
            </w:drawing>
          </mc:Choice>
          <mc:Fallback>
            <w:pict>
              <v:shape w14:anchorId="709C63CD" id="Ink 907" o:spid="_x0000_s1026" type="#_x0000_t75" style="position:absolute;margin-left:267.6pt;margin-top:39.35pt;width:34.7pt;height:24.4pt;z-index:253635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">
                <v:imagedata r:id="rId469" o:title=""/>
              </v:shape>
            </w:pict>
          </mc:Fallback>
        </mc:AlternateContent>
      </w:r>
      <w:r>
        <w:rPr>
          <w:rFonts w:cstheme="minorHAnsi"/>
          <w:noProof/>
          <w:sz w:val="40"/>
          <w:szCs w:val="40"/>
        </w:rPr>
        <mc:AlternateContent>
          <mc:Choice Requires="wpi">
            <w:drawing>
              <wp:anchor distT="0" distB="0" distL="114300" distR="114300" simplePos="0" relativeHeight="253628416" behindDoc="0" locked="0" layoutInCell="1" allowOverlap="1" wp14:anchorId="2D4CDB5E" wp14:editId="7EDEB0A4">
                <wp:simplePos x="0" y="0"/>
                <wp:positionH relativeFrom="column">
                  <wp:posOffset>3940686</wp:posOffset>
                </wp:positionH>
                <wp:positionV relativeFrom="paragraph">
                  <wp:posOffset>435476</wp:posOffset>
                </wp:positionV>
                <wp:extent cx="102960" cy="394560"/>
                <wp:effectExtent l="38100" t="38100" r="49530" b="43815"/>
                <wp:wrapNone/>
                <wp:docPr id="900" name="Ink 900"/>
                <wp:cNvGraphicFramePr/>
                <a:graphic xmlns:a="http://schemas.openxmlformats.org/drawingml/2006/main">
                  <a:graphicData uri="http://schemas.microsoft.com/office/word/2010/wordprocessingInk">
                    <w14:contentPart bwMode="auto" r:id="rId470">
                      <w14:nvContentPartPr>
                        <w14:cNvContentPartPr/>
                      </w14:nvContentPartPr>
                      <w14:xfrm>
                        <a:off x="0" y="0"/>
                        <a:ext cx="102960" cy="394560"/>
                      </w14:xfrm>
                    </w14:contentPart>
                  </a:graphicData>
                </a:graphic>
              </wp:anchor>
            </w:drawing>
          </mc:Choice>
          <mc:Fallback>
            <w:pict>
              <v:shape w14:anchorId="43E68127" id="Ink 900" o:spid="_x0000_s1026" type="#_x0000_t75" style="position:absolute;margin-left:309.6pt;margin-top:33.6pt;width:9.5pt;height:32.45pt;z-index:25362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">
                <v:imagedata r:id="rId471" o:title=""/>
              </v:shape>
            </w:pict>
          </mc:Fallback>
        </mc:AlternateContent>
      </w:r>
      <w:r>
        <w:rPr>
          <w:rFonts w:cstheme="minorHAnsi"/>
          <w:noProof/>
          <w:sz w:val="40"/>
          <w:szCs w:val="40"/>
        </w:rPr>
        <mc:AlternateContent>
          <mc:Choice Requires="wpi">
            <w:drawing>
              <wp:anchor distT="0" distB="0" distL="114300" distR="114300" simplePos="0" relativeHeight="253627392" behindDoc="0" locked="0" layoutInCell="1" allowOverlap="1" wp14:anchorId="043CE103" wp14:editId="00DC2D1C">
                <wp:simplePos x="0" y="0"/>
                <wp:positionH relativeFrom="column">
                  <wp:posOffset>3128645</wp:posOffset>
                </wp:positionH>
                <wp:positionV relativeFrom="paragraph">
                  <wp:posOffset>384175</wp:posOffset>
                </wp:positionV>
                <wp:extent cx="362660" cy="483870"/>
                <wp:effectExtent l="38100" t="38100" r="56515" b="49530"/>
                <wp:wrapNone/>
                <wp:docPr id="899" name="Ink 899"/>
                <wp:cNvGraphicFramePr/>
                <a:graphic xmlns:a="http://schemas.openxmlformats.org/drawingml/2006/main">
                  <a:graphicData uri="http://schemas.microsoft.com/office/word/2010/wordprocessingInk">
                    <w14:contentPart bwMode="auto" r:id="rId472">
                      <w14:nvContentPartPr>
                        <w14:cNvContentPartPr/>
                      </w14:nvContentPartPr>
                      <w14:xfrm>
                        <a:off x="0" y="0"/>
                        <a:ext cx="362660" cy="483870"/>
                      </w14:xfrm>
                    </w14:contentPart>
                  </a:graphicData>
                </a:graphic>
              </wp:anchor>
            </w:drawing>
          </mc:Choice>
          <mc:Fallback>
            <w:pict>
              <v:shape w14:anchorId="2E5E27F4" id="Ink 899" o:spid="_x0000_s1026" type="#_x0000_t75" style="position:absolute;margin-left:245.65pt;margin-top:29.55pt;width:29.95pt;height:39.5pt;z-index:25362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">
                <v:imagedata r:id="rId473" o:title=""/>
              </v:shape>
            </w:pict>
          </mc:Fallback>
        </mc:AlternateContent>
      </w:r>
      <w:r w:rsidR="003164CF" w:rsidRPr="00DF34B0">
        <w:rPr>
          <w:rFonts w:cstheme="minorHAnsi"/>
          <w:sz w:val="40"/>
          <w:szCs w:val="40"/>
        </w:rPr>
        <w:t xml:space="preserve">We can plug function </w:t>
      </w:r>
      <m:oMath>
        <m:r>
          <w:rPr>
            <w:rFonts w:ascii="Cambria Math" w:hAnsi="Cambria Math" w:cstheme="minorHAnsi"/>
            <w:sz w:val="40"/>
            <w:szCs w:val="40"/>
          </w:rPr>
          <m:t>f</m:t>
        </m:r>
      </m:oMath>
      <w:r w:rsidR="003164CF" w:rsidRPr="00DF34B0">
        <w:rPr>
          <w:rFonts w:cstheme="minorHAnsi"/>
          <w:sz w:val="40"/>
          <w:szCs w:val="40"/>
        </w:rPr>
        <w:t xml:space="preserve"> into function </w:t>
      </w:r>
      <m:oMath>
        <m:r>
          <w:rPr>
            <w:rFonts w:ascii="Cambria Math" w:hAnsi="Cambria Math" w:cstheme="minorHAnsi"/>
            <w:sz w:val="40"/>
            <w:szCs w:val="40"/>
          </w:rPr>
          <m:t>g</m:t>
        </m:r>
      </m:oMath>
      <w:r w:rsidR="003164CF" w:rsidRPr="00DF34B0">
        <w:rPr>
          <w:rFonts w:cstheme="minorHAnsi"/>
          <w:sz w:val="40"/>
          <w:szCs w:val="40"/>
        </w:rPr>
        <w:t>:</w:t>
      </w:r>
    </w:p>
    <w:p w14:paraId="0CC64764" w14:textId="77777777" w:rsidR="003164CF" w:rsidRPr="00DF34B0" w:rsidRDefault="008A0D7C" w:rsidP="003164CF">
      <w:pPr>
        <w:ind w:left="720"/>
        <w:rPr>
          <w:rFonts w:eastAsiaTheme="minorEastAsia" w:cstheme="minorHAnsi"/>
          <w:b/>
          <w:sz w:val="40"/>
          <w:szCs w:val="40"/>
        </w:rPr>
      </w:pPr>
      <m:oMathPara>
        <m:oMathParaPr>
          <m:jc m:val="left"/>
        </m:oMathParaP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e>
          </m:d>
          <m:r>
            <w:rPr>
              <w:rFonts w:ascii="Cambria Math" w:hAnsi="Cambria Math" w:cstheme="minorHAnsi"/>
              <w:sz w:val="40"/>
              <w:szCs w:val="40"/>
            </w:rPr>
            <m:t>=</m:t>
          </m:r>
        </m:oMath>
      </m:oMathPara>
    </w:p>
    <w:p w14:paraId="2DAD9089" w14:textId="2B093497" w:rsidR="003164CF" w:rsidRDefault="009331D9" w:rsidP="003164CF">
      <w:pPr>
        <w:rPr>
          <w:rFonts w:cstheme="minorHAnsi"/>
          <w:sz w:val="40"/>
          <w:szCs w:val="40"/>
        </w:rPr>
      </w:pPr>
      <w:r>
        <w:rPr>
          <w:rFonts w:cstheme="minorHAnsi"/>
          <w:noProof/>
          <w:sz w:val="40"/>
          <w:szCs w:val="40"/>
        </w:rPr>
        <mc:AlternateContent>
          <mc:Choice Requires="wpi">
            <w:drawing>
              <wp:anchor distT="0" distB="0" distL="114300" distR="114300" simplePos="0" relativeHeight="253664256" behindDoc="0" locked="0" layoutInCell="1" allowOverlap="1" wp14:anchorId="1B334239" wp14:editId="08DE8BCE">
                <wp:simplePos x="0" y="0"/>
                <wp:positionH relativeFrom="column">
                  <wp:posOffset>5468166</wp:posOffset>
                </wp:positionH>
                <wp:positionV relativeFrom="paragraph">
                  <wp:posOffset>181206</wp:posOffset>
                </wp:positionV>
                <wp:extent cx="124200" cy="382320"/>
                <wp:effectExtent l="38100" t="38100" r="47625" b="55880"/>
                <wp:wrapNone/>
                <wp:docPr id="935" name="Ink 935"/>
                <wp:cNvGraphicFramePr/>
                <a:graphic xmlns:a="http://schemas.openxmlformats.org/drawingml/2006/main">
                  <a:graphicData uri="http://schemas.microsoft.com/office/word/2010/wordprocessingInk">
                    <w14:contentPart bwMode="auto" r:id="rId474">
                      <w14:nvContentPartPr>
                        <w14:cNvContentPartPr/>
                      </w14:nvContentPartPr>
                      <w14:xfrm>
                        <a:off x="0" y="0"/>
                        <a:ext cx="124200" cy="382320"/>
                      </w14:xfrm>
                    </w14:contentPart>
                  </a:graphicData>
                </a:graphic>
              </wp:anchor>
            </w:drawing>
          </mc:Choice>
          <mc:Fallback>
            <w:pict>
              <v:shape w14:anchorId="7B33C4DB" id="Ink 935" o:spid="_x0000_s1026" type="#_x0000_t75" style="position:absolute;margin-left:429.85pt;margin-top:13.55pt;width:11.2pt;height:31.5pt;z-index:25366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">
                <v:imagedata r:id="rId475" o:title=""/>
              </v:shape>
            </w:pict>
          </mc:Fallback>
        </mc:AlternateContent>
      </w:r>
      <w:r>
        <w:rPr>
          <w:rFonts w:cstheme="minorHAnsi"/>
          <w:noProof/>
          <w:sz w:val="40"/>
          <w:szCs w:val="40"/>
        </w:rPr>
        <mc:AlternateContent>
          <mc:Choice Requires="wpi">
            <w:drawing>
              <wp:anchor distT="0" distB="0" distL="114300" distR="114300" simplePos="0" relativeHeight="253663232" behindDoc="0" locked="0" layoutInCell="1" allowOverlap="1" wp14:anchorId="55E91B09" wp14:editId="2A96A494">
                <wp:simplePos x="0" y="0"/>
                <wp:positionH relativeFrom="column">
                  <wp:posOffset>4958715</wp:posOffset>
                </wp:positionH>
                <wp:positionV relativeFrom="paragraph">
                  <wp:posOffset>262255</wp:posOffset>
                </wp:positionV>
                <wp:extent cx="458670" cy="220980"/>
                <wp:effectExtent l="57150" t="38100" r="55880" b="45720"/>
                <wp:wrapNone/>
                <wp:docPr id="934" name="Ink 934"/>
                <wp:cNvGraphicFramePr/>
                <a:graphic xmlns:a="http://schemas.openxmlformats.org/drawingml/2006/main">
                  <a:graphicData uri="http://schemas.microsoft.com/office/word/2010/wordprocessingInk">
                    <w14:contentPart bwMode="auto" r:id="rId476">
                      <w14:nvContentPartPr>
                        <w14:cNvContentPartPr/>
                      </w14:nvContentPartPr>
                      <w14:xfrm>
                        <a:off x="0" y="0"/>
                        <a:ext cx="458670" cy="220980"/>
                      </w14:xfrm>
                    </w14:contentPart>
                  </a:graphicData>
                </a:graphic>
              </wp:anchor>
            </w:drawing>
          </mc:Choice>
          <mc:Fallback>
            <w:pict>
              <v:shape w14:anchorId="41B8427C" id="Ink 934" o:spid="_x0000_s1026" type="#_x0000_t75" style="position:absolute;margin-left:389.75pt;margin-top:19.95pt;width:37.5pt;height:18.8pt;z-index:25366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">
                <v:imagedata r:id="rId477" o:title=""/>
              </v:shape>
            </w:pict>
          </mc:Fallback>
        </mc:AlternateContent>
      </w:r>
      <w:r>
        <w:rPr>
          <w:rFonts w:cstheme="minorHAnsi"/>
          <w:noProof/>
          <w:sz w:val="40"/>
          <w:szCs w:val="40"/>
        </w:rPr>
        <mc:AlternateContent>
          <mc:Choice Requires="wpi">
            <w:drawing>
              <wp:anchor distT="0" distB="0" distL="114300" distR="114300" simplePos="0" relativeHeight="253656064" behindDoc="0" locked="0" layoutInCell="1" allowOverlap="1" wp14:anchorId="3C192AAD" wp14:editId="1044685A">
                <wp:simplePos x="0" y="0"/>
                <wp:positionH relativeFrom="column">
                  <wp:posOffset>4541520</wp:posOffset>
                </wp:positionH>
                <wp:positionV relativeFrom="paragraph">
                  <wp:posOffset>179070</wp:posOffset>
                </wp:positionV>
                <wp:extent cx="369300" cy="352440"/>
                <wp:effectExtent l="38100" t="38100" r="50165" b="47625"/>
                <wp:wrapNone/>
                <wp:docPr id="927" name="Ink 927"/>
                <wp:cNvGraphicFramePr/>
                <a:graphic xmlns:a="http://schemas.openxmlformats.org/drawingml/2006/main">
                  <a:graphicData uri="http://schemas.microsoft.com/office/word/2010/wordprocessingInk">
                    <w14:contentPart bwMode="auto" r:id="rId478">
                      <w14:nvContentPartPr>
                        <w14:cNvContentPartPr/>
                      </w14:nvContentPartPr>
                      <w14:xfrm>
                        <a:off x="0" y="0"/>
                        <a:ext cx="369300" cy="352440"/>
                      </w14:xfrm>
                    </w14:contentPart>
                  </a:graphicData>
                </a:graphic>
              </wp:anchor>
            </w:drawing>
          </mc:Choice>
          <mc:Fallback>
            <w:pict>
              <v:shape w14:anchorId="2EB1D20E" id="Ink 927" o:spid="_x0000_s1026" type="#_x0000_t75" style="position:absolute;margin-left:356.9pt;margin-top:13.4pt;width:30.5pt;height:29.15pt;z-index:25365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">
                <v:imagedata r:id="rId479" o:title=""/>
              </v:shape>
            </w:pict>
          </mc:Fallback>
        </mc:AlternateContent>
      </w:r>
      <w:r>
        <w:rPr>
          <w:rFonts w:cstheme="minorHAnsi"/>
          <w:noProof/>
          <w:sz w:val="40"/>
          <w:szCs w:val="40"/>
        </w:rPr>
        <mc:AlternateContent>
          <mc:Choice Requires="wpi">
            <w:drawing>
              <wp:anchor distT="0" distB="0" distL="114300" distR="114300" simplePos="0" relativeHeight="253652992" behindDoc="0" locked="0" layoutInCell="1" allowOverlap="1" wp14:anchorId="355F1EE1" wp14:editId="7B62C06A">
                <wp:simplePos x="0" y="0"/>
                <wp:positionH relativeFrom="column">
                  <wp:posOffset>4138295</wp:posOffset>
                </wp:positionH>
                <wp:positionV relativeFrom="paragraph">
                  <wp:posOffset>291465</wp:posOffset>
                </wp:positionV>
                <wp:extent cx="189230" cy="103620"/>
                <wp:effectExtent l="38100" t="38100" r="58420" b="48895"/>
                <wp:wrapNone/>
                <wp:docPr id="924" name="Ink 924"/>
                <wp:cNvGraphicFramePr/>
                <a:graphic xmlns:a="http://schemas.openxmlformats.org/drawingml/2006/main">
                  <a:graphicData uri="http://schemas.microsoft.com/office/word/2010/wordprocessingInk">
                    <w14:contentPart bwMode="auto" r:id="rId480">
                      <w14:nvContentPartPr>
                        <w14:cNvContentPartPr/>
                      </w14:nvContentPartPr>
                      <w14:xfrm>
                        <a:off x="0" y="0"/>
                        <a:ext cx="189230" cy="103620"/>
                      </w14:xfrm>
                    </w14:contentPart>
                  </a:graphicData>
                </a:graphic>
              </wp:anchor>
            </w:drawing>
          </mc:Choice>
          <mc:Fallback>
            <w:pict>
              <v:shape w14:anchorId="2C71A294" id="Ink 924" o:spid="_x0000_s1026" type="#_x0000_t75" style="position:absolute;margin-left:325.15pt;margin-top:22.25pt;width:16.3pt;height:9.55pt;z-index:25365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">
                <v:imagedata r:id="rId481" o:title=""/>
              </v:shape>
            </w:pict>
          </mc:Fallback>
        </mc:AlternateContent>
      </w:r>
    </w:p>
    <w:p w14:paraId="768E9D00" w14:textId="65C640F1" w:rsidR="003164CF" w:rsidRDefault="009331D9" w:rsidP="003164CF">
      <w:pPr>
        <w:rPr>
          <w:rFonts w:cstheme="minorHAnsi"/>
          <w:sz w:val="40"/>
          <w:szCs w:val="40"/>
        </w:rPr>
      </w:pPr>
      <w:r>
        <w:rPr>
          <w:rFonts w:cstheme="minorHAnsi"/>
          <w:noProof/>
          <w:sz w:val="40"/>
          <w:szCs w:val="40"/>
        </w:rPr>
        <mc:AlternateContent>
          <mc:Choice Requires="wpi">
            <w:drawing>
              <wp:anchor distT="0" distB="0" distL="114300" distR="114300" simplePos="0" relativeHeight="253676544" behindDoc="0" locked="0" layoutInCell="1" allowOverlap="1" wp14:anchorId="01B65AFC" wp14:editId="24C2D7E9">
                <wp:simplePos x="0" y="0"/>
                <wp:positionH relativeFrom="column">
                  <wp:posOffset>4501926</wp:posOffset>
                </wp:positionH>
                <wp:positionV relativeFrom="paragraph">
                  <wp:posOffset>182361</wp:posOffset>
                </wp:positionV>
                <wp:extent cx="1026000" cy="493560"/>
                <wp:effectExtent l="38100" t="38100" r="41275" b="40005"/>
                <wp:wrapNone/>
                <wp:docPr id="947" name="Ink 947"/>
                <wp:cNvGraphicFramePr/>
                <a:graphic xmlns:a="http://schemas.openxmlformats.org/drawingml/2006/main">
                  <a:graphicData uri="http://schemas.microsoft.com/office/word/2010/wordprocessingInk">
                    <w14:contentPart bwMode="auto" r:id="rId482">
                      <w14:nvContentPartPr>
                        <w14:cNvContentPartPr/>
                      </w14:nvContentPartPr>
                      <w14:xfrm>
                        <a:off x="0" y="0"/>
                        <a:ext cx="1026000" cy="493560"/>
                      </w14:xfrm>
                    </w14:contentPart>
                  </a:graphicData>
                </a:graphic>
              </wp:anchor>
            </w:drawing>
          </mc:Choice>
          <mc:Fallback>
            <w:pict>
              <v:shape w14:anchorId="7BA3D8FA" id="Ink 947" o:spid="_x0000_s1026" type="#_x0000_t75" style="position:absolute;margin-left:353.8pt;margin-top:13.65pt;width:82.25pt;height:40.25pt;z-index:25367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">
                <v:imagedata r:id="rId483" o:title=""/>
              </v:shape>
            </w:pict>
          </mc:Fallback>
        </mc:AlternateContent>
      </w:r>
      <w:r>
        <w:rPr>
          <w:rFonts w:cstheme="minorHAnsi"/>
          <w:noProof/>
          <w:sz w:val="40"/>
          <w:szCs w:val="40"/>
        </w:rPr>
        <mc:AlternateContent>
          <mc:Choice Requires="wpi">
            <w:drawing>
              <wp:anchor distT="0" distB="0" distL="114300" distR="114300" simplePos="0" relativeHeight="253675520" behindDoc="0" locked="0" layoutInCell="1" allowOverlap="1" wp14:anchorId="643C15A0" wp14:editId="60F5E901">
                <wp:simplePos x="0" y="0"/>
                <wp:positionH relativeFrom="column">
                  <wp:posOffset>4173855</wp:posOffset>
                </wp:positionH>
                <wp:positionV relativeFrom="paragraph">
                  <wp:posOffset>340360</wp:posOffset>
                </wp:positionV>
                <wp:extent cx="192290" cy="68125"/>
                <wp:effectExtent l="38100" t="38100" r="36830" b="46355"/>
                <wp:wrapNone/>
                <wp:docPr id="946" name="Ink 946"/>
                <wp:cNvGraphicFramePr/>
                <a:graphic xmlns:a="http://schemas.openxmlformats.org/drawingml/2006/main">
                  <a:graphicData uri="http://schemas.microsoft.com/office/word/2010/wordprocessingInk">
                    <w14:contentPart bwMode="auto" r:id="rId484">
                      <w14:nvContentPartPr>
                        <w14:cNvContentPartPr/>
                      </w14:nvContentPartPr>
                      <w14:xfrm>
                        <a:off x="0" y="0"/>
                        <a:ext cx="192290" cy="68125"/>
                      </w14:xfrm>
                    </w14:contentPart>
                  </a:graphicData>
                </a:graphic>
              </wp:anchor>
            </w:drawing>
          </mc:Choice>
          <mc:Fallback>
            <w:pict>
              <v:shape w14:anchorId="7B14AD9D" id="Ink 946" o:spid="_x0000_s1026" type="#_x0000_t75" style="position:absolute;margin-left:327.95pt;margin-top:26.1pt;width:16.6pt;height:6.75pt;z-index:25367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">
                <v:imagedata r:id="rId485" o:title=""/>
              </v:shape>
            </w:pict>
          </mc:Fallback>
        </mc:AlternateContent>
      </w:r>
    </w:p>
    <w:p w14:paraId="582A02E8" w14:textId="3B9BEE22" w:rsidR="003164CF" w:rsidRDefault="009331D9" w:rsidP="003164CF">
      <w:pPr>
        <w:rPr>
          <w:rFonts w:cstheme="minorHAnsi"/>
          <w:sz w:val="40"/>
          <w:szCs w:val="40"/>
        </w:rPr>
      </w:pPr>
      <w:r>
        <w:rPr>
          <w:rFonts w:cstheme="minorHAnsi"/>
          <w:noProof/>
          <w:sz w:val="40"/>
          <w:szCs w:val="40"/>
        </w:rPr>
        <mc:AlternateContent>
          <mc:Choice Requires="wpi">
            <w:drawing>
              <wp:anchor distT="0" distB="0" distL="114300" distR="114300" simplePos="0" relativeHeight="253672448" behindDoc="0" locked="0" layoutInCell="1" allowOverlap="1" wp14:anchorId="735C8294" wp14:editId="6314E397">
                <wp:simplePos x="0" y="0"/>
                <wp:positionH relativeFrom="column">
                  <wp:posOffset>4601210</wp:posOffset>
                </wp:positionH>
                <wp:positionV relativeFrom="paragraph">
                  <wp:posOffset>-128905</wp:posOffset>
                </wp:positionV>
                <wp:extent cx="815280" cy="274320"/>
                <wp:effectExtent l="38100" t="57150" r="23495" b="49530"/>
                <wp:wrapNone/>
                <wp:docPr id="943" name="Ink 943"/>
                <wp:cNvGraphicFramePr/>
                <a:graphic xmlns:a="http://schemas.openxmlformats.org/drawingml/2006/main">
                  <a:graphicData uri="http://schemas.microsoft.com/office/word/2010/wordprocessingInk">
                    <w14:contentPart bwMode="auto" r:id="rId486">
                      <w14:nvContentPartPr>
                        <w14:cNvContentPartPr/>
                      </w14:nvContentPartPr>
                      <w14:xfrm>
                        <a:off x="0" y="0"/>
                        <a:ext cx="815280" cy="274320"/>
                      </w14:xfrm>
                    </w14:contentPart>
                  </a:graphicData>
                </a:graphic>
              </wp:anchor>
            </w:drawing>
          </mc:Choice>
          <mc:Fallback>
            <w:pict>
              <v:shape w14:anchorId="30A7E4A6" id="Ink 943" o:spid="_x0000_s1026" type="#_x0000_t75" style="position:absolute;margin-left:361.6pt;margin-top:-10.85pt;width:65.65pt;height:23pt;z-index:25367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">
                <v:imagedata r:id="rId487" o:title=""/>
              </v:shape>
            </w:pict>
          </mc:Fallback>
        </mc:AlternateContent>
      </w:r>
    </w:p>
    <w:p w14:paraId="5EBE6C80" w14:textId="77777777" w:rsidR="003164CF" w:rsidRDefault="003164CF" w:rsidP="003164CF">
      <w:pPr>
        <w:rPr>
          <w:rFonts w:cstheme="minorHAnsi"/>
          <w:sz w:val="40"/>
          <w:szCs w:val="40"/>
        </w:rPr>
      </w:pPr>
    </w:p>
    <w:p w14:paraId="4A554BC2" w14:textId="77777777" w:rsidR="003164CF" w:rsidRPr="00DF34B0" w:rsidRDefault="003164CF" w:rsidP="003164CF">
      <w:pPr>
        <w:rPr>
          <w:rFonts w:cstheme="minorHAnsi"/>
          <w:sz w:val="40"/>
          <w:szCs w:val="40"/>
        </w:rPr>
      </w:pPr>
    </w:p>
    <w:p w14:paraId="45482279" w14:textId="0FEEEA21" w:rsidR="003164CF" w:rsidRPr="00DF34B0" w:rsidRDefault="009331D9" w:rsidP="003164CF">
      <w:pPr>
        <w:rPr>
          <w:rFonts w:cstheme="minorHAnsi"/>
          <w:sz w:val="40"/>
          <w:szCs w:val="40"/>
        </w:rPr>
      </w:pPr>
      <w:r>
        <w:rPr>
          <w:rFonts w:cstheme="minorHAnsi"/>
          <w:noProof/>
          <w:sz w:val="40"/>
          <w:szCs w:val="40"/>
        </w:rPr>
        <mc:AlternateContent>
          <mc:Choice Requires="wpi">
            <w:drawing>
              <wp:anchor distT="0" distB="0" distL="114300" distR="114300" simplePos="0" relativeHeight="253681664" behindDoc="0" locked="0" layoutInCell="1" allowOverlap="1" wp14:anchorId="5B98B600" wp14:editId="2B991D70">
                <wp:simplePos x="0" y="0"/>
                <wp:positionH relativeFrom="column">
                  <wp:posOffset>82926</wp:posOffset>
                </wp:positionH>
                <wp:positionV relativeFrom="paragraph">
                  <wp:posOffset>1616583</wp:posOffset>
                </wp:positionV>
                <wp:extent cx="4683960" cy="93240"/>
                <wp:effectExtent l="38100" t="38100" r="40640" b="40640"/>
                <wp:wrapNone/>
                <wp:docPr id="952" name="Ink 952"/>
                <wp:cNvGraphicFramePr/>
                <a:graphic xmlns:a="http://schemas.openxmlformats.org/drawingml/2006/main">
                  <a:graphicData uri="http://schemas.microsoft.com/office/word/2010/wordprocessingInk">
                    <w14:contentPart bwMode="auto" r:id="rId488">
                      <w14:nvContentPartPr>
                        <w14:cNvContentPartPr/>
                      </w14:nvContentPartPr>
                      <w14:xfrm>
                        <a:off x="0" y="0"/>
                        <a:ext cx="4683960" cy="93240"/>
                      </w14:xfrm>
                    </w14:contentPart>
                  </a:graphicData>
                </a:graphic>
              </wp:anchor>
            </w:drawing>
          </mc:Choice>
          <mc:Fallback>
            <w:pict>
              <v:shape w14:anchorId="0BFAEB45" id="Ink 952" o:spid="_x0000_s1026" type="#_x0000_t75" style="position:absolute;margin-left:5.85pt;margin-top:126.6pt;width:370.2pt;height:8.8pt;z-index:25368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">
                <v:imagedata r:id="rId489" o:title=""/>
              </v:shape>
            </w:pict>
          </mc:Fallback>
        </mc:AlternateContent>
      </w:r>
      <w:r>
        <w:rPr>
          <w:rFonts w:cstheme="minorHAnsi"/>
          <w:noProof/>
          <w:sz w:val="40"/>
          <w:szCs w:val="40"/>
        </w:rPr>
        <mc:AlternateContent>
          <mc:Choice Requires="wpi">
            <w:drawing>
              <wp:anchor distT="0" distB="0" distL="114300" distR="114300" simplePos="0" relativeHeight="253680640" behindDoc="0" locked="0" layoutInCell="1" allowOverlap="1" wp14:anchorId="1401C395" wp14:editId="3CA4ED70">
                <wp:simplePos x="0" y="0"/>
                <wp:positionH relativeFrom="column">
                  <wp:posOffset>5088366</wp:posOffset>
                </wp:positionH>
                <wp:positionV relativeFrom="paragraph">
                  <wp:posOffset>1311303</wp:posOffset>
                </wp:positionV>
                <wp:extent cx="666360" cy="44280"/>
                <wp:effectExtent l="38100" t="57150" r="57785" b="51435"/>
                <wp:wrapNone/>
                <wp:docPr id="951" name="Ink 951"/>
                <wp:cNvGraphicFramePr/>
                <a:graphic xmlns:a="http://schemas.openxmlformats.org/drawingml/2006/main">
                  <a:graphicData uri="http://schemas.microsoft.com/office/word/2010/wordprocessingInk">
                    <w14:contentPart bwMode="auto" r:id="rId490">
                      <w14:nvContentPartPr>
                        <w14:cNvContentPartPr/>
                      </w14:nvContentPartPr>
                      <w14:xfrm>
                        <a:off x="0" y="0"/>
                        <a:ext cx="666360" cy="44280"/>
                      </w14:xfrm>
                    </w14:contentPart>
                  </a:graphicData>
                </a:graphic>
              </wp:anchor>
            </w:drawing>
          </mc:Choice>
          <mc:Fallback>
            <w:pict>
              <v:shape w14:anchorId="7C1E5A42" id="Ink 951" o:spid="_x0000_s1026" type="#_x0000_t75" style="position:absolute;margin-left:399.95pt;margin-top:102.55pt;width:53.85pt;height:4.95pt;z-index:25368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">
                <v:imagedata r:id="rId491" o:title=""/>
              </v:shape>
            </w:pict>
          </mc:Fallback>
        </mc:AlternateContent>
      </w:r>
      <w:r>
        <w:rPr>
          <w:rFonts w:cstheme="minorHAnsi"/>
          <w:noProof/>
          <w:sz w:val="40"/>
          <w:szCs w:val="40"/>
        </w:rPr>
        <mc:AlternateContent>
          <mc:Choice Requires="wpi">
            <w:drawing>
              <wp:anchor distT="0" distB="0" distL="114300" distR="114300" simplePos="0" relativeHeight="253679616" behindDoc="0" locked="0" layoutInCell="1" allowOverlap="1" wp14:anchorId="6191F472" wp14:editId="0C5EF500">
                <wp:simplePos x="0" y="0"/>
                <wp:positionH relativeFrom="column">
                  <wp:posOffset>2908926</wp:posOffset>
                </wp:positionH>
                <wp:positionV relativeFrom="paragraph">
                  <wp:posOffset>1311303</wp:posOffset>
                </wp:positionV>
                <wp:extent cx="1559880" cy="7200"/>
                <wp:effectExtent l="19050" t="57150" r="40640" b="50165"/>
                <wp:wrapNone/>
                <wp:docPr id="950" name="Ink 950"/>
                <wp:cNvGraphicFramePr/>
                <a:graphic xmlns:a="http://schemas.openxmlformats.org/drawingml/2006/main">
                  <a:graphicData uri="http://schemas.microsoft.com/office/word/2010/wordprocessingInk">
                    <w14:contentPart bwMode="auto" r:id="rId492">
                      <w14:nvContentPartPr>
                        <w14:cNvContentPartPr/>
                      </w14:nvContentPartPr>
                      <w14:xfrm>
                        <a:off x="0" y="0"/>
                        <a:ext cx="1559880" cy="7200"/>
                      </w14:xfrm>
                    </w14:contentPart>
                  </a:graphicData>
                </a:graphic>
              </wp:anchor>
            </w:drawing>
          </mc:Choice>
          <mc:Fallback>
            <w:pict>
              <v:shape w14:anchorId="0813C04B" id="Ink 950" o:spid="_x0000_s1026" type="#_x0000_t75" style="position:absolute;margin-left:228.35pt;margin-top:102.55pt;width:124.25pt;height:1.95pt;z-index:25367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">
                <v:imagedata r:id="rId493" o:title=""/>
              </v:shape>
            </w:pict>
          </mc:Fallback>
        </mc:AlternateContent>
      </w:r>
      <w:r>
        <w:rPr>
          <w:rFonts w:cstheme="minorHAnsi"/>
          <w:noProof/>
          <w:sz w:val="40"/>
          <w:szCs w:val="40"/>
        </w:rPr>
        <mc:AlternateContent>
          <mc:Choice Requires="wpi">
            <w:drawing>
              <wp:anchor distT="0" distB="0" distL="114300" distR="114300" simplePos="0" relativeHeight="253678592" behindDoc="0" locked="0" layoutInCell="1" allowOverlap="1" wp14:anchorId="6F3A2E99" wp14:editId="4F118562">
                <wp:simplePos x="0" y="0"/>
                <wp:positionH relativeFrom="column">
                  <wp:posOffset>599526</wp:posOffset>
                </wp:positionH>
                <wp:positionV relativeFrom="paragraph">
                  <wp:posOffset>1275663</wp:posOffset>
                </wp:positionV>
                <wp:extent cx="1436760" cy="34920"/>
                <wp:effectExtent l="0" t="38100" r="49530" b="41910"/>
                <wp:wrapNone/>
                <wp:docPr id="949" name="Ink 949"/>
                <wp:cNvGraphicFramePr/>
                <a:graphic xmlns:a="http://schemas.openxmlformats.org/drawingml/2006/main">
                  <a:graphicData uri="http://schemas.microsoft.com/office/word/2010/wordprocessingInk">
                    <w14:contentPart bwMode="auto" r:id="rId494">
                      <w14:nvContentPartPr>
                        <w14:cNvContentPartPr/>
                      </w14:nvContentPartPr>
                      <w14:xfrm>
                        <a:off x="0" y="0"/>
                        <a:ext cx="1436760" cy="34920"/>
                      </w14:xfrm>
                    </w14:contentPart>
                  </a:graphicData>
                </a:graphic>
              </wp:anchor>
            </w:drawing>
          </mc:Choice>
          <mc:Fallback>
            <w:pict>
              <v:shape w14:anchorId="2883AC5D" id="Ink 949" o:spid="_x0000_s1026" type="#_x0000_t75" style="position:absolute;margin-left:46.5pt;margin-top:99.75pt;width:114.55pt;height:4.2pt;z-index:25367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">
                <v:imagedata r:id="rId495" o:title=""/>
              </v:shape>
            </w:pict>
          </mc:Fallback>
        </mc:AlternateContent>
      </w:r>
      <w:r>
        <w:rPr>
          <w:rFonts w:cstheme="minorHAnsi"/>
          <w:noProof/>
          <w:sz w:val="40"/>
          <w:szCs w:val="40"/>
        </w:rPr>
        <mc:AlternateContent>
          <mc:Choice Requires="wpi">
            <w:drawing>
              <wp:anchor distT="0" distB="0" distL="114300" distR="114300" simplePos="0" relativeHeight="253677568" behindDoc="0" locked="0" layoutInCell="1" allowOverlap="1" wp14:anchorId="27F2B55E" wp14:editId="43833671">
                <wp:simplePos x="0" y="0"/>
                <wp:positionH relativeFrom="column">
                  <wp:posOffset>2857446</wp:posOffset>
                </wp:positionH>
                <wp:positionV relativeFrom="paragraph">
                  <wp:posOffset>883983</wp:posOffset>
                </wp:positionV>
                <wp:extent cx="2559960" cy="101160"/>
                <wp:effectExtent l="57150" t="38100" r="0" b="51435"/>
                <wp:wrapNone/>
                <wp:docPr id="948" name="Ink 948"/>
                <wp:cNvGraphicFramePr/>
                <a:graphic xmlns:a="http://schemas.openxmlformats.org/drawingml/2006/main">
                  <a:graphicData uri="http://schemas.microsoft.com/office/word/2010/wordprocessingInk">
                    <w14:contentPart bwMode="auto" r:id="rId496">
                      <w14:nvContentPartPr>
                        <w14:cNvContentPartPr/>
                      </w14:nvContentPartPr>
                      <w14:xfrm>
                        <a:off x="0" y="0"/>
                        <a:ext cx="2559960" cy="101160"/>
                      </w14:xfrm>
                    </w14:contentPart>
                  </a:graphicData>
                </a:graphic>
              </wp:anchor>
            </w:drawing>
          </mc:Choice>
          <mc:Fallback>
            <w:pict>
              <v:shape w14:anchorId="442D96FC" id="Ink 948" o:spid="_x0000_s1026" type="#_x0000_t75" style="position:absolute;margin-left:224.3pt;margin-top:68.9pt;width:202.95pt;height:9.35pt;z-index:25367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">
                <v:imagedata r:id="rId497" o:title=""/>
              </v:shape>
            </w:pict>
          </mc:Fallback>
        </mc:AlternateContent>
      </w:r>
      <w:r w:rsidR="003164CF" w:rsidRPr="00DF34B0">
        <w:rPr>
          <w:rFonts w:cstheme="minorHAnsi"/>
          <w:sz w:val="40"/>
          <w:szCs w:val="40"/>
        </w:rPr>
        <w:t>In both cases, we get a new function.  To check the domain, look at the “inner” function first and the new “composite” function last.  Both new functions above have no restrictions for the “inner” function and no final restrictions for the “composite/new” function.</w:t>
      </w:r>
    </w:p>
    <w:p w14:paraId="460E4A68" w14:textId="77777777" w:rsidR="003164CF" w:rsidRDefault="003164CF" w:rsidP="005959AC">
      <w:pPr>
        <w:rPr>
          <w:rFonts w:eastAsiaTheme="minorEastAsia" w:cstheme="minorHAnsi"/>
          <w:i/>
          <w:iCs/>
          <w:sz w:val="40"/>
          <w:szCs w:val="40"/>
          <w:u w:val="single"/>
        </w:rPr>
      </w:pPr>
    </w:p>
    <w:p w14:paraId="2EC1086E" w14:textId="5FDDCCFA" w:rsidR="00365228" w:rsidRPr="00DF34B0" w:rsidRDefault="002911A0" w:rsidP="005959AC">
      <w:pPr>
        <w:rPr>
          <w:rFonts w:eastAsiaTheme="minorEastAsia" w:cstheme="minorHAnsi"/>
          <w:sz w:val="40"/>
          <w:szCs w:val="40"/>
        </w:rPr>
      </w:pPr>
      <w:r w:rsidRPr="002911A0">
        <w:rPr>
          <w:rFonts w:eastAsiaTheme="minorEastAsia" w:cstheme="minorHAnsi"/>
          <w:i/>
          <w:iCs/>
          <w:sz w:val="40"/>
          <w:szCs w:val="40"/>
          <w:u w:val="single"/>
        </w:rPr>
        <w:lastRenderedPageBreak/>
        <w:t>Example #</w:t>
      </w:r>
      <w:r w:rsidR="003164CF">
        <w:rPr>
          <w:rFonts w:eastAsiaTheme="minorEastAsia" w:cstheme="minorHAnsi"/>
          <w:i/>
          <w:iCs/>
          <w:sz w:val="40"/>
          <w:szCs w:val="40"/>
          <w:u w:val="single"/>
        </w:rPr>
        <w:t>2</w:t>
      </w:r>
      <w:r>
        <w:rPr>
          <w:rFonts w:eastAsiaTheme="minorEastAsia" w:cstheme="minorHAnsi"/>
          <w:sz w:val="40"/>
          <w:szCs w:val="40"/>
        </w:rPr>
        <w:t>-</w:t>
      </w:r>
    </w:p>
    <w:p w14:paraId="7E271CAD" w14:textId="77777777" w:rsidR="002911A0" w:rsidRDefault="00BF7FDD" w:rsidP="00BF7FDD">
      <w:pPr>
        <w:rPr>
          <w:rFonts w:cstheme="minorHAnsi"/>
          <w:sz w:val="40"/>
          <w:szCs w:val="40"/>
        </w:rPr>
      </w:pPr>
      <w:r w:rsidRPr="00DF34B0">
        <w:rPr>
          <w:rFonts w:cstheme="minorHAnsi"/>
          <w:sz w:val="40"/>
          <w:szCs w:val="40"/>
        </w:rPr>
        <w:t>Consider the functions:</w:t>
      </w:r>
    </w:p>
    <w:p w14:paraId="3E6D30EA" w14:textId="543DA259" w:rsidR="00BF7FDD" w:rsidRPr="00DF34B0" w:rsidRDefault="009331D9" w:rsidP="00BF7FDD">
      <w:pPr>
        <w:rPr>
          <w:rFonts w:eastAsiaTheme="minorEastAsia" w:cstheme="minorHAnsi"/>
          <w:sz w:val="40"/>
          <w:szCs w:val="40"/>
        </w:rPr>
      </w:pPr>
      <w:r>
        <w:rPr>
          <w:rFonts w:cstheme="minorHAnsi"/>
          <w:noProof/>
          <w:sz w:val="40"/>
          <w:szCs w:val="40"/>
        </w:rPr>
        <mc:AlternateContent>
          <mc:Choice Requires="wpi">
            <w:drawing>
              <wp:anchor distT="0" distB="0" distL="114300" distR="114300" simplePos="0" relativeHeight="253683712" behindDoc="0" locked="0" layoutInCell="1" allowOverlap="1" wp14:anchorId="5B8A24FE" wp14:editId="268B7EB9">
                <wp:simplePos x="0" y="0"/>
                <wp:positionH relativeFrom="column">
                  <wp:posOffset>2089926</wp:posOffset>
                </wp:positionH>
                <wp:positionV relativeFrom="paragraph">
                  <wp:posOffset>314388</wp:posOffset>
                </wp:positionV>
                <wp:extent cx="1641600" cy="72000"/>
                <wp:effectExtent l="57150" t="38100" r="53975" b="42545"/>
                <wp:wrapNone/>
                <wp:docPr id="954" name="Ink 954"/>
                <wp:cNvGraphicFramePr/>
                <a:graphic xmlns:a="http://schemas.openxmlformats.org/drawingml/2006/main">
                  <a:graphicData uri="http://schemas.microsoft.com/office/word/2010/wordprocessingInk">
                    <w14:contentPart bwMode="auto" r:id="rId498">
                      <w14:nvContentPartPr>
                        <w14:cNvContentPartPr/>
                      </w14:nvContentPartPr>
                      <w14:xfrm>
                        <a:off x="0" y="0"/>
                        <a:ext cx="1641600" cy="72000"/>
                      </w14:xfrm>
                    </w14:contentPart>
                  </a:graphicData>
                </a:graphic>
              </wp:anchor>
            </w:drawing>
          </mc:Choice>
          <mc:Fallback>
            <w:pict>
              <v:shape w14:anchorId="4DF598DB" id="Ink 954" o:spid="_x0000_s1026" type="#_x0000_t75" style="position:absolute;margin-left:163.85pt;margin-top:24.05pt;width:130.65pt;height:7.05pt;z-index:25368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">
                <v:imagedata r:id="rId499" o:title=""/>
              </v:shape>
            </w:pict>
          </mc:Fallback>
        </mc:AlternateContent>
      </w:r>
      <w:r>
        <w:rPr>
          <w:rFonts w:cstheme="minorHAnsi"/>
          <w:noProof/>
          <w:sz w:val="40"/>
          <w:szCs w:val="40"/>
        </w:rPr>
        <mc:AlternateContent>
          <mc:Choice Requires="wpi">
            <w:drawing>
              <wp:anchor distT="0" distB="0" distL="114300" distR="114300" simplePos="0" relativeHeight="253682688" behindDoc="0" locked="0" layoutInCell="1" allowOverlap="1" wp14:anchorId="13CB1825" wp14:editId="3C3F2C20">
                <wp:simplePos x="0" y="0"/>
                <wp:positionH relativeFrom="column">
                  <wp:posOffset>-234</wp:posOffset>
                </wp:positionH>
                <wp:positionV relativeFrom="paragraph">
                  <wp:posOffset>320508</wp:posOffset>
                </wp:positionV>
                <wp:extent cx="1565280" cy="95760"/>
                <wp:effectExtent l="57150" t="38100" r="53975" b="57150"/>
                <wp:wrapNone/>
                <wp:docPr id="953" name="Ink 953"/>
                <wp:cNvGraphicFramePr/>
                <a:graphic xmlns:a="http://schemas.openxmlformats.org/drawingml/2006/main">
                  <a:graphicData uri="http://schemas.microsoft.com/office/word/2010/wordprocessingInk">
                    <w14:contentPart bwMode="auto" r:id="rId500">
                      <w14:nvContentPartPr>
                        <w14:cNvContentPartPr/>
                      </w14:nvContentPartPr>
                      <w14:xfrm>
                        <a:off x="0" y="0"/>
                        <a:ext cx="1565280" cy="95760"/>
                      </w14:xfrm>
                    </w14:contentPart>
                  </a:graphicData>
                </a:graphic>
              </wp:anchor>
            </w:drawing>
          </mc:Choice>
          <mc:Fallback>
            <w:pict>
              <v:shape w14:anchorId="24E25E42" id="Ink 953" o:spid="_x0000_s1026" type="#_x0000_t75" style="position:absolute;margin-left:-.7pt;margin-top:24.55pt;width:124.65pt;height:9pt;z-index:25368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">
                <v:imagedata r:id="rId501" o:title=""/>
              </v:shape>
            </w:pict>
          </mc:Fallback>
        </mc:AlternateContent>
      </w:r>
      <w:r w:rsidR="00BF7FDD" w:rsidRPr="00DF34B0">
        <w:rPr>
          <w:rFonts w:cstheme="minorHAnsi"/>
          <w:sz w:val="40"/>
          <w:szCs w:val="40"/>
        </w:rPr>
        <w:t xml:space="preserve"> </w:t>
      </w:r>
      <m:oMath>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2x-1</m:t>
        </m:r>
      </m:oMath>
      <w:r w:rsidR="00BF7FDD" w:rsidRPr="00DF34B0">
        <w:rPr>
          <w:rFonts w:eastAsiaTheme="minorEastAsia" w:cstheme="minorHAnsi"/>
          <w:sz w:val="40"/>
          <w:szCs w:val="40"/>
        </w:rPr>
        <w:t xml:space="preserve"> and </w:t>
      </w:r>
      <m:oMath>
        <m:r>
          <w:rPr>
            <w:rFonts w:ascii="Cambria Math" w:eastAsiaTheme="minorEastAsia" w:hAnsi="Cambria Math" w:cstheme="minorHAnsi"/>
            <w:sz w:val="40"/>
            <w:szCs w:val="40"/>
          </w:rPr>
          <m:t>g</m:t>
        </m:r>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3x+2</m:t>
        </m:r>
      </m:oMath>
    </w:p>
    <w:p w14:paraId="7DFA4963" w14:textId="77777777" w:rsidR="00D67F02" w:rsidRPr="00DF34B0" w:rsidRDefault="00D67F02" w:rsidP="00BF7FDD">
      <w:pPr>
        <w:rPr>
          <w:rFonts w:eastAsiaTheme="minorEastAsia" w:cstheme="minorHAnsi"/>
          <w:sz w:val="40"/>
          <w:szCs w:val="40"/>
        </w:rPr>
      </w:pPr>
    </w:p>
    <w:p w14:paraId="05DE46A4" w14:textId="02EF652C" w:rsidR="006E166C" w:rsidRPr="00DF34B0" w:rsidRDefault="009331D9" w:rsidP="00BF7FDD">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3721600" behindDoc="0" locked="0" layoutInCell="1" allowOverlap="1" wp14:anchorId="133817D2" wp14:editId="119FACA1">
                <wp:simplePos x="0" y="0"/>
                <wp:positionH relativeFrom="column">
                  <wp:posOffset>4918075</wp:posOffset>
                </wp:positionH>
                <wp:positionV relativeFrom="paragraph">
                  <wp:posOffset>547370</wp:posOffset>
                </wp:positionV>
                <wp:extent cx="495325" cy="232635"/>
                <wp:effectExtent l="38100" t="57150" r="57150" b="53340"/>
                <wp:wrapNone/>
                <wp:docPr id="992" name="Ink 992"/>
                <wp:cNvGraphicFramePr/>
                <a:graphic xmlns:a="http://schemas.openxmlformats.org/drawingml/2006/main">
                  <a:graphicData uri="http://schemas.microsoft.com/office/word/2010/wordprocessingInk">
                    <w14:contentPart bwMode="auto" r:id="rId502">
                      <w14:nvContentPartPr>
                        <w14:cNvContentPartPr/>
                      </w14:nvContentPartPr>
                      <w14:xfrm>
                        <a:off x="0" y="0"/>
                        <a:ext cx="495325" cy="232635"/>
                      </w14:xfrm>
                    </w14:contentPart>
                  </a:graphicData>
                </a:graphic>
              </wp:anchor>
            </w:drawing>
          </mc:Choice>
          <mc:Fallback>
            <w:pict>
              <v:shape w14:anchorId="1A4D4C3C" id="Ink 992" o:spid="_x0000_s1026" type="#_x0000_t75" style="position:absolute;margin-left:386.55pt;margin-top:42.4pt;width:40.4pt;height:19.7pt;z-index:253721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">
                <v:imagedata r:id="rId503" o:title=""/>
              </v:shape>
            </w:pict>
          </mc:Fallback>
        </mc:AlternateContent>
      </w:r>
      <w:r>
        <w:rPr>
          <w:rFonts w:eastAsiaTheme="minorEastAsia" w:cstheme="minorHAnsi"/>
          <w:noProof/>
          <w:sz w:val="40"/>
          <w:szCs w:val="40"/>
        </w:rPr>
        <mc:AlternateContent>
          <mc:Choice Requires="wpi">
            <w:drawing>
              <wp:anchor distT="0" distB="0" distL="114300" distR="114300" simplePos="0" relativeHeight="253714432" behindDoc="0" locked="0" layoutInCell="1" allowOverlap="1" wp14:anchorId="13C7D4EF" wp14:editId="76FAF57F">
                <wp:simplePos x="0" y="0"/>
                <wp:positionH relativeFrom="column">
                  <wp:posOffset>5467985</wp:posOffset>
                </wp:positionH>
                <wp:positionV relativeFrom="paragraph">
                  <wp:posOffset>397510</wp:posOffset>
                </wp:positionV>
                <wp:extent cx="415520" cy="461010"/>
                <wp:effectExtent l="19050" t="57150" r="41910" b="53340"/>
                <wp:wrapNone/>
                <wp:docPr id="985" name="Ink 985"/>
                <wp:cNvGraphicFramePr/>
                <a:graphic xmlns:a="http://schemas.openxmlformats.org/drawingml/2006/main">
                  <a:graphicData uri="http://schemas.microsoft.com/office/word/2010/wordprocessingInk">
                    <w14:contentPart bwMode="auto" r:id="rId504">
                      <w14:nvContentPartPr>
                        <w14:cNvContentPartPr/>
                      </w14:nvContentPartPr>
                      <w14:xfrm>
                        <a:off x="0" y="0"/>
                        <a:ext cx="415520" cy="461010"/>
                      </w14:xfrm>
                    </w14:contentPart>
                  </a:graphicData>
                </a:graphic>
              </wp:anchor>
            </w:drawing>
          </mc:Choice>
          <mc:Fallback>
            <w:pict>
              <v:shape w14:anchorId="0A716EA3" id="Ink 985" o:spid="_x0000_s1026" type="#_x0000_t75" style="position:absolute;margin-left:429.85pt;margin-top:30.6pt;width:34.1pt;height:37.7pt;z-index:25371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">
                <v:imagedata r:id="rId505" o:title=""/>
              </v:shape>
            </w:pict>
          </mc:Fallback>
        </mc:AlternateContent>
      </w:r>
      <w:r>
        <w:rPr>
          <w:rFonts w:eastAsiaTheme="minorEastAsia" w:cstheme="minorHAnsi"/>
          <w:noProof/>
          <w:sz w:val="40"/>
          <w:szCs w:val="40"/>
        </w:rPr>
        <mc:AlternateContent>
          <mc:Choice Requires="wpi">
            <w:drawing>
              <wp:anchor distT="0" distB="0" distL="114300" distR="114300" simplePos="0" relativeHeight="253710336" behindDoc="0" locked="0" layoutInCell="1" allowOverlap="1" wp14:anchorId="5A7DD85B" wp14:editId="54D060B1">
                <wp:simplePos x="0" y="0"/>
                <wp:positionH relativeFrom="column">
                  <wp:posOffset>4568825</wp:posOffset>
                </wp:positionH>
                <wp:positionV relativeFrom="paragraph">
                  <wp:posOffset>409575</wp:posOffset>
                </wp:positionV>
                <wp:extent cx="394860" cy="461880"/>
                <wp:effectExtent l="57150" t="57150" r="43815" b="52705"/>
                <wp:wrapNone/>
                <wp:docPr id="981" name="Ink 981"/>
                <wp:cNvGraphicFramePr/>
                <a:graphic xmlns:a="http://schemas.openxmlformats.org/drawingml/2006/main">
                  <a:graphicData uri="http://schemas.microsoft.com/office/word/2010/wordprocessingInk">
                    <w14:contentPart bwMode="auto" r:id="rId506">
                      <w14:nvContentPartPr>
                        <w14:cNvContentPartPr/>
                      </w14:nvContentPartPr>
                      <w14:xfrm>
                        <a:off x="0" y="0"/>
                        <a:ext cx="394860" cy="461880"/>
                      </w14:xfrm>
                    </w14:contentPart>
                  </a:graphicData>
                </a:graphic>
              </wp:anchor>
            </w:drawing>
          </mc:Choice>
          <mc:Fallback>
            <w:pict>
              <v:shape w14:anchorId="62E5B5A4" id="Ink 981" o:spid="_x0000_s1026" type="#_x0000_t75" style="position:absolute;margin-left:359.05pt;margin-top:31.55pt;width:32.55pt;height:37.75pt;z-index:25371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">
                <v:imagedata r:id="rId507" o:title=""/>
              </v:shape>
            </w:pict>
          </mc:Fallback>
        </mc:AlternateContent>
      </w:r>
      <w:r>
        <w:rPr>
          <w:rFonts w:eastAsiaTheme="minorEastAsia" w:cstheme="minorHAnsi"/>
          <w:noProof/>
          <w:sz w:val="40"/>
          <w:szCs w:val="40"/>
        </w:rPr>
        <mc:AlternateContent>
          <mc:Choice Requires="wpi">
            <w:drawing>
              <wp:anchor distT="0" distB="0" distL="114300" distR="114300" simplePos="0" relativeHeight="253707264" behindDoc="0" locked="0" layoutInCell="1" allowOverlap="1" wp14:anchorId="3286A28F" wp14:editId="40A3E608">
                <wp:simplePos x="0" y="0"/>
                <wp:positionH relativeFrom="column">
                  <wp:posOffset>4316095</wp:posOffset>
                </wp:positionH>
                <wp:positionV relativeFrom="paragraph">
                  <wp:posOffset>588010</wp:posOffset>
                </wp:positionV>
                <wp:extent cx="145415" cy="113425"/>
                <wp:effectExtent l="38100" t="38100" r="45085" b="58420"/>
                <wp:wrapNone/>
                <wp:docPr id="978" name="Ink 978"/>
                <wp:cNvGraphicFramePr/>
                <a:graphic xmlns:a="http://schemas.openxmlformats.org/drawingml/2006/main">
                  <a:graphicData uri="http://schemas.microsoft.com/office/word/2010/wordprocessingInk">
                    <w14:contentPart bwMode="auto" r:id="rId508">
                      <w14:nvContentPartPr>
                        <w14:cNvContentPartPr/>
                      </w14:nvContentPartPr>
                      <w14:xfrm>
                        <a:off x="0" y="0"/>
                        <a:ext cx="145415" cy="113425"/>
                      </w14:xfrm>
                    </w14:contentPart>
                  </a:graphicData>
                </a:graphic>
              </wp:anchor>
            </w:drawing>
          </mc:Choice>
          <mc:Fallback>
            <w:pict>
              <v:shape w14:anchorId="6479BE4B" id="Ink 978" o:spid="_x0000_s1026" type="#_x0000_t75" style="position:absolute;margin-left:339.15pt;margin-top:45.6pt;width:12.85pt;height:10.35pt;z-index:25370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">
                <v:imagedata r:id="rId509" o:title=""/>
              </v:shape>
            </w:pict>
          </mc:Fallback>
        </mc:AlternateContent>
      </w:r>
      <w:r>
        <w:rPr>
          <w:rFonts w:eastAsiaTheme="minorEastAsia" w:cstheme="minorHAnsi"/>
          <w:noProof/>
          <w:sz w:val="40"/>
          <w:szCs w:val="40"/>
        </w:rPr>
        <mc:AlternateContent>
          <mc:Choice Requires="wpi">
            <w:drawing>
              <wp:anchor distT="0" distB="0" distL="114300" distR="114300" simplePos="0" relativeHeight="253704192" behindDoc="0" locked="0" layoutInCell="1" allowOverlap="1" wp14:anchorId="00B60F7E" wp14:editId="014D529A">
                <wp:simplePos x="0" y="0"/>
                <wp:positionH relativeFrom="column">
                  <wp:posOffset>3496945</wp:posOffset>
                </wp:positionH>
                <wp:positionV relativeFrom="paragraph">
                  <wp:posOffset>539750</wp:posOffset>
                </wp:positionV>
                <wp:extent cx="508015" cy="249555"/>
                <wp:effectExtent l="57150" t="38100" r="6350" b="55245"/>
                <wp:wrapNone/>
                <wp:docPr id="975" name="Ink 975"/>
                <wp:cNvGraphicFramePr/>
                <a:graphic xmlns:a="http://schemas.openxmlformats.org/drawingml/2006/main">
                  <a:graphicData uri="http://schemas.microsoft.com/office/word/2010/wordprocessingInk">
                    <w14:contentPart bwMode="auto" r:id="rId510">
                      <w14:nvContentPartPr>
                        <w14:cNvContentPartPr/>
                      </w14:nvContentPartPr>
                      <w14:xfrm>
                        <a:off x="0" y="0"/>
                        <a:ext cx="508015" cy="249555"/>
                      </w14:xfrm>
                    </w14:contentPart>
                  </a:graphicData>
                </a:graphic>
              </wp:anchor>
            </w:drawing>
          </mc:Choice>
          <mc:Fallback>
            <w:pict>
              <v:shape w14:anchorId="1366BC35" id="Ink 975" o:spid="_x0000_s1026" type="#_x0000_t75" style="position:absolute;margin-left:274.65pt;margin-top:41.8pt;width:41.4pt;height:21.05pt;z-index:253704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">
                <v:imagedata r:id="rId511" o:title=""/>
              </v:shape>
            </w:pict>
          </mc:Fallback>
        </mc:AlternateContent>
      </w:r>
      <w:r>
        <w:rPr>
          <w:rFonts w:eastAsiaTheme="minorEastAsia" w:cstheme="minorHAnsi"/>
          <w:noProof/>
          <w:sz w:val="40"/>
          <w:szCs w:val="40"/>
        </w:rPr>
        <mc:AlternateContent>
          <mc:Choice Requires="wpi">
            <w:drawing>
              <wp:anchor distT="0" distB="0" distL="114300" distR="114300" simplePos="0" relativeHeight="253697024" behindDoc="0" locked="0" layoutInCell="1" allowOverlap="1" wp14:anchorId="4DADF499" wp14:editId="0F8A137A">
                <wp:simplePos x="0" y="0"/>
                <wp:positionH relativeFrom="column">
                  <wp:posOffset>4078926</wp:posOffset>
                </wp:positionH>
                <wp:positionV relativeFrom="paragraph">
                  <wp:posOffset>421458</wp:posOffset>
                </wp:positionV>
                <wp:extent cx="108360" cy="400680"/>
                <wp:effectExtent l="38100" t="38100" r="44450" b="57150"/>
                <wp:wrapNone/>
                <wp:docPr id="968" name="Ink 968"/>
                <wp:cNvGraphicFramePr/>
                <a:graphic xmlns:a="http://schemas.openxmlformats.org/drawingml/2006/main">
                  <a:graphicData uri="http://schemas.microsoft.com/office/word/2010/wordprocessingInk">
                    <w14:contentPart bwMode="auto" r:id="rId512">
                      <w14:nvContentPartPr>
                        <w14:cNvContentPartPr/>
                      </w14:nvContentPartPr>
                      <w14:xfrm>
                        <a:off x="0" y="0"/>
                        <a:ext cx="108360" cy="400680"/>
                      </w14:xfrm>
                    </w14:contentPart>
                  </a:graphicData>
                </a:graphic>
              </wp:anchor>
            </w:drawing>
          </mc:Choice>
          <mc:Fallback>
            <w:pict>
              <v:shape w14:anchorId="2BF844EF" id="Ink 968" o:spid="_x0000_s1026" type="#_x0000_t75" style="position:absolute;margin-left:320.5pt;margin-top:32.5pt;width:9.95pt;height:33pt;z-index:25369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">
                <v:imagedata r:id="rId513" o:title=""/>
              </v:shape>
            </w:pict>
          </mc:Fallback>
        </mc:AlternateContent>
      </w:r>
      <w:r>
        <w:rPr>
          <w:rFonts w:eastAsiaTheme="minorEastAsia" w:cstheme="minorHAnsi"/>
          <w:noProof/>
          <w:sz w:val="40"/>
          <w:szCs w:val="40"/>
        </w:rPr>
        <mc:AlternateContent>
          <mc:Choice Requires="wpi">
            <w:drawing>
              <wp:anchor distT="0" distB="0" distL="114300" distR="114300" simplePos="0" relativeHeight="253696000" behindDoc="0" locked="0" layoutInCell="1" allowOverlap="1" wp14:anchorId="49EAEFB0" wp14:editId="6EE20DD3">
                <wp:simplePos x="0" y="0"/>
                <wp:positionH relativeFrom="column">
                  <wp:posOffset>3110865</wp:posOffset>
                </wp:positionH>
                <wp:positionV relativeFrom="paragraph">
                  <wp:posOffset>421640</wp:posOffset>
                </wp:positionV>
                <wp:extent cx="404080" cy="415925"/>
                <wp:effectExtent l="38100" t="38100" r="53340" b="41275"/>
                <wp:wrapNone/>
                <wp:docPr id="967" name="Ink 967"/>
                <wp:cNvGraphicFramePr/>
                <a:graphic xmlns:a="http://schemas.openxmlformats.org/drawingml/2006/main">
                  <a:graphicData uri="http://schemas.microsoft.com/office/word/2010/wordprocessingInk">
                    <w14:contentPart bwMode="auto" r:id="rId514">
                      <w14:nvContentPartPr>
                        <w14:cNvContentPartPr/>
                      </w14:nvContentPartPr>
                      <w14:xfrm>
                        <a:off x="0" y="0"/>
                        <a:ext cx="404080" cy="415925"/>
                      </w14:xfrm>
                    </w14:contentPart>
                  </a:graphicData>
                </a:graphic>
              </wp:anchor>
            </w:drawing>
          </mc:Choice>
          <mc:Fallback>
            <w:pict>
              <v:shape w14:anchorId="07C1488A" id="Ink 967" o:spid="_x0000_s1026" type="#_x0000_t75" style="position:absolute;margin-left:244.25pt;margin-top:32.5pt;width:33.2pt;height:34.15pt;z-index:25369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">
                <v:imagedata r:id="rId515" o:title=""/>
              </v:shape>
            </w:pict>
          </mc:Fallback>
        </mc:AlternateContent>
      </w:r>
      <w:r>
        <w:rPr>
          <w:rFonts w:eastAsiaTheme="minorEastAsia" w:cstheme="minorHAnsi"/>
          <w:noProof/>
          <w:sz w:val="40"/>
          <w:szCs w:val="40"/>
        </w:rPr>
        <mc:AlternateContent>
          <mc:Choice Requires="wpi">
            <w:drawing>
              <wp:anchor distT="0" distB="0" distL="114300" distR="114300" simplePos="0" relativeHeight="253684736" behindDoc="0" locked="0" layoutInCell="1" allowOverlap="1" wp14:anchorId="083B1FBB" wp14:editId="0D909614">
                <wp:simplePos x="0" y="0"/>
                <wp:positionH relativeFrom="column">
                  <wp:posOffset>2260566</wp:posOffset>
                </wp:positionH>
                <wp:positionV relativeFrom="paragraph">
                  <wp:posOffset>773178</wp:posOffset>
                </wp:positionV>
                <wp:extent cx="120960" cy="231120"/>
                <wp:effectExtent l="57150" t="57150" r="12700" b="55245"/>
                <wp:wrapNone/>
                <wp:docPr id="956" name="Ink 956"/>
                <wp:cNvGraphicFramePr/>
                <a:graphic xmlns:a="http://schemas.openxmlformats.org/drawingml/2006/main">
                  <a:graphicData uri="http://schemas.microsoft.com/office/word/2010/wordprocessingInk">
                    <w14:contentPart bwMode="auto" r:id="rId516">
                      <w14:nvContentPartPr>
                        <w14:cNvContentPartPr/>
                      </w14:nvContentPartPr>
                      <w14:xfrm>
                        <a:off x="0" y="0"/>
                        <a:ext cx="120960" cy="231120"/>
                      </w14:xfrm>
                    </w14:contentPart>
                  </a:graphicData>
                </a:graphic>
              </wp:anchor>
            </w:drawing>
          </mc:Choice>
          <mc:Fallback>
            <w:pict>
              <v:shape w14:anchorId="47CA7CED" id="Ink 956" o:spid="_x0000_s1026" type="#_x0000_t75" style="position:absolute;margin-left:177.3pt;margin-top:60.2pt;width:10.9pt;height:19.65pt;z-index:25368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">
                <v:imagedata r:id="rId517" o:title=""/>
              </v:shape>
            </w:pict>
          </mc:Fallback>
        </mc:AlternateContent>
      </w:r>
      <w:r w:rsidR="006E166C" w:rsidRPr="00DF34B0">
        <w:rPr>
          <w:rFonts w:eastAsiaTheme="minorEastAsia" w:cstheme="minorHAnsi"/>
          <w:sz w:val="40"/>
          <w:szCs w:val="40"/>
        </w:rPr>
        <w:t xml:space="preserve">We can plug function </w:t>
      </w:r>
      <m:oMath>
        <m:r>
          <w:rPr>
            <w:rFonts w:ascii="Cambria Math" w:eastAsiaTheme="minorEastAsia" w:hAnsi="Cambria Math" w:cstheme="minorHAnsi"/>
            <w:sz w:val="40"/>
            <w:szCs w:val="40"/>
          </w:rPr>
          <m:t>g</m:t>
        </m:r>
      </m:oMath>
      <w:r w:rsidR="006E166C" w:rsidRPr="00DF34B0">
        <w:rPr>
          <w:rFonts w:eastAsiaTheme="minorEastAsia" w:cstheme="minorHAnsi"/>
          <w:sz w:val="40"/>
          <w:szCs w:val="40"/>
        </w:rPr>
        <w:t xml:space="preserve"> into function </w:t>
      </w:r>
      <m:oMath>
        <m:r>
          <w:rPr>
            <w:rFonts w:ascii="Cambria Math" w:eastAsiaTheme="minorEastAsia" w:hAnsi="Cambria Math" w:cstheme="minorHAnsi"/>
            <w:sz w:val="40"/>
            <w:szCs w:val="40"/>
          </w:rPr>
          <m:t>f</m:t>
        </m:r>
      </m:oMath>
      <w:r w:rsidR="006E166C" w:rsidRPr="00DF34B0">
        <w:rPr>
          <w:rFonts w:eastAsiaTheme="minorEastAsia" w:cstheme="minorHAnsi"/>
          <w:sz w:val="40"/>
          <w:szCs w:val="40"/>
        </w:rPr>
        <w:t>:</w:t>
      </w:r>
    </w:p>
    <w:p w14:paraId="3B48B5CE" w14:textId="4F19E17D" w:rsidR="00B04F0E" w:rsidRPr="002911A0" w:rsidRDefault="008A0D7C" w:rsidP="00B04F0E">
      <w:pPr>
        <w:ind w:left="720"/>
        <w:rPr>
          <w:rFonts w:eastAsiaTheme="minorEastAsia" w:cstheme="minorHAnsi"/>
          <w:sz w:val="40"/>
          <w:szCs w:val="40"/>
        </w:rPr>
      </w:pPr>
      <m:oMathPara>
        <m:oMathParaPr>
          <m:jc m:val="left"/>
        </m:oMathParaP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x</m:t>
                  </m:r>
                </m:e>
              </m:d>
            </m:e>
          </m:d>
          <m:r>
            <w:rPr>
              <w:rFonts w:ascii="Cambria Math" w:hAnsi="Cambria Math" w:cstheme="minorHAnsi"/>
              <w:sz w:val="40"/>
              <w:szCs w:val="40"/>
            </w:rPr>
            <m:t>=</m:t>
          </m:r>
        </m:oMath>
      </m:oMathPara>
    </w:p>
    <w:p w14:paraId="2EEC5B3E" w14:textId="246C5349" w:rsidR="002911A0" w:rsidRDefault="009331D9" w:rsidP="00B04F0E">
      <w:pPr>
        <w:ind w:left="720"/>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3691904" behindDoc="0" locked="0" layoutInCell="1" allowOverlap="1" wp14:anchorId="233CFF4F" wp14:editId="04B938F7">
                <wp:simplePos x="0" y="0"/>
                <wp:positionH relativeFrom="column">
                  <wp:posOffset>2070100</wp:posOffset>
                </wp:positionH>
                <wp:positionV relativeFrom="paragraph">
                  <wp:posOffset>147320</wp:posOffset>
                </wp:positionV>
                <wp:extent cx="444215" cy="168620"/>
                <wp:effectExtent l="38100" t="38100" r="13335" b="41275"/>
                <wp:wrapNone/>
                <wp:docPr id="963" name="Ink 963"/>
                <wp:cNvGraphicFramePr/>
                <a:graphic xmlns:a="http://schemas.openxmlformats.org/drawingml/2006/main">
                  <a:graphicData uri="http://schemas.microsoft.com/office/word/2010/wordprocessingInk">
                    <w14:contentPart bwMode="auto" r:id="rId518">
                      <w14:nvContentPartPr>
                        <w14:cNvContentPartPr/>
                      </w14:nvContentPartPr>
                      <w14:xfrm>
                        <a:off x="0" y="0"/>
                        <a:ext cx="444215" cy="168620"/>
                      </w14:xfrm>
                    </w14:contentPart>
                  </a:graphicData>
                </a:graphic>
              </wp:anchor>
            </w:drawing>
          </mc:Choice>
          <mc:Fallback>
            <w:pict>
              <v:shape w14:anchorId="3129BE25" id="Ink 963" o:spid="_x0000_s1026" type="#_x0000_t75" style="position:absolute;margin-left:162.3pt;margin-top:10.9pt;width:36.4pt;height:14.7pt;z-index:25369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">
                <v:imagedata r:id="rId519" o:title=""/>
              </v:shape>
            </w:pict>
          </mc:Fallback>
        </mc:AlternateContent>
      </w:r>
    </w:p>
    <w:p w14:paraId="74DC0400" w14:textId="696B66FD" w:rsidR="002911A0" w:rsidRPr="00DF34B0" w:rsidRDefault="009331D9" w:rsidP="00B04F0E">
      <w:pPr>
        <w:ind w:left="720"/>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3743104" behindDoc="0" locked="0" layoutInCell="1" allowOverlap="1" wp14:anchorId="3D90CD82" wp14:editId="119A3B6A">
                <wp:simplePos x="0" y="0"/>
                <wp:positionH relativeFrom="column">
                  <wp:posOffset>4244340</wp:posOffset>
                </wp:positionH>
                <wp:positionV relativeFrom="paragraph">
                  <wp:posOffset>-320675</wp:posOffset>
                </wp:positionV>
                <wp:extent cx="1355010" cy="768110"/>
                <wp:effectExtent l="38100" t="57150" r="55245" b="51435"/>
                <wp:wrapNone/>
                <wp:docPr id="1013" name="Ink 1013"/>
                <wp:cNvGraphicFramePr/>
                <a:graphic xmlns:a="http://schemas.openxmlformats.org/drawingml/2006/main">
                  <a:graphicData uri="http://schemas.microsoft.com/office/word/2010/wordprocessingInk">
                    <w14:contentPart bwMode="auto" r:id="rId520">
                      <w14:nvContentPartPr>
                        <w14:cNvContentPartPr/>
                      </w14:nvContentPartPr>
                      <w14:xfrm>
                        <a:off x="0" y="0"/>
                        <a:ext cx="1355010" cy="768110"/>
                      </w14:xfrm>
                    </w14:contentPart>
                  </a:graphicData>
                </a:graphic>
              </wp:anchor>
            </w:drawing>
          </mc:Choice>
          <mc:Fallback>
            <w:pict>
              <v:shape w14:anchorId="7DE1FBC8" id="Ink 1013" o:spid="_x0000_s1026" type="#_x0000_t75" style="position:absolute;margin-left:333.5pt;margin-top:-25.95pt;width:108.15pt;height:61.9pt;z-index:25374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">
                <v:imagedata r:id="rId521" o:title=""/>
              </v:shape>
            </w:pict>
          </mc:Fallback>
        </mc:AlternateContent>
      </w:r>
    </w:p>
    <w:p w14:paraId="6F736A76" w14:textId="4E78C824" w:rsidR="00E01226" w:rsidRPr="00DF34B0" w:rsidRDefault="009331D9" w:rsidP="00EB1287">
      <w:pPr>
        <w:rPr>
          <w:rFonts w:cstheme="minorHAnsi"/>
          <w:sz w:val="40"/>
          <w:szCs w:val="40"/>
        </w:rPr>
      </w:pPr>
      <w:r>
        <w:rPr>
          <w:rFonts w:cstheme="minorHAnsi"/>
          <w:noProof/>
          <w:sz w:val="40"/>
          <w:szCs w:val="40"/>
        </w:rPr>
        <mc:AlternateContent>
          <mc:Choice Requires="wpi">
            <w:drawing>
              <wp:anchor distT="0" distB="0" distL="114300" distR="114300" simplePos="0" relativeHeight="253778944" behindDoc="0" locked="0" layoutInCell="1" allowOverlap="1" wp14:anchorId="37D18D49" wp14:editId="6DE180BF">
                <wp:simplePos x="0" y="0"/>
                <wp:positionH relativeFrom="column">
                  <wp:posOffset>4889500</wp:posOffset>
                </wp:positionH>
                <wp:positionV relativeFrom="paragraph">
                  <wp:posOffset>492125</wp:posOffset>
                </wp:positionV>
                <wp:extent cx="436460" cy="285605"/>
                <wp:effectExtent l="38100" t="38100" r="40005" b="57785"/>
                <wp:wrapNone/>
                <wp:docPr id="1049" name="Ink 1049"/>
                <wp:cNvGraphicFramePr/>
                <a:graphic xmlns:a="http://schemas.openxmlformats.org/drawingml/2006/main">
                  <a:graphicData uri="http://schemas.microsoft.com/office/word/2010/wordprocessingInk">
                    <w14:contentPart bwMode="auto" r:id="rId522">
                      <w14:nvContentPartPr>
                        <w14:cNvContentPartPr/>
                      </w14:nvContentPartPr>
                      <w14:xfrm>
                        <a:off x="0" y="0"/>
                        <a:ext cx="436460" cy="285605"/>
                      </w14:xfrm>
                    </w14:contentPart>
                  </a:graphicData>
                </a:graphic>
              </wp:anchor>
            </w:drawing>
          </mc:Choice>
          <mc:Fallback>
            <w:pict>
              <v:shape w14:anchorId="035C852E" id="Ink 1049" o:spid="_x0000_s1026" type="#_x0000_t75" style="position:absolute;margin-left:384.3pt;margin-top:38.05pt;width:35.75pt;height:23.95pt;z-index:25377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">
                <v:imagedata r:id="rId523" o:title=""/>
              </v:shape>
            </w:pict>
          </mc:Fallback>
        </mc:AlternateContent>
      </w:r>
      <w:r>
        <w:rPr>
          <w:rFonts w:cstheme="minorHAnsi"/>
          <w:noProof/>
          <w:sz w:val="40"/>
          <w:szCs w:val="40"/>
        </w:rPr>
        <mc:AlternateContent>
          <mc:Choice Requires="wpi">
            <w:drawing>
              <wp:anchor distT="0" distB="0" distL="114300" distR="114300" simplePos="0" relativeHeight="253771776" behindDoc="0" locked="0" layoutInCell="1" allowOverlap="1" wp14:anchorId="4D87D321" wp14:editId="409FE552">
                <wp:simplePos x="0" y="0"/>
                <wp:positionH relativeFrom="column">
                  <wp:posOffset>5455920</wp:posOffset>
                </wp:positionH>
                <wp:positionV relativeFrom="paragraph">
                  <wp:posOffset>354330</wp:posOffset>
                </wp:positionV>
                <wp:extent cx="588405" cy="499110"/>
                <wp:effectExtent l="38100" t="57150" r="40640" b="53340"/>
                <wp:wrapNone/>
                <wp:docPr id="1042" name="Ink 1042"/>
                <wp:cNvGraphicFramePr/>
                <a:graphic xmlns:a="http://schemas.openxmlformats.org/drawingml/2006/main">
                  <a:graphicData uri="http://schemas.microsoft.com/office/word/2010/wordprocessingInk">
                    <w14:contentPart bwMode="auto" r:id="rId524">
                      <w14:nvContentPartPr>
                        <w14:cNvContentPartPr/>
                      </w14:nvContentPartPr>
                      <w14:xfrm>
                        <a:off x="0" y="0"/>
                        <a:ext cx="588405" cy="499110"/>
                      </w14:xfrm>
                    </w14:contentPart>
                  </a:graphicData>
                </a:graphic>
              </wp:anchor>
            </w:drawing>
          </mc:Choice>
          <mc:Fallback>
            <w:pict>
              <v:shape w14:anchorId="63D2AA52" id="Ink 1042" o:spid="_x0000_s1026" type="#_x0000_t75" style="position:absolute;margin-left:428.9pt;margin-top:27.2pt;width:47.75pt;height:40.7pt;z-index:25377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">
                <v:imagedata r:id="rId525" o:title=""/>
              </v:shape>
            </w:pict>
          </mc:Fallback>
        </mc:AlternateContent>
      </w:r>
      <w:r>
        <w:rPr>
          <w:rFonts w:cstheme="minorHAnsi"/>
          <w:noProof/>
          <w:sz w:val="40"/>
          <w:szCs w:val="40"/>
        </w:rPr>
        <mc:AlternateContent>
          <mc:Choice Requires="wpi">
            <w:drawing>
              <wp:anchor distT="0" distB="0" distL="114300" distR="114300" simplePos="0" relativeHeight="253766656" behindDoc="0" locked="0" layoutInCell="1" allowOverlap="1" wp14:anchorId="72B34292" wp14:editId="7E12909F">
                <wp:simplePos x="0" y="0"/>
                <wp:positionH relativeFrom="column">
                  <wp:posOffset>4606925</wp:posOffset>
                </wp:positionH>
                <wp:positionV relativeFrom="paragraph">
                  <wp:posOffset>318770</wp:posOffset>
                </wp:positionV>
                <wp:extent cx="350835" cy="487800"/>
                <wp:effectExtent l="57150" t="38100" r="49530" b="45720"/>
                <wp:wrapNone/>
                <wp:docPr id="1037" name="Ink 1037"/>
                <wp:cNvGraphicFramePr/>
                <a:graphic xmlns:a="http://schemas.openxmlformats.org/drawingml/2006/main">
                  <a:graphicData uri="http://schemas.microsoft.com/office/word/2010/wordprocessingInk">
                    <w14:contentPart bwMode="auto" r:id="rId526">
                      <w14:nvContentPartPr>
                        <w14:cNvContentPartPr/>
                      </w14:nvContentPartPr>
                      <w14:xfrm>
                        <a:off x="0" y="0"/>
                        <a:ext cx="350835" cy="487800"/>
                      </w14:xfrm>
                    </w14:contentPart>
                  </a:graphicData>
                </a:graphic>
              </wp:anchor>
            </w:drawing>
          </mc:Choice>
          <mc:Fallback>
            <w:pict>
              <v:shape w14:anchorId="7909DDFC" id="Ink 1037" o:spid="_x0000_s1026" type="#_x0000_t75" style="position:absolute;margin-left:362.05pt;margin-top:24.4pt;width:29pt;height:39.8pt;z-index:25376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">
                <v:imagedata r:id="rId527" o:title=""/>
              </v:shape>
            </w:pict>
          </mc:Fallback>
        </mc:AlternateContent>
      </w:r>
      <w:r>
        <w:rPr>
          <w:rFonts w:cstheme="minorHAnsi"/>
          <w:noProof/>
          <w:sz w:val="40"/>
          <w:szCs w:val="40"/>
        </w:rPr>
        <mc:AlternateContent>
          <mc:Choice Requires="wpi">
            <w:drawing>
              <wp:anchor distT="0" distB="0" distL="114300" distR="114300" simplePos="0" relativeHeight="253763584" behindDoc="0" locked="0" layoutInCell="1" allowOverlap="1" wp14:anchorId="24919BE8" wp14:editId="309B1D77">
                <wp:simplePos x="0" y="0"/>
                <wp:positionH relativeFrom="column">
                  <wp:posOffset>4304030</wp:posOffset>
                </wp:positionH>
                <wp:positionV relativeFrom="paragraph">
                  <wp:posOffset>579755</wp:posOffset>
                </wp:positionV>
                <wp:extent cx="159120" cy="90200"/>
                <wp:effectExtent l="57150" t="38100" r="50800" b="43180"/>
                <wp:wrapNone/>
                <wp:docPr id="1034" name="Ink 1034"/>
                <wp:cNvGraphicFramePr/>
                <a:graphic xmlns:a="http://schemas.openxmlformats.org/drawingml/2006/main">
                  <a:graphicData uri="http://schemas.microsoft.com/office/word/2010/wordprocessingInk">
                    <w14:contentPart bwMode="auto" r:id="rId528">
                      <w14:nvContentPartPr>
                        <w14:cNvContentPartPr/>
                      </w14:nvContentPartPr>
                      <w14:xfrm>
                        <a:off x="0" y="0"/>
                        <a:ext cx="159120" cy="90200"/>
                      </w14:xfrm>
                    </w14:contentPart>
                  </a:graphicData>
                </a:graphic>
              </wp:anchor>
            </w:drawing>
          </mc:Choice>
          <mc:Fallback>
            <w:pict>
              <v:shape w14:anchorId="7042355C" id="Ink 1034" o:spid="_x0000_s1026" type="#_x0000_t75" style="position:absolute;margin-left:338.2pt;margin-top:44.95pt;width:13.95pt;height:8.5pt;z-index:25376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">
                <v:imagedata r:id="rId529" o:title=""/>
              </v:shape>
            </w:pict>
          </mc:Fallback>
        </mc:AlternateContent>
      </w:r>
      <w:r>
        <w:rPr>
          <w:rFonts w:cstheme="minorHAnsi"/>
          <w:noProof/>
          <w:sz w:val="40"/>
          <w:szCs w:val="40"/>
        </w:rPr>
        <mc:AlternateContent>
          <mc:Choice Requires="wpi">
            <w:drawing>
              <wp:anchor distT="0" distB="0" distL="114300" distR="114300" simplePos="0" relativeHeight="253760512" behindDoc="0" locked="0" layoutInCell="1" allowOverlap="1" wp14:anchorId="55838443" wp14:editId="73DBC139">
                <wp:simplePos x="0" y="0"/>
                <wp:positionH relativeFrom="column">
                  <wp:posOffset>3495040</wp:posOffset>
                </wp:positionH>
                <wp:positionV relativeFrom="paragraph">
                  <wp:posOffset>508000</wp:posOffset>
                </wp:positionV>
                <wp:extent cx="410840" cy="285185"/>
                <wp:effectExtent l="38100" t="38100" r="46990" b="57785"/>
                <wp:wrapNone/>
                <wp:docPr id="1031" name="Ink 1031"/>
                <wp:cNvGraphicFramePr/>
                <a:graphic xmlns:a="http://schemas.openxmlformats.org/drawingml/2006/main">
                  <a:graphicData uri="http://schemas.microsoft.com/office/word/2010/wordprocessingInk">
                    <w14:contentPart bwMode="auto" r:id="rId530">
                      <w14:nvContentPartPr>
                        <w14:cNvContentPartPr/>
                      </w14:nvContentPartPr>
                      <w14:xfrm>
                        <a:off x="0" y="0"/>
                        <a:ext cx="410840" cy="285185"/>
                      </w14:xfrm>
                    </w14:contentPart>
                  </a:graphicData>
                </a:graphic>
              </wp:anchor>
            </w:drawing>
          </mc:Choice>
          <mc:Fallback>
            <w:pict>
              <v:shape w14:anchorId="31734CD0" id="Ink 1031" o:spid="_x0000_s1026" type="#_x0000_t75" style="position:absolute;margin-left:274.5pt;margin-top:39.3pt;width:33.8pt;height:23.85pt;z-index:25376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">
                <v:imagedata r:id="rId531" o:title=""/>
              </v:shape>
            </w:pict>
          </mc:Fallback>
        </mc:AlternateContent>
      </w:r>
      <w:r>
        <w:rPr>
          <w:rFonts w:cstheme="minorHAnsi"/>
          <w:noProof/>
          <w:sz w:val="40"/>
          <w:szCs w:val="40"/>
        </w:rPr>
        <mc:AlternateContent>
          <mc:Choice Requires="wpi">
            <w:drawing>
              <wp:anchor distT="0" distB="0" distL="114300" distR="114300" simplePos="0" relativeHeight="253754368" behindDoc="0" locked="0" layoutInCell="1" allowOverlap="1" wp14:anchorId="28226B50" wp14:editId="2973010F">
                <wp:simplePos x="0" y="0"/>
                <wp:positionH relativeFrom="column">
                  <wp:posOffset>4067046</wp:posOffset>
                </wp:positionH>
                <wp:positionV relativeFrom="paragraph">
                  <wp:posOffset>378587</wp:posOffset>
                </wp:positionV>
                <wp:extent cx="118080" cy="448920"/>
                <wp:effectExtent l="57150" t="38100" r="53975" b="46990"/>
                <wp:wrapNone/>
                <wp:docPr id="1025" name="Ink 1025"/>
                <wp:cNvGraphicFramePr/>
                <a:graphic xmlns:a="http://schemas.openxmlformats.org/drawingml/2006/main">
                  <a:graphicData uri="http://schemas.microsoft.com/office/word/2010/wordprocessingInk">
                    <w14:contentPart bwMode="auto" r:id="rId532">
                      <w14:nvContentPartPr>
                        <w14:cNvContentPartPr/>
                      </w14:nvContentPartPr>
                      <w14:xfrm>
                        <a:off x="0" y="0"/>
                        <a:ext cx="118080" cy="448920"/>
                      </w14:xfrm>
                    </w14:contentPart>
                  </a:graphicData>
                </a:graphic>
              </wp:anchor>
            </w:drawing>
          </mc:Choice>
          <mc:Fallback>
            <w:pict>
              <v:shape w14:anchorId="0E8F4E37" id="Ink 1025" o:spid="_x0000_s1026" type="#_x0000_t75" style="position:absolute;margin-left:319.55pt;margin-top:29.1pt;width:10.75pt;height:36.8pt;z-index:25375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">
                <v:imagedata r:id="rId533" o:title=""/>
              </v:shape>
            </w:pict>
          </mc:Fallback>
        </mc:AlternateContent>
      </w:r>
      <w:r>
        <w:rPr>
          <w:rFonts w:cstheme="minorHAnsi"/>
          <w:noProof/>
          <w:sz w:val="40"/>
          <w:szCs w:val="40"/>
        </w:rPr>
        <mc:AlternateContent>
          <mc:Choice Requires="wpi">
            <w:drawing>
              <wp:anchor distT="0" distB="0" distL="114300" distR="114300" simplePos="0" relativeHeight="253753344" behindDoc="0" locked="0" layoutInCell="1" allowOverlap="1" wp14:anchorId="6455668F" wp14:editId="44804168">
                <wp:simplePos x="0" y="0"/>
                <wp:positionH relativeFrom="column">
                  <wp:posOffset>3192780</wp:posOffset>
                </wp:positionH>
                <wp:positionV relativeFrom="paragraph">
                  <wp:posOffset>354330</wp:posOffset>
                </wp:positionV>
                <wp:extent cx="362135" cy="494665"/>
                <wp:effectExtent l="38100" t="38100" r="19050" b="57785"/>
                <wp:wrapNone/>
                <wp:docPr id="1024" name="Ink 1024"/>
                <wp:cNvGraphicFramePr/>
                <a:graphic xmlns:a="http://schemas.openxmlformats.org/drawingml/2006/main">
                  <a:graphicData uri="http://schemas.microsoft.com/office/word/2010/wordprocessingInk">
                    <w14:contentPart bwMode="auto" r:id="rId534">
                      <w14:nvContentPartPr>
                        <w14:cNvContentPartPr/>
                      </w14:nvContentPartPr>
                      <w14:xfrm>
                        <a:off x="0" y="0"/>
                        <a:ext cx="362135" cy="494665"/>
                      </w14:xfrm>
                    </w14:contentPart>
                  </a:graphicData>
                </a:graphic>
              </wp:anchor>
            </w:drawing>
          </mc:Choice>
          <mc:Fallback>
            <w:pict>
              <v:shape w14:anchorId="27E8FB0D" id="Ink 1024" o:spid="_x0000_s1026" type="#_x0000_t75" style="position:absolute;margin-left:250.7pt;margin-top:27.2pt;width:29.9pt;height:40.35pt;z-index:25375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">
                <v:imagedata r:id="rId535" o:title=""/>
              </v:shape>
            </w:pict>
          </mc:Fallback>
        </mc:AlternateContent>
      </w:r>
      <w:r w:rsidR="006E166C" w:rsidRPr="00DF34B0">
        <w:rPr>
          <w:rFonts w:cstheme="minorHAnsi"/>
          <w:sz w:val="40"/>
          <w:szCs w:val="40"/>
        </w:rPr>
        <w:t xml:space="preserve">We can plug function </w:t>
      </w:r>
      <m:oMath>
        <m:r>
          <w:rPr>
            <w:rFonts w:ascii="Cambria Math" w:hAnsi="Cambria Math" w:cstheme="minorHAnsi"/>
            <w:sz w:val="40"/>
            <w:szCs w:val="40"/>
          </w:rPr>
          <m:t>f</m:t>
        </m:r>
      </m:oMath>
      <w:r w:rsidR="006E166C" w:rsidRPr="00DF34B0">
        <w:rPr>
          <w:rFonts w:cstheme="minorHAnsi"/>
          <w:sz w:val="40"/>
          <w:szCs w:val="40"/>
        </w:rPr>
        <w:t xml:space="preserve"> into function </w:t>
      </w:r>
      <m:oMath>
        <m:r>
          <w:rPr>
            <w:rFonts w:ascii="Cambria Math" w:hAnsi="Cambria Math" w:cstheme="minorHAnsi"/>
            <w:sz w:val="40"/>
            <w:szCs w:val="40"/>
          </w:rPr>
          <m:t>g</m:t>
        </m:r>
      </m:oMath>
      <w:r w:rsidR="006E166C" w:rsidRPr="00DF34B0">
        <w:rPr>
          <w:rFonts w:cstheme="minorHAnsi"/>
          <w:sz w:val="40"/>
          <w:szCs w:val="40"/>
        </w:rPr>
        <w:t>:</w:t>
      </w:r>
    </w:p>
    <w:p w14:paraId="39C82DC6" w14:textId="5F58C659" w:rsidR="006E166C" w:rsidRPr="00DF34B0" w:rsidRDefault="008A0D7C" w:rsidP="006E166C">
      <w:pPr>
        <w:ind w:left="720"/>
        <w:rPr>
          <w:rFonts w:eastAsiaTheme="minorEastAsia" w:cstheme="minorHAnsi"/>
          <w:b/>
          <w:sz w:val="40"/>
          <w:szCs w:val="40"/>
        </w:rPr>
      </w:pPr>
      <m:oMathPara>
        <m:oMathParaPr>
          <m:jc m:val="left"/>
        </m:oMathParaP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e>
          </m:d>
          <m:r>
            <w:rPr>
              <w:rFonts w:ascii="Cambria Math" w:hAnsi="Cambria Math" w:cstheme="minorHAnsi"/>
              <w:sz w:val="40"/>
              <w:szCs w:val="40"/>
            </w:rPr>
            <m:t>=</m:t>
          </m:r>
        </m:oMath>
      </m:oMathPara>
    </w:p>
    <w:p w14:paraId="4F90D6FA" w14:textId="20AFC615" w:rsidR="00D67F02" w:rsidRDefault="009331D9" w:rsidP="00EB1287">
      <w:pPr>
        <w:rPr>
          <w:rFonts w:cstheme="minorHAnsi"/>
          <w:sz w:val="40"/>
          <w:szCs w:val="40"/>
        </w:rPr>
      </w:pPr>
      <w:r>
        <w:rPr>
          <w:rFonts w:cstheme="minorHAnsi"/>
          <w:noProof/>
          <w:sz w:val="40"/>
          <w:szCs w:val="40"/>
        </w:rPr>
        <mc:AlternateContent>
          <mc:Choice Requires="wpi">
            <w:drawing>
              <wp:anchor distT="0" distB="0" distL="114300" distR="114300" simplePos="0" relativeHeight="253790208" behindDoc="0" locked="0" layoutInCell="1" allowOverlap="1" wp14:anchorId="76C352A1" wp14:editId="5B867C7C">
                <wp:simplePos x="0" y="0"/>
                <wp:positionH relativeFrom="column">
                  <wp:posOffset>4617085</wp:posOffset>
                </wp:positionH>
                <wp:positionV relativeFrom="paragraph">
                  <wp:posOffset>143510</wp:posOffset>
                </wp:positionV>
                <wp:extent cx="1229230" cy="290895"/>
                <wp:effectExtent l="57150" t="38100" r="0" b="52070"/>
                <wp:wrapNone/>
                <wp:docPr id="1060" name="Ink 1060"/>
                <wp:cNvGraphicFramePr/>
                <a:graphic xmlns:a="http://schemas.openxmlformats.org/drawingml/2006/main">
                  <a:graphicData uri="http://schemas.microsoft.com/office/word/2010/wordprocessingInk">
                    <w14:contentPart bwMode="auto" r:id="rId536">
                      <w14:nvContentPartPr>
                        <w14:cNvContentPartPr/>
                      </w14:nvContentPartPr>
                      <w14:xfrm>
                        <a:off x="0" y="0"/>
                        <a:ext cx="1229230" cy="290895"/>
                      </w14:xfrm>
                    </w14:contentPart>
                  </a:graphicData>
                </a:graphic>
              </wp:anchor>
            </w:drawing>
          </mc:Choice>
          <mc:Fallback>
            <w:pict>
              <v:shape w14:anchorId="74FCD844" id="Ink 1060" o:spid="_x0000_s1026" type="#_x0000_t75" style="position:absolute;margin-left:362.85pt;margin-top:10.6pt;width:98.25pt;height:24.3pt;z-index:25379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&#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">
                <v:imagedata r:id="rId537" o:title=""/>
              </v:shape>
            </w:pict>
          </mc:Fallback>
        </mc:AlternateContent>
      </w:r>
      <w:r>
        <w:rPr>
          <w:rFonts w:cstheme="minorHAnsi"/>
          <w:noProof/>
          <w:sz w:val="40"/>
          <w:szCs w:val="40"/>
        </w:rPr>
        <mc:AlternateContent>
          <mc:Choice Requires="wpi">
            <w:drawing>
              <wp:anchor distT="0" distB="0" distL="114300" distR="114300" simplePos="0" relativeHeight="253791232" behindDoc="0" locked="0" layoutInCell="1" allowOverlap="1" wp14:anchorId="7F06BE99" wp14:editId="51628AFF">
                <wp:simplePos x="0" y="0"/>
                <wp:positionH relativeFrom="column">
                  <wp:posOffset>4298315</wp:posOffset>
                </wp:positionH>
                <wp:positionV relativeFrom="paragraph">
                  <wp:posOffset>143510</wp:posOffset>
                </wp:positionV>
                <wp:extent cx="1548000" cy="290895"/>
                <wp:effectExtent l="38100" t="38100" r="0" b="52070"/>
                <wp:wrapNone/>
                <wp:docPr id="1061" name="Ink 1061"/>
                <wp:cNvGraphicFramePr/>
                <a:graphic xmlns:a="http://schemas.openxmlformats.org/drawingml/2006/main">
                  <a:graphicData uri="http://schemas.microsoft.com/office/word/2010/wordprocessingInk">
                    <w14:contentPart bwMode="auto" r:id="rId538">
                      <w14:nvContentPartPr>
                        <w14:cNvContentPartPr/>
                      </w14:nvContentPartPr>
                      <w14:xfrm>
                        <a:off x="0" y="0"/>
                        <a:ext cx="1548000" cy="290895"/>
                      </w14:xfrm>
                    </w14:contentPart>
                  </a:graphicData>
                </a:graphic>
              </wp:anchor>
            </w:drawing>
          </mc:Choice>
          <mc:Fallback>
            <w:pict>
              <v:shape w14:anchorId="341D34D8" id="Ink 1061" o:spid="_x0000_s1026" type="#_x0000_t75" style="position:absolute;margin-left:337.75pt;margin-top:10.6pt;width:123.35pt;height:24.3pt;z-index:25379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">
                <v:imagedata r:id="rId539" o:title=""/>
              </v:shape>
            </w:pict>
          </mc:Fallback>
        </mc:AlternateContent>
      </w:r>
      <w:r>
        <w:rPr>
          <w:rFonts w:cstheme="minorHAnsi"/>
          <w:noProof/>
          <w:sz w:val="40"/>
          <w:szCs w:val="40"/>
        </w:rPr>
        <mc:AlternateContent>
          <mc:Choice Requires="wpi">
            <w:drawing>
              <wp:anchor distT="0" distB="0" distL="114300" distR="114300" simplePos="0" relativeHeight="253750272" behindDoc="0" locked="0" layoutInCell="1" allowOverlap="1" wp14:anchorId="7A2A41CC" wp14:editId="064A8851">
                <wp:simplePos x="0" y="0"/>
                <wp:positionH relativeFrom="column">
                  <wp:posOffset>2124075</wp:posOffset>
                </wp:positionH>
                <wp:positionV relativeFrom="paragraph">
                  <wp:posOffset>-95250</wp:posOffset>
                </wp:positionV>
                <wp:extent cx="482765" cy="555750"/>
                <wp:effectExtent l="38100" t="38100" r="12700" b="53975"/>
                <wp:wrapNone/>
                <wp:docPr id="1021" name="Ink 1021"/>
                <wp:cNvGraphicFramePr/>
                <a:graphic xmlns:a="http://schemas.openxmlformats.org/drawingml/2006/main">
                  <a:graphicData uri="http://schemas.microsoft.com/office/word/2010/wordprocessingInk">
                    <w14:contentPart bwMode="auto" r:id="rId540">
                      <w14:nvContentPartPr>
                        <w14:cNvContentPartPr/>
                      </w14:nvContentPartPr>
                      <w14:xfrm>
                        <a:off x="0" y="0"/>
                        <a:ext cx="482765" cy="555750"/>
                      </w14:xfrm>
                    </w14:contentPart>
                  </a:graphicData>
                </a:graphic>
              </wp:anchor>
            </w:drawing>
          </mc:Choice>
          <mc:Fallback>
            <w:pict>
              <v:shape w14:anchorId="6DDE4C9D" id="Ink 1021" o:spid="_x0000_s1026" type="#_x0000_t75" style="position:absolute;margin-left:166.55pt;margin-top:-8.2pt;width:39.4pt;height:45.15pt;z-index:25375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">
                <v:imagedata r:id="rId541" o:title=""/>
              </v:shape>
            </w:pict>
          </mc:Fallback>
        </mc:AlternateContent>
      </w:r>
    </w:p>
    <w:p w14:paraId="778CD02C" w14:textId="701B1201" w:rsidR="002911A0" w:rsidRDefault="002911A0" w:rsidP="00EB1287">
      <w:pPr>
        <w:rPr>
          <w:rFonts w:cstheme="minorHAnsi"/>
          <w:sz w:val="40"/>
          <w:szCs w:val="40"/>
        </w:rPr>
      </w:pPr>
    </w:p>
    <w:p w14:paraId="598EB177" w14:textId="543200FE" w:rsidR="002911A0" w:rsidRDefault="009331D9" w:rsidP="00EB1287">
      <w:pPr>
        <w:rPr>
          <w:rFonts w:cstheme="minorHAnsi"/>
          <w:sz w:val="40"/>
          <w:szCs w:val="40"/>
        </w:rPr>
      </w:pPr>
      <w:r>
        <w:rPr>
          <w:rFonts w:cstheme="minorHAnsi"/>
          <w:noProof/>
          <w:sz w:val="40"/>
          <w:szCs w:val="40"/>
        </w:rPr>
        <mc:AlternateContent>
          <mc:Choice Requires="wpi">
            <w:drawing>
              <wp:anchor distT="0" distB="0" distL="114300" distR="114300" simplePos="0" relativeHeight="253802496" behindDoc="0" locked="0" layoutInCell="1" allowOverlap="1" wp14:anchorId="1D5CFE6C" wp14:editId="09C51873">
                <wp:simplePos x="0" y="0"/>
                <wp:positionH relativeFrom="column">
                  <wp:posOffset>4529646</wp:posOffset>
                </wp:positionH>
                <wp:positionV relativeFrom="paragraph">
                  <wp:posOffset>-247053</wp:posOffset>
                </wp:positionV>
                <wp:extent cx="903960" cy="580680"/>
                <wp:effectExtent l="38100" t="38100" r="48895" b="48260"/>
                <wp:wrapNone/>
                <wp:docPr id="1072" name="Ink 1072"/>
                <wp:cNvGraphicFramePr/>
                <a:graphic xmlns:a="http://schemas.openxmlformats.org/drawingml/2006/main">
                  <a:graphicData uri="http://schemas.microsoft.com/office/word/2010/wordprocessingInk">
                    <w14:contentPart bwMode="auto" r:id="rId542">
                      <w14:nvContentPartPr>
                        <w14:cNvContentPartPr/>
                      </w14:nvContentPartPr>
                      <w14:xfrm>
                        <a:off x="0" y="0"/>
                        <a:ext cx="903960" cy="580680"/>
                      </w14:xfrm>
                    </w14:contentPart>
                  </a:graphicData>
                </a:graphic>
              </wp:anchor>
            </w:drawing>
          </mc:Choice>
          <mc:Fallback>
            <w:pict>
              <v:shape w14:anchorId="7437D8EC" id="Ink 1072" o:spid="_x0000_s1026" type="#_x0000_t75" style="position:absolute;margin-left:355.95pt;margin-top:-20.15pt;width:72.6pt;height:47.1pt;z-index:25380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">
                <v:imagedata r:id="rId543" o:title=""/>
              </v:shape>
            </w:pict>
          </mc:Fallback>
        </mc:AlternateContent>
      </w:r>
      <w:r>
        <w:rPr>
          <w:rFonts w:cstheme="minorHAnsi"/>
          <w:noProof/>
          <w:sz w:val="40"/>
          <w:szCs w:val="40"/>
        </w:rPr>
        <mc:AlternateContent>
          <mc:Choice Requires="wpi">
            <w:drawing>
              <wp:anchor distT="0" distB="0" distL="114300" distR="114300" simplePos="0" relativeHeight="253801472" behindDoc="0" locked="0" layoutInCell="1" allowOverlap="1" wp14:anchorId="097ECA5D" wp14:editId="13ECF0EF">
                <wp:simplePos x="0" y="0"/>
                <wp:positionH relativeFrom="column">
                  <wp:posOffset>4631055</wp:posOffset>
                </wp:positionH>
                <wp:positionV relativeFrom="paragraph">
                  <wp:posOffset>-116840</wp:posOffset>
                </wp:positionV>
                <wp:extent cx="625990" cy="323215"/>
                <wp:effectExtent l="38100" t="38100" r="41275" b="57785"/>
                <wp:wrapNone/>
                <wp:docPr id="1071" name="Ink 1071"/>
                <wp:cNvGraphicFramePr/>
                <a:graphic xmlns:a="http://schemas.openxmlformats.org/drawingml/2006/main">
                  <a:graphicData uri="http://schemas.microsoft.com/office/word/2010/wordprocessingInk">
                    <w14:contentPart bwMode="auto" r:id="rId544">
                      <w14:nvContentPartPr>
                        <w14:cNvContentPartPr/>
                      </w14:nvContentPartPr>
                      <w14:xfrm>
                        <a:off x="0" y="0"/>
                        <a:ext cx="625990" cy="323215"/>
                      </w14:xfrm>
                    </w14:contentPart>
                  </a:graphicData>
                </a:graphic>
              </wp:anchor>
            </w:drawing>
          </mc:Choice>
          <mc:Fallback>
            <w:pict>
              <v:shape w14:anchorId="678793A7" id="Ink 1071" o:spid="_x0000_s1026" type="#_x0000_t75" style="position:absolute;margin-left:363.95pt;margin-top:-9.9pt;width:50.75pt;height:26.85pt;z-index:25380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">
                <v:imagedata r:id="rId545" o:title=""/>
              </v:shape>
            </w:pict>
          </mc:Fallback>
        </mc:AlternateContent>
      </w:r>
      <w:r>
        <w:rPr>
          <w:rFonts w:cstheme="minorHAnsi"/>
          <w:noProof/>
          <w:sz w:val="40"/>
          <w:szCs w:val="40"/>
        </w:rPr>
        <mc:AlternateContent>
          <mc:Choice Requires="wpi">
            <w:drawing>
              <wp:anchor distT="0" distB="0" distL="114300" distR="114300" simplePos="0" relativeHeight="253794304" behindDoc="0" locked="0" layoutInCell="1" allowOverlap="1" wp14:anchorId="1871C0A9" wp14:editId="1046D85E">
                <wp:simplePos x="0" y="0"/>
                <wp:positionH relativeFrom="column">
                  <wp:posOffset>4292600</wp:posOffset>
                </wp:positionH>
                <wp:positionV relativeFrom="paragraph">
                  <wp:posOffset>1270</wp:posOffset>
                </wp:positionV>
                <wp:extent cx="149225" cy="107445"/>
                <wp:effectExtent l="38100" t="38100" r="41275" b="45085"/>
                <wp:wrapNone/>
                <wp:docPr id="1064" name="Ink 1064"/>
                <wp:cNvGraphicFramePr/>
                <a:graphic xmlns:a="http://schemas.openxmlformats.org/drawingml/2006/main">
                  <a:graphicData uri="http://schemas.microsoft.com/office/word/2010/wordprocessingInk">
                    <w14:contentPart bwMode="auto" r:id="rId546">
                      <w14:nvContentPartPr>
                        <w14:cNvContentPartPr/>
                      </w14:nvContentPartPr>
                      <w14:xfrm>
                        <a:off x="0" y="0"/>
                        <a:ext cx="149225" cy="107445"/>
                      </w14:xfrm>
                    </w14:contentPart>
                  </a:graphicData>
                </a:graphic>
              </wp:anchor>
            </w:drawing>
          </mc:Choice>
          <mc:Fallback>
            <w:pict>
              <v:shape w14:anchorId="4BC64080" id="Ink 1064" o:spid="_x0000_s1026" type="#_x0000_t75" style="position:absolute;margin-left:337.3pt;margin-top:-.6pt;width:13.15pt;height:9.85pt;z-index:25379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">
                <v:imagedata r:id="rId547" o:title=""/>
              </v:shape>
            </w:pict>
          </mc:Fallback>
        </mc:AlternateContent>
      </w:r>
    </w:p>
    <w:p w14:paraId="3BB71248" w14:textId="794522C1" w:rsidR="002911A0" w:rsidRDefault="002911A0" w:rsidP="00EB1287">
      <w:pPr>
        <w:rPr>
          <w:rFonts w:cstheme="minorHAnsi"/>
          <w:sz w:val="40"/>
          <w:szCs w:val="40"/>
        </w:rPr>
      </w:pPr>
    </w:p>
    <w:p w14:paraId="6C5334B4" w14:textId="77777777" w:rsidR="002911A0" w:rsidRPr="00DF34B0" w:rsidRDefault="002911A0" w:rsidP="00EB1287">
      <w:pPr>
        <w:rPr>
          <w:rFonts w:cstheme="minorHAnsi"/>
          <w:sz w:val="40"/>
          <w:szCs w:val="40"/>
        </w:rPr>
      </w:pPr>
    </w:p>
    <w:p w14:paraId="02940AB1" w14:textId="7F17C708" w:rsidR="006E166C" w:rsidRPr="00DF34B0" w:rsidRDefault="009331D9" w:rsidP="00EB1287">
      <w:pPr>
        <w:rPr>
          <w:rFonts w:cstheme="minorHAnsi"/>
          <w:sz w:val="40"/>
          <w:szCs w:val="40"/>
        </w:rPr>
      </w:pPr>
      <w:r>
        <w:rPr>
          <w:rFonts w:cstheme="minorHAnsi"/>
          <w:noProof/>
          <w:sz w:val="40"/>
          <w:szCs w:val="40"/>
        </w:rPr>
        <mc:AlternateContent>
          <mc:Choice Requires="wpi">
            <w:drawing>
              <wp:anchor distT="0" distB="0" distL="114300" distR="114300" simplePos="0" relativeHeight="253805568" behindDoc="0" locked="0" layoutInCell="1" allowOverlap="1" wp14:anchorId="4E3B6DC6" wp14:editId="3E787152">
                <wp:simplePos x="0" y="0"/>
                <wp:positionH relativeFrom="column">
                  <wp:posOffset>-35874</wp:posOffset>
                </wp:positionH>
                <wp:positionV relativeFrom="paragraph">
                  <wp:posOffset>1619099</wp:posOffset>
                </wp:positionV>
                <wp:extent cx="1264680" cy="42840"/>
                <wp:effectExtent l="57150" t="57150" r="0" b="52705"/>
                <wp:wrapNone/>
                <wp:docPr id="1075" name="Ink 1075"/>
                <wp:cNvGraphicFramePr/>
                <a:graphic xmlns:a="http://schemas.openxmlformats.org/drawingml/2006/main">
                  <a:graphicData uri="http://schemas.microsoft.com/office/word/2010/wordprocessingInk">
                    <w14:contentPart bwMode="auto" r:id="rId548">
                      <w14:nvContentPartPr>
                        <w14:cNvContentPartPr/>
                      </w14:nvContentPartPr>
                      <w14:xfrm>
                        <a:off x="0" y="0"/>
                        <a:ext cx="1264680" cy="42840"/>
                      </w14:xfrm>
                    </w14:contentPart>
                  </a:graphicData>
                </a:graphic>
              </wp:anchor>
            </w:drawing>
          </mc:Choice>
          <mc:Fallback>
            <w:pict>
              <v:shape w14:anchorId="6D00852B" id="Ink 1075" o:spid="_x0000_s1026" type="#_x0000_t75" style="position:absolute;margin-left:-3.5pt;margin-top:126.8pt;width:101pt;height:4.75pt;z-index:25380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">
                <v:imagedata r:id="rId549" o:title=""/>
              </v:shape>
            </w:pict>
          </mc:Fallback>
        </mc:AlternateContent>
      </w:r>
      <w:r>
        <w:rPr>
          <w:rFonts w:cstheme="minorHAnsi"/>
          <w:noProof/>
          <w:sz w:val="40"/>
          <w:szCs w:val="40"/>
        </w:rPr>
        <mc:AlternateContent>
          <mc:Choice Requires="wpi">
            <w:drawing>
              <wp:anchor distT="0" distB="0" distL="114300" distR="114300" simplePos="0" relativeHeight="253804544" behindDoc="0" locked="0" layoutInCell="1" allowOverlap="1" wp14:anchorId="1E9DA81D" wp14:editId="410E7948">
                <wp:simplePos x="0" y="0"/>
                <wp:positionH relativeFrom="column">
                  <wp:posOffset>5082246</wp:posOffset>
                </wp:positionH>
                <wp:positionV relativeFrom="paragraph">
                  <wp:posOffset>1299419</wp:posOffset>
                </wp:positionV>
                <wp:extent cx="714960" cy="30240"/>
                <wp:effectExtent l="38100" t="38100" r="47625" b="46355"/>
                <wp:wrapNone/>
                <wp:docPr id="1074" name="Ink 1074"/>
                <wp:cNvGraphicFramePr/>
                <a:graphic xmlns:a="http://schemas.openxmlformats.org/drawingml/2006/main">
                  <a:graphicData uri="http://schemas.microsoft.com/office/word/2010/wordprocessingInk">
                    <w14:contentPart bwMode="auto" r:id="rId550">
                      <w14:nvContentPartPr>
                        <w14:cNvContentPartPr/>
                      </w14:nvContentPartPr>
                      <w14:xfrm>
                        <a:off x="0" y="0"/>
                        <a:ext cx="714960" cy="30240"/>
                      </w14:xfrm>
                    </w14:contentPart>
                  </a:graphicData>
                </a:graphic>
              </wp:anchor>
            </w:drawing>
          </mc:Choice>
          <mc:Fallback>
            <w:pict>
              <v:shape w14:anchorId="0438BDC9" id="Ink 1074" o:spid="_x0000_s1026" type="#_x0000_t75" style="position:absolute;margin-left:399.5pt;margin-top:101.6pt;width:57.75pt;height:3.8pt;z-index:25380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">
                <v:imagedata r:id="rId551" o:title=""/>
              </v:shape>
            </w:pict>
          </mc:Fallback>
        </mc:AlternateContent>
      </w:r>
      <w:r>
        <w:rPr>
          <w:rFonts w:cstheme="minorHAnsi"/>
          <w:noProof/>
          <w:sz w:val="40"/>
          <w:szCs w:val="40"/>
        </w:rPr>
        <mc:AlternateContent>
          <mc:Choice Requires="wpi">
            <w:drawing>
              <wp:anchor distT="0" distB="0" distL="114300" distR="114300" simplePos="0" relativeHeight="253803520" behindDoc="0" locked="0" layoutInCell="1" allowOverlap="1" wp14:anchorId="1B32B327" wp14:editId="446D9970">
                <wp:simplePos x="0" y="0"/>
                <wp:positionH relativeFrom="column">
                  <wp:posOffset>587646</wp:posOffset>
                </wp:positionH>
                <wp:positionV relativeFrom="paragraph">
                  <wp:posOffset>1233539</wp:posOffset>
                </wp:positionV>
                <wp:extent cx="3912480" cy="74520"/>
                <wp:effectExtent l="38100" t="38100" r="0" b="40005"/>
                <wp:wrapNone/>
                <wp:docPr id="1073" name="Ink 1073"/>
                <wp:cNvGraphicFramePr/>
                <a:graphic xmlns:a="http://schemas.openxmlformats.org/drawingml/2006/main">
                  <a:graphicData uri="http://schemas.microsoft.com/office/word/2010/wordprocessingInk">
                    <w14:contentPart bwMode="auto" r:id="rId552">
                      <w14:nvContentPartPr>
                        <w14:cNvContentPartPr/>
                      </w14:nvContentPartPr>
                      <w14:xfrm>
                        <a:off x="0" y="0"/>
                        <a:ext cx="3912480" cy="74520"/>
                      </w14:xfrm>
                    </w14:contentPart>
                  </a:graphicData>
                </a:graphic>
              </wp:anchor>
            </w:drawing>
          </mc:Choice>
          <mc:Fallback>
            <w:pict>
              <v:shape w14:anchorId="4D8BEB0F" id="Ink 1073" o:spid="_x0000_s1026" type="#_x0000_t75" style="position:absolute;margin-left:45.55pt;margin-top:96.45pt;width:309.45pt;height:7.25pt;z-index:25380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">
                <v:imagedata r:id="rId553" o:title=""/>
              </v:shape>
            </w:pict>
          </mc:Fallback>
        </mc:AlternateContent>
      </w:r>
      <w:r w:rsidR="00D67F02" w:rsidRPr="00DF34B0">
        <w:rPr>
          <w:rFonts w:cstheme="minorHAnsi"/>
          <w:sz w:val="40"/>
          <w:szCs w:val="40"/>
        </w:rPr>
        <w:t xml:space="preserve">In both cases, we get a new function.  To check the </w:t>
      </w:r>
      <w:r w:rsidR="0017393E" w:rsidRPr="00DF34B0">
        <w:rPr>
          <w:rFonts w:cstheme="minorHAnsi"/>
          <w:sz w:val="40"/>
          <w:szCs w:val="40"/>
        </w:rPr>
        <w:t>domain,</w:t>
      </w:r>
      <w:r w:rsidR="00D67F02" w:rsidRPr="00DF34B0">
        <w:rPr>
          <w:rFonts w:cstheme="minorHAnsi"/>
          <w:sz w:val="40"/>
          <w:szCs w:val="40"/>
        </w:rPr>
        <w:t xml:space="preserve"> look at the “inner” function first and the </w:t>
      </w:r>
      <w:r w:rsidR="00A0375D" w:rsidRPr="00DF34B0">
        <w:rPr>
          <w:rFonts w:cstheme="minorHAnsi"/>
          <w:sz w:val="40"/>
          <w:szCs w:val="40"/>
        </w:rPr>
        <w:t>new</w:t>
      </w:r>
      <w:r w:rsidR="00D67F02" w:rsidRPr="00DF34B0">
        <w:rPr>
          <w:rFonts w:cstheme="minorHAnsi"/>
          <w:sz w:val="40"/>
          <w:szCs w:val="40"/>
        </w:rPr>
        <w:t xml:space="preserve"> “composite” function last.  Both new functions above have no restrictions for the “inner” function and no final restrictions for the “composite/new” function.</w:t>
      </w:r>
    </w:p>
    <w:p w14:paraId="046AE1ED" w14:textId="77777777" w:rsidR="00521E8F" w:rsidRPr="00DF34B0" w:rsidRDefault="00521E8F">
      <w:pPr>
        <w:rPr>
          <w:rFonts w:eastAsiaTheme="majorEastAsia" w:cstheme="minorHAnsi"/>
          <w:b/>
          <w:sz w:val="40"/>
          <w:szCs w:val="40"/>
        </w:rPr>
      </w:pPr>
      <w:r w:rsidRPr="00DF34B0">
        <w:rPr>
          <w:rFonts w:cstheme="minorHAnsi"/>
          <w:b/>
          <w:sz w:val="40"/>
          <w:szCs w:val="40"/>
        </w:rPr>
        <w:br w:type="page"/>
      </w:r>
    </w:p>
    <w:p w14:paraId="1369E85E" w14:textId="3158F1BB" w:rsidR="002A2D8D" w:rsidRPr="00DF34B0" w:rsidRDefault="009331D9">
      <w:pPr>
        <w:rPr>
          <w:rFonts w:cstheme="minorHAnsi"/>
          <w:sz w:val="40"/>
          <w:szCs w:val="40"/>
        </w:rPr>
      </w:pPr>
      <w:r>
        <w:rPr>
          <w:rFonts w:cstheme="minorHAnsi"/>
          <w:i/>
          <w:iCs/>
          <w:noProof/>
          <w:sz w:val="40"/>
          <w:szCs w:val="40"/>
          <w:u w:val="single"/>
        </w:rPr>
        <w:lastRenderedPageBreak/>
        <mc:AlternateContent>
          <mc:Choice Requires="wpi">
            <w:drawing>
              <wp:anchor distT="0" distB="0" distL="114300" distR="114300" simplePos="0" relativeHeight="253821952" behindDoc="0" locked="0" layoutInCell="1" allowOverlap="1" wp14:anchorId="3D4BF396" wp14:editId="42E67497">
                <wp:simplePos x="0" y="0"/>
                <wp:positionH relativeFrom="column">
                  <wp:posOffset>4571365</wp:posOffset>
                </wp:positionH>
                <wp:positionV relativeFrom="paragraph">
                  <wp:posOffset>17145</wp:posOffset>
                </wp:positionV>
                <wp:extent cx="1373110" cy="246150"/>
                <wp:effectExtent l="38100" t="38100" r="55880" b="40005"/>
                <wp:wrapNone/>
                <wp:docPr id="1091" name="Ink 1091"/>
                <wp:cNvGraphicFramePr/>
                <a:graphic xmlns:a="http://schemas.openxmlformats.org/drawingml/2006/main">
                  <a:graphicData uri="http://schemas.microsoft.com/office/word/2010/wordprocessingInk">
                    <w14:contentPart bwMode="auto" r:id="rId554">
                      <w14:nvContentPartPr>
                        <w14:cNvContentPartPr/>
                      </w14:nvContentPartPr>
                      <w14:xfrm>
                        <a:off x="0" y="0"/>
                        <a:ext cx="1373110" cy="246150"/>
                      </w14:xfrm>
                    </w14:contentPart>
                  </a:graphicData>
                </a:graphic>
              </wp:anchor>
            </w:drawing>
          </mc:Choice>
          <mc:Fallback>
            <w:pict>
              <v:shape w14:anchorId="24E949E3" id="Ink 1091" o:spid="_x0000_s1026" type="#_x0000_t75" style="position:absolute;margin-left:359.25pt;margin-top:.65pt;width:109.5pt;height:20.8pt;z-index:25382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">
                <v:imagedata r:id="rId555" o:title=""/>
              </v:shape>
            </w:pict>
          </mc:Fallback>
        </mc:AlternateContent>
      </w:r>
      <w:r>
        <w:rPr>
          <w:rFonts w:cstheme="minorHAnsi"/>
          <w:i/>
          <w:iCs/>
          <w:noProof/>
          <w:sz w:val="40"/>
          <w:szCs w:val="40"/>
          <w:u w:val="single"/>
        </w:rPr>
        <mc:AlternateContent>
          <mc:Choice Requires="wpi">
            <w:drawing>
              <wp:anchor distT="0" distB="0" distL="114300" distR="114300" simplePos="0" relativeHeight="253822976" behindDoc="0" locked="0" layoutInCell="1" allowOverlap="1" wp14:anchorId="361A09AF" wp14:editId="1E13A7EA">
                <wp:simplePos x="0" y="0"/>
                <wp:positionH relativeFrom="column">
                  <wp:posOffset>4025265</wp:posOffset>
                </wp:positionH>
                <wp:positionV relativeFrom="paragraph">
                  <wp:posOffset>24130</wp:posOffset>
                </wp:positionV>
                <wp:extent cx="284870" cy="236220"/>
                <wp:effectExtent l="38100" t="57150" r="20320" b="49530"/>
                <wp:wrapNone/>
                <wp:docPr id="1092" name="Ink 1092"/>
                <wp:cNvGraphicFramePr/>
                <a:graphic xmlns:a="http://schemas.openxmlformats.org/drawingml/2006/main">
                  <a:graphicData uri="http://schemas.microsoft.com/office/word/2010/wordprocessingInk">
                    <w14:contentPart bwMode="auto" r:id="rId556">
                      <w14:nvContentPartPr>
                        <w14:cNvContentPartPr/>
                      </w14:nvContentPartPr>
                      <w14:xfrm>
                        <a:off x="0" y="0"/>
                        <a:ext cx="284870" cy="236220"/>
                      </w14:xfrm>
                    </w14:contentPart>
                  </a:graphicData>
                </a:graphic>
              </wp:anchor>
            </w:drawing>
          </mc:Choice>
          <mc:Fallback>
            <w:pict>
              <v:shape w14:anchorId="05F151BA" id="Ink 1092" o:spid="_x0000_s1026" type="#_x0000_t75" style="position:absolute;margin-left:316.25pt;margin-top:1.2pt;width:23.85pt;height:20pt;z-index:25382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">
                <v:imagedata r:id="rId557" o:title=""/>
              </v:shape>
            </w:pict>
          </mc:Fallback>
        </mc:AlternateContent>
      </w:r>
      <w:r w:rsidR="002A2D8D" w:rsidRPr="002911A0">
        <w:rPr>
          <w:rFonts w:cstheme="minorHAnsi"/>
          <w:i/>
          <w:iCs/>
          <w:sz w:val="40"/>
          <w:szCs w:val="40"/>
          <w:u w:val="single"/>
        </w:rPr>
        <w:t>Example #</w:t>
      </w:r>
      <w:r w:rsidR="003164CF">
        <w:rPr>
          <w:rFonts w:cstheme="minorHAnsi"/>
          <w:i/>
          <w:iCs/>
          <w:sz w:val="40"/>
          <w:szCs w:val="40"/>
          <w:u w:val="single"/>
        </w:rPr>
        <w:t>3</w:t>
      </w:r>
      <w:r w:rsidR="002A2D8D" w:rsidRPr="00DF34B0">
        <w:rPr>
          <w:rFonts w:cstheme="minorHAnsi"/>
          <w:sz w:val="40"/>
          <w:szCs w:val="40"/>
        </w:rPr>
        <w:t xml:space="preserve"> – Compose the Functions</w:t>
      </w:r>
      <w:r w:rsidR="00B0619B" w:rsidRPr="00DF34B0">
        <w:rPr>
          <w:rFonts w:cstheme="minorHAnsi"/>
          <w:sz w:val="40"/>
          <w:szCs w:val="40"/>
        </w:rPr>
        <w:t>,</w:t>
      </w:r>
      <w:r w:rsidR="00E2616C">
        <w:rPr>
          <w:rFonts w:cstheme="minorHAnsi"/>
          <w:sz w:val="40"/>
          <w:szCs w:val="40"/>
        </w:rPr>
        <w:t xml:space="preserve"> </w:t>
      </w:r>
      <w:r w:rsidR="002911A0">
        <w:rPr>
          <w:rFonts w:cstheme="minorHAnsi"/>
          <w:sz w:val="40"/>
          <w:szCs w:val="40"/>
        </w:rPr>
        <w:t>_______________</w:t>
      </w:r>
    </w:p>
    <w:p w14:paraId="61040925" w14:textId="77777777" w:rsidR="002A2D8D" w:rsidRPr="00DF34B0" w:rsidRDefault="002A2D8D">
      <w:pPr>
        <w:rPr>
          <w:rFonts w:eastAsiaTheme="minorEastAsia" w:cstheme="minorHAnsi"/>
          <w:sz w:val="40"/>
          <w:szCs w:val="40"/>
        </w:rPr>
      </w:pPr>
      <w:r w:rsidRPr="00DF34B0">
        <w:rPr>
          <w:rFonts w:cstheme="minorHAnsi"/>
          <w:sz w:val="40"/>
          <w:szCs w:val="40"/>
        </w:rPr>
        <w:t xml:space="preserve">Let </w:t>
      </w:r>
      <m:oMath>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3x-4</m:t>
        </m:r>
      </m:oMath>
      <w:r w:rsidRPr="00DF34B0">
        <w:rPr>
          <w:rFonts w:eastAsiaTheme="minorEastAsia" w:cstheme="minorHAnsi"/>
          <w:sz w:val="40"/>
          <w:szCs w:val="40"/>
        </w:rPr>
        <w:t xml:space="preserve"> and </w:t>
      </w:r>
      <m:oMath>
        <m:r>
          <w:rPr>
            <w:rFonts w:ascii="Cambria Math" w:eastAsiaTheme="minorEastAsia" w:hAnsi="Cambria Math" w:cstheme="minorHAnsi"/>
            <w:sz w:val="40"/>
            <w:szCs w:val="40"/>
          </w:rPr>
          <m:t>g</m:t>
        </m:r>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m:t>
        </m:r>
        <m:sSup>
          <m:sSupPr>
            <m:ctrlPr>
              <w:rPr>
                <w:rFonts w:ascii="Cambria Math" w:eastAsiaTheme="minorEastAsia" w:hAnsi="Cambria Math" w:cstheme="minorHAnsi"/>
                <w:i/>
                <w:sz w:val="40"/>
                <w:szCs w:val="40"/>
              </w:rPr>
            </m:ctrlPr>
          </m:sSupPr>
          <m:e>
            <m:r>
              <w:rPr>
                <w:rFonts w:ascii="Cambria Math" w:eastAsiaTheme="minorEastAsia" w:hAnsi="Cambria Math" w:cstheme="minorHAnsi"/>
                <w:sz w:val="40"/>
                <w:szCs w:val="40"/>
              </w:rPr>
              <m:t>x</m:t>
            </m:r>
          </m:e>
          <m:sup>
            <m:r>
              <w:rPr>
                <w:rFonts w:ascii="Cambria Math" w:eastAsiaTheme="minorEastAsia" w:hAnsi="Cambria Math" w:cstheme="minorHAnsi"/>
                <w:sz w:val="40"/>
                <w:szCs w:val="40"/>
              </w:rPr>
              <m:t>2</m:t>
            </m:r>
          </m:sup>
        </m:sSup>
        <m:r>
          <w:rPr>
            <w:rFonts w:ascii="Cambria Math" w:eastAsiaTheme="minorEastAsia" w:hAnsi="Cambria Math" w:cstheme="minorHAnsi"/>
            <w:sz w:val="40"/>
            <w:szCs w:val="40"/>
          </w:rPr>
          <m:t>-2x+6</m:t>
        </m:r>
      </m:oMath>
    </w:p>
    <w:p w14:paraId="72DFCB6F" w14:textId="77777777" w:rsidR="002A2D8D" w:rsidRPr="00DF34B0" w:rsidRDefault="002A2D8D" w:rsidP="00B75B6C">
      <w:pPr>
        <w:ind w:left="720"/>
        <w:rPr>
          <w:rFonts w:eastAsiaTheme="minorEastAsia" w:cstheme="minorHAnsi"/>
          <w:sz w:val="40"/>
          <w:szCs w:val="40"/>
        </w:rPr>
      </w:pPr>
      <w:r w:rsidRPr="00DF34B0">
        <w:rPr>
          <w:rFonts w:eastAsiaTheme="minorEastAsia" w:cstheme="minorHAnsi"/>
          <w:sz w:val="40"/>
          <w:szCs w:val="40"/>
        </w:rPr>
        <w:t xml:space="preserve">a) Find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x</m:t>
            </m:r>
          </m:e>
        </m:d>
      </m:oMath>
    </w:p>
    <w:p w14:paraId="6FAAFEE5" w14:textId="6E00235D" w:rsidR="002911A0" w:rsidRPr="00DF34B0" w:rsidRDefault="009331D9" w:rsidP="00B75B6C">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3840384" behindDoc="0" locked="0" layoutInCell="1" allowOverlap="1" wp14:anchorId="0ED0B5AA" wp14:editId="18BAE5C7">
                <wp:simplePos x="0" y="0"/>
                <wp:positionH relativeFrom="column">
                  <wp:posOffset>4048760</wp:posOffset>
                </wp:positionH>
                <wp:positionV relativeFrom="paragraph">
                  <wp:posOffset>-167005</wp:posOffset>
                </wp:positionV>
                <wp:extent cx="1824240" cy="599040"/>
                <wp:effectExtent l="38100" t="38100" r="43180" b="48895"/>
                <wp:wrapNone/>
                <wp:docPr id="1109" name="Ink 1109"/>
                <wp:cNvGraphicFramePr/>
                <a:graphic xmlns:a="http://schemas.openxmlformats.org/drawingml/2006/main">
                  <a:graphicData uri="http://schemas.microsoft.com/office/word/2010/wordprocessingInk">
                    <w14:contentPart bwMode="auto" r:id="rId558">
                      <w14:nvContentPartPr>
                        <w14:cNvContentPartPr/>
                      </w14:nvContentPartPr>
                      <w14:xfrm>
                        <a:off x="0" y="0"/>
                        <a:ext cx="1824240" cy="599040"/>
                      </w14:xfrm>
                    </w14:contentPart>
                  </a:graphicData>
                </a:graphic>
              </wp:anchor>
            </w:drawing>
          </mc:Choice>
          <mc:Fallback>
            <w:pict>
              <v:shape w14:anchorId="5D8DFD97" id="Ink 1109" o:spid="_x0000_s1026" type="#_x0000_t75" style="position:absolute;margin-left:318.1pt;margin-top:-13.85pt;width:145.1pt;height:48.55pt;z-index:25384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">
                <v:imagedata r:id="rId559" o:title=""/>
              </v:shape>
            </w:pict>
          </mc:Fallback>
        </mc:AlternateContent>
      </w:r>
      <w:r w:rsidR="006F26B8" w:rsidRPr="00DF34B0">
        <w:rPr>
          <w:rFonts w:eastAsiaTheme="minorEastAsia" w:cstheme="minorHAnsi"/>
          <w:sz w:val="40"/>
          <w:szCs w:val="40"/>
        </w:rPr>
        <w:t xml:space="preserve">Plug </w:t>
      </w:r>
      <m:oMath>
        <m:r>
          <w:rPr>
            <w:rFonts w:ascii="Cambria Math" w:eastAsiaTheme="minorEastAsia" w:hAnsi="Cambria Math" w:cstheme="minorHAnsi"/>
            <w:sz w:val="40"/>
            <w:szCs w:val="40"/>
          </w:rPr>
          <m:t>g</m:t>
        </m:r>
      </m:oMath>
      <w:r w:rsidR="006F26B8" w:rsidRPr="00DF34B0">
        <w:rPr>
          <w:rFonts w:eastAsiaTheme="minorEastAsia" w:cstheme="minorHAnsi"/>
          <w:sz w:val="40"/>
          <w:szCs w:val="40"/>
        </w:rPr>
        <w:t xml:space="preserve"> into </w:t>
      </w:r>
      <m:oMath>
        <m:r>
          <w:rPr>
            <w:rFonts w:ascii="Cambria Math" w:eastAsiaTheme="minorEastAsia" w:hAnsi="Cambria Math" w:cstheme="minorHAnsi"/>
            <w:sz w:val="40"/>
            <w:szCs w:val="40"/>
          </w:rPr>
          <m:t>f</m:t>
        </m:r>
      </m:oMath>
      <w:r w:rsidR="006F26B8" w:rsidRPr="00DF34B0">
        <w:rPr>
          <w:rFonts w:eastAsiaTheme="minorEastAsia" w:cstheme="minorHAnsi"/>
          <w:sz w:val="40"/>
          <w:szCs w:val="40"/>
        </w:rPr>
        <w:t xml:space="preserve">: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x</m:t>
                </m:r>
              </m:e>
            </m:d>
          </m:e>
        </m:d>
        <m:r>
          <w:rPr>
            <w:rFonts w:ascii="Cambria Math" w:hAnsi="Cambria Math" w:cstheme="minorHAnsi"/>
            <w:sz w:val="40"/>
            <w:szCs w:val="40"/>
          </w:rPr>
          <m:t>=</m:t>
        </m:r>
      </m:oMath>
      <w:r w:rsidR="006F26B8" w:rsidRPr="00DF34B0">
        <w:rPr>
          <w:rFonts w:eastAsiaTheme="minorEastAsia" w:cstheme="minorHAnsi"/>
          <w:sz w:val="40"/>
          <w:szCs w:val="40"/>
        </w:rPr>
        <w:t xml:space="preserve"> </w:t>
      </w:r>
    </w:p>
    <w:p w14:paraId="3895003D" w14:textId="6C61441D" w:rsidR="006F26B8" w:rsidRPr="00DF34B0" w:rsidRDefault="006F26B8" w:rsidP="00B75B6C">
      <w:pPr>
        <w:rPr>
          <w:rFonts w:eastAsiaTheme="minorEastAsia" w:cstheme="minorHAnsi"/>
          <w:sz w:val="40"/>
          <w:szCs w:val="40"/>
        </w:rPr>
      </w:pPr>
      <w:r w:rsidRPr="00DF34B0">
        <w:rPr>
          <w:rFonts w:eastAsiaTheme="minorEastAsia" w:cstheme="minorHAnsi"/>
          <w:sz w:val="40"/>
          <w:szCs w:val="40"/>
        </w:rPr>
        <w:t xml:space="preserve">Replace all inputs for </w:t>
      </w:r>
      <m:oMath>
        <m:r>
          <w:rPr>
            <w:rFonts w:ascii="Cambria Math" w:eastAsiaTheme="minorEastAsia" w:hAnsi="Cambria Math" w:cstheme="minorHAnsi"/>
            <w:sz w:val="40"/>
            <w:szCs w:val="40"/>
          </w:rPr>
          <m:t>f</m:t>
        </m:r>
      </m:oMath>
      <w:r w:rsidRPr="00DF34B0">
        <w:rPr>
          <w:rFonts w:eastAsiaTheme="minorEastAsia" w:cstheme="minorHAnsi"/>
          <w:sz w:val="40"/>
          <w:szCs w:val="40"/>
        </w:rPr>
        <w:t xml:space="preserve"> with function </w:t>
      </w:r>
      <m:oMath>
        <m:r>
          <w:rPr>
            <w:rFonts w:ascii="Cambria Math" w:eastAsiaTheme="minorEastAsia" w:hAnsi="Cambria Math" w:cstheme="minorHAnsi"/>
            <w:sz w:val="40"/>
            <w:szCs w:val="40"/>
          </w:rPr>
          <m:t>g</m:t>
        </m:r>
      </m:oMath>
      <w:r w:rsidRPr="00DF34B0">
        <w:rPr>
          <w:rFonts w:eastAsiaTheme="minorEastAsia" w:cstheme="minorHAnsi"/>
          <w:sz w:val="40"/>
          <w:szCs w:val="40"/>
        </w:rPr>
        <w:t>, distribute and combine like terms:</w:t>
      </w:r>
    </w:p>
    <w:p w14:paraId="235C3BF1" w14:textId="7E614210" w:rsidR="002203F4" w:rsidRPr="002911A0" w:rsidRDefault="009331D9" w:rsidP="006F26B8">
      <w:pPr>
        <w:ind w:left="720"/>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3950976" behindDoc="0" locked="0" layoutInCell="1" allowOverlap="1" wp14:anchorId="2035FFE8" wp14:editId="4C83E6D4">
                <wp:simplePos x="0" y="0"/>
                <wp:positionH relativeFrom="column">
                  <wp:posOffset>943610</wp:posOffset>
                </wp:positionH>
                <wp:positionV relativeFrom="paragraph">
                  <wp:posOffset>-481965</wp:posOffset>
                </wp:positionV>
                <wp:extent cx="3712210" cy="1734820"/>
                <wp:effectExtent l="38100" t="38100" r="21590" b="55880"/>
                <wp:wrapNone/>
                <wp:docPr id="1217" name="Ink 1217"/>
                <wp:cNvGraphicFramePr/>
                <a:graphic xmlns:a="http://schemas.openxmlformats.org/drawingml/2006/main">
                  <a:graphicData uri="http://schemas.microsoft.com/office/word/2010/wordprocessingInk">
                    <w14:contentPart bwMode="auto" r:id="rId560">
                      <w14:nvContentPartPr>
                        <w14:cNvContentPartPr/>
                      </w14:nvContentPartPr>
                      <w14:xfrm>
                        <a:off x="0" y="0"/>
                        <a:ext cx="3712210" cy="1734820"/>
                      </w14:xfrm>
                    </w14:contentPart>
                  </a:graphicData>
                </a:graphic>
              </wp:anchor>
            </w:drawing>
          </mc:Choice>
          <mc:Fallback>
            <w:pict>
              <v:shape w14:anchorId="610DFEA8" id="Ink 1217" o:spid="_x0000_s1026" type="#_x0000_t75" style="position:absolute;margin-left:73.6pt;margin-top:-38.65pt;width:293.7pt;height:138pt;z-index:25395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">
                <v:imagedata r:id="rId561" o:title=""/>
              </v:shape>
            </w:pict>
          </mc:Fallback>
        </mc:AlternateContent>
      </w:r>
      <w:r>
        <w:rPr>
          <w:rFonts w:eastAsiaTheme="minorEastAsia" w:cstheme="minorHAnsi"/>
          <w:noProof/>
          <w:sz w:val="40"/>
          <w:szCs w:val="40"/>
        </w:rPr>
        <mc:AlternateContent>
          <mc:Choice Requires="wpi">
            <w:drawing>
              <wp:anchor distT="0" distB="0" distL="114300" distR="114300" simplePos="0" relativeHeight="253897728" behindDoc="0" locked="0" layoutInCell="1" allowOverlap="1" wp14:anchorId="3E21C5EB" wp14:editId="18FAEE3E">
                <wp:simplePos x="0" y="0"/>
                <wp:positionH relativeFrom="column">
                  <wp:posOffset>4773295</wp:posOffset>
                </wp:positionH>
                <wp:positionV relativeFrom="paragraph">
                  <wp:posOffset>-1270</wp:posOffset>
                </wp:positionV>
                <wp:extent cx="333090" cy="302040"/>
                <wp:effectExtent l="38100" t="38100" r="48260" b="41275"/>
                <wp:wrapNone/>
                <wp:docPr id="1165" name="Ink 1165"/>
                <wp:cNvGraphicFramePr/>
                <a:graphic xmlns:a="http://schemas.openxmlformats.org/drawingml/2006/main">
                  <a:graphicData uri="http://schemas.microsoft.com/office/word/2010/wordprocessingInk">
                    <w14:contentPart bwMode="auto" r:id="rId562">
                      <w14:nvContentPartPr>
                        <w14:cNvContentPartPr/>
                      </w14:nvContentPartPr>
                      <w14:xfrm>
                        <a:off x="0" y="0"/>
                        <a:ext cx="333090" cy="302040"/>
                      </w14:xfrm>
                    </w14:contentPart>
                  </a:graphicData>
                </a:graphic>
              </wp:anchor>
            </w:drawing>
          </mc:Choice>
          <mc:Fallback>
            <w:pict>
              <v:shape w14:anchorId="6E9876DE" id="Ink 1165" o:spid="_x0000_s1026" type="#_x0000_t75" style="position:absolute;margin-left:375.15pt;margin-top:-.8pt;width:27.65pt;height:25.2pt;z-index:253897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">
                <v:imagedata r:id="rId563" o:title=""/>
              </v:shape>
            </w:pict>
          </mc:Fallback>
        </mc:AlternateContent>
      </w:r>
    </w:p>
    <w:p w14:paraId="36865C86" w14:textId="2D18A52C" w:rsidR="002911A0" w:rsidRDefault="002911A0" w:rsidP="006F26B8">
      <w:pPr>
        <w:ind w:left="720"/>
        <w:rPr>
          <w:rFonts w:eastAsiaTheme="minorEastAsia" w:cstheme="minorHAnsi"/>
          <w:sz w:val="40"/>
          <w:szCs w:val="40"/>
        </w:rPr>
      </w:pPr>
    </w:p>
    <w:p w14:paraId="2474547C" w14:textId="2768504E" w:rsidR="002203F4" w:rsidRPr="00DF34B0" w:rsidRDefault="009331D9" w:rsidP="00E41202">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3957120" behindDoc="0" locked="0" layoutInCell="1" allowOverlap="1" wp14:anchorId="67DD887D" wp14:editId="0D20BD5B">
                <wp:simplePos x="0" y="0"/>
                <wp:positionH relativeFrom="column">
                  <wp:posOffset>2016846</wp:posOffset>
                </wp:positionH>
                <wp:positionV relativeFrom="paragraph">
                  <wp:posOffset>-84556</wp:posOffset>
                </wp:positionV>
                <wp:extent cx="2663280" cy="541080"/>
                <wp:effectExtent l="38100" t="57150" r="41910" b="49530"/>
                <wp:wrapNone/>
                <wp:docPr id="1223" name="Ink 1223"/>
                <wp:cNvGraphicFramePr/>
                <a:graphic xmlns:a="http://schemas.openxmlformats.org/drawingml/2006/main">
                  <a:graphicData uri="http://schemas.microsoft.com/office/word/2010/wordprocessingInk">
                    <w14:contentPart bwMode="auto" r:id="rId564">
                      <w14:nvContentPartPr>
                        <w14:cNvContentPartPr/>
                      </w14:nvContentPartPr>
                      <w14:xfrm>
                        <a:off x="0" y="0"/>
                        <a:ext cx="2663280" cy="541080"/>
                      </w14:xfrm>
                    </w14:contentPart>
                  </a:graphicData>
                </a:graphic>
              </wp:anchor>
            </w:drawing>
          </mc:Choice>
          <mc:Fallback>
            <w:pict>
              <v:shape w14:anchorId="1763F6FE" id="Ink 1223" o:spid="_x0000_s1026" type="#_x0000_t75" style="position:absolute;margin-left:158.1pt;margin-top:-7.35pt;width:211.1pt;height:44pt;z-index:25395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">
                <v:imagedata r:id="rId565" o:title=""/>
              </v:shape>
            </w:pict>
          </mc:Fallback>
        </mc:AlternateContent>
      </w:r>
      <w:r>
        <w:rPr>
          <w:rFonts w:eastAsiaTheme="minorEastAsia" w:cstheme="minorHAnsi"/>
          <w:noProof/>
          <w:sz w:val="40"/>
          <w:szCs w:val="40"/>
        </w:rPr>
        <mc:AlternateContent>
          <mc:Choice Requires="wpi">
            <w:drawing>
              <wp:anchor distT="0" distB="0" distL="114300" distR="114300" simplePos="0" relativeHeight="253956096" behindDoc="0" locked="0" layoutInCell="1" allowOverlap="1" wp14:anchorId="2B4034B1" wp14:editId="6AAD0494">
                <wp:simplePos x="0" y="0"/>
                <wp:positionH relativeFrom="column">
                  <wp:posOffset>4571766</wp:posOffset>
                </wp:positionH>
                <wp:positionV relativeFrom="paragraph">
                  <wp:posOffset>52244</wp:posOffset>
                </wp:positionV>
                <wp:extent cx="5760" cy="231840"/>
                <wp:effectExtent l="38100" t="57150" r="51435" b="53975"/>
                <wp:wrapNone/>
                <wp:docPr id="1222" name="Ink 1222"/>
                <wp:cNvGraphicFramePr/>
                <a:graphic xmlns:a="http://schemas.openxmlformats.org/drawingml/2006/main">
                  <a:graphicData uri="http://schemas.microsoft.com/office/word/2010/wordprocessingInk">
                    <w14:contentPart bwMode="auto" r:id="rId566">
                      <w14:nvContentPartPr>
                        <w14:cNvContentPartPr/>
                      </w14:nvContentPartPr>
                      <w14:xfrm>
                        <a:off x="0" y="0"/>
                        <a:ext cx="5760" cy="231840"/>
                      </w14:xfrm>
                    </w14:contentPart>
                  </a:graphicData>
                </a:graphic>
              </wp:anchor>
            </w:drawing>
          </mc:Choice>
          <mc:Fallback>
            <w:pict>
              <v:shape w14:anchorId="3A6FA254" id="Ink 1222" o:spid="_x0000_s1026" type="#_x0000_t75" style="position:absolute;margin-left:359.3pt;margin-top:3.4pt;width:1.85pt;height:19.65pt;z-index:25395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">
                <v:imagedata r:id="rId567" o:title=""/>
              </v:shape>
            </w:pict>
          </mc:Fallback>
        </mc:AlternateContent>
      </w:r>
      <w:r>
        <w:rPr>
          <w:rFonts w:eastAsiaTheme="minorEastAsia" w:cstheme="minorHAnsi"/>
          <w:noProof/>
          <w:sz w:val="40"/>
          <w:szCs w:val="40"/>
        </w:rPr>
        <mc:AlternateContent>
          <mc:Choice Requires="wpi">
            <w:drawing>
              <wp:anchor distT="0" distB="0" distL="114300" distR="114300" simplePos="0" relativeHeight="253955072" behindDoc="0" locked="0" layoutInCell="1" allowOverlap="1" wp14:anchorId="19BDB9D2" wp14:editId="63B27AA7">
                <wp:simplePos x="0" y="0"/>
                <wp:positionH relativeFrom="column">
                  <wp:posOffset>4485006</wp:posOffset>
                </wp:positionH>
                <wp:positionV relativeFrom="paragraph">
                  <wp:posOffset>69884</wp:posOffset>
                </wp:positionV>
                <wp:extent cx="88200" cy="113040"/>
                <wp:effectExtent l="57150" t="38100" r="45720" b="39370"/>
                <wp:wrapNone/>
                <wp:docPr id="1221" name="Ink 1221"/>
                <wp:cNvGraphicFramePr/>
                <a:graphic xmlns:a="http://schemas.openxmlformats.org/drawingml/2006/main">
                  <a:graphicData uri="http://schemas.microsoft.com/office/word/2010/wordprocessingInk">
                    <w14:contentPart bwMode="auto" r:id="rId568">
                      <w14:nvContentPartPr>
                        <w14:cNvContentPartPr/>
                      </w14:nvContentPartPr>
                      <w14:xfrm>
                        <a:off x="0" y="0"/>
                        <a:ext cx="88200" cy="113040"/>
                      </w14:xfrm>
                    </w14:contentPart>
                  </a:graphicData>
                </a:graphic>
              </wp:anchor>
            </w:drawing>
          </mc:Choice>
          <mc:Fallback>
            <w:pict>
              <v:shape w14:anchorId="52EC4ACC" id="Ink 1221" o:spid="_x0000_s1026" type="#_x0000_t75" style="position:absolute;margin-left:352.45pt;margin-top:4.8pt;width:8.4pt;height:10.3pt;z-index:25395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">
                <v:imagedata r:id="rId569" o:title=""/>
              </v:shape>
            </w:pict>
          </mc:Fallback>
        </mc:AlternateContent>
      </w:r>
      <w:r>
        <w:rPr>
          <w:rFonts w:eastAsiaTheme="minorEastAsia" w:cstheme="minorHAnsi"/>
          <w:noProof/>
          <w:sz w:val="40"/>
          <w:szCs w:val="40"/>
        </w:rPr>
        <mc:AlternateContent>
          <mc:Choice Requires="wpi">
            <w:drawing>
              <wp:anchor distT="0" distB="0" distL="114300" distR="114300" simplePos="0" relativeHeight="253954048" behindDoc="0" locked="0" layoutInCell="1" allowOverlap="1" wp14:anchorId="1644875E" wp14:editId="6DE46EF2">
                <wp:simplePos x="0" y="0"/>
                <wp:positionH relativeFrom="column">
                  <wp:posOffset>4417686</wp:posOffset>
                </wp:positionH>
                <wp:positionV relativeFrom="paragraph">
                  <wp:posOffset>69884</wp:posOffset>
                </wp:positionV>
                <wp:extent cx="18000" cy="186120"/>
                <wp:effectExtent l="38100" t="38100" r="39370" b="42545"/>
                <wp:wrapNone/>
                <wp:docPr id="1220" name="Ink 1220"/>
                <wp:cNvGraphicFramePr/>
                <a:graphic xmlns:a="http://schemas.openxmlformats.org/drawingml/2006/main">
                  <a:graphicData uri="http://schemas.microsoft.com/office/word/2010/wordprocessingInk">
                    <w14:contentPart bwMode="auto" r:id="rId570">
                      <w14:nvContentPartPr>
                        <w14:cNvContentPartPr/>
                      </w14:nvContentPartPr>
                      <w14:xfrm>
                        <a:off x="0" y="0"/>
                        <a:ext cx="18000" cy="186120"/>
                      </w14:xfrm>
                    </w14:contentPart>
                  </a:graphicData>
                </a:graphic>
              </wp:anchor>
            </w:drawing>
          </mc:Choice>
          <mc:Fallback>
            <w:pict>
              <v:shape w14:anchorId="26795F51" id="Ink 1220" o:spid="_x0000_s1026" type="#_x0000_t75" style="position:absolute;margin-left:347.15pt;margin-top:4.8pt;width:2.8pt;height:16.05pt;z-index:25395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">
                <v:imagedata r:id="rId571" o:title=""/>
              </v:shape>
            </w:pict>
          </mc:Fallback>
        </mc:AlternateContent>
      </w:r>
      <w:r>
        <w:rPr>
          <w:rFonts w:eastAsiaTheme="minorEastAsia" w:cstheme="minorHAnsi"/>
          <w:noProof/>
          <w:sz w:val="40"/>
          <w:szCs w:val="40"/>
        </w:rPr>
        <mc:AlternateContent>
          <mc:Choice Requires="wpi">
            <w:drawing>
              <wp:anchor distT="0" distB="0" distL="114300" distR="114300" simplePos="0" relativeHeight="253953024" behindDoc="0" locked="0" layoutInCell="1" allowOverlap="1" wp14:anchorId="27D4F64F" wp14:editId="0D504414">
                <wp:simplePos x="0" y="0"/>
                <wp:positionH relativeFrom="column">
                  <wp:posOffset>4280886</wp:posOffset>
                </wp:positionH>
                <wp:positionV relativeFrom="paragraph">
                  <wp:posOffset>134684</wp:posOffset>
                </wp:positionV>
                <wp:extent cx="99720" cy="12600"/>
                <wp:effectExtent l="38100" t="38100" r="52705" b="45085"/>
                <wp:wrapNone/>
                <wp:docPr id="1219" name="Ink 1219"/>
                <wp:cNvGraphicFramePr/>
                <a:graphic xmlns:a="http://schemas.openxmlformats.org/drawingml/2006/main">
                  <a:graphicData uri="http://schemas.microsoft.com/office/word/2010/wordprocessingInk">
                    <w14:contentPart bwMode="auto" r:id="rId572">
                      <w14:nvContentPartPr>
                        <w14:cNvContentPartPr/>
                      </w14:nvContentPartPr>
                      <w14:xfrm>
                        <a:off x="0" y="0"/>
                        <a:ext cx="99720" cy="12600"/>
                      </w14:xfrm>
                    </w14:contentPart>
                  </a:graphicData>
                </a:graphic>
              </wp:anchor>
            </w:drawing>
          </mc:Choice>
          <mc:Fallback>
            <w:pict>
              <v:shape w14:anchorId="192F3B96" id="Ink 1219" o:spid="_x0000_s1026" type="#_x0000_t75" style="position:absolute;margin-left:336.4pt;margin-top:9.9pt;width:9.25pt;height:2.45pt;z-index:25395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">
                <v:imagedata r:id="rId573" o:title=""/>
              </v:shape>
            </w:pict>
          </mc:Fallback>
        </mc:AlternateContent>
      </w:r>
      <w:r>
        <w:rPr>
          <w:rFonts w:eastAsiaTheme="minorEastAsia" w:cstheme="minorHAnsi"/>
          <w:noProof/>
          <w:sz w:val="40"/>
          <w:szCs w:val="40"/>
        </w:rPr>
        <mc:AlternateContent>
          <mc:Choice Requires="wpi">
            <w:drawing>
              <wp:anchor distT="0" distB="0" distL="114300" distR="114300" simplePos="0" relativeHeight="253952000" behindDoc="0" locked="0" layoutInCell="1" allowOverlap="1" wp14:anchorId="0DE578A9" wp14:editId="62ADF674">
                <wp:simplePos x="0" y="0"/>
                <wp:positionH relativeFrom="column">
                  <wp:posOffset>4322286</wp:posOffset>
                </wp:positionH>
                <wp:positionV relativeFrom="paragraph">
                  <wp:posOffset>76004</wp:posOffset>
                </wp:positionV>
                <wp:extent cx="360" cy="171000"/>
                <wp:effectExtent l="38100" t="38100" r="57150" b="57785"/>
                <wp:wrapNone/>
                <wp:docPr id="1218" name="Ink 1218"/>
                <wp:cNvGraphicFramePr/>
                <a:graphic xmlns:a="http://schemas.openxmlformats.org/drawingml/2006/main">
                  <a:graphicData uri="http://schemas.microsoft.com/office/word/2010/wordprocessingInk">
                    <w14:contentPart bwMode="auto" r:id="rId574">
                      <w14:nvContentPartPr>
                        <w14:cNvContentPartPr/>
                      </w14:nvContentPartPr>
                      <w14:xfrm>
                        <a:off x="0" y="0"/>
                        <a:ext cx="360" cy="171000"/>
                      </w14:xfrm>
                    </w14:contentPart>
                  </a:graphicData>
                </a:graphic>
              </wp:anchor>
            </w:drawing>
          </mc:Choice>
          <mc:Fallback>
            <w:pict>
              <v:shape w14:anchorId="2142FB9A" id="Ink 1218" o:spid="_x0000_s1026" type="#_x0000_t75" style="position:absolute;margin-left:339.65pt;margin-top:5.3pt;width:1.45pt;height:14.85pt;z-index:25395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">
                <v:imagedata r:id="rId575" o:title=""/>
              </v:shape>
            </w:pict>
          </mc:Fallback>
        </mc:AlternateContent>
      </w:r>
    </w:p>
    <w:p w14:paraId="1DD9DAE9" w14:textId="77777777" w:rsidR="002A2D8D" w:rsidRPr="00DF34B0" w:rsidRDefault="002A2D8D" w:rsidP="00B75B6C">
      <w:pPr>
        <w:ind w:left="720"/>
        <w:rPr>
          <w:rFonts w:eastAsiaTheme="minorEastAsia" w:cstheme="minorHAnsi"/>
          <w:sz w:val="40"/>
          <w:szCs w:val="40"/>
        </w:rPr>
      </w:pPr>
      <w:r w:rsidRPr="00DF34B0">
        <w:rPr>
          <w:rFonts w:eastAsiaTheme="minorEastAsia" w:cstheme="minorHAnsi"/>
          <w:sz w:val="40"/>
          <w:szCs w:val="40"/>
        </w:rPr>
        <w:t xml:space="preserve">b) Find </w:t>
      </w: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x</m:t>
            </m:r>
          </m:e>
        </m:d>
      </m:oMath>
    </w:p>
    <w:p w14:paraId="7138618E" w14:textId="5B8672A8" w:rsidR="002911A0" w:rsidRDefault="009331D9" w:rsidP="00B06CBD">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3968384" behindDoc="0" locked="0" layoutInCell="1" allowOverlap="1" wp14:anchorId="6F0DF168" wp14:editId="03887B29">
                <wp:simplePos x="0" y="0"/>
                <wp:positionH relativeFrom="column">
                  <wp:posOffset>4951095</wp:posOffset>
                </wp:positionH>
                <wp:positionV relativeFrom="paragraph">
                  <wp:posOffset>-47625</wp:posOffset>
                </wp:positionV>
                <wp:extent cx="479200" cy="610200"/>
                <wp:effectExtent l="38100" t="38100" r="54610" b="57150"/>
                <wp:wrapNone/>
                <wp:docPr id="1234" name="Ink 1234"/>
                <wp:cNvGraphicFramePr/>
                <a:graphic xmlns:a="http://schemas.openxmlformats.org/drawingml/2006/main">
                  <a:graphicData uri="http://schemas.microsoft.com/office/word/2010/wordprocessingInk">
                    <w14:contentPart bwMode="auto" r:id="rId576">
                      <w14:nvContentPartPr>
                        <w14:cNvContentPartPr/>
                      </w14:nvContentPartPr>
                      <w14:xfrm>
                        <a:off x="0" y="0"/>
                        <a:ext cx="479200" cy="610200"/>
                      </w14:xfrm>
                    </w14:contentPart>
                  </a:graphicData>
                </a:graphic>
              </wp:anchor>
            </w:drawing>
          </mc:Choice>
          <mc:Fallback>
            <w:pict>
              <v:shape w14:anchorId="10176FD1" id="Ink 1234" o:spid="_x0000_s1026" type="#_x0000_t75" style="position:absolute;margin-left:389.15pt;margin-top:-4.45pt;width:39.15pt;height:49.5pt;z-index:253968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">
                <v:imagedata r:id="rId577" o:title=""/>
              </v:shape>
            </w:pict>
          </mc:Fallback>
        </mc:AlternateContent>
      </w:r>
      <w:r>
        <w:rPr>
          <w:rFonts w:eastAsiaTheme="minorEastAsia" w:cstheme="minorHAnsi"/>
          <w:noProof/>
          <w:sz w:val="40"/>
          <w:szCs w:val="40"/>
        </w:rPr>
        <mc:AlternateContent>
          <mc:Choice Requires="wpi">
            <w:drawing>
              <wp:anchor distT="0" distB="0" distL="114300" distR="114300" simplePos="0" relativeHeight="253963264" behindDoc="0" locked="0" layoutInCell="1" allowOverlap="1" wp14:anchorId="29AD3E7A" wp14:editId="11A2850B">
                <wp:simplePos x="0" y="0"/>
                <wp:positionH relativeFrom="column">
                  <wp:posOffset>4149725</wp:posOffset>
                </wp:positionH>
                <wp:positionV relativeFrom="paragraph">
                  <wp:posOffset>-77470</wp:posOffset>
                </wp:positionV>
                <wp:extent cx="772055" cy="548005"/>
                <wp:effectExtent l="38100" t="38100" r="47625" b="42545"/>
                <wp:wrapNone/>
                <wp:docPr id="1229" name="Ink 1229"/>
                <wp:cNvGraphicFramePr/>
                <a:graphic xmlns:a="http://schemas.openxmlformats.org/drawingml/2006/main">
                  <a:graphicData uri="http://schemas.microsoft.com/office/word/2010/wordprocessingInk">
                    <w14:contentPart bwMode="auto" r:id="rId578">
                      <w14:nvContentPartPr>
                        <w14:cNvContentPartPr/>
                      </w14:nvContentPartPr>
                      <w14:xfrm>
                        <a:off x="0" y="0"/>
                        <a:ext cx="772055" cy="548005"/>
                      </w14:xfrm>
                    </w14:contentPart>
                  </a:graphicData>
                </a:graphic>
              </wp:anchor>
            </w:drawing>
          </mc:Choice>
          <mc:Fallback>
            <w:pict>
              <v:shape w14:anchorId="6E69F9B9" id="Ink 1229" o:spid="_x0000_s1026" type="#_x0000_t75" style="position:absolute;margin-left:326.05pt;margin-top:-6.8pt;width:62.25pt;height:44.55pt;z-index:253963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">
                <v:imagedata r:id="rId579" o:title=""/>
              </v:shape>
            </w:pict>
          </mc:Fallback>
        </mc:AlternateContent>
      </w:r>
      <w:r w:rsidR="004B4EA9" w:rsidRPr="00DF34B0">
        <w:rPr>
          <w:rFonts w:eastAsiaTheme="minorEastAsia" w:cstheme="minorHAnsi"/>
          <w:sz w:val="40"/>
          <w:szCs w:val="40"/>
        </w:rPr>
        <w:t xml:space="preserve">Plug </w:t>
      </w:r>
      <m:oMath>
        <m:r>
          <w:rPr>
            <w:rFonts w:ascii="Cambria Math" w:eastAsiaTheme="minorEastAsia" w:hAnsi="Cambria Math" w:cstheme="minorHAnsi"/>
            <w:sz w:val="40"/>
            <w:szCs w:val="40"/>
          </w:rPr>
          <m:t>f</m:t>
        </m:r>
      </m:oMath>
      <w:r w:rsidR="004B4EA9" w:rsidRPr="00DF34B0">
        <w:rPr>
          <w:rFonts w:eastAsiaTheme="minorEastAsia" w:cstheme="minorHAnsi"/>
          <w:sz w:val="40"/>
          <w:szCs w:val="40"/>
        </w:rPr>
        <w:t xml:space="preserve"> into </w:t>
      </w:r>
      <m:oMath>
        <m:r>
          <w:rPr>
            <w:rFonts w:ascii="Cambria Math" w:eastAsiaTheme="minorEastAsia" w:hAnsi="Cambria Math" w:cstheme="minorHAnsi"/>
            <w:sz w:val="40"/>
            <w:szCs w:val="40"/>
          </w:rPr>
          <m:t>g:</m:t>
        </m:r>
      </m:oMath>
      <w:r w:rsidR="004B4EA9" w:rsidRPr="00DF34B0">
        <w:rPr>
          <w:rFonts w:eastAsiaTheme="minorEastAsia" w:cstheme="minorHAnsi"/>
          <w:sz w:val="40"/>
          <w:szCs w:val="40"/>
        </w:rPr>
        <w:t xml:space="preserve"> </w:t>
      </w: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e>
        </m:d>
        <m:r>
          <w:rPr>
            <w:rFonts w:ascii="Cambria Math" w:hAnsi="Cambria Math" w:cstheme="minorHAnsi"/>
            <w:sz w:val="40"/>
            <w:szCs w:val="40"/>
          </w:rPr>
          <m:t>=</m:t>
        </m:r>
      </m:oMath>
    </w:p>
    <w:p w14:paraId="7C9E7B17" w14:textId="53F44BC6" w:rsidR="004B4EA9" w:rsidRPr="002911A0" w:rsidRDefault="009331D9" w:rsidP="00B06CBD">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027776" behindDoc="0" locked="0" layoutInCell="1" allowOverlap="1" wp14:anchorId="53AF13D5" wp14:editId="1D91940F">
                <wp:simplePos x="0" y="0"/>
                <wp:positionH relativeFrom="column">
                  <wp:posOffset>788035</wp:posOffset>
                </wp:positionH>
                <wp:positionV relativeFrom="paragraph">
                  <wp:posOffset>318770</wp:posOffset>
                </wp:positionV>
                <wp:extent cx="3410580" cy="744220"/>
                <wp:effectExtent l="38100" t="38100" r="57150" b="55880"/>
                <wp:wrapNone/>
                <wp:docPr id="1292" name="Ink 1292"/>
                <wp:cNvGraphicFramePr/>
                <a:graphic xmlns:a="http://schemas.openxmlformats.org/drawingml/2006/main">
                  <a:graphicData uri="http://schemas.microsoft.com/office/word/2010/wordprocessingInk">
                    <w14:contentPart bwMode="auto" r:id="rId580">
                      <w14:nvContentPartPr>
                        <w14:cNvContentPartPr/>
                      </w14:nvContentPartPr>
                      <w14:xfrm>
                        <a:off x="0" y="0"/>
                        <a:ext cx="3410580" cy="744220"/>
                      </w14:xfrm>
                    </w14:contentPart>
                  </a:graphicData>
                </a:graphic>
              </wp:anchor>
            </w:drawing>
          </mc:Choice>
          <mc:Fallback>
            <w:pict>
              <v:shape w14:anchorId="05BEE76B" id="Ink 1292" o:spid="_x0000_s1026" type="#_x0000_t75" style="position:absolute;margin-left:61.35pt;margin-top:24.4pt;width:270pt;height:60pt;z-index:25402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">
                <v:imagedata r:id="rId581" o:title=""/>
              </v:shape>
            </w:pict>
          </mc:Fallback>
        </mc:AlternateContent>
      </w:r>
      <w:r w:rsidR="004B4EA9" w:rsidRPr="00DF34B0">
        <w:rPr>
          <w:rFonts w:eastAsiaTheme="minorEastAsia" w:cstheme="minorHAnsi"/>
          <w:sz w:val="40"/>
          <w:szCs w:val="40"/>
        </w:rPr>
        <w:t xml:space="preserve">Replace all inputs for </w:t>
      </w:r>
      <m:oMath>
        <m:r>
          <w:rPr>
            <w:rFonts w:ascii="Cambria Math" w:eastAsiaTheme="minorEastAsia" w:hAnsi="Cambria Math" w:cstheme="minorHAnsi"/>
            <w:sz w:val="40"/>
            <w:szCs w:val="40"/>
          </w:rPr>
          <m:t>g</m:t>
        </m:r>
      </m:oMath>
      <w:r w:rsidR="004B4EA9" w:rsidRPr="00DF34B0">
        <w:rPr>
          <w:rFonts w:eastAsiaTheme="minorEastAsia" w:cstheme="minorHAnsi"/>
          <w:sz w:val="40"/>
          <w:szCs w:val="40"/>
        </w:rPr>
        <w:t xml:space="preserve"> with function </w:t>
      </w:r>
      <m:oMath>
        <m:r>
          <w:rPr>
            <w:rFonts w:ascii="Cambria Math" w:eastAsiaTheme="minorEastAsia" w:hAnsi="Cambria Math" w:cstheme="minorHAnsi"/>
            <w:sz w:val="40"/>
            <w:szCs w:val="40"/>
          </w:rPr>
          <m:t>f</m:t>
        </m:r>
      </m:oMath>
      <w:r w:rsidR="004B4EA9" w:rsidRPr="00DF34B0">
        <w:rPr>
          <w:rFonts w:eastAsiaTheme="minorEastAsia" w:cstheme="minorHAnsi"/>
          <w:sz w:val="40"/>
          <w:szCs w:val="40"/>
        </w:rPr>
        <w:t>, distribute and combine like terms:</w:t>
      </w:r>
    </w:p>
    <w:p w14:paraId="7CCFB8F1" w14:textId="006E1188" w:rsidR="002203F4" w:rsidRPr="00DF34B0" w:rsidRDefault="002203F4" w:rsidP="007C131E">
      <w:pPr>
        <w:ind w:left="720"/>
        <w:rPr>
          <w:rFonts w:eastAsiaTheme="minorEastAsia" w:cstheme="minorHAnsi"/>
          <w:sz w:val="40"/>
          <w:szCs w:val="40"/>
        </w:rPr>
      </w:pPr>
    </w:p>
    <w:p w14:paraId="47F6E319" w14:textId="6870D4DB" w:rsidR="002203F4" w:rsidRDefault="009331D9" w:rsidP="007C131E">
      <w:pPr>
        <w:ind w:left="720"/>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096384" behindDoc="0" locked="0" layoutInCell="1" allowOverlap="1" wp14:anchorId="4917CC14" wp14:editId="19D2F8AB">
                <wp:simplePos x="0" y="0"/>
                <wp:positionH relativeFrom="column">
                  <wp:posOffset>830580</wp:posOffset>
                </wp:positionH>
                <wp:positionV relativeFrom="paragraph">
                  <wp:posOffset>-76835</wp:posOffset>
                </wp:positionV>
                <wp:extent cx="4478040" cy="824400"/>
                <wp:effectExtent l="38100" t="38100" r="18415" b="52070"/>
                <wp:wrapNone/>
                <wp:docPr id="1359" name="Ink 1359"/>
                <wp:cNvGraphicFramePr/>
                <a:graphic xmlns:a="http://schemas.openxmlformats.org/drawingml/2006/main">
                  <a:graphicData uri="http://schemas.microsoft.com/office/word/2010/wordprocessingInk">
                    <w14:contentPart bwMode="auto" r:id="rId582">
                      <w14:nvContentPartPr>
                        <w14:cNvContentPartPr/>
                      </w14:nvContentPartPr>
                      <w14:xfrm>
                        <a:off x="0" y="0"/>
                        <a:ext cx="4478040" cy="824400"/>
                      </w14:xfrm>
                    </w14:contentPart>
                  </a:graphicData>
                </a:graphic>
              </wp:anchor>
            </w:drawing>
          </mc:Choice>
          <mc:Fallback>
            <w:pict>
              <v:shape w14:anchorId="2F6A7149" id="Ink 1359" o:spid="_x0000_s1026" type="#_x0000_t75" style="position:absolute;margin-left:64.7pt;margin-top:-6.75pt;width:354pt;height:66.3pt;z-index:254096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">
                <v:imagedata r:id="rId583" o:title=""/>
              </v:shape>
            </w:pict>
          </mc:Fallback>
        </mc:AlternateContent>
      </w:r>
      <w:r>
        <w:rPr>
          <w:rFonts w:eastAsiaTheme="minorEastAsia" w:cstheme="minorHAnsi"/>
          <w:noProof/>
          <w:sz w:val="40"/>
          <w:szCs w:val="40"/>
        </w:rPr>
        <mc:AlternateContent>
          <mc:Choice Requires="wpi">
            <w:drawing>
              <wp:anchor distT="0" distB="0" distL="114300" distR="114300" simplePos="0" relativeHeight="254030848" behindDoc="0" locked="0" layoutInCell="1" allowOverlap="1" wp14:anchorId="4B1024FB" wp14:editId="0B0589FF">
                <wp:simplePos x="0" y="0"/>
                <wp:positionH relativeFrom="column">
                  <wp:posOffset>1739265</wp:posOffset>
                </wp:positionH>
                <wp:positionV relativeFrom="paragraph">
                  <wp:posOffset>67945</wp:posOffset>
                </wp:positionV>
                <wp:extent cx="115470" cy="68455"/>
                <wp:effectExtent l="38100" t="38100" r="56515" b="46355"/>
                <wp:wrapNone/>
                <wp:docPr id="1295" name="Ink 1295"/>
                <wp:cNvGraphicFramePr/>
                <a:graphic xmlns:a="http://schemas.openxmlformats.org/drawingml/2006/main">
                  <a:graphicData uri="http://schemas.microsoft.com/office/word/2010/wordprocessingInk">
                    <w14:contentPart bwMode="auto" r:id="rId584">
                      <w14:nvContentPartPr>
                        <w14:cNvContentPartPr/>
                      </w14:nvContentPartPr>
                      <w14:xfrm>
                        <a:off x="0" y="0"/>
                        <a:ext cx="115470" cy="68455"/>
                      </w14:xfrm>
                    </w14:contentPart>
                  </a:graphicData>
                </a:graphic>
              </wp:anchor>
            </w:drawing>
          </mc:Choice>
          <mc:Fallback>
            <w:pict>
              <v:shape w14:anchorId="7005253F" id="Ink 1295" o:spid="_x0000_s1026" type="#_x0000_t75" style="position:absolute;margin-left:136.25pt;margin-top:4.65pt;width:10.55pt;height:6.85pt;z-index:254030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">
                <v:imagedata r:id="rId585" o:title=""/>
              </v:shape>
            </w:pict>
          </mc:Fallback>
        </mc:AlternateContent>
      </w:r>
    </w:p>
    <w:p w14:paraId="7DD9B110" w14:textId="3C9C6A86" w:rsidR="00E41202" w:rsidRDefault="009331D9" w:rsidP="007C131E">
      <w:pPr>
        <w:ind w:left="720"/>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097408" behindDoc="0" locked="0" layoutInCell="1" allowOverlap="1" wp14:anchorId="57AF7144" wp14:editId="5A3D2378">
                <wp:simplePos x="0" y="0"/>
                <wp:positionH relativeFrom="column">
                  <wp:posOffset>688446</wp:posOffset>
                </wp:positionH>
                <wp:positionV relativeFrom="paragraph">
                  <wp:posOffset>-268782</wp:posOffset>
                </wp:positionV>
                <wp:extent cx="3100680" cy="755280"/>
                <wp:effectExtent l="57150" t="38100" r="43180" b="45085"/>
                <wp:wrapNone/>
                <wp:docPr id="1360" name="Ink 1360"/>
                <wp:cNvGraphicFramePr/>
                <a:graphic xmlns:a="http://schemas.openxmlformats.org/drawingml/2006/main">
                  <a:graphicData uri="http://schemas.microsoft.com/office/word/2010/wordprocessingInk">
                    <w14:contentPart bwMode="auto" r:id="rId586">
                      <w14:nvContentPartPr>
                        <w14:cNvContentPartPr/>
                      </w14:nvContentPartPr>
                      <w14:xfrm>
                        <a:off x="0" y="0"/>
                        <a:ext cx="3100680" cy="755280"/>
                      </w14:xfrm>
                    </w14:contentPart>
                  </a:graphicData>
                </a:graphic>
              </wp:anchor>
            </w:drawing>
          </mc:Choice>
          <mc:Fallback>
            <w:pict>
              <v:shape w14:anchorId="4C42D5FD" id="Ink 1360" o:spid="_x0000_s1026" type="#_x0000_t75" style="position:absolute;margin-left:53.5pt;margin-top:-21.85pt;width:245.6pt;height:60.85pt;z-index:254097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">
                <v:imagedata r:id="rId587" o:title=""/>
              </v:shape>
            </w:pict>
          </mc:Fallback>
        </mc:AlternateContent>
      </w:r>
    </w:p>
    <w:p w14:paraId="699EE2F6" w14:textId="18C38FBF" w:rsidR="002911A0" w:rsidRPr="00DF34B0" w:rsidRDefault="002911A0" w:rsidP="007C131E">
      <w:pPr>
        <w:ind w:left="720"/>
        <w:rPr>
          <w:rFonts w:eastAsiaTheme="minorEastAsia" w:cstheme="minorHAnsi"/>
          <w:sz w:val="40"/>
          <w:szCs w:val="40"/>
        </w:rPr>
      </w:pPr>
    </w:p>
    <w:p w14:paraId="2D807773" w14:textId="122B203E" w:rsidR="00995C7C" w:rsidRDefault="009331D9" w:rsidP="00E2616C">
      <w:pPr>
        <w:ind w:left="720"/>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201856" behindDoc="0" locked="0" layoutInCell="1" allowOverlap="1" wp14:anchorId="1B809E14" wp14:editId="1A882412">
                <wp:simplePos x="0" y="0"/>
                <wp:positionH relativeFrom="column">
                  <wp:posOffset>6128766</wp:posOffset>
                </wp:positionH>
                <wp:positionV relativeFrom="paragraph">
                  <wp:posOffset>-80675</wp:posOffset>
                </wp:positionV>
                <wp:extent cx="445680" cy="525600"/>
                <wp:effectExtent l="38100" t="38100" r="50165" b="46355"/>
                <wp:wrapNone/>
                <wp:docPr id="1462" name="Ink 1462"/>
                <wp:cNvGraphicFramePr/>
                <a:graphic xmlns:a="http://schemas.openxmlformats.org/drawingml/2006/main">
                  <a:graphicData uri="http://schemas.microsoft.com/office/word/2010/wordprocessingInk">
                    <w14:contentPart bwMode="auto" r:id="rId588">
                      <w14:nvContentPartPr>
                        <w14:cNvContentPartPr/>
                      </w14:nvContentPartPr>
                      <w14:xfrm>
                        <a:off x="0" y="0"/>
                        <a:ext cx="445680" cy="525600"/>
                      </w14:xfrm>
                    </w14:contentPart>
                  </a:graphicData>
                </a:graphic>
              </wp:anchor>
            </w:drawing>
          </mc:Choice>
          <mc:Fallback>
            <w:pict>
              <v:shape w14:anchorId="1E3DB789" id="Ink 1462" o:spid="_x0000_s1026" type="#_x0000_t75" style="position:absolute;margin-left:481.9pt;margin-top:-7.05pt;width:36.55pt;height:42.8pt;z-index:254201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">
                <v:imagedata r:id="rId589" o:title=""/>
              </v:shape>
            </w:pict>
          </mc:Fallback>
        </mc:AlternateContent>
      </w:r>
      <w:r>
        <w:rPr>
          <w:rFonts w:eastAsiaTheme="minorEastAsia" w:cstheme="minorHAnsi"/>
          <w:noProof/>
          <w:sz w:val="40"/>
          <w:szCs w:val="40"/>
        </w:rPr>
        <mc:AlternateContent>
          <mc:Choice Requires="wpi">
            <w:drawing>
              <wp:anchor distT="0" distB="0" distL="114300" distR="114300" simplePos="0" relativeHeight="254137344" behindDoc="0" locked="0" layoutInCell="1" allowOverlap="1" wp14:anchorId="50A5F565" wp14:editId="56BA1B16">
                <wp:simplePos x="0" y="0"/>
                <wp:positionH relativeFrom="column">
                  <wp:posOffset>6043930</wp:posOffset>
                </wp:positionH>
                <wp:positionV relativeFrom="paragraph">
                  <wp:posOffset>12065</wp:posOffset>
                </wp:positionV>
                <wp:extent cx="380460" cy="315000"/>
                <wp:effectExtent l="38100" t="57150" r="19685" b="46990"/>
                <wp:wrapNone/>
                <wp:docPr id="1399" name="Ink 1399"/>
                <wp:cNvGraphicFramePr/>
                <a:graphic xmlns:a="http://schemas.openxmlformats.org/drawingml/2006/main">
                  <a:graphicData uri="http://schemas.microsoft.com/office/word/2010/wordprocessingInk">
                    <w14:contentPart bwMode="auto" r:id="rId590">
                      <w14:nvContentPartPr>
                        <w14:cNvContentPartPr/>
                      </w14:nvContentPartPr>
                      <w14:xfrm>
                        <a:off x="0" y="0"/>
                        <a:ext cx="380460" cy="315000"/>
                      </w14:xfrm>
                    </w14:contentPart>
                  </a:graphicData>
                </a:graphic>
              </wp:anchor>
            </w:drawing>
          </mc:Choice>
          <mc:Fallback>
            <w:pict>
              <v:shape w14:anchorId="3998A9B9" id="Ink 1399" o:spid="_x0000_s1026" type="#_x0000_t75" style="position:absolute;margin-left:475.2pt;margin-top:.25pt;width:31.35pt;height:26.2pt;z-index:254137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">
                <v:imagedata r:id="rId591" o:title=""/>
              </v:shape>
            </w:pict>
          </mc:Fallback>
        </mc:AlternateContent>
      </w:r>
      <w:r>
        <w:rPr>
          <w:rFonts w:eastAsiaTheme="minorEastAsia" w:cstheme="minorHAnsi"/>
          <w:noProof/>
          <w:sz w:val="40"/>
          <w:szCs w:val="40"/>
        </w:rPr>
        <mc:AlternateContent>
          <mc:Choice Requires="wpi">
            <w:drawing>
              <wp:anchor distT="0" distB="0" distL="114300" distR="114300" simplePos="0" relativeHeight="254132224" behindDoc="0" locked="0" layoutInCell="1" allowOverlap="1" wp14:anchorId="19F5CBAF" wp14:editId="59772D33">
                <wp:simplePos x="0" y="0"/>
                <wp:positionH relativeFrom="column">
                  <wp:posOffset>3864610</wp:posOffset>
                </wp:positionH>
                <wp:positionV relativeFrom="paragraph">
                  <wp:posOffset>-108585</wp:posOffset>
                </wp:positionV>
                <wp:extent cx="2067185" cy="439420"/>
                <wp:effectExtent l="57150" t="38100" r="47625" b="55880"/>
                <wp:wrapNone/>
                <wp:docPr id="1394" name="Ink 1394"/>
                <wp:cNvGraphicFramePr/>
                <a:graphic xmlns:a="http://schemas.openxmlformats.org/drawingml/2006/main">
                  <a:graphicData uri="http://schemas.microsoft.com/office/word/2010/wordprocessingInk">
                    <w14:contentPart bwMode="auto" r:id="rId592">
                      <w14:nvContentPartPr>
                        <w14:cNvContentPartPr/>
                      </w14:nvContentPartPr>
                      <w14:xfrm>
                        <a:off x="0" y="0"/>
                        <a:ext cx="2067185" cy="439420"/>
                      </w14:xfrm>
                    </w14:contentPart>
                  </a:graphicData>
                </a:graphic>
              </wp:anchor>
            </w:drawing>
          </mc:Choice>
          <mc:Fallback>
            <w:pict>
              <v:shape w14:anchorId="7AF53C33" id="Ink 1394" o:spid="_x0000_s1026" type="#_x0000_t75" style="position:absolute;margin-left:303.6pt;margin-top:-9.25pt;width:164.15pt;height:36pt;z-index:254132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">
                <v:imagedata r:id="rId593" o:title=""/>
              </v:shape>
            </w:pict>
          </mc:Fallback>
        </mc:AlternateContent>
      </w:r>
      <w:r>
        <w:rPr>
          <w:rFonts w:eastAsiaTheme="minorEastAsia" w:cstheme="minorHAnsi"/>
          <w:noProof/>
          <w:sz w:val="40"/>
          <w:szCs w:val="40"/>
        </w:rPr>
        <mc:AlternateContent>
          <mc:Choice Requires="wpi">
            <w:drawing>
              <wp:anchor distT="0" distB="0" distL="114300" distR="114300" simplePos="0" relativeHeight="254109696" behindDoc="0" locked="0" layoutInCell="1" allowOverlap="1" wp14:anchorId="1BFA775F" wp14:editId="1953F933">
                <wp:simplePos x="0" y="0"/>
                <wp:positionH relativeFrom="column">
                  <wp:posOffset>2831465</wp:posOffset>
                </wp:positionH>
                <wp:positionV relativeFrom="paragraph">
                  <wp:posOffset>-46990</wp:posOffset>
                </wp:positionV>
                <wp:extent cx="929885" cy="434340"/>
                <wp:effectExtent l="38100" t="38100" r="41910" b="41910"/>
                <wp:wrapNone/>
                <wp:docPr id="1372" name="Ink 1372"/>
                <wp:cNvGraphicFramePr/>
                <a:graphic xmlns:a="http://schemas.openxmlformats.org/drawingml/2006/main">
                  <a:graphicData uri="http://schemas.microsoft.com/office/word/2010/wordprocessingInk">
                    <w14:contentPart bwMode="auto" r:id="rId594">
                      <w14:nvContentPartPr>
                        <w14:cNvContentPartPr/>
                      </w14:nvContentPartPr>
                      <w14:xfrm>
                        <a:off x="0" y="0"/>
                        <a:ext cx="929885" cy="434340"/>
                      </w14:xfrm>
                    </w14:contentPart>
                  </a:graphicData>
                </a:graphic>
              </wp:anchor>
            </w:drawing>
          </mc:Choice>
          <mc:Fallback>
            <w:pict>
              <v:shape w14:anchorId="11C2C5B7" id="Ink 1372" o:spid="_x0000_s1026" type="#_x0000_t75" style="position:absolute;margin-left:222.25pt;margin-top:-4.4pt;width:74.6pt;height:35.6pt;z-index:25410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">
                <v:imagedata r:id="rId595" o:title=""/>
              </v:shape>
            </w:pict>
          </mc:Fallback>
        </mc:AlternateContent>
      </w:r>
      <w:r w:rsidR="002A2D8D" w:rsidRPr="00DF34B0">
        <w:rPr>
          <w:rFonts w:eastAsiaTheme="minorEastAsia" w:cstheme="minorHAnsi"/>
          <w:sz w:val="40"/>
          <w:szCs w:val="40"/>
        </w:rPr>
        <w:t xml:space="preserve">c) Evaluate </w:t>
      </w: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1</m:t>
            </m:r>
          </m:e>
        </m:d>
      </m:oMath>
    </w:p>
    <w:p w14:paraId="75FF1FF5" w14:textId="77777777" w:rsidR="00E41202" w:rsidRDefault="00E41202" w:rsidP="00E2616C">
      <w:pPr>
        <w:ind w:left="720"/>
        <w:rPr>
          <w:rFonts w:eastAsiaTheme="minorEastAsia" w:cstheme="minorHAnsi"/>
          <w:sz w:val="40"/>
          <w:szCs w:val="40"/>
        </w:rPr>
      </w:pPr>
    </w:p>
    <w:p w14:paraId="2CB37FD8" w14:textId="38D348E4" w:rsidR="00E41202" w:rsidRPr="00DF34B0" w:rsidRDefault="009331D9" w:rsidP="00E41202">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200832" behindDoc="0" locked="0" layoutInCell="1" allowOverlap="1" wp14:anchorId="1CA0362F" wp14:editId="2DBC6B3E">
                <wp:simplePos x="0" y="0"/>
                <wp:positionH relativeFrom="column">
                  <wp:posOffset>5039046</wp:posOffset>
                </wp:positionH>
                <wp:positionV relativeFrom="paragraph">
                  <wp:posOffset>676110</wp:posOffset>
                </wp:positionV>
                <wp:extent cx="390240" cy="501480"/>
                <wp:effectExtent l="57150" t="57150" r="48260" b="51435"/>
                <wp:wrapNone/>
                <wp:docPr id="1461" name="Ink 1461"/>
                <wp:cNvGraphicFramePr/>
                <a:graphic xmlns:a="http://schemas.openxmlformats.org/drawingml/2006/main">
                  <a:graphicData uri="http://schemas.microsoft.com/office/word/2010/wordprocessingInk">
                    <w14:contentPart bwMode="auto" r:id="rId596">
                      <w14:nvContentPartPr>
                        <w14:cNvContentPartPr/>
                      </w14:nvContentPartPr>
                      <w14:xfrm>
                        <a:off x="0" y="0"/>
                        <a:ext cx="390240" cy="501480"/>
                      </w14:xfrm>
                    </w14:contentPart>
                  </a:graphicData>
                </a:graphic>
              </wp:anchor>
            </w:drawing>
          </mc:Choice>
          <mc:Fallback>
            <w:pict>
              <v:shape w14:anchorId="55E90895" id="Ink 1461" o:spid="_x0000_s1026" type="#_x0000_t75" style="position:absolute;margin-left:396.1pt;margin-top:52.55pt;width:32.15pt;height:40.95pt;z-index:254200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">
                <v:imagedata r:id="rId597" o:title=""/>
              </v:shape>
            </w:pict>
          </mc:Fallback>
        </mc:AlternateContent>
      </w:r>
      <w:r>
        <w:rPr>
          <w:rFonts w:eastAsiaTheme="minorEastAsia" w:cstheme="minorHAnsi"/>
          <w:noProof/>
          <w:sz w:val="40"/>
          <w:szCs w:val="40"/>
        </w:rPr>
        <mc:AlternateContent>
          <mc:Choice Requires="wpi">
            <w:drawing>
              <wp:anchor distT="0" distB="0" distL="114300" distR="114300" simplePos="0" relativeHeight="254199808" behindDoc="0" locked="0" layoutInCell="1" allowOverlap="1" wp14:anchorId="6228239F" wp14:editId="6B788044">
                <wp:simplePos x="0" y="0"/>
                <wp:positionH relativeFrom="column">
                  <wp:posOffset>5152446</wp:posOffset>
                </wp:positionH>
                <wp:positionV relativeFrom="paragraph">
                  <wp:posOffset>749190</wp:posOffset>
                </wp:positionV>
                <wp:extent cx="137520" cy="332280"/>
                <wp:effectExtent l="38100" t="38100" r="53340" b="48895"/>
                <wp:wrapNone/>
                <wp:docPr id="1460" name="Ink 1460"/>
                <wp:cNvGraphicFramePr/>
                <a:graphic xmlns:a="http://schemas.openxmlformats.org/drawingml/2006/main">
                  <a:graphicData uri="http://schemas.microsoft.com/office/word/2010/wordprocessingInk">
                    <w14:contentPart bwMode="auto" r:id="rId598">
                      <w14:nvContentPartPr>
                        <w14:cNvContentPartPr/>
                      </w14:nvContentPartPr>
                      <w14:xfrm>
                        <a:off x="0" y="0"/>
                        <a:ext cx="137520" cy="332280"/>
                      </w14:xfrm>
                    </w14:contentPart>
                  </a:graphicData>
                </a:graphic>
              </wp:anchor>
            </w:drawing>
          </mc:Choice>
          <mc:Fallback>
            <w:pict>
              <v:shape w14:anchorId="632B032D" id="Ink 1460" o:spid="_x0000_s1026" type="#_x0000_t75" style="position:absolute;margin-left:405pt;margin-top:58.3pt;width:12.25pt;height:27.55pt;z-index:254199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">
                <v:imagedata r:id="rId599" o:title=""/>
              </v:shape>
            </w:pict>
          </mc:Fallback>
        </mc:AlternateContent>
      </w:r>
      <w:r>
        <w:rPr>
          <w:rFonts w:eastAsiaTheme="minorEastAsia" w:cstheme="minorHAnsi"/>
          <w:noProof/>
          <w:sz w:val="40"/>
          <w:szCs w:val="40"/>
        </w:rPr>
        <mc:AlternateContent>
          <mc:Choice Requires="wpi">
            <w:drawing>
              <wp:anchor distT="0" distB="0" distL="114300" distR="114300" simplePos="0" relativeHeight="254198784" behindDoc="0" locked="0" layoutInCell="1" allowOverlap="1" wp14:anchorId="4302B18C" wp14:editId="48F7F8FB">
                <wp:simplePos x="0" y="0"/>
                <wp:positionH relativeFrom="column">
                  <wp:posOffset>3448050</wp:posOffset>
                </wp:positionH>
                <wp:positionV relativeFrom="paragraph">
                  <wp:posOffset>678180</wp:posOffset>
                </wp:positionV>
                <wp:extent cx="1584345" cy="410210"/>
                <wp:effectExtent l="38100" t="38100" r="34925" b="46990"/>
                <wp:wrapNone/>
                <wp:docPr id="1459" name="Ink 1459"/>
                <wp:cNvGraphicFramePr/>
                <a:graphic xmlns:a="http://schemas.openxmlformats.org/drawingml/2006/main">
                  <a:graphicData uri="http://schemas.microsoft.com/office/word/2010/wordprocessingInk">
                    <w14:contentPart bwMode="auto" r:id="rId600">
                      <w14:nvContentPartPr>
                        <w14:cNvContentPartPr/>
                      </w14:nvContentPartPr>
                      <w14:xfrm>
                        <a:off x="0" y="0"/>
                        <a:ext cx="1584345" cy="410210"/>
                      </w14:xfrm>
                    </w14:contentPart>
                  </a:graphicData>
                </a:graphic>
              </wp:anchor>
            </w:drawing>
          </mc:Choice>
          <mc:Fallback>
            <w:pict>
              <v:shape w14:anchorId="37E375C7" id="Ink 1459" o:spid="_x0000_s1026" type="#_x0000_t75" style="position:absolute;margin-left:270.8pt;margin-top:52.7pt;width:126.15pt;height:33.7pt;z-index:254198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">
                <v:imagedata r:id="rId601" o:title=""/>
              </v:shape>
            </w:pict>
          </mc:Fallback>
        </mc:AlternateContent>
      </w:r>
      <w:r>
        <w:rPr>
          <w:rFonts w:eastAsiaTheme="minorEastAsia" w:cstheme="minorHAnsi"/>
          <w:noProof/>
          <w:sz w:val="40"/>
          <w:szCs w:val="40"/>
        </w:rPr>
        <mc:AlternateContent>
          <mc:Choice Requires="wpi">
            <w:drawing>
              <wp:anchor distT="0" distB="0" distL="114300" distR="114300" simplePos="0" relativeHeight="254176256" behindDoc="0" locked="0" layoutInCell="1" allowOverlap="1" wp14:anchorId="629A1AA2" wp14:editId="0F5D5E64">
                <wp:simplePos x="0" y="0"/>
                <wp:positionH relativeFrom="column">
                  <wp:posOffset>2742565</wp:posOffset>
                </wp:positionH>
                <wp:positionV relativeFrom="paragraph">
                  <wp:posOffset>700405</wp:posOffset>
                </wp:positionV>
                <wp:extent cx="648000" cy="383400"/>
                <wp:effectExtent l="19050" t="57150" r="19050" b="55245"/>
                <wp:wrapNone/>
                <wp:docPr id="1437" name="Ink 1437"/>
                <wp:cNvGraphicFramePr/>
                <a:graphic xmlns:a="http://schemas.openxmlformats.org/drawingml/2006/main">
                  <a:graphicData uri="http://schemas.microsoft.com/office/word/2010/wordprocessingInk">
                    <w14:contentPart bwMode="auto" r:id="rId602">
                      <w14:nvContentPartPr>
                        <w14:cNvContentPartPr/>
                      </w14:nvContentPartPr>
                      <w14:xfrm>
                        <a:off x="0" y="0"/>
                        <a:ext cx="648000" cy="382905"/>
                      </w14:xfrm>
                    </w14:contentPart>
                  </a:graphicData>
                </a:graphic>
                <wp14:sizeRelH relativeFrom="margin">
                  <wp14:pctWidth>0</wp14:pctWidth>
                </wp14:sizeRelH>
              </wp:anchor>
            </w:drawing>
          </mc:Choice>
          <mc:Fallback>
            <w:pict>
              <v:shape w14:anchorId="31DB3935" id="Ink 1437" o:spid="_x0000_s1026" type="#_x0000_t75" style="position:absolute;margin-left:215.25pt;margin-top:54.45pt;width:52.4pt;height:31.6pt;z-index:254176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">
                <v:imagedata r:id="rId603" o:title=""/>
              </v:shape>
            </w:pict>
          </mc:Fallback>
        </mc:AlternateContent>
      </w:r>
      <w:r>
        <w:rPr>
          <w:rFonts w:eastAsiaTheme="minorEastAsia" w:cstheme="minorHAnsi"/>
          <w:noProof/>
          <w:sz w:val="40"/>
          <w:szCs w:val="40"/>
        </w:rPr>
        <mc:AlternateContent>
          <mc:Choice Requires="wpi">
            <w:drawing>
              <wp:anchor distT="0" distB="0" distL="114300" distR="114300" simplePos="0" relativeHeight="254160896" behindDoc="0" locked="0" layoutInCell="1" allowOverlap="1" wp14:anchorId="4FC19D9E" wp14:editId="37BB622D">
                <wp:simplePos x="0" y="0"/>
                <wp:positionH relativeFrom="column">
                  <wp:posOffset>3776166</wp:posOffset>
                </wp:positionH>
                <wp:positionV relativeFrom="paragraph">
                  <wp:posOffset>244470</wp:posOffset>
                </wp:positionV>
                <wp:extent cx="1045800" cy="32040"/>
                <wp:effectExtent l="38100" t="38100" r="40640" b="44450"/>
                <wp:wrapNone/>
                <wp:docPr id="1422" name="Ink 1422"/>
                <wp:cNvGraphicFramePr/>
                <a:graphic xmlns:a="http://schemas.openxmlformats.org/drawingml/2006/main">
                  <a:graphicData uri="http://schemas.microsoft.com/office/word/2010/wordprocessingInk">
                    <w14:contentPart bwMode="auto" r:id="rId604">
                      <w14:nvContentPartPr>
                        <w14:cNvContentPartPr/>
                      </w14:nvContentPartPr>
                      <w14:xfrm>
                        <a:off x="0" y="0"/>
                        <a:ext cx="1045800" cy="32040"/>
                      </w14:xfrm>
                    </w14:contentPart>
                  </a:graphicData>
                </a:graphic>
              </wp:anchor>
            </w:drawing>
          </mc:Choice>
          <mc:Fallback>
            <w:pict>
              <v:shape w14:anchorId="497E55AE" id="Ink 1422" o:spid="_x0000_s1026" type="#_x0000_t75" style="position:absolute;margin-left:296.65pt;margin-top:18.55pt;width:83.8pt;height:3.9pt;z-index:254160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">
                <v:imagedata r:id="rId605" o:title=""/>
              </v:shape>
            </w:pict>
          </mc:Fallback>
        </mc:AlternateContent>
      </w:r>
      <w:r>
        <w:rPr>
          <w:rFonts w:eastAsiaTheme="minorEastAsia" w:cstheme="minorHAnsi"/>
          <w:noProof/>
          <w:sz w:val="40"/>
          <w:szCs w:val="40"/>
        </w:rPr>
        <mc:AlternateContent>
          <mc:Choice Requires="wpi">
            <w:drawing>
              <wp:anchor distT="0" distB="0" distL="114300" distR="114300" simplePos="0" relativeHeight="254159872" behindDoc="0" locked="0" layoutInCell="1" allowOverlap="1" wp14:anchorId="517DA610" wp14:editId="3E380CF3">
                <wp:simplePos x="0" y="0"/>
                <wp:positionH relativeFrom="column">
                  <wp:posOffset>1418886</wp:posOffset>
                </wp:positionH>
                <wp:positionV relativeFrom="paragraph">
                  <wp:posOffset>624270</wp:posOffset>
                </wp:positionV>
                <wp:extent cx="1224000" cy="45720"/>
                <wp:effectExtent l="38100" t="57150" r="52705" b="49530"/>
                <wp:wrapNone/>
                <wp:docPr id="1421" name="Ink 1421"/>
                <wp:cNvGraphicFramePr/>
                <a:graphic xmlns:a="http://schemas.openxmlformats.org/drawingml/2006/main">
                  <a:graphicData uri="http://schemas.microsoft.com/office/word/2010/wordprocessingInk">
                    <w14:contentPart bwMode="auto" r:id="rId606">
                      <w14:nvContentPartPr>
                        <w14:cNvContentPartPr/>
                      </w14:nvContentPartPr>
                      <w14:xfrm>
                        <a:off x="0" y="0"/>
                        <a:ext cx="1224000" cy="45720"/>
                      </w14:xfrm>
                    </w14:contentPart>
                  </a:graphicData>
                </a:graphic>
              </wp:anchor>
            </w:drawing>
          </mc:Choice>
          <mc:Fallback>
            <w:pict>
              <v:shape w14:anchorId="7B5F62C7" id="Ink 1421" o:spid="_x0000_s1026" type="#_x0000_t75" style="position:absolute;margin-left:111pt;margin-top:48.45pt;width:97.8pt;height:5pt;z-index:25415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">
                <v:imagedata r:id="rId607" o:title=""/>
              </v:shape>
            </w:pict>
          </mc:Fallback>
        </mc:AlternateContent>
      </w:r>
      <w:r>
        <w:rPr>
          <w:rFonts w:eastAsiaTheme="minorEastAsia" w:cstheme="minorHAnsi"/>
          <w:noProof/>
          <w:sz w:val="40"/>
          <w:szCs w:val="40"/>
        </w:rPr>
        <mc:AlternateContent>
          <mc:Choice Requires="wpi">
            <w:drawing>
              <wp:anchor distT="0" distB="0" distL="114300" distR="114300" simplePos="0" relativeHeight="254157824" behindDoc="0" locked="0" layoutInCell="1" allowOverlap="1" wp14:anchorId="6445357B" wp14:editId="04B681D1">
                <wp:simplePos x="0" y="0"/>
                <wp:positionH relativeFrom="column">
                  <wp:posOffset>4512310</wp:posOffset>
                </wp:positionH>
                <wp:positionV relativeFrom="paragraph">
                  <wp:posOffset>333375</wp:posOffset>
                </wp:positionV>
                <wp:extent cx="431850" cy="253080"/>
                <wp:effectExtent l="57150" t="38100" r="44450" b="52070"/>
                <wp:wrapNone/>
                <wp:docPr id="1419" name="Ink 1419"/>
                <wp:cNvGraphicFramePr/>
                <a:graphic xmlns:a="http://schemas.openxmlformats.org/drawingml/2006/main">
                  <a:graphicData uri="http://schemas.microsoft.com/office/word/2010/wordprocessingInk">
                    <w14:contentPart bwMode="auto" r:id="rId608">
                      <w14:nvContentPartPr>
                        <w14:cNvContentPartPr/>
                      </w14:nvContentPartPr>
                      <w14:xfrm>
                        <a:off x="0" y="0"/>
                        <a:ext cx="431850" cy="253080"/>
                      </w14:xfrm>
                    </w14:contentPart>
                  </a:graphicData>
                </a:graphic>
              </wp:anchor>
            </w:drawing>
          </mc:Choice>
          <mc:Fallback>
            <w:pict>
              <v:shape w14:anchorId="176116BC" id="Ink 1419" o:spid="_x0000_s1026" type="#_x0000_t75" style="position:absolute;margin-left:354.6pt;margin-top:25.55pt;width:35.4pt;height:21.35pt;z-index:254157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">
                <v:imagedata r:id="rId609" o:title=""/>
              </v:shape>
            </w:pict>
          </mc:Fallback>
        </mc:AlternateContent>
      </w:r>
      <w:r>
        <w:rPr>
          <w:rFonts w:eastAsiaTheme="minorEastAsia" w:cstheme="minorHAnsi"/>
          <w:noProof/>
          <w:sz w:val="40"/>
          <w:szCs w:val="40"/>
        </w:rPr>
        <mc:AlternateContent>
          <mc:Choice Requires="wpi">
            <w:drawing>
              <wp:anchor distT="0" distB="0" distL="114300" distR="114300" simplePos="0" relativeHeight="254158848" behindDoc="0" locked="0" layoutInCell="1" allowOverlap="1" wp14:anchorId="28537C26" wp14:editId="689ED8F5">
                <wp:simplePos x="0" y="0"/>
                <wp:positionH relativeFrom="column">
                  <wp:posOffset>3027680</wp:posOffset>
                </wp:positionH>
                <wp:positionV relativeFrom="paragraph">
                  <wp:posOffset>285750</wp:posOffset>
                </wp:positionV>
                <wp:extent cx="1336575" cy="277250"/>
                <wp:effectExtent l="57150" t="38100" r="54610" b="46990"/>
                <wp:wrapNone/>
                <wp:docPr id="1420" name="Ink 1420"/>
                <wp:cNvGraphicFramePr/>
                <a:graphic xmlns:a="http://schemas.openxmlformats.org/drawingml/2006/main">
                  <a:graphicData uri="http://schemas.microsoft.com/office/word/2010/wordprocessingInk">
                    <w14:contentPart bwMode="auto" r:id="rId610">
                      <w14:nvContentPartPr>
                        <w14:cNvContentPartPr/>
                      </w14:nvContentPartPr>
                      <w14:xfrm>
                        <a:off x="0" y="0"/>
                        <a:ext cx="1336575" cy="277250"/>
                      </w14:xfrm>
                    </w14:contentPart>
                  </a:graphicData>
                </a:graphic>
              </wp:anchor>
            </w:drawing>
          </mc:Choice>
          <mc:Fallback>
            <w:pict>
              <v:shape w14:anchorId="36E7DE86" id="Ink 1420" o:spid="_x0000_s1026" type="#_x0000_t75" style="position:absolute;margin-left:237.7pt;margin-top:21.8pt;width:106.7pt;height:23.25pt;z-index:254158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">
                <v:imagedata r:id="rId611" o:title=""/>
              </v:shape>
            </w:pict>
          </mc:Fallback>
        </mc:AlternateContent>
      </w:r>
      <w:r w:rsidR="00E41202" w:rsidRPr="00E41202">
        <w:rPr>
          <w:rFonts w:eastAsiaTheme="minorEastAsia" w:cstheme="minorHAnsi"/>
          <w:sz w:val="40"/>
          <w:szCs w:val="40"/>
        </w:rPr>
        <w:t xml:space="preserve">You can also find </w:t>
      </w: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1</m:t>
            </m:r>
          </m:e>
        </m:d>
      </m:oMath>
      <w:r w:rsidR="00E41202" w:rsidRPr="00E41202">
        <w:rPr>
          <w:rFonts w:eastAsiaTheme="minorEastAsia" w:cstheme="minorHAnsi"/>
          <w:sz w:val="40"/>
          <w:szCs w:val="40"/>
        </w:rPr>
        <w:t xml:space="preserve"> by first finding </w:t>
      </w:r>
      <w:proofErr w:type="gramStart"/>
      <w:r w:rsidR="00E41202" w:rsidRPr="00E41202">
        <w:rPr>
          <w:rFonts w:eastAsiaTheme="minorEastAsia" w:cstheme="minorHAnsi"/>
          <w:i/>
          <w:sz w:val="40"/>
          <w:szCs w:val="40"/>
        </w:rPr>
        <w:t>f</w:t>
      </w:r>
      <w:r w:rsidR="00E41202" w:rsidRPr="00E41202">
        <w:rPr>
          <w:rFonts w:eastAsiaTheme="minorEastAsia" w:cstheme="minorHAnsi"/>
          <w:sz w:val="40"/>
          <w:szCs w:val="40"/>
        </w:rPr>
        <w:t>(</w:t>
      </w:r>
      <w:proofErr w:type="gramEnd"/>
      <w:r w:rsidR="00E41202" w:rsidRPr="00E41202">
        <w:rPr>
          <w:rFonts w:eastAsiaTheme="minorEastAsia" w:cstheme="minorHAnsi"/>
          <w:sz w:val="40"/>
          <w:szCs w:val="40"/>
        </w:rPr>
        <w:t xml:space="preserve">1), and then plugging this output into </w:t>
      </w:r>
      <w:r w:rsidR="00E41202" w:rsidRPr="00E41202">
        <w:rPr>
          <w:rFonts w:eastAsiaTheme="minorEastAsia" w:cstheme="minorHAnsi"/>
          <w:i/>
          <w:sz w:val="40"/>
          <w:szCs w:val="40"/>
        </w:rPr>
        <w:t>g</w:t>
      </w:r>
      <w:r w:rsidR="00E41202" w:rsidRPr="00E41202">
        <w:rPr>
          <w:rFonts w:eastAsiaTheme="minorEastAsia" w:cstheme="minorHAnsi"/>
          <w:sz w:val="40"/>
          <w:szCs w:val="40"/>
        </w:rPr>
        <w:t>:</w:t>
      </w:r>
    </w:p>
    <w:p w14:paraId="34734AB0" w14:textId="3FDECFF3" w:rsidR="00254EF5" w:rsidRPr="00DF34B0" w:rsidRDefault="009331D9" w:rsidP="00254EF5">
      <w:pPr>
        <w:rPr>
          <w:rFonts w:cstheme="minorHAnsi"/>
          <w:sz w:val="40"/>
          <w:szCs w:val="40"/>
        </w:rPr>
      </w:pPr>
      <w:r>
        <w:rPr>
          <w:rFonts w:cstheme="minorHAnsi"/>
          <w:i/>
          <w:iCs/>
          <w:noProof/>
          <w:sz w:val="40"/>
          <w:szCs w:val="40"/>
          <w:u w:val="single"/>
        </w:rPr>
        <w:lastRenderedPageBreak/>
        <mc:AlternateContent>
          <mc:Choice Requires="wpi">
            <w:drawing>
              <wp:anchor distT="0" distB="0" distL="114300" distR="114300" simplePos="0" relativeHeight="254220288" behindDoc="0" locked="0" layoutInCell="1" allowOverlap="1" wp14:anchorId="37F92D83" wp14:editId="27DD5550">
                <wp:simplePos x="0" y="0"/>
                <wp:positionH relativeFrom="column">
                  <wp:posOffset>4034790</wp:posOffset>
                </wp:positionH>
                <wp:positionV relativeFrom="paragraph">
                  <wp:posOffset>-124460</wp:posOffset>
                </wp:positionV>
                <wp:extent cx="1737485" cy="520065"/>
                <wp:effectExtent l="38100" t="38100" r="53340" b="51435"/>
                <wp:wrapNone/>
                <wp:docPr id="1480" name="Ink 1480"/>
                <wp:cNvGraphicFramePr/>
                <a:graphic xmlns:a="http://schemas.openxmlformats.org/drawingml/2006/main">
                  <a:graphicData uri="http://schemas.microsoft.com/office/word/2010/wordprocessingInk">
                    <w14:contentPart bwMode="auto" r:id="rId612">
                      <w14:nvContentPartPr>
                        <w14:cNvContentPartPr/>
                      </w14:nvContentPartPr>
                      <w14:xfrm>
                        <a:off x="0" y="0"/>
                        <a:ext cx="1737485" cy="520065"/>
                      </w14:xfrm>
                    </w14:contentPart>
                  </a:graphicData>
                </a:graphic>
              </wp:anchor>
            </w:drawing>
          </mc:Choice>
          <mc:Fallback>
            <w:pict>
              <v:shape w14:anchorId="5ACAA4E4" id="Ink 1480" o:spid="_x0000_s1026" type="#_x0000_t75" style="position:absolute;margin-left:317pt;margin-top:-10.5pt;width:138.2pt;height:42.35pt;z-index:25422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">
                <v:imagedata r:id="rId613" o:title=""/>
              </v:shape>
            </w:pict>
          </mc:Fallback>
        </mc:AlternateContent>
      </w:r>
      <w:r w:rsidR="00254EF5" w:rsidRPr="00E2616C">
        <w:rPr>
          <w:rFonts w:cstheme="minorHAnsi"/>
          <w:i/>
          <w:iCs/>
          <w:sz w:val="40"/>
          <w:szCs w:val="40"/>
          <w:u w:val="single"/>
        </w:rPr>
        <w:t>Example #</w:t>
      </w:r>
      <w:r w:rsidR="003164CF">
        <w:rPr>
          <w:rFonts w:cstheme="minorHAnsi"/>
          <w:i/>
          <w:iCs/>
          <w:sz w:val="40"/>
          <w:szCs w:val="40"/>
          <w:u w:val="single"/>
        </w:rPr>
        <w:t>4</w:t>
      </w:r>
      <w:r w:rsidR="00254EF5" w:rsidRPr="00DF34B0">
        <w:rPr>
          <w:rFonts w:cstheme="minorHAnsi"/>
          <w:sz w:val="40"/>
          <w:szCs w:val="40"/>
        </w:rPr>
        <w:t xml:space="preserve"> – Compose the Functions,</w:t>
      </w:r>
      <w:r w:rsidR="006654A3">
        <w:rPr>
          <w:rFonts w:cstheme="minorHAnsi"/>
          <w:sz w:val="40"/>
          <w:szCs w:val="40"/>
        </w:rPr>
        <w:t xml:space="preserve"> </w:t>
      </w:r>
      <w:r w:rsidR="00E2616C">
        <w:rPr>
          <w:rFonts w:cstheme="minorHAnsi"/>
          <w:sz w:val="40"/>
          <w:szCs w:val="40"/>
        </w:rPr>
        <w:t>_______________</w:t>
      </w:r>
    </w:p>
    <w:p w14:paraId="46051D50" w14:textId="77777777" w:rsidR="00254EF5" w:rsidRPr="00DF34B0" w:rsidRDefault="00254EF5" w:rsidP="007C131E">
      <w:pPr>
        <w:rPr>
          <w:rFonts w:eastAsiaTheme="minorEastAsia" w:cstheme="minorHAnsi"/>
          <w:sz w:val="40"/>
          <w:szCs w:val="40"/>
        </w:rPr>
      </w:pPr>
      <w:r w:rsidRPr="00DF34B0">
        <w:rPr>
          <w:rFonts w:cstheme="minorHAnsi"/>
          <w:sz w:val="40"/>
          <w:szCs w:val="40"/>
        </w:rPr>
        <w:t xml:space="preserve">Let </w:t>
      </w:r>
      <m:oMath>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m:t>
        </m:r>
        <m:rad>
          <m:radPr>
            <m:degHide m:val="1"/>
            <m:ctrlPr>
              <w:rPr>
                <w:rFonts w:ascii="Cambria Math" w:hAnsi="Cambria Math" w:cstheme="minorHAnsi"/>
                <w:i/>
                <w:sz w:val="40"/>
                <w:szCs w:val="40"/>
              </w:rPr>
            </m:ctrlPr>
          </m:radPr>
          <m:deg/>
          <m:e>
            <m:r>
              <w:rPr>
                <w:rFonts w:ascii="Cambria Math" w:hAnsi="Cambria Math" w:cstheme="minorHAnsi"/>
                <w:sz w:val="40"/>
                <w:szCs w:val="40"/>
              </w:rPr>
              <m:t>x</m:t>
            </m:r>
          </m:e>
        </m:rad>
      </m:oMath>
      <w:r w:rsidRPr="00DF34B0">
        <w:rPr>
          <w:rFonts w:eastAsiaTheme="minorEastAsia" w:cstheme="minorHAnsi"/>
          <w:sz w:val="40"/>
          <w:szCs w:val="40"/>
        </w:rPr>
        <w:t xml:space="preserve"> and </w:t>
      </w:r>
      <m:oMath>
        <m:r>
          <w:rPr>
            <w:rFonts w:ascii="Cambria Math" w:eastAsiaTheme="minorEastAsia" w:hAnsi="Cambria Math" w:cstheme="minorHAnsi"/>
            <w:sz w:val="40"/>
            <w:szCs w:val="40"/>
          </w:rPr>
          <m:t>g</m:t>
        </m:r>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x-7</m:t>
        </m:r>
      </m:oMath>
    </w:p>
    <w:p w14:paraId="4D426050" w14:textId="77777777" w:rsidR="00254EF5" w:rsidRPr="00DF34B0" w:rsidRDefault="00254EF5" w:rsidP="00254EF5">
      <w:pPr>
        <w:ind w:left="720"/>
        <w:rPr>
          <w:rFonts w:eastAsiaTheme="minorEastAsia" w:cstheme="minorHAnsi"/>
          <w:sz w:val="40"/>
          <w:szCs w:val="40"/>
        </w:rPr>
      </w:pPr>
      <w:r w:rsidRPr="00DF34B0">
        <w:rPr>
          <w:rFonts w:eastAsiaTheme="minorEastAsia" w:cstheme="minorHAnsi"/>
          <w:sz w:val="40"/>
          <w:szCs w:val="40"/>
        </w:rPr>
        <w:t xml:space="preserve">a) Find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x</m:t>
            </m:r>
          </m:e>
        </m:d>
      </m:oMath>
      <w:r w:rsidRPr="00DF34B0">
        <w:rPr>
          <w:rFonts w:eastAsiaTheme="minorEastAsia" w:cstheme="minorHAnsi"/>
          <w:sz w:val="40"/>
          <w:szCs w:val="40"/>
        </w:rPr>
        <w:t xml:space="preserve"> and state its domain.</w:t>
      </w:r>
    </w:p>
    <w:p w14:paraId="2F7B298B" w14:textId="478D505F" w:rsidR="00E2616C" w:rsidRDefault="009331D9" w:rsidP="00C872BC">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231552" behindDoc="0" locked="0" layoutInCell="1" allowOverlap="1" wp14:anchorId="5171FD94" wp14:editId="07EF8C67">
                <wp:simplePos x="0" y="0"/>
                <wp:positionH relativeFrom="column">
                  <wp:posOffset>4060825</wp:posOffset>
                </wp:positionH>
                <wp:positionV relativeFrom="paragraph">
                  <wp:posOffset>-58420</wp:posOffset>
                </wp:positionV>
                <wp:extent cx="969140" cy="438120"/>
                <wp:effectExtent l="38100" t="38100" r="40640" b="57785"/>
                <wp:wrapNone/>
                <wp:docPr id="1491" name="Ink 1491"/>
                <wp:cNvGraphicFramePr/>
                <a:graphic xmlns:a="http://schemas.openxmlformats.org/drawingml/2006/main">
                  <a:graphicData uri="http://schemas.microsoft.com/office/word/2010/wordprocessingInk">
                    <w14:contentPart bwMode="auto" r:id="rId614">
                      <w14:nvContentPartPr>
                        <w14:cNvContentPartPr/>
                      </w14:nvContentPartPr>
                      <w14:xfrm>
                        <a:off x="0" y="0"/>
                        <a:ext cx="969140" cy="438120"/>
                      </w14:xfrm>
                    </w14:contentPart>
                  </a:graphicData>
                </a:graphic>
              </wp:anchor>
            </w:drawing>
          </mc:Choice>
          <mc:Fallback>
            <w:pict>
              <v:shape w14:anchorId="695842B6" id="Ink 1491" o:spid="_x0000_s1026" type="#_x0000_t75" style="position:absolute;margin-left:319.05pt;margin-top:-5.3pt;width:77.7pt;height:35.95pt;z-index:25423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">
                <v:imagedata r:id="rId615" o:title=""/>
              </v:shape>
            </w:pict>
          </mc:Fallback>
        </mc:AlternateContent>
      </w:r>
      <w:r w:rsidR="00084BA7" w:rsidRPr="00DF34B0">
        <w:rPr>
          <w:rFonts w:eastAsiaTheme="minorEastAsia" w:cstheme="minorHAnsi"/>
          <w:sz w:val="40"/>
          <w:szCs w:val="40"/>
        </w:rPr>
        <w:t xml:space="preserve">Plug </w:t>
      </w:r>
      <m:oMath>
        <m:r>
          <w:rPr>
            <w:rFonts w:ascii="Cambria Math" w:eastAsiaTheme="minorEastAsia" w:hAnsi="Cambria Math" w:cstheme="minorHAnsi"/>
            <w:sz w:val="40"/>
            <w:szCs w:val="40"/>
          </w:rPr>
          <m:t>g</m:t>
        </m:r>
      </m:oMath>
      <w:r w:rsidR="00084BA7" w:rsidRPr="00DF34B0">
        <w:rPr>
          <w:rFonts w:eastAsiaTheme="minorEastAsia" w:cstheme="minorHAnsi"/>
          <w:sz w:val="40"/>
          <w:szCs w:val="40"/>
        </w:rPr>
        <w:t xml:space="preserve"> into </w:t>
      </w:r>
      <m:oMath>
        <m:r>
          <w:rPr>
            <w:rFonts w:ascii="Cambria Math" w:eastAsiaTheme="minorEastAsia" w:hAnsi="Cambria Math" w:cstheme="minorHAnsi"/>
            <w:sz w:val="40"/>
            <w:szCs w:val="40"/>
          </w:rPr>
          <m:t>f</m:t>
        </m:r>
      </m:oMath>
      <w:r w:rsidR="00084BA7" w:rsidRPr="00DF34B0">
        <w:rPr>
          <w:rFonts w:eastAsiaTheme="minorEastAsia" w:cstheme="minorHAnsi"/>
          <w:sz w:val="40"/>
          <w:szCs w:val="40"/>
        </w:rPr>
        <w:t xml:space="preserve">: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x</m:t>
                </m:r>
              </m:e>
            </m:d>
          </m:e>
        </m:d>
        <m:r>
          <w:rPr>
            <w:rFonts w:ascii="Cambria Math" w:hAnsi="Cambria Math" w:cstheme="minorHAnsi"/>
            <w:sz w:val="40"/>
            <w:szCs w:val="40"/>
          </w:rPr>
          <m:t>=</m:t>
        </m:r>
      </m:oMath>
    </w:p>
    <w:p w14:paraId="6E9D1A94" w14:textId="763BBCEB" w:rsidR="00C872BC" w:rsidRPr="00DF34B0" w:rsidRDefault="00084BA7" w:rsidP="00C872BC">
      <w:pPr>
        <w:rPr>
          <w:rFonts w:eastAsiaTheme="minorEastAsia" w:cstheme="minorHAnsi"/>
          <w:sz w:val="40"/>
          <w:szCs w:val="40"/>
        </w:rPr>
      </w:pPr>
      <w:r w:rsidRPr="00DF34B0">
        <w:rPr>
          <w:rFonts w:eastAsiaTheme="minorEastAsia" w:cstheme="minorHAnsi"/>
          <w:sz w:val="40"/>
          <w:szCs w:val="40"/>
        </w:rPr>
        <w:t xml:space="preserve">At this point, there are no restrictions for the “inner” function. Now </w:t>
      </w:r>
      <w:r w:rsidR="00C872BC" w:rsidRPr="00DF34B0">
        <w:rPr>
          <w:rFonts w:eastAsiaTheme="minorEastAsia" w:cstheme="minorHAnsi"/>
          <w:sz w:val="40"/>
          <w:szCs w:val="40"/>
        </w:rPr>
        <w:t>replace all</w:t>
      </w:r>
      <w:r w:rsidRPr="00DF34B0">
        <w:rPr>
          <w:rFonts w:eastAsiaTheme="minorEastAsia" w:cstheme="minorHAnsi"/>
          <w:sz w:val="40"/>
          <w:szCs w:val="40"/>
        </w:rPr>
        <w:t xml:space="preserve"> input</w:t>
      </w:r>
      <w:r w:rsidR="00C872BC" w:rsidRPr="00DF34B0">
        <w:rPr>
          <w:rFonts w:eastAsiaTheme="minorEastAsia" w:cstheme="minorHAnsi"/>
          <w:sz w:val="40"/>
          <w:szCs w:val="40"/>
        </w:rPr>
        <w:t>s</w:t>
      </w:r>
      <w:r w:rsidRPr="00DF34B0">
        <w:rPr>
          <w:rFonts w:eastAsiaTheme="minorEastAsia" w:cstheme="minorHAnsi"/>
          <w:sz w:val="40"/>
          <w:szCs w:val="40"/>
        </w:rPr>
        <w:t xml:space="preserve"> for </w:t>
      </w:r>
      <m:oMath>
        <m:r>
          <w:rPr>
            <w:rFonts w:ascii="Cambria Math" w:eastAsiaTheme="minorEastAsia" w:hAnsi="Cambria Math" w:cstheme="minorHAnsi"/>
            <w:sz w:val="40"/>
            <w:szCs w:val="40"/>
          </w:rPr>
          <m:t>f</m:t>
        </m:r>
      </m:oMath>
      <w:r w:rsidRPr="00DF34B0">
        <w:rPr>
          <w:rFonts w:eastAsiaTheme="minorEastAsia" w:cstheme="minorHAnsi"/>
          <w:sz w:val="40"/>
          <w:szCs w:val="40"/>
        </w:rPr>
        <w:t xml:space="preserve"> with</w:t>
      </w:r>
      <w:r w:rsidR="00314AAC" w:rsidRPr="00DF34B0">
        <w:rPr>
          <w:rFonts w:eastAsiaTheme="minorEastAsia" w:cstheme="minorHAnsi"/>
          <w:sz w:val="40"/>
          <w:szCs w:val="40"/>
        </w:rPr>
        <w:t xml:space="preserve"> </w:t>
      </w:r>
      <w:r w:rsidR="00314AAC" w:rsidRPr="00DF34B0">
        <w:rPr>
          <w:rFonts w:eastAsiaTheme="minorEastAsia" w:cstheme="minorHAnsi"/>
          <w:i/>
          <w:sz w:val="40"/>
          <w:szCs w:val="40"/>
        </w:rPr>
        <w:t>g</w:t>
      </w:r>
      <w:r w:rsidR="00314AAC" w:rsidRPr="00DF34B0">
        <w:rPr>
          <w:rFonts w:eastAsiaTheme="minorEastAsia" w:cstheme="minorHAnsi"/>
          <w:sz w:val="40"/>
          <w:szCs w:val="40"/>
        </w:rPr>
        <w:t>:</w:t>
      </w:r>
    </w:p>
    <w:p w14:paraId="383BA602" w14:textId="7172EC65" w:rsidR="00E41202" w:rsidRDefault="009331D9" w:rsidP="00E769D2">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319616" behindDoc="0" locked="0" layoutInCell="1" allowOverlap="1" wp14:anchorId="4F763F6E" wp14:editId="0E375D6E">
                <wp:simplePos x="0" y="0"/>
                <wp:positionH relativeFrom="column">
                  <wp:posOffset>4547235</wp:posOffset>
                </wp:positionH>
                <wp:positionV relativeFrom="paragraph">
                  <wp:posOffset>-154305</wp:posOffset>
                </wp:positionV>
                <wp:extent cx="1916620" cy="427355"/>
                <wp:effectExtent l="57150" t="57150" r="0" b="48895"/>
                <wp:wrapNone/>
                <wp:docPr id="1577" name="Ink 1577"/>
                <wp:cNvGraphicFramePr/>
                <a:graphic xmlns:a="http://schemas.openxmlformats.org/drawingml/2006/main">
                  <a:graphicData uri="http://schemas.microsoft.com/office/word/2010/wordprocessingInk">
                    <w14:contentPart bwMode="auto" r:id="rId616">
                      <w14:nvContentPartPr>
                        <w14:cNvContentPartPr/>
                      </w14:nvContentPartPr>
                      <w14:xfrm>
                        <a:off x="0" y="0"/>
                        <a:ext cx="1916620" cy="427355"/>
                      </w14:xfrm>
                    </w14:contentPart>
                  </a:graphicData>
                </a:graphic>
              </wp:anchor>
            </w:drawing>
          </mc:Choice>
          <mc:Fallback>
            <w:pict>
              <v:shape w14:anchorId="683C2F82" id="Ink 1577" o:spid="_x0000_s1026" type="#_x0000_t75" style="position:absolute;margin-left:357.35pt;margin-top:-12.85pt;width:152.3pt;height:35.05pt;z-index:25431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">
                <v:imagedata r:id="rId617" o:title=""/>
              </v:shape>
            </w:pict>
          </mc:Fallback>
        </mc:AlternateContent>
      </w:r>
      <w:r>
        <w:rPr>
          <w:rFonts w:eastAsiaTheme="minorEastAsia" w:cstheme="minorHAnsi"/>
          <w:noProof/>
          <w:sz w:val="40"/>
          <w:szCs w:val="40"/>
        </w:rPr>
        <mc:AlternateContent>
          <mc:Choice Requires="wpi">
            <w:drawing>
              <wp:anchor distT="0" distB="0" distL="114300" distR="114300" simplePos="0" relativeHeight="254263296" behindDoc="0" locked="0" layoutInCell="1" allowOverlap="1" wp14:anchorId="69F5F373" wp14:editId="15FB8E73">
                <wp:simplePos x="0" y="0"/>
                <wp:positionH relativeFrom="column">
                  <wp:posOffset>296545</wp:posOffset>
                </wp:positionH>
                <wp:positionV relativeFrom="paragraph">
                  <wp:posOffset>-166370</wp:posOffset>
                </wp:positionV>
                <wp:extent cx="1713375" cy="709930"/>
                <wp:effectExtent l="38100" t="38100" r="1270" b="52070"/>
                <wp:wrapNone/>
                <wp:docPr id="1522" name="Ink 1522"/>
                <wp:cNvGraphicFramePr/>
                <a:graphic xmlns:a="http://schemas.openxmlformats.org/drawingml/2006/main">
                  <a:graphicData uri="http://schemas.microsoft.com/office/word/2010/wordprocessingInk">
                    <w14:contentPart bwMode="auto" r:id="rId618">
                      <w14:nvContentPartPr>
                        <w14:cNvContentPartPr/>
                      </w14:nvContentPartPr>
                      <w14:xfrm>
                        <a:off x="0" y="0"/>
                        <a:ext cx="1713375" cy="709930"/>
                      </w14:xfrm>
                    </w14:contentPart>
                  </a:graphicData>
                </a:graphic>
              </wp:anchor>
            </w:drawing>
          </mc:Choice>
          <mc:Fallback>
            <w:pict>
              <v:shape w14:anchorId="176C18AE" id="Ink 1522" o:spid="_x0000_s1026" type="#_x0000_t75" style="position:absolute;margin-left:22.65pt;margin-top:-13.8pt;width:136.3pt;height:57.3pt;z-index:25426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">
                <v:imagedata r:id="rId619" o:title=""/>
              </v:shape>
            </w:pict>
          </mc:Fallback>
        </mc:AlternateContent>
      </w:r>
    </w:p>
    <w:p w14:paraId="669553EB" w14:textId="28FA0208" w:rsidR="00C872BC" w:rsidRPr="00DF34B0" w:rsidRDefault="009331D9" w:rsidP="00E769D2">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277632" behindDoc="0" locked="0" layoutInCell="1" allowOverlap="1" wp14:anchorId="28037745" wp14:editId="316C0D86">
                <wp:simplePos x="0" y="0"/>
                <wp:positionH relativeFrom="column">
                  <wp:posOffset>5064760</wp:posOffset>
                </wp:positionH>
                <wp:positionV relativeFrom="paragraph">
                  <wp:posOffset>287020</wp:posOffset>
                </wp:positionV>
                <wp:extent cx="1482725" cy="285115"/>
                <wp:effectExtent l="38100" t="38100" r="22225" b="57785"/>
                <wp:wrapNone/>
                <wp:docPr id="1536" name="Ink 1536"/>
                <wp:cNvGraphicFramePr/>
                <a:graphic xmlns:a="http://schemas.openxmlformats.org/drawingml/2006/main">
                  <a:graphicData uri="http://schemas.microsoft.com/office/word/2010/wordprocessingInk">
                    <w14:contentPart bwMode="auto" r:id="rId620">
                      <w14:nvContentPartPr>
                        <w14:cNvContentPartPr/>
                      </w14:nvContentPartPr>
                      <w14:xfrm>
                        <a:off x="0" y="0"/>
                        <a:ext cx="1482725" cy="285115"/>
                      </w14:xfrm>
                    </w14:contentPart>
                  </a:graphicData>
                </a:graphic>
              </wp:anchor>
            </w:drawing>
          </mc:Choice>
          <mc:Fallback>
            <w:pict>
              <v:shape w14:anchorId="7F159B42" id="Ink 1536" o:spid="_x0000_s1026" type="#_x0000_t75" style="position:absolute;margin-left:398.1pt;margin-top:21.9pt;width:118.15pt;height:23.85pt;z-index:25427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">
                <v:imagedata r:id="rId621" o:title=""/>
              </v:shape>
            </w:pict>
          </mc:Fallback>
        </mc:AlternateContent>
      </w:r>
      <w:r>
        <w:rPr>
          <w:rFonts w:eastAsiaTheme="minorEastAsia" w:cstheme="minorHAnsi"/>
          <w:noProof/>
          <w:sz w:val="40"/>
          <w:szCs w:val="40"/>
        </w:rPr>
        <mc:AlternateContent>
          <mc:Choice Requires="wpi">
            <w:drawing>
              <wp:anchor distT="0" distB="0" distL="114300" distR="114300" simplePos="0" relativeHeight="254264320" behindDoc="0" locked="0" layoutInCell="1" allowOverlap="1" wp14:anchorId="7D6A45FE" wp14:editId="4644387F">
                <wp:simplePos x="0" y="0"/>
                <wp:positionH relativeFrom="column">
                  <wp:posOffset>1846206</wp:posOffset>
                </wp:positionH>
                <wp:positionV relativeFrom="paragraph">
                  <wp:posOffset>258175</wp:posOffset>
                </wp:positionV>
                <wp:extent cx="1860480" cy="30960"/>
                <wp:effectExtent l="38100" t="38100" r="45085" b="45720"/>
                <wp:wrapNone/>
                <wp:docPr id="1523" name="Ink 1523"/>
                <wp:cNvGraphicFramePr/>
                <a:graphic xmlns:a="http://schemas.openxmlformats.org/drawingml/2006/main">
                  <a:graphicData uri="http://schemas.microsoft.com/office/word/2010/wordprocessingInk">
                    <w14:contentPart bwMode="auto" r:id="rId622">
                      <w14:nvContentPartPr>
                        <w14:cNvContentPartPr/>
                      </w14:nvContentPartPr>
                      <w14:xfrm>
                        <a:off x="0" y="0"/>
                        <a:ext cx="1860480" cy="30960"/>
                      </w14:xfrm>
                    </w14:contentPart>
                  </a:graphicData>
                </a:graphic>
              </wp:anchor>
            </w:drawing>
          </mc:Choice>
          <mc:Fallback>
            <w:pict>
              <v:shape w14:anchorId="3C06B1DE" id="Ink 1523" o:spid="_x0000_s1026" type="#_x0000_t75" style="position:absolute;margin-left:144.65pt;margin-top:19.65pt;width:147.95pt;height:3.9pt;z-index:25426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">
                <v:imagedata r:id="rId623" o:title=""/>
              </v:shape>
            </w:pict>
          </mc:Fallback>
        </mc:AlternateContent>
      </w:r>
      <w:r w:rsidR="00E769D2" w:rsidRPr="00DF34B0">
        <w:rPr>
          <w:rFonts w:eastAsiaTheme="minorEastAsia" w:cstheme="minorHAnsi"/>
          <w:sz w:val="40"/>
          <w:szCs w:val="40"/>
        </w:rPr>
        <w:t>The new function has a square root and cannot be negative</w:t>
      </w:r>
      <w:r w:rsidR="00C872BC" w:rsidRPr="00DF34B0">
        <w:rPr>
          <w:rFonts w:eastAsiaTheme="minorEastAsia" w:cstheme="minorHAnsi"/>
          <w:sz w:val="40"/>
          <w:szCs w:val="40"/>
        </w:rPr>
        <w:t xml:space="preserve"> so there is a restriction on the domain:</w:t>
      </w:r>
    </w:p>
    <w:p w14:paraId="36FDE0DD" w14:textId="07E1B886" w:rsidR="00E2616C" w:rsidRDefault="009331D9" w:rsidP="00995C7C">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300160" behindDoc="0" locked="0" layoutInCell="1" allowOverlap="1" wp14:anchorId="15A39961" wp14:editId="4E213E31">
                <wp:simplePos x="0" y="0"/>
                <wp:positionH relativeFrom="column">
                  <wp:posOffset>2253615</wp:posOffset>
                </wp:positionH>
                <wp:positionV relativeFrom="paragraph">
                  <wp:posOffset>62865</wp:posOffset>
                </wp:positionV>
                <wp:extent cx="797975" cy="473710"/>
                <wp:effectExtent l="38100" t="38100" r="40640" b="40640"/>
                <wp:wrapNone/>
                <wp:docPr id="1558" name="Ink 1558"/>
                <wp:cNvGraphicFramePr/>
                <a:graphic xmlns:a="http://schemas.openxmlformats.org/drawingml/2006/main">
                  <a:graphicData uri="http://schemas.microsoft.com/office/word/2010/wordprocessingInk">
                    <w14:contentPart bwMode="auto" r:id="rId624">
                      <w14:nvContentPartPr>
                        <w14:cNvContentPartPr/>
                      </w14:nvContentPartPr>
                      <w14:xfrm>
                        <a:off x="0" y="0"/>
                        <a:ext cx="797975" cy="473710"/>
                      </w14:xfrm>
                    </w14:contentPart>
                  </a:graphicData>
                </a:graphic>
              </wp:anchor>
            </w:drawing>
          </mc:Choice>
          <mc:Fallback>
            <w:pict>
              <v:shape w14:anchorId="2347FCE6" id="Ink 1558" o:spid="_x0000_s1026" type="#_x0000_t75" style="position:absolute;margin-left:176.75pt;margin-top:4.25pt;width:64.25pt;height:38.7pt;z-index:25430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">
                <v:imagedata r:id="rId625" o:title=""/>
              </v:shape>
            </w:pict>
          </mc:Fallback>
        </mc:AlternateContent>
      </w:r>
      <w:r>
        <w:rPr>
          <w:rFonts w:eastAsiaTheme="minorEastAsia" w:cstheme="minorHAnsi"/>
          <w:noProof/>
          <w:sz w:val="40"/>
          <w:szCs w:val="40"/>
        </w:rPr>
        <mc:AlternateContent>
          <mc:Choice Requires="wpi">
            <w:drawing>
              <wp:anchor distT="0" distB="0" distL="114300" distR="114300" simplePos="0" relativeHeight="254292992" behindDoc="0" locked="0" layoutInCell="1" allowOverlap="1" wp14:anchorId="066BB48E" wp14:editId="049C4D4A">
                <wp:simplePos x="0" y="0"/>
                <wp:positionH relativeFrom="column">
                  <wp:posOffset>1056005</wp:posOffset>
                </wp:positionH>
                <wp:positionV relativeFrom="paragraph">
                  <wp:posOffset>276860</wp:posOffset>
                </wp:positionV>
                <wp:extent cx="580365" cy="251280"/>
                <wp:effectExtent l="57150" t="38100" r="48895" b="53975"/>
                <wp:wrapNone/>
                <wp:docPr id="1551" name="Ink 1551"/>
                <wp:cNvGraphicFramePr/>
                <a:graphic xmlns:a="http://schemas.openxmlformats.org/drawingml/2006/main">
                  <a:graphicData uri="http://schemas.microsoft.com/office/word/2010/wordprocessingInk">
                    <w14:contentPart bwMode="auto" r:id="rId626">
                      <w14:nvContentPartPr>
                        <w14:cNvContentPartPr/>
                      </w14:nvContentPartPr>
                      <w14:xfrm>
                        <a:off x="0" y="0"/>
                        <a:ext cx="580365" cy="251280"/>
                      </w14:xfrm>
                    </w14:contentPart>
                  </a:graphicData>
                </a:graphic>
              </wp:anchor>
            </w:drawing>
          </mc:Choice>
          <mc:Fallback>
            <w:pict>
              <v:shape w14:anchorId="12DAD444" id="Ink 1551" o:spid="_x0000_s1026" type="#_x0000_t75" style="position:absolute;margin-left:82.45pt;margin-top:21.1pt;width:47.15pt;height:21.2pt;z-index:25429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">
                <v:imagedata r:id="rId627" o:title=""/>
              </v:shape>
            </w:pict>
          </mc:Fallback>
        </mc:AlternateContent>
      </w:r>
      <w:r>
        <w:rPr>
          <w:rFonts w:eastAsiaTheme="minorEastAsia" w:cstheme="minorHAnsi"/>
          <w:noProof/>
          <w:sz w:val="40"/>
          <w:szCs w:val="40"/>
        </w:rPr>
        <mc:AlternateContent>
          <mc:Choice Requires="wpi">
            <w:drawing>
              <wp:anchor distT="0" distB="0" distL="114300" distR="114300" simplePos="0" relativeHeight="254286848" behindDoc="0" locked="0" layoutInCell="1" allowOverlap="1" wp14:anchorId="500FCA18" wp14:editId="374A5CED">
                <wp:simplePos x="0" y="0"/>
                <wp:positionH relativeFrom="column">
                  <wp:posOffset>782955</wp:posOffset>
                </wp:positionH>
                <wp:positionV relativeFrom="paragraph">
                  <wp:posOffset>-122555</wp:posOffset>
                </wp:positionV>
                <wp:extent cx="991870" cy="251640"/>
                <wp:effectExtent l="38100" t="38100" r="0" b="53340"/>
                <wp:wrapNone/>
                <wp:docPr id="1545" name="Ink 1545"/>
                <wp:cNvGraphicFramePr/>
                <a:graphic xmlns:a="http://schemas.openxmlformats.org/drawingml/2006/main">
                  <a:graphicData uri="http://schemas.microsoft.com/office/word/2010/wordprocessingInk">
                    <w14:contentPart bwMode="auto" r:id="rId628">
                      <w14:nvContentPartPr>
                        <w14:cNvContentPartPr/>
                      </w14:nvContentPartPr>
                      <w14:xfrm>
                        <a:off x="0" y="0"/>
                        <a:ext cx="991870" cy="251640"/>
                      </w14:xfrm>
                    </w14:contentPart>
                  </a:graphicData>
                </a:graphic>
              </wp:anchor>
            </w:drawing>
          </mc:Choice>
          <mc:Fallback>
            <w:pict>
              <v:shape w14:anchorId="55BE0887" id="Ink 1545" o:spid="_x0000_s1026" type="#_x0000_t75" style="position:absolute;margin-left:60.95pt;margin-top:-10.35pt;width:79.5pt;height:21.2pt;z-index:25428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">
                <v:imagedata r:id="rId629" o:title=""/>
              </v:shape>
            </w:pict>
          </mc:Fallback>
        </mc:AlternateContent>
      </w:r>
    </w:p>
    <w:p w14:paraId="1F44C0ED" w14:textId="42D5C822" w:rsidR="00E2616C" w:rsidRPr="00DF34B0" w:rsidRDefault="00E2616C" w:rsidP="00995C7C">
      <w:pPr>
        <w:rPr>
          <w:rFonts w:eastAsiaTheme="minorEastAsia" w:cstheme="minorHAnsi"/>
          <w:sz w:val="40"/>
          <w:szCs w:val="40"/>
        </w:rPr>
      </w:pPr>
    </w:p>
    <w:p w14:paraId="5562581B" w14:textId="77777777" w:rsidR="00254EF5" w:rsidRPr="00DF34B0" w:rsidRDefault="00254EF5" w:rsidP="00254EF5">
      <w:pPr>
        <w:ind w:left="720"/>
        <w:rPr>
          <w:rFonts w:eastAsiaTheme="minorEastAsia" w:cstheme="minorHAnsi"/>
          <w:sz w:val="40"/>
          <w:szCs w:val="40"/>
        </w:rPr>
      </w:pPr>
      <w:r w:rsidRPr="00DF34B0">
        <w:rPr>
          <w:rFonts w:eastAsiaTheme="minorEastAsia" w:cstheme="minorHAnsi"/>
          <w:sz w:val="40"/>
          <w:szCs w:val="40"/>
        </w:rPr>
        <w:t xml:space="preserve">b) Find </w:t>
      </w: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x</m:t>
            </m:r>
          </m:e>
        </m:d>
      </m:oMath>
      <w:r w:rsidRPr="00DF34B0">
        <w:rPr>
          <w:rFonts w:eastAsiaTheme="minorEastAsia" w:cstheme="minorHAnsi"/>
          <w:sz w:val="40"/>
          <w:szCs w:val="40"/>
        </w:rPr>
        <w:t xml:space="preserve"> and state its domain.</w:t>
      </w:r>
    </w:p>
    <w:p w14:paraId="4189C30D" w14:textId="2DBDBE20" w:rsidR="00C872BC" w:rsidRPr="00DF34B0" w:rsidRDefault="009331D9" w:rsidP="004A09D7">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329856" behindDoc="0" locked="0" layoutInCell="1" allowOverlap="1" wp14:anchorId="326E8AA0" wp14:editId="2D92B92F">
                <wp:simplePos x="0" y="0"/>
                <wp:positionH relativeFrom="column">
                  <wp:posOffset>4169410</wp:posOffset>
                </wp:positionH>
                <wp:positionV relativeFrom="paragraph">
                  <wp:posOffset>-68580</wp:posOffset>
                </wp:positionV>
                <wp:extent cx="837735" cy="494030"/>
                <wp:effectExtent l="38100" t="38100" r="57785" b="58420"/>
                <wp:wrapNone/>
                <wp:docPr id="1587" name="Ink 1587"/>
                <wp:cNvGraphicFramePr/>
                <a:graphic xmlns:a="http://schemas.openxmlformats.org/drawingml/2006/main">
                  <a:graphicData uri="http://schemas.microsoft.com/office/word/2010/wordprocessingInk">
                    <w14:contentPart bwMode="auto" r:id="rId630">
                      <w14:nvContentPartPr>
                        <w14:cNvContentPartPr/>
                      </w14:nvContentPartPr>
                      <w14:xfrm>
                        <a:off x="0" y="0"/>
                        <a:ext cx="837735" cy="494030"/>
                      </w14:xfrm>
                    </w14:contentPart>
                  </a:graphicData>
                </a:graphic>
              </wp:anchor>
            </w:drawing>
          </mc:Choice>
          <mc:Fallback>
            <w:pict>
              <v:shape w14:anchorId="71EA67D3" id="Ink 1587" o:spid="_x0000_s1026" type="#_x0000_t75" style="position:absolute;margin-left:327.6pt;margin-top:-6.1pt;width:67.35pt;height:40.3pt;z-index:25432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">
                <v:imagedata r:id="rId631" o:title=""/>
              </v:shape>
            </w:pict>
          </mc:Fallback>
        </mc:AlternateContent>
      </w:r>
      <w:r w:rsidR="004A09D7" w:rsidRPr="00DF34B0">
        <w:rPr>
          <w:rFonts w:eastAsiaTheme="minorEastAsia" w:cstheme="minorHAnsi"/>
          <w:sz w:val="40"/>
          <w:szCs w:val="40"/>
        </w:rPr>
        <w:t xml:space="preserve">Plug </w:t>
      </w:r>
      <m:oMath>
        <m:r>
          <w:rPr>
            <w:rFonts w:ascii="Cambria Math" w:eastAsiaTheme="minorEastAsia" w:hAnsi="Cambria Math" w:cstheme="minorHAnsi"/>
            <w:sz w:val="40"/>
            <w:szCs w:val="40"/>
          </w:rPr>
          <m:t>f</m:t>
        </m:r>
      </m:oMath>
      <w:r w:rsidR="004A09D7" w:rsidRPr="00DF34B0">
        <w:rPr>
          <w:rFonts w:eastAsiaTheme="minorEastAsia" w:cstheme="minorHAnsi"/>
          <w:sz w:val="40"/>
          <w:szCs w:val="40"/>
        </w:rPr>
        <w:t xml:space="preserve"> into </w:t>
      </w:r>
      <m:oMath>
        <m:r>
          <w:rPr>
            <w:rFonts w:ascii="Cambria Math" w:eastAsiaTheme="minorEastAsia" w:hAnsi="Cambria Math" w:cstheme="minorHAnsi"/>
            <w:sz w:val="40"/>
            <w:szCs w:val="40"/>
          </w:rPr>
          <m:t>g</m:t>
        </m:r>
      </m:oMath>
      <w:r w:rsidR="004A09D7" w:rsidRPr="00DF34B0">
        <w:rPr>
          <w:rFonts w:eastAsiaTheme="minorEastAsia" w:cstheme="minorHAnsi"/>
          <w:sz w:val="40"/>
          <w:szCs w:val="40"/>
        </w:rPr>
        <w:t xml:space="preserve">: </w:t>
      </w: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e>
        </m:d>
        <m:r>
          <w:rPr>
            <w:rFonts w:ascii="Cambria Math" w:hAnsi="Cambria Math" w:cstheme="minorHAnsi"/>
            <w:sz w:val="40"/>
            <w:szCs w:val="40"/>
          </w:rPr>
          <m:t>=</m:t>
        </m:r>
      </m:oMath>
    </w:p>
    <w:p w14:paraId="5D0CA7FB" w14:textId="1B671F56" w:rsidR="004A09D7" w:rsidRDefault="009331D9" w:rsidP="004A09D7">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353408" behindDoc="0" locked="0" layoutInCell="1" allowOverlap="1" wp14:anchorId="27ACE009" wp14:editId="20FBC03C">
                <wp:simplePos x="0" y="0"/>
                <wp:positionH relativeFrom="column">
                  <wp:posOffset>4515485</wp:posOffset>
                </wp:positionH>
                <wp:positionV relativeFrom="paragraph">
                  <wp:posOffset>374650</wp:posOffset>
                </wp:positionV>
                <wp:extent cx="884175" cy="478995"/>
                <wp:effectExtent l="57150" t="38100" r="49530" b="54610"/>
                <wp:wrapNone/>
                <wp:docPr id="1610" name="Ink 1610"/>
                <wp:cNvGraphicFramePr/>
                <a:graphic xmlns:a="http://schemas.openxmlformats.org/drawingml/2006/main">
                  <a:graphicData uri="http://schemas.microsoft.com/office/word/2010/wordprocessingInk">
                    <w14:contentPart bwMode="auto" r:id="rId632">
                      <w14:nvContentPartPr>
                        <w14:cNvContentPartPr/>
                      </w14:nvContentPartPr>
                      <w14:xfrm>
                        <a:off x="0" y="0"/>
                        <a:ext cx="884175" cy="478995"/>
                      </w14:xfrm>
                    </w14:contentPart>
                  </a:graphicData>
                </a:graphic>
              </wp:anchor>
            </w:drawing>
          </mc:Choice>
          <mc:Fallback>
            <w:pict>
              <v:shape w14:anchorId="100258BD" id="Ink 1610" o:spid="_x0000_s1026" type="#_x0000_t75" style="position:absolute;margin-left:354.85pt;margin-top:28.8pt;width:71pt;height:39.1pt;z-index:25435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">
                <v:imagedata r:id="rId633" o:title=""/>
              </v:shape>
            </w:pict>
          </mc:Fallback>
        </mc:AlternateContent>
      </w:r>
      <w:r>
        <w:rPr>
          <w:rFonts w:eastAsiaTheme="minorEastAsia" w:cstheme="minorHAnsi"/>
          <w:noProof/>
          <w:sz w:val="40"/>
          <w:szCs w:val="40"/>
        </w:rPr>
        <mc:AlternateContent>
          <mc:Choice Requires="wpi">
            <w:drawing>
              <wp:anchor distT="0" distB="0" distL="114300" distR="114300" simplePos="0" relativeHeight="254347264" behindDoc="0" locked="0" layoutInCell="1" allowOverlap="1" wp14:anchorId="20BF5F26" wp14:editId="3874ABF8">
                <wp:simplePos x="0" y="0"/>
                <wp:positionH relativeFrom="column">
                  <wp:posOffset>2813685</wp:posOffset>
                </wp:positionH>
                <wp:positionV relativeFrom="paragraph">
                  <wp:posOffset>616585</wp:posOffset>
                </wp:positionV>
                <wp:extent cx="616830" cy="253440"/>
                <wp:effectExtent l="57150" t="38100" r="0" b="51435"/>
                <wp:wrapNone/>
                <wp:docPr id="1604" name="Ink 1604"/>
                <wp:cNvGraphicFramePr/>
                <a:graphic xmlns:a="http://schemas.openxmlformats.org/drawingml/2006/main">
                  <a:graphicData uri="http://schemas.microsoft.com/office/word/2010/wordprocessingInk">
                    <w14:contentPart bwMode="auto" r:id="rId634">
                      <w14:nvContentPartPr>
                        <w14:cNvContentPartPr/>
                      </w14:nvContentPartPr>
                      <w14:xfrm>
                        <a:off x="0" y="0"/>
                        <a:ext cx="616830" cy="253440"/>
                      </w14:xfrm>
                    </w14:contentPart>
                  </a:graphicData>
                </a:graphic>
              </wp:anchor>
            </w:drawing>
          </mc:Choice>
          <mc:Fallback>
            <w:pict>
              <v:shape w14:anchorId="021060CA" id="Ink 1604" o:spid="_x0000_s1026" type="#_x0000_t75" style="position:absolute;margin-left:220.85pt;margin-top:47.85pt;width:49.95pt;height:21.35pt;z-index:25434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">
                <v:imagedata r:id="rId635" o:title=""/>
              </v:shape>
            </w:pict>
          </mc:Fallback>
        </mc:AlternateContent>
      </w:r>
      <w:r>
        <w:rPr>
          <w:rFonts w:eastAsiaTheme="minorEastAsia" w:cstheme="minorHAnsi"/>
          <w:noProof/>
          <w:sz w:val="40"/>
          <w:szCs w:val="40"/>
        </w:rPr>
        <mc:AlternateContent>
          <mc:Choice Requires="wpi">
            <w:drawing>
              <wp:anchor distT="0" distB="0" distL="114300" distR="114300" simplePos="0" relativeHeight="254341120" behindDoc="0" locked="0" layoutInCell="1" allowOverlap="1" wp14:anchorId="52471416" wp14:editId="770C48D9">
                <wp:simplePos x="0" y="0"/>
                <wp:positionH relativeFrom="column">
                  <wp:posOffset>2332990</wp:posOffset>
                </wp:positionH>
                <wp:positionV relativeFrom="paragraph">
                  <wp:posOffset>303530</wp:posOffset>
                </wp:positionV>
                <wp:extent cx="1574090" cy="228190"/>
                <wp:effectExtent l="57150" t="38100" r="45720" b="57785"/>
                <wp:wrapNone/>
                <wp:docPr id="1598" name="Ink 1598"/>
                <wp:cNvGraphicFramePr/>
                <a:graphic xmlns:a="http://schemas.openxmlformats.org/drawingml/2006/main">
                  <a:graphicData uri="http://schemas.microsoft.com/office/word/2010/wordprocessingInk">
                    <w14:contentPart bwMode="auto" r:id="rId636">
                      <w14:nvContentPartPr>
                        <w14:cNvContentPartPr/>
                      </w14:nvContentPartPr>
                      <w14:xfrm>
                        <a:off x="0" y="0"/>
                        <a:ext cx="1574090" cy="228190"/>
                      </w14:xfrm>
                    </w14:contentPart>
                  </a:graphicData>
                </a:graphic>
              </wp:anchor>
            </w:drawing>
          </mc:Choice>
          <mc:Fallback>
            <w:pict>
              <v:shape w14:anchorId="1ABB1B03" id="Ink 1598" o:spid="_x0000_s1026" type="#_x0000_t75" style="position:absolute;margin-left:183pt;margin-top:23.2pt;width:125.4pt;height:19.35pt;z-index:25434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">
                <v:imagedata r:id="rId637" o:title=""/>
              </v:shape>
            </w:pict>
          </mc:Fallback>
        </mc:AlternateContent>
      </w:r>
      <w:r w:rsidR="004A09D7" w:rsidRPr="00DF34B0">
        <w:rPr>
          <w:rFonts w:eastAsiaTheme="minorEastAsia" w:cstheme="minorHAnsi"/>
          <w:sz w:val="40"/>
          <w:szCs w:val="40"/>
        </w:rPr>
        <w:t xml:space="preserve">The “inner” function is a square root and </w:t>
      </w:r>
      <w:r w:rsidR="00C872BC" w:rsidRPr="00DF34B0">
        <w:rPr>
          <w:rFonts w:eastAsiaTheme="minorEastAsia" w:cstheme="minorHAnsi"/>
          <w:sz w:val="40"/>
          <w:szCs w:val="40"/>
        </w:rPr>
        <w:t>what is the</w:t>
      </w:r>
      <w:r w:rsidR="004A09D7" w:rsidRPr="00DF34B0">
        <w:rPr>
          <w:rFonts w:eastAsiaTheme="minorEastAsia" w:cstheme="minorHAnsi"/>
          <w:sz w:val="40"/>
          <w:szCs w:val="40"/>
        </w:rPr>
        <w:t xml:space="preserve"> domain restriction</w:t>
      </w:r>
      <w:r w:rsidR="00C872BC" w:rsidRPr="00DF34B0">
        <w:rPr>
          <w:rFonts w:eastAsiaTheme="minorEastAsia" w:cstheme="minorHAnsi"/>
          <w:sz w:val="40"/>
          <w:szCs w:val="40"/>
        </w:rPr>
        <w:t>?</w:t>
      </w:r>
      <w:r w:rsidR="004A09D7" w:rsidRPr="00DF34B0">
        <w:rPr>
          <w:rFonts w:eastAsiaTheme="minorEastAsia" w:cstheme="minorHAnsi"/>
          <w:sz w:val="40"/>
          <w:szCs w:val="40"/>
        </w:rPr>
        <w:t xml:space="preserve">  </w:t>
      </w:r>
    </w:p>
    <w:p w14:paraId="0D8D2342" w14:textId="30D7495A" w:rsidR="001217A3" w:rsidRPr="00DF34B0" w:rsidRDefault="001217A3" w:rsidP="004A09D7">
      <w:pPr>
        <w:rPr>
          <w:rFonts w:eastAsiaTheme="minorEastAsia" w:cstheme="minorHAnsi"/>
          <w:sz w:val="40"/>
          <w:szCs w:val="40"/>
        </w:rPr>
      </w:pPr>
    </w:p>
    <w:p w14:paraId="4995355B" w14:textId="34BCE390" w:rsidR="004A09D7" w:rsidRDefault="009331D9" w:rsidP="004A09D7">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368768" behindDoc="0" locked="0" layoutInCell="1" allowOverlap="1" wp14:anchorId="210A5EAE" wp14:editId="0DF73337">
                <wp:simplePos x="0" y="0"/>
                <wp:positionH relativeFrom="column">
                  <wp:posOffset>3748405</wp:posOffset>
                </wp:positionH>
                <wp:positionV relativeFrom="paragraph">
                  <wp:posOffset>-42545</wp:posOffset>
                </wp:positionV>
                <wp:extent cx="1257570" cy="362585"/>
                <wp:effectExtent l="38100" t="38100" r="57150" b="56515"/>
                <wp:wrapNone/>
                <wp:docPr id="1625" name="Ink 1625"/>
                <wp:cNvGraphicFramePr/>
                <a:graphic xmlns:a="http://schemas.openxmlformats.org/drawingml/2006/main">
                  <a:graphicData uri="http://schemas.microsoft.com/office/word/2010/wordprocessingInk">
                    <w14:contentPart bwMode="auto" r:id="rId638">
                      <w14:nvContentPartPr>
                        <w14:cNvContentPartPr/>
                      </w14:nvContentPartPr>
                      <w14:xfrm>
                        <a:off x="0" y="0"/>
                        <a:ext cx="1257570" cy="362585"/>
                      </w14:xfrm>
                    </w14:contentPart>
                  </a:graphicData>
                </a:graphic>
              </wp:anchor>
            </w:drawing>
          </mc:Choice>
          <mc:Fallback>
            <w:pict>
              <v:shape w14:anchorId="0AAE6D97" id="Ink 1625" o:spid="_x0000_s1026" type="#_x0000_t75" style="position:absolute;margin-left:294.45pt;margin-top:-4.05pt;width:100.4pt;height:29.95pt;z-index:25436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">
                <v:imagedata r:id="rId639" o:title=""/>
              </v:shape>
            </w:pict>
          </mc:Fallback>
        </mc:AlternateContent>
      </w:r>
      <w:r w:rsidR="004A09D7" w:rsidRPr="00DF34B0">
        <w:rPr>
          <w:rFonts w:eastAsiaTheme="minorEastAsia" w:cstheme="minorHAnsi"/>
          <w:sz w:val="40"/>
          <w:szCs w:val="40"/>
        </w:rPr>
        <w:t xml:space="preserve">Now replace the input of </w:t>
      </w:r>
      <m:oMath>
        <m:r>
          <w:rPr>
            <w:rFonts w:ascii="Cambria Math" w:eastAsiaTheme="minorEastAsia" w:hAnsi="Cambria Math" w:cstheme="minorHAnsi"/>
            <w:sz w:val="40"/>
            <w:szCs w:val="40"/>
          </w:rPr>
          <m:t>g</m:t>
        </m:r>
      </m:oMath>
      <w:r w:rsidR="004A09D7" w:rsidRPr="00DF34B0">
        <w:rPr>
          <w:rFonts w:eastAsiaTheme="minorEastAsia" w:cstheme="minorHAnsi"/>
          <w:sz w:val="40"/>
          <w:szCs w:val="40"/>
        </w:rPr>
        <w:t xml:space="preserve"> with </w:t>
      </w:r>
      <m:oMath>
        <m:r>
          <w:rPr>
            <w:rFonts w:ascii="Cambria Math" w:eastAsiaTheme="minorEastAsia" w:hAnsi="Cambria Math" w:cstheme="minorHAnsi"/>
            <w:sz w:val="40"/>
            <w:szCs w:val="40"/>
          </w:rPr>
          <m:t>f</m:t>
        </m:r>
      </m:oMath>
      <w:r w:rsidR="004A09D7" w:rsidRPr="00DF34B0">
        <w:rPr>
          <w:rFonts w:eastAsiaTheme="minorEastAsia" w:cstheme="minorHAnsi"/>
          <w:sz w:val="40"/>
          <w:szCs w:val="40"/>
        </w:rPr>
        <w:t>:</w:t>
      </w:r>
    </w:p>
    <w:p w14:paraId="56F782F2" w14:textId="7F64E8DE" w:rsidR="001217A3" w:rsidRPr="00DF34B0" w:rsidRDefault="009331D9" w:rsidP="004A09D7">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387200" behindDoc="0" locked="0" layoutInCell="1" allowOverlap="1" wp14:anchorId="75FDEAE7" wp14:editId="736CBC7B">
                <wp:simplePos x="0" y="0"/>
                <wp:positionH relativeFrom="column">
                  <wp:posOffset>3592830</wp:posOffset>
                </wp:positionH>
                <wp:positionV relativeFrom="paragraph">
                  <wp:posOffset>-3810</wp:posOffset>
                </wp:positionV>
                <wp:extent cx="1516630" cy="350520"/>
                <wp:effectExtent l="38100" t="57150" r="45720" b="49530"/>
                <wp:wrapNone/>
                <wp:docPr id="1643" name="Ink 1643"/>
                <wp:cNvGraphicFramePr/>
                <a:graphic xmlns:a="http://schemas.openxmlformats.org/drawingml/2006/main">
                  <a:graphicData uri="http://schemas.microsoft.com/office/word/2010/wordprocessingInk">
                    <w14:contentPart bwMode="auto" r:id="rId640">
                      <w14:nvContentPartPr>
                        <w14:cNvContentPartPr/>
                      </w14:nvContentPartPr>
                      <w14:xfrm>
                        <a:off x="0" y="0"/>
                        <a:ext cx="1516630" cy="350520"/>
                      </w14:xfrm>
                    </w14:contentPart>
                  </a:graphicData>
                </a:graphic>
              </wp:anchor>
            </w:drawing>
          </mc:Choice>
          <mc:Fallback>
            <w:pict>
              <v:shape w14:anchorId="49861B8D" id="Ink 1643" o:spid="_x0000_s1026" type="#_x0000_t75" style="position:absolute;margin-left:282.2pt;margin-top:-1pt;width:120.8pt;height:29pt;z-index:25438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">
                <v:imagedata r:id="rId641" o:title=""/>
              </v:shape>
            </w:pict>
          </mc:Fallback>
        </mc:AlternateContent>
      </w:r>
    </w:p>
    <w:p w14:paraId="35A16CAB" w14:textId="388AF97A" w:rsidR="00314AAC" w:rsidRDefault="00C872BC" w:rsidP="004A09D7">
      <w:pPr>
        <w:rPr>
          <w:rFonts w:eastAsiaTheme="minorEastAsia" w:cstheme="minorHAnsi"/>
          <w:sz w:val="40"/>
          <w:szCs w:val="40"/>
        </w:rPr>
      </w:pPr>
      <w:bookmarkStart w:id="0" w:name="_Hlk156391093"/>
      <w:r w:rsidRPr="00DF34B0">
        <w:rPr>
          <w:rFonts w:eastAsiaTheme="minorEastAsia" w:cstheme="minorHAnsi"/>
          <w:sz w:val="40"/>
          <w:szCs w:val="40"/>
        </w:rPr>
        <w:t>Are there any further</w:t>
      </w:r>
      <w:r w:rsidR="004A09D7" w:rsidRPr="00DF34B0">
        <w:rPr>
          <w:rFonts w:eastAsiaTheme="minorEastAsia" w:cstheme="minorHAnsi"/>
          <w:sz w:val="40"/>
          <w:szCs w:val="40"/>
        </w:rPr>
        <w:t xml:space="preserve"> domain restrictions for the new function</w:t>
      </w:r>
      <w:r w:rsidRPr="00DF34B0">
        <w:rPr>
          <w:rFonts w:eastAsiaTheme="minorEastAsia" w:cstheme="minorHAnsi"/>
          <w:sz w:val="40"/>
          <w:szCs w:val="40"/>
        </w:rPr>
        <w:t>?</w:t>
      </w:r>
      <w:r w:rsidR="00314AAC" w:rsidRPr="00DF34B0">
        <w:rPr>
          <w:rFonts w:eastAsiaTheme="minorEastAsia" w:cstheme="minorHAnsi"/>
          <w:sz w:val="40"/>
          <w:szCs w:val="40"/>
        </w:rPr>
        <w:t xml:space="preserve">  What do we need to do to find them?</w:t>
      </w:r>
    </w:p>
    <w:p w14:paraId="1AD7C4FD" w14:textId="26AE27B2" w:rsidR="001217A3" w:rsidRPr="00DF34B0" w:rsidRDefault="009331D9" w:rsidP="004A09D7">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393344" behindDoc="0" locked="0" layoutInCell="1" allowOverlap="1" wp14:anchorId="23597ADC" wp14:editId="6DBE0FCA">
                <wp:simplePos x="0" y="0"/>
                <wp:positionH relativeFrom="column">
                  <wp:posOffset>2689860</wp:posOffset>
                </wp:positionH>
                <wp:positionV relativeFrom="paragraph">
                  <wp:posOffset>-26035</wp:posOffset>
                </wp:positionV>
                <wp:extent cx="831575" cy="531725"/>
                <wp:effectExtent l="38100" t="38100" r="45085" b="40005"/>
                <wp:wrapNone/>
                <wp:docPr id="1649" name="Ink 1649"/>
                <wp:cNvGraphicFramePr/>
                <a:graphic xmlns:a="http://schemas.openxmlformats.org/drawingml/2006/main">
                  <a:graphicData uri="http://schemas.microsoft.com/office/word/2010/wordprocessingInk">
                    <w14:contentPart bwMode="auto" r:id="rId642">
                      <w14:nvContentPartPr>
                        <w14:cNvContentPartPr/>
                      </w14:nvContentPartPr>
                      <w14:xfrm>
                        <a:off x="0" y="0"/>
                        <a:ext cx="831575" cy="531725"/>
                      </w14:xfrm>
                    </w14:contentPart>
                  </a:graphicData>
                </a:graphic>
              </wp:anchor>
            </w:drawing>
          </mc:Choice>
          <mc:Fallback>
            <w:pict>
              <v:shape w14:anchorId="3706EB79" id="Ink 1649" o:spid="_x0000_s1026" type="#_x0000_t75" style="position:absolute;margin-left:211.1pt;margin-top:-2.75pt;width:66.9pt;height:43.25pt;z-index:25439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">
                <v:imagedata r:id="rId643" o:title=""/>
              </v:shape>
            </w:pict>
          </mc:Fallback>
        </mc:AlternateContent>
      </w:r>
    </w:p>
    <w:bookmarkEnd w:id="0"/>
    <w:p w14:paraId="0CD2B477" w14:textId="3B07A933" w:rsidR="00254EF5" w:rsidRPr="00DF34B0" w:rsidRDefault="009331D9" w:rsidP="00254EF5">
      <w:pPr>
        <w:ind w:left="720"/>
        <w:rPr>
          <w:rFonts w:eastAsiaTheme="minorEastAsia" w:cstheme="minorHAnsi"/>
          <w:sz w:val="40"/>
          <w:szCs w:val="40"/>
        </w:rPr>
      </w:pPr>
      <w:r>
        <w:rPr>
          <w:rFonts w:eastAsiaTheme="minorEastAsia" w:cstheme="minorHAnsi"/>
          <w:noProof/>
          <w:sz w:val="40"/>
          <w:szCs w:val="40"/>
        </w:rPr>
        <w:lastRenderedPageBreak/>
        <mc:AlternateContent>
          <mc:Choice Requires="wpi">
            <w:drawing>
              <wp:anchor distT="0" distB="0" distL="114300" distR="114300" simplePos="0" relativeHeight="254414848" behindDoc="0" locked="0" layoutInCell="1" allowOverlap="1" wp14:anchorId="26BDCC83" wp14:editId="3AA1AADE">
                <wp:simplePos x="0" y="0"/>
                <wp:positionH relativeFrom="column">
                  <wp:posOffset>2813685</wp:posOffset>
                </wp:positionH>
                <wp:positionV relativeFrom="paragraph">
                  <wp:posOffset>-53340</wp:posOffset>
                </wp:positionV>
                <wp:extent cx="2445505" cy="563245"/>
                <wp:effectExtent l="57150" t="38100" r="31115" b="46355"/>
                <wp:wrapNone/>
                <wp:docPr id="1670" name="Ink 1670"/>
                <wp:cNvGraphicFramePr/>
                <a:graphic xmlns:a="http://schemas.openxmlformats.org/drawingml/2006/main">
                  <a:graphicData uri="http://schemas.microsoft.com/office/word/2010/wordprocessingInk">
                    <w14:contentPart bwMode="auto" r:id="rId644">
                      <w14:nvContentPartPr>
                        <w14:cNvContentPartPr/>
                      </w14:nvContentPartPr>
                      <w14:xfrm>
                        <a:off x="0" y="0"/>
                        <a:ext cx="2445505" cy="563245"/>
                      </w14:xfrm>
                    </w14:contentPart>
                  </a:graphicData>
                </a:graphic>
              </wp:anchor>
            </w:drawing>
          </mc:Choice>
          <mc:Fallback>
            <w:pict>
              <v:shape w14:anchorId="3A2B5691" id="Ink 1670" o:spid="_x0000_s1026" type="#_x0000_t75" style="position:absolute;margin-left:220.85pt;margin-top:-4.9pt;width:193.95pt;height:45.75pt;z-index:25441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">
                <v:imagedata r:id="rId645" o:title=""/>
              </v:shape>
            </w:pict>
          </mc:Fallback>
        </mc:AlternateContent>
      </w:r>
      <w:r w:rsidR="00254EF5" w:rsidRPr="00DF34B0">
        <w:rPr>
          <w:rFonts w:eastAsiaTheme="minorEastAsia" w:cstheme="minorHAnsi"/>
          <w:sz w:val="40"/>
          <w:szCs w:val="40"/>
        </w:rPr>
        <w:t xml:space="preserve">c) Find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10</m:t>
            </m:r>
          </m:e>
        </m:d>
      </m:oMath>
    </w:p>
    <w:p w14:paraId="0A61F2A1" w14:textId="5A75A889" w:rsidR="00314AAC" w:rsidRPr="00DF34B0" w:rsidRDefault="009331D9" w:rsidP="004A09D7">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470144" behindDoc="0" locked="0" layoutInCell="1" allowOverlap="1" wp14:anchorId="6ECF730C" wp14:editId="6FD14B8C">
                <wp:simplePos x="0" y="0"/>
                <wp:positionH relativeFrom="column">
                  <wp:posOffset>3835206</wp:posOffset>
                </wp:positionH>
                <wp:positionV relativeFrom="paragraph">
                  <wp:posOffset>263852</wp:posOffset>
                </wp:positionV>
                <wp:extent cx="630000" cy="488520"/>
                <wp:effectExtent l="38100" t="38100" r="36830" b="45085"/>
                <wp:wrapNone/>
                <wp:docPr id="1724" name="Ink 1724"/>
                <wp:cNvGraphicFramePr/>
                <a:graphic xmlns:a="http://schemas.openxmlformats.org/drawingml/2006/main">
                  <a:graphicData uri="http://schemas.microsoft.com/office/word/2010/wordprocessingInk">
                    <w14:contentPart bwMode="auto" r:id="rId646">
                      <w14:nvContentPartPr>
                        <w14:cNvContentPartPr/>
                      </w14:nvContentPartPr>
                      <w14:xfrm>
                        <a:off x="0" y="0"/>
                        <a:ext cx="630000" cy="488520"/>
                      </w14:xfrm>
                    </w14:contentPart>
                  </a:graphicData>
                </a:graphic>
              </wp:anchor>
            </w:drawing>
          </mc:Choice>
          <mc:Fallback>
            <w:pict>
              <v:shape w14:anchorId="39157AE0" id="Ink 1724" o:spid="_x0000_s1026" type="#_x0000_t75" style="position:absolute;margin-left:301.3pt;margin-top:20.1pt;width:51pt;height:39.85pt;z-index:25447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">
                <v:imagedata r:id="rId647" o:title=""/>
              </v:shape>
            </w:pict>
          </mc:Fallback>
        </mc:AlternateContent>
      </w:r>
      <w:r>
        <w:rPr>
          <w:rFonts w:eastAsiaTheme="minorEastAsia" w:cstheme="minorHAnsi"/>
          <w:noProof/>
          <w:sz w:val="40"/>
          <w:szCs w:val="40"/>
        </w:rPr>
        <mc:AlternateContent>
          <mc:Choice Requires="wpi">
            <w:drawing>
              <wp:anchor distT="0" distB="0" distL="114300" distR="114300" simplePos="0" relativeHeight="254438400" behindDoc="0" locked="0" layoutInCell="1" allowOverlap="1" wp14:anchorId="11E494DF" wp14:editId="60BCA57D">
                <wp:simplePos x="0" y="0"/>
                <wp:positionH relativeFrom="column">
                  <wp:posOffset>1590675</wp:posOffset>
                </wp:positionH>
                <wp:positionV relativeFrom="paragraph">
                  <wp:posOffset>287020</wp:posOffset>
                </wp:positionV>
                <wp:extent cx="2769890" cy="453390"/>
                <wp:effectExtent l="38100" t="38100" r="30480" b="41910"/>
                <wp:wrapNone/>
                <wp:docPr id="1693" name="Ink 1693"/>
                <wp:cNvGraphicFramePr/>
                <a:graphic xmlns:a="http://schemas.openxmlformats.org/drawingml/2006/main">
                  <a:graphicData uri="http://schemas.microsoft.com/office/word/2010/wordprocessingInk">
                    <w14:contentPart bwMode="auto" r:id="rId648">
                      <w14:nvContentPartPr>
                        <w14:cNvContentPartPr/>
                      </w14:nvContentPartPr>
                      <w14:xfrm>
                        <a:off x="0" y="0"/>
                        <a:ext cx="2769890" cy="453390"/>
                      </w14:xfrm>
                    </w14:contentPart>
                  </a:graphicData>
                </a:graphic>
              </wp:anchor>
            </w:drawing>
          </mc:Choice>
          <mc:Fallback>
            <w:pict>
              <v:shape w14:anchorId="7A6CBA48" id="Ink 1693" o:spid="_x0000_s1026" type="#_x0000_t75" style="position:absolute;margin-left:124.55pt;margin-top:21.9pt;width:219.5pt;height:37.1pt;z-index:254438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">
                <v:imagedata r:id="rId649" o:title=""/>
              </v:shape>
            </w:pict>
          </mc:Fallback>
        </mc:AlternateContent>
      </w:r>
      <w:r w:rsidR="00995C7C" w:rsidRPr="00DF34B0">
        <w:rPr>
          <w:rFonts w:eastAsiaTheme="minorEastAsia" w:cstheme="minorHAnsi"/>
          <w:sz w:val="40"/>
          <w:szCs w:val="40"/>
        </w:rPr>
        <w:t>You can use</w:t>
      </w:r>
      <w:r w:rsidR="00324CF1" w:rsidRPr="00DF34B0">
        <w:rPr>
          <w:rFonts w:eastAsiaTheme="minorEastAsia" w:cstheme="minorHAnsi"/>
          <w:sz w:val="40"/>
          <w:szCs w:val="40"/>
        </w:rPr>
        <w:t xml:space="preserve"> the composite function from part a):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10</m:t>
            </m:r>
          </m:e>
        </m:d>
        <m:r>
          <w:rPr>
            <w:rFonts w:ascii="Cambria Math" w:hAnsi="Cambria Math" w:cstheme="minorHAnsi"/>
            <w:sz w:val="40"/>
            <w:szCs w:val="40"/>
          </w:rPr>
          <m:t>=</m:t>
        </m:r>
      </m:oMath>
    </w:p>
    <w:p w14:paraId="6AA5C335" w14:textId="77777777" w:rsidR="00314AAC" w:rsidRPr="00DF34B0" w:rsidRDefault="00314AAC" w:rsidP="004A09D7">
      <w:pPr>
        <w:rPr>
          <w:rFonts w:eastAsiaTheme="minorEastAsia" w:cstheme="minorHAnsi"/>
          <w:sz w:val="40"/>
          <w:szCs w:val="40"/>
        </w:rPr>
      </w:pPr>
    </w:p>
    <w:p w14:paraId="743EB559" w14:textId="0998D1E8" w:rsidR="00995C7C" w:rsidRPr="00DF34B0" w:rsidRDefault="009331D9" w:rsidP="00995C7C">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469120" behindDoc="0" locked="0" layoutInCell="1" allowOverlap="1" wp14:anchorId="7DB6DBC8" wp14:editId="3AAB1E21">
                <wp:simplePos x="0" y="0"/>
                <wp:positionH relativeFrom="column">
                  <wp:posOffset>3253105</wp:posOffset>
                </wp:positionH>
                <wp:positionV relativeFrom="paragraph">
                  <wp:posOffset>364490</wp:posOffset>
                </wp:positionV>
                <wp:extent cx="1330875" cy="774570"/>
                <wp:effectExtent l="38100" t="38100" r="41275" b="45085"/>
                <wp:wrapNone/>
                <wp:docPr id="1723" name="Ink 1723"/>
                <wp:cNvGraphicFramePr/>
                <a:graphic xmlns:a="http://schemas.openxmlformats.org/drawingml/2006/main">
                  <a:graphicData uri="http://schemas.microsoft.com/office/word/2010/wordprocessingInk">
                    <w14:contentPart bwMode="auto" r:id="rId650">
                      <w14:nvContentPartPr>
                        <w14:cNvContentPartPr/>
                      </w14:nvContentPartPr>
                      <w14:xfrm>
                        <a:off x="0" y="0"/>
                        <a:ext cx="1330875" cy="774570"/>
                      </w14:xfrm>
                    </w14:contentPart>
                  </a:graphicData>
                </a:graphic>
              </wp:anchor>
            </w:drawing>
          </mc:Choice>
          <mc:Fallback>
            <w:pict>
              <v:shape w14:anchorId="20CD0F53" id="Ink 1723" o:spid="_x0000_s1026" type="#_x0000_t75" style="position:absolute;margin-left:255.45pt;margin-top:28pt;width:106.25pt;height:62.45pt;z-index:25446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">
                <v:imagedata r:id="rId651" o:title=""/>
              </v:shape>
            </w:pict>
          </mc:Fallback>
        </mc:AlternateContent>
      </w:r>
      <w:r>
        <w:rPr>
          <w:rFonts w:eastAsiaTheme="minorEastAsia" w:cstheme="minorHAnsi"/>
          <w:noProof/>
          <w:sz w:val="40"/>
          <w:szCs w:val="40"/>
        </w:rPr>
        <mc:AlternateContent>
          <mc:Choice Requires="wpi">
            <w:drawing>
              <wp:anchor distT="0" distB="0" distL="114300" distR="114300" simplePos="0" relativeHeight="254456832" behindDoc="0" locked="0" layoutInCell="1" allowOverlap="1" wp14:anchorId="6C54FB9D" wp14:editId="57A65BF6">
                <wp:simplePos x="0" y="0"/>
                <wp:positionH relativeFrom="column">
                  <wp:posOffset>4295775</wp:posOffset>
                </wp:positionH>
                <wp:positionV relativeFrom="paragraph">
                  <wp:posOffset>447675</wp:posOffset>
                </wp:positionV>
                <wp:extent cx="869370" cy="242015"/>
                <wp:effectExtent l="38100" t="38100" r="45085" b="43815"/>
                <wp:wrapNone/>
                <wp:docPr id="1711" name="Ink 1711"/>
                <wp:cNvGraphicFramePr/>
                <a:graphic xmlns:a="http://schemas.openxmlformats.org/drawingml/2006/main">
                  <a:graphicData uri="http://schemas.microsoft.com/office/word/2010/wordprocessingInk">
                    <w14:contentPart bwMode="auto" r:id="rId652">
                      <w14:nvContentPartPr>
                        <w14:cNvContentPartPr/>
                      </w14:nvContentPartPr>
                      <w14:xfrm>
                        <a:off x="0" y="0"/>
                        <a:ext cx="869370" cy="242015"/>
                      </w14:xfrm>
                    </w14:contentPart>
                  </a:graphicData>
                </a:graphic>
              </wp:anchor>
            </w:drawing>
          </mc:Choice>
          <mc:Fallback>
            <w:pict>
              <v:shape w14:anchorId="6A146920" id="Ink 1711" o:spid="_x0000_s1026" type="#_x0000_t75" style="position:absolute;margin-left:337.55pt;margin-top:34.55pt;width:69.85pt;height:20.45pt;z-index:25445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">
                <v:imagedata r:id="rId653" o:title=""/>
              </v:shape>
            </w:pict>
          </mc:Fallback>
        </mc:AlternateContent>
      </w:r>
      <w:r>
        <w:rPr>
          <w:rFonts w:eastAsiaTheme="minorEastAsia" w:cstheme="minorHAnsi"/>
          <w:noProof/>
          <w:sz w:val="40"/>
          <w:szCs w:val="40"/>
        </w:rPr>
        <mc:AlternateContent>
          <mc:Choice Requires="wpi">
            <w:drawing>
              <wp:anchor distT="0" distB="0" distL="114300" distR="114300" simplePos="0" relativeHeight="254439424" behindDoc="0" locked="0" layoutInCell="1" allowOverlap="1" wp14:anchorId="32ED40AC" wp14:editId="131B2DDA">
                <wp:simplePos x="0" y="0"/>
                <wp:positionH relativeFrom="column">
                  <wp:posOffset>4565646</wp:posOffset>
                </wp:positionH>
                <wp:positionV relativeFrom="paragraph">
                  <wp:posOffset>346612</wp:posOffset>
                </wp:positionV>
                <wp:extent cx="566640" cy="12600"/>
                <wp:effectExtent l="38100" t="38100" r="43180" b="45085"/>
                <wp:wrapNone/>
                <wp:docPr id="1694" name="Ink 1694"/>
                <wp:cNvGraphicFramePr/>
                <a:graphic xmlns:a="http://schemas.openxmlformats.org/drawingml/2006/main">
                  <a:graphicData uri="http://schemas.microsoft.com/office/word/2010/wordprocessingInk">
                    <w14:contentPart bwMode="auto" r:id="rId654">
                      <w14:nvContentPartPr>
                        <w14:cNvContentPartPr/>
                      </w14:nvContentPartPr>
                      <w14:xfrm>
                        <a:off x="0" y="0"/>
                        <a:ext cx="566640" cy="12600"/>
                      </w14:xfrm>
                    </w14:contentPart>
                  </a:graphicData>
                </a:graphic>
              </wp:anchor>
            </w:drawing>
          </mc:Choice>
          <mc:Fallback>
            <w:pict>
              <v:shape w14:anchorId="3171A6DF" id="Ink 1694" o:spid="_x0000_s1026" type="#_x0000_t75" style="position:absolute;margin-left:358.8pt;margin-top:26.6pt;width:46pt;height:2.45pt;z-index:25443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">
                <v:imagedata r:id="rId655" o:title=""/>
              </v:shape>
            </w:pict>
          </mc:Fallback>
        </mc:AlternateContent>
      </w:r>
      <w:r w:rsidR="00995C7C" w:rsidRPr="00DF34B0">
        <w:rPr>
          <w:rFonts w:eastAsiaTheme="minorEastAsia" w:cstheme="minorHAnsi"/>
          <w:sz w:val="40"/>
          <w:szCs w:val="40"/>
        </w:rPr>
        <w:t>You can also</w:t>
      </w:r>
      <w:r w:rsidR="000007B5" w:rsidRPr="00DF34B0">
        <w:rPr>
          <w:rFonts w:eastAsiaTheme="minorEastAsia" w:cstheme="minorHAnsi"/>
          <w:sz w:val="40"/>
          <w:szCs w:val="40"/>
        </w:rPr>
        <w:t xml:space="preserve"> find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10</m:t>
            </m:r>
          </m:e>
        </m:d>
      </m:oMath>
      <w:r w:rsidR="00995C7C" w:rsidRPr="00DF34B0">
        <w:rPr>
          <w:rFonts w:eastAsiaTheme="minorEastAsia" w:cstheme="minorHAnsi"/>
          <w:sz w:val="40"/>
          <w:szCs w:val="40"/>
        </w:rPr>
        <w:t xml:space="preserve"> by first finding </w:t>
      </w:r>
      <w:proofErr w:type="gramStart"/>
      <w:r w:rsidR="00995C7C" w:rsidRPr="00DF34B0">
        <w:rPr>
          <w:rFonts w:eastAsiaTheme="minorEastAsia" w:cstheme="minorHAnsi"/>
          <w:sz w:val="40"/>
          <w:szCs w:val="40"/>
        </w:rPr>
        <w:t>g(</w:t>
      </w:r>
      <w:proofErr w:type="gramEnd"/>
      <w:r w:rsidR="00995C7C" w:rsidRPr="00DF34B0">
        <w:rPr>
          <w:rFonts w:eastAsiaTheme="minorEastAsia" w:cstheme="minorHAnsi"/>
          <w:sz w:val="40"/>
          <w:szCs w:val="40"/>
        </w:rPr>
        <w:t xml:space="preserve">10), and then plugging this output into </w:t>
      </w:r>
      <w:r w:rsidR="00995C7C" w:rsidRPr="00DF34B0">
        <w:rPr>
          <w:rFonts w:eastAsiaTheme="minorEastAsia" w:cstheme="minorHAnsi"/>
          <w:i/>
          <w:sz w:val="40"/>
          <w:szCs w:val="40"/>
        </w:rPr>
        <w:t>f</w:t>
      </w:r>
      <w:r w:rsidR="00995C7C" w:rsidRPr="00DF34B0">
        <w:rPr>
          <w:rFonts w:eastAsiaTheme="minorEastAsia" w:cstheme="minorHAnsi"/>
          <w:sz w:val="40"/>
          <w:szCs w:val="40"/>
        </w:rPr>
        <w:t>:</w:t>
      </w:r>
    </w:p>
    <w:p w14:paraId="4A041829" w14:textId="696271C9" w:rsidR="00BF632D" w:rsidRDefault="00BF632D" w:rsidP="005019EA">
      <w:pPr>
        <w:rPr>
          <w:sz w:val="40"/>
          <w:szCs w:val="40"/>
        </w:rPr>
      </w:pPr>
    </w:p>
    <w:p w14:paraId="56FD291B" w14:textId="77777777" w:rsidR="00BF632D" w:rsidRDefault="00BF632D" w:rsidP="005019EA">
      <w:pPr>
        <w:rPr>
          <w:i/>
          <w:iCs/>
          <w:sz w:val="40"/>
          <w:szCs w:val="40"/>
          <w:u w:val="single"/>
        </w:rPr>
      </w:pPr>
      <w:r w:rsidRPr="00BF632D">
        <w:rPr>
          <w:i/>
          <w:iCs/>
          <w:sz w:val="40"/>
          <w:szCs w:val="40"/>
          <w:u w:val="single"/>
        </w:rPr>
        <w:t>YOU TRY #3-</w:t>
      </w:r>
    </w:p>
    <w:p w14:paraId="3F422CF0" w14:textId="3AA15C4D" w:rsidR="00BF632D" w:rsidRPr="00DF34B0" w:rsidRDefault="00BF632D" w:rsidP="00BF632D">
      <w:pPr>
        <w:rPr>
          <w:rFonts w:eastAsiaTheme="minorEastAsia" w:cstheme="minorHAnsi"/>
          <w:sz w:val="40"/>
          <w:szCs w:val="40"/>
        </w:rPr>
      </w:pPr>
      <w:r w:rsidRPr="00DF34B0">
        <w:rPr>
          <w:rFonts w:cstheme="minorHAnsi"/>
          <w:sz w:val="40"/>
          <w:szCs w:val="40"/>
        </w:rPr>
        <w:t xml:space="preserve">Let </w:t>
      </w:r>
      <m:oMath>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5x+6</m:t>
        </m:r>
      </m:oMath>
      <w:r w:rsidRPr="00DF34B0">
        <w:rPr>
          <w:rFonts w:eastAsiaTheme="minorEastAsia" w:cstheme="minorHAnsi"/>
          <w:sz w:val="40"/>
          <w:szCs w:val="40"/>
        </w:rPr>
        <w:t xml:space="preserve"> and </w:t>
      </w:r>
      <m:oMath>
        <m:r>
          <w:rPr>
            <w:rFonts w:ascii="Cambria Math" w:eastAsiaTheme="minorEastAsia" w:hAnsi="Cambria Math" w:cstheme="minorHAnsi"/>
            <w:sz w:val="40"/>
            <w:szCs w:val="40"/>
          </w:rPr>
          <m:t>g</m:t>
        </m:r>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m:t>
        </m:r>
        <m:sSup>
          <m:sSupPr>
            <m:ctrlPr>
              <w:rPr>
                <w:rFonts w:ascii="Cambria Math" w:eastAsiaTheme="minorEastAsia" w:hAnsi="Cambria Math" w:cstheme="minorHAnsi"/>
                <w:i/>
                <w:sz w:val="40"/>
                <w:szCs w:val="40"/>
              </w:rPr>
            </m:ctrlPr>
          </m:sSupPr>
          <m:e>
            <m:r>
              <w:rPr>
                <w:rFonts w:ascii="Cambria Math" w:eastAsiaTheme="minorEastAsia" w:hAnsi="Cambria Math" w:cstheme="minorHAnsi"/>
                <w:sz w:val="40"/>
                <w:szCs w:val="40"/>
              </w:rPr>
              <m:t>x</m:t>
            </m:r>
          </m:e>
          <m:sup>
            <m:r>
              <w:rPr>
                <w:rFonts w:ascii="Cambria Math" w:eastAsiaTheme="minorEastAsia" w:hAnsi="Cambria Math" w:cstheme="minorHAnsi"/>
                <w:sz w:val="40"/>
                <w:szCs w:val="40"/>
              </w:rPr>
              <m:t>2</m:t>
            </m:r>
          </m:sup>
        </m:sSup>
        <m:r>
          <w:rPr>
            <w:rFonts w:ascii="Cambria Math" w:eastAsiaTheme="minorEastAsia" w:hAnsi="Cambria Math" w:cstheme="minorHAnsi"/>
            <w:sz w:val="40"/>
            <w:szCs w:val="40"/>
          </w:rPr>
          <m:t>-x-1</m:t>
        </m:r>
      </m:oMath>
    </w:p>
    <w:p w14:paraId="68C2DB69" w14:textId="784DBFDD" w:rsidR="00BF632D" w:rsidRPr="00DF34B0" w:rsidRDefault="00BF632D" w:rsidP="00BF632D">
      <w:pPr>
        <w:ind w:left="720"/>
        <w:rPr>
          <w:rFonts w:eastAsiaTheme="minorEastAsia" w:cstheme="minorHAnsi"/>
          <w:sz w:val="40"/>
          <w:szCs w:val="40"/>
        </w:rPr>
      </w:pPr>
      <w:r w:rsidRPr="00DF34B0">
        <w:rPr>
          <w:rFonts w:eastAsiaTheme="minorEastAsia" w:cstheme="minorHAnsi"/>
          <w:sz w:val="40"/>
          <w:szCs w:val="40"/>
        </w:rPr>
        <w:t xml:space="preserve">a) Find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x</m:t>
            </m:r>
          </m:e>
        </m:d>
      </m:oMath>
      <w:r w:rsidRPr="00DF34B0">
        <w:rPr>
          <w:rFonts w:eastAsiaTheme="minorEastAsia" w:cstheme="minorHAnsi"/>
          <w:sz w:val="40"/>
          <w:szCs w:val="40"/>
        </w:rPr>
        <w:t xml:space="preserve"> and state its domain.</w:t>
      </w:r>
    </w:p>
    <w:p w14:paraId="56B91685" w14:textId="00B37682" w:rsidR="00BF632D" w:rsidRDefault="009331D9" w:rsidP="00BF632D">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555136" behindDoc="0" locked="0" layoutInCell="1" allowOverlap="1" wp14:anchorId="23BF0A80" wp14:editId="3059E578">
                <wp:simplePos x="0" y="0"/>
                <wp:positionH relativeFrom="column">
                  <wp:posOffset>-285115</wp:posOffset>
                </wp:positionH>
                <wp:positionV relativeFrom="paragraph">
                  <wp:posOffset>-154305</wp:posOffset>
                </wp:positionV>
                <wp:extent cx="5726430" cy="842010"/>
                <wp:effectExtent l="57150" t="57150" r="45720" b="53340"/>
                <wp:wrapNone/>
                <wp:docPr id="1807" name="Ink 1807"/>
                <wp:cNvGraphicFramePr/>
                <a:graphic xmlns:a="http://schemas.openxmlformats.org/drawingml/2006/main">
                  <a:graphicData uri="http://schemas.microsoft.com/office/word/2010/wordprocessingInk">
                    <w14:contentPart bwMode="auto" r:id="rId656">
                      <w14:nvContentPartPr>
                        <w14:cNvContentPartPr/>
                      </w14:nvContentPartPr>
                      <w14:xfrm>
                        <a:off x="0" y="0"/>
                        <a:ext cx="5726430" cy="842010"/>
                      </w14:xfrm>
                    </w14:contentPart>
                  </a:graphicData>
                </a:graphic>
              </wp:anchor>
            </w:drawing>
          </mc:Choice>
          <mc:Fallback>
            <w:pict>
              <v:shape w14:anchorId="50CCB8B3" id="Ink 1807" o:spid="_x0000_s1026" type="#_x0000_t75" style="position:absolute;margin-left:-23.15pt;margin-top:-12.85pt;width:452.3pt;height:67.7pt;z-index:25455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">
                <v:imagedata r:id="rId657" o:title=""/>
              </v:shape>
            </w:pict>
          </mc:Fallback>
        </mc:AlternateContent>
      </w:r>
    </w:p>
    <w:p w14:paraId="15A1DB96" w14:textId="4DEB3A90" w:rsidR="00BF632D" w:rsidRPr="00DF34B0" w:rsidRDefault="009331D9" w:rsidP="00BF632D">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578688" behindDoc="0" locked="0" layoutInCell="1" allowOverlap="1" wp14:anchorId="0B337B8B" wp14:editId="530C63D8">
                <wp:simplePos x="0" y="0"/>
                <wp:positionH relativeFrom="column">
                  <wp:posOffset>5592445</wp:posOffset>
                </wp:positionH>
                <wp:positionV relativeFrom="paragraph">
                  <wp:posOffset>-252730</wp:posOffset>
                </wp:positionV>
                <wp:extent cx="1224915" cy="723655"/>
                <wp:effectExtent l="57150" t="19050" r="0" b="57785"/>
                <wp:wrapNone/>
                <wp:docPr id="1830" name="Ink 1830"/>
                <wp:cNvGraphicFramePr/>
                <a:graphic xmlns:a="http://schemas.openxmlformats.org/drawingml/2006/main">
                  <a:graphicData uri="http://schemas.microsoft.com/office/word/2010/wordprocessingInk">
                    <w14:contentPart bwMode="auto" r:id="rId658">
                      <w14:nvContentPartPr>
                        <w14:cNvContentPartPr/>
                      </w14:nvContentPartPr>
                      <w14:xfrm>
                        <a:off x="0" y="0"/>
                        <a:ext cx="1224915" cy="723655"/>
                      </w14:xfrm>
                    </w14:contentPart>
                  </a:graphicData>
                </a:graphic>
              </wp:anchor>
            </w:drawing>
          </mc:Choice>
          <mc:Fallback>
            <w:pict>
              <v:shape w14:anchorId="5D04B48F" id="Ink 1830" o:spid="_x0000_s1026" type="#_x0000_t75" style="position:absolute;margin-left:439.65pt;margin-top:-20.6pt;width:97.85pt;height:58.4pt;z-index:254578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">
                <v:imagedata r:id="rId659" o:title=""/>
              </v:shape>
            </w:pict>
          </mc:Fallback>
        </mc:AlternateContent>
      </w:r>
      <w:r>
        <w:rPr>
          <w:rFonts w:eastAsiaTheme="minorEastAsia" w:cstheme="minorHAnsi"/>
          <w:noProof/>
          <w:sz w:val="40"/>
          <w:szCs w:val="40"/>
        </w:rPr>
        <mc:AlternateContent>
          <mc:Choice Requires="wpi">
            <w:drawing>
              <wp:anchor distT="0" distB="0" distL="114300" distR="114300" simplePos="0" relativeHeight="254556160" behindDoc="0" locked="0" layoutInCell="1" allowOverlap="1" wp14:anchorId="2225BF28" wp14:editId="78366066">
                <wp:simplePos x="0" y="0"/>
                <wp:positionH relativeFrom="column">
                  <wp:posOffset>3828366</wp:posOffset>
                </wp:positionH>
                <wp:positionV relativeFrom="paragraph">
                  <wp:posOffset>-141049</wp:posOffset>
                </wp:positionV>
                <wp:extent cx="1188360" cy="507600"/>
                <wp:effectExtent l="57150" t="38100" r="50165" b="45085"/>
                <wp:wrapNone/>
                <wp:docPr id="1808" name="Ink 1808"/>
                <wp:cNvGraphicFramePr/>
                <a:graphic xmlns:a="http://schemas.openxmlformats.org/drawingml/2006/main">
                  <a:graphicData uri="http://schemas.microsoft.com/office/word/2010/wordprocessingInk">
                    <w14:contentPart bwMode="auto" r:id="rId660">
                      <w14:nvContentPartPr>
                        <w14:cNvContentPartPr/>
                      </w14:nvContentPartPr>
                      <w14:xfrm>
                        <a:off x="0" y="0"/>
                        <a:ext cx="1188360" cy="507600"/>
                      </w14:xfrm>
                    </w14:contentPart>
                  </a:graphicData>
                </a:graphic>
              </wp:anchor>
            </w:drawing>
          </mc:Choice>
          <mc:Fallback>
            <w:pict>
              <v:shape w14:anchorId="2C2B2188" id="Ink 1808" o:spid="_x0000_s1026" type="#_x0000_t75" style="position:absolute;margin-left:300.75pt;margin-top:-11.8pt;width:94.95pt;height:41.35pt;z-index:25455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">
                <v:imagedata r:id="rId661" o:title=""/>
              </v:shape>
            </w:pict>
          </mc:Fallback>
        </mc:AlternateContent>
      </w:r>
    </w:p>
    <w:p w14:paraId="7D71D936" w14:textId="61086878" w:rsidR="00BF632D" w:rsidRPr="00DF34B0" w:rsidRDefault="00BF632D" w:rsidP="00BF632D">
      <w:pPr>
        <w:ind w:left="720"/>
        <w:rPr>
          <w:rFonts w:eastAsiaTheme="minorEastAsia" w:cstheme="minorHAnsi"/>
          <w:sz w:val="40"/>
          <w:szCs w:val="40"/>
        </w:rPr>
      </w:pPr>
      <w:r w:rsidRPr="00DF34B0">
        <w:rPr>
          <w:rFonts w:eastAsiaTheme="minorEastAsia" w:cstheme="minorHAnsi"/>
          <w:sz w:val="40"/>
          <w:szCs w:val="40"/>
        </w:rPr>
        <w:t xml:space="preserve">b) Find </w:t>
      </w: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x</m:t>
            </m:r>
          </m:e>
        </m:d>
      </m:oMath>
      <w:r w:rsidRPr="00DF34B0">
        <w:rPr>
          <w:rFonts w:eastAsiaTheme="minorEastAsia" w:cstheme="minorHAnsi"/>
          <w:sz w:val="40"/>
          <w:szCs w:val="40"/>
        </w:rPr>
        <w:t xml:space="preserve"> and state its domain.</w:t>
      </w:r>
    </w:p>
    <w:p w14:paraId="441120AB" w14:textId="7DCD8772" w:rsidR="00BF632D" w:rsidRDefault="009331D9" w:rsidP="00BF632D">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617600" behindDoc="0" locked="0" layoutInCell="1" allowOverlap="1" wp14:anchorId="17334E17" wp14:editId="248BD56F">
                <wp:simplePos x="0" y="0"/>
                <wp:positionH relativeFrom="column">
                  <wp:posOffset>-392430</wp:posOffset>
                </wp:positionH>
                <wp:positionV relativeFrom="paragraph">
                  <wp:posOffset>-80010</wp:posOffset>
                </wp:positionV>
                <wp:extent cx="2945165" cy="457835"/>
                <wp:effectExtent l="57150" t="38100" r="45720" b="56515"/>
                <wp:wrapNone/>
                <wp:docPr id="1868" name="Ink 1868"/>
                <wp:cNvGraphicFramePr/>
                <a:graphic xmlns:a="http://schemas.openxmlformats.org/drawingml/2006/main">
                  <a:graphicData uri="http://schemas.microsoft.com/office/word/2010/wordprocessingInk">
                    <w14:contentPart bwMode="auto" r:id="rId662">
                      <w14:nvContentPartPr>
                        <w14:cNvContentPartPr/>
                      </w14:nvContentPartPr>
                      <w14:xfrm>
                        <a:off x="0" y="0"/>
                        <a:ext cx="2945165" cy="457835"/>
                      </w14:xfrm>
                    </w14:contentPart>
                  </a:graphicData>
                </a:graphic>
              </wp:anchor>
            </w:drawing>
          </mc:Choice>
          <mc:Fallback>
            <w:pict>
              <v:shape w14:anchorId="1F26FB1C" id="Ink 1868" o:spid="_x0000_s1026" type="#_x0000_t75" style="position:absolute;margin-left:-31.6pt;margin-top:-7pt;width:233.3pt;height:37.45pt;z-index:254617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">
                <v:imagedata r:id="rId663" o:title=""/>
              </v:shape>
            </w:pict>
          </mc:Fallback>
        </mc:AlternateContent>
      </w:r>
    </w:p>
    <w:p w14:paraId="48FADDAF" w14:textId="1081D598" w:rsidR="00BF632D" w:rsidRDefault="009331D9" w:rsidP="00BF632D">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678016" behindDoc="0" locked="0" layoutInCell="1" allowOverlap="1" wp14:anchorId="7D4562BE" wp14:editId="7BE9B6D0">
                <wp:simplePos x="0" y="0"/>
                <wp:positionH relativeFrom="column">
                  <wp:posOffset>1869440</wp:posOffset>
                </wp:positionH>
                <wp:positionV relativeFrom="paragraph">
                  <wp:posOffset>77470</wp:posOffset>
                </wp:positionV>
                <wp:extent cx="1372630" cy="244475"/>
                <wp:effectExtent l="38100" t="38100" r="56515" b="41275"/>
                <wp:wrapNone/>
                <wp:docPr id="1927" name="Ink 1927"/>
                <wp:cNvGraphicFramePr/>
                <a:graphic xmlns:a="http://schemas.openxmlformats.org/drawingml/2006/main">
                  <a:graphicData uri="http://schemas.microsoft.com/office/word/2010/wordprocessingInk">
                    <w14:contentPart bwMode="auto" r:id="rId664">
                      <w14:nvContentPartPr>
                        <w14:cNvContentPartPr/>
                      </w14:nvContentPartPr>
                      <w14:xfrm>
                        <a:off x="0" y="0"/>
                        <a:ext cx="1372630" cy="244475"/>
                      </w14:xfrm>
                    </w14:contentPart>
                  </a:graphicData>
                </a:graphic>
              </wp:anchor>
            </w:drawing>
          </mc:Choice>
          <mc:Fallback>
            <w:pict>
              <v:shape w14:anchorId="592D7EB6" id="Ink 1927" o:spid="_x0000_s1026" type="#_x0000_t75" style="position:absolute;margin-left:146.5pt;margin-top:5.4pt;width:109.5pt;height:20.65pt;z-index:254678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">
                <v:imagedata r:id="rId665" o:title=""/>
              </v:shape>
            </w:pict>
          </mc:Fallback>
        </mc:AlternateContent>
      </w:r>
      <w:r>
        <w:rPr>
          <w:rFonts w:eastAsiaTheme="minorEastAsia" w:cstheme="minorHAnsi"/>
          <w:noProof/>
          <w:sz w:val="40"/>
          <w:szCs w:val="40"/>
        </w:rPr>
        <mc:AlternateContent>
          <mc:Choice Requires="wpi">
            <w:drawing>
              <wp:anchor distT="0" distB="0" distL="114300" distR="114300" simplePos="0" relativeHeight="254660608" behindDoc="0" locked="0" layoutInCell="1" allowOverlap="1" wp14:anchorId="3834E3C5" wp14:editId="4EAB246B">
                <wp:simplePos x="0" y="0"/>
                <wp:positionH relativeFrom="column">
                  <wp:posOffset>331470</wp:posOffset>
                </wp:positionH>
                <wp:positionV relativeFrom="paragraph">
                  <wp:posOffset>-154305</wp:posOffset>
                </wp:positionV>
                <wp:extent cx="1484835" cy="521970"/>
                <wp:effectExtent l="38100" t="38100" r="58420" b="49530"/>
                <wp:wrapNone/>
                <wp:docPr id="1910" name="Ink 1910"/>
                <wp:cNvGraphicFramePr/>
                <a:graphic xmlns:a="http://schemas.openxmlformats.org/drawingml/2006/main">
                  <a:graphicData uri="http://schemas.microsoft.com/office/word/2010/wordprocessingInk">
                    <w14:contentPart bwMode="auto" r:id="rId666">
                      <w14:nvContentPartPr>
                        <w14:cNvContentPartPr/>
                      </w14:nvContentPartPr>
                      <w14:xfrm>
                        <a:off x="0" y="0"/>
                        <a:ext cx="1484835" cy="521970"/>
                      </w14:xfrm>
                    </w14:contentPart>
                  </a:graphicData>
                </a:graphic>
              </wp:anchor>
            </w:drawing>
          </mc:Choice>
          <mc:Fallback>
            <w:pict>
              <v:shape w14:anchorId="3D3C960F" id="Ink 1910" o:spid="_x0000_s1026" type="#_x0000_t75" style="position:absolute;margin-left:25.4pt;margin-top:-12.85pt;width:118.3pt;height:42.5pt;z-index:254660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">
                <v:imagedata r:id="rId667" o:title=""/>
              </v:shape>
            </w:pict>
          </mc:Fallback>
        </mc:AlternateContent>
      </w:r>
    </w:p>
    <w:p w14:paraId="2C91458A" w14:textId="6F86452B" w:rsidR="00BF632D" w:rsidRDefault="009331D9" w:rsidP="00BF632D">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700544" behindDoc="0" locked="0" layoutInCell="1" allowOverlap="1" wp14:anchorId="0D1872CB" wp14:editId="32B24933">
                <wp:simplePos x="0" y="0"/>
                <wp:positionH relativeFrom="column">
                  <wp:posOffset>580446</wp:posOffset>
                </wp:positionH>
                <wp:positionV relativeFrom="paragraph">
                  <wp:posOffset>62660</wp:posOffset>
                </wp:positionV>
                <wp:extent cx="1795320" cy="601920"/>
                <wp:effectExtent l="57150" t="38100" r="52705" b="46355"/>
                <wp:wrapNone/>
                <wp:docPr id="1949" name="Ink 1949"/>
                <wp:cNvGraphicFramePr/>
                <a:graphic xmlns:a="http://schemas.openxmlformats.org/drawingml/2006/main">
                  <a:graphicData uri="http://schemas.microsoft.com/office/word/2010/wordprocessingInk">
                    <w14:contentPart bwMode="auto" r:id="rId668">
                      <w14:nvContentPartPr>
                        <w14:cNvContentPartPr/>
                      </w14:nvContentPartPr>
                      <w14:xfrm>
                        <a:off x="0" y="0"/>
                        <a:ext cx="1795320" cy="601920"/>
                      </w14:xfrm>
                    </w14:contentPart>
                  </a:graphicData>
                </a:graphic>
              </wp:anchor>
            </w:drawing>
          </mc:Choice>
          <mc:Fallback>
            <w:pict>
              <v:shape w14:anchorId="32467B6E" id="Ink 1949" o:spid="_x0000_s1026" type="#_x0000_t75" style="position:absolute;margin-left:45pt;margin-top:4.25pt;width:142.75pt;height:48.85pt;z-index:254700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">
                <v:imagedata r:id="rId669" o:title=""/>
              </v:shape>
            </w:pict>
          </mc:Fallback>
        </mc:AlternateContent>
      </w:r>
      <w:r>
        <w:rPr>
          <w:rFonts w:eastAsiaTheme="minorEastAsia" w:cstheme="minorHAnsi"/>
          <w:noProof/>
          <w:sz w:val="40"/>
          <w:szCs w:val="40"/>
        </w:rPr>
        <mc:AlternateContent>
          <mc:Choice Requires="wpi">
            <w:drawing>
              <wp:anchor distT="0" distB="0" distL="114300" distR="114300" simplePos="0" relativeHeight="254699520" behindDoc="0" locked="0" layoutInCell="1" allowOverlap="1" wp14:anchorId="194F28AD" wp14:editId="27AC91AC">
                <wp:simplePos x="0" y="0"/>
                <wp:positionH relativeFrom="column">
                  <wp:posOffset>1163320</wp:posOffset>
                </wp:positionH>
                <wp:positionV relativeFrom="paragraph">
                  <wp:posOffset>255905</wp:posOffset>
                </wp:positionV>
                <wp:extent cx="1129070" cy="241140"/>
                <wp:effectExtent l="38100" t="38100" r="52070" b="45085"/>
                <wp:wrapNone/>
                <wp:docPr id="1948" name="Ink 1948"/>
                <wp:cNvGraphicFramePr/>
                <a:graphic xmlns:a="http://schemas.openxmlformats.org/drawingml/2006/main">
                  <a:graphicData uri="http://schemas.microsoft.com/office/word/2010/wordprocessingInk">
                    <w14:contentPart bwMode="auto" r:id="rId670">
                      <w14:nvContentPartPr>
                        <w14:cNvContentPartPr/>
                      </w14:nvContentPartPr>
                      <w14:xfrm>
                        <a:off x="0" y="0"/>
                        <a:ext cx="1129070" cy="241140"/>
                      </w14:xfrm>
                    </w14:contentPart>
                  </a:graphicData>
                </a:graphic>
              </wp:anchor>
            </w:drawing>
          </mc:Choice>
          <mc:Fallback>
            <w:pict>
              <v:shape w14:anchorId="4024DF82" id="Ink 1948" o:spid="_x0000_s1026" type="#_x0000_t75" style="position:absolute;margin-left:90.9pt;margin-top:19.45pt;width:90.3pt;height:20.4pt;z-index:254699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">
                <v:imagedata r:id="rId671" o:title=""/>
              </v:shape>
            </w:pict>
          </mc:Fallback>
        </mc:AlternateContent>
      </w:r>
      <w:r>
        <w:rPr>
          <w:rFonts w:eastAsiaTheme="minorEastAsia" w:cstheme="minorHAnsi"/>
          <w:noProof/>
          <w:sz w:val="40"/>
          <w:szCs w:val="40"/>
        </w:rPr>
        <mc:AlternateContent>
          <mc:Choice Requires="wpi">
            <w:drawing>
              <wp:anchor distT="0" distB="0" distL="114300" distR="114300" simplePos="0" relativeHeight="254686208" behindDoc="0" locked="0" layoutInCell="1" allowOverlap="1" wp14:anchorId="22C88A7A" wp14:editId="5C3FA83D">
                <wp:simplePos x="0" y="0"/>
                <wp:positionH relativeFrom="column">
                  <wp:posOffset>648970</wp:posOffset>
                </wp:positionH>
                <wp:positionV relativeFrom="paragraph">
                  <wp:posOffset>199390</wp:posOffset>
                </wp:positionV>
                <wp:extent cx="488335" cy="293370"/>
                <wp:effectExtent l="38100" t="38100" r="26035" b="49530"/>
                <wp:wrapNone/>
                <wp:docPr id="1935" name="Ink 1935"/>
                <wp:cNvGraphicFramePr/>
                <a:graphic xmlns:a="http://schemas.openxmlformats.org/drawingml/2006/main">
                  <a:graphicData uri="http://schemas.microsoft.com/office/word/2010/wordprocessingInk">
                    <w14:contentPart bwMode="auto" r:id="rId672">
                      <w14:nvContentPartPr>
                        <w14:cNvContentPartPr/>
                      </w14:nvContentPartPr>
                      <w14:xfrm>
                        <a:off x="0" y="0"/>
                        <a:ext cx="488335" cy="293370"/>
                      </w14:xfrm>
                    </w14:contentPart>
                  </a:graphicData>
                </a:graphic>
              </wp:anchor>
            </w:drawing>
          </mc:Choice>
          <mc:Fallback>
            <w:pict>
              <v:shape w14:anchorId="62B9B31A" id="Ink 1935" o:spid="_x0000_s1026" type="#_x0000_t75" style="position:absolute;margin-left:50.4pt;margin-top:15pt;width:39.85pt;height:24.5pt;z-index:25468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">
                <v:imagedata r:id="rId673" o:title=""/>
              </v:shape>
            </w:pict>
          </mc:Fallback>
        </mc:AlternateContent>
      </w:r>
      <w:r>
        <w:rPr>
          <w:rFonts w:eastAsiaTheme="minorEastAsia" w:cstheme="minorHAnsi"/>
          <w:noProof/>
          <w:sz w:val="40"/>
          <w:szCs w:val="40"/>
        </w:rPr>
        <mc:AlternateContent>
          <mc:Choice Requires="wpi">
            <w:drawing>
              <wp:anchor distT="0" distB="0" distL="114300" distR="114300" simplePos="0" relativeHeight="254687232" behindDoc="0" locked="0" layoutInCell="1" allowOverlap="1" wp14:anchorId="370B9DA7" wp14:editId="11261909">
                <wp:simplePos x="0" y="0"/>
                <wp:positionH relativeFrom="column">
                  <wp:posOffset>379095</wp:posOffset>
                </wp:positionH>
                <wp:positionV relativeFrom="paragraph">
                  <wp:posOffset>371475</wp:posOffset>
                </wp:positionV>
                <wp:extent cx="117590" cy="71575"/>
                <wp:effectExtent l="57150" t="38100" r="53975" b="43180"/>
                <wp:wrapNone/>
                <wp:docPr id="1936" name="Ink 1936"/>
                <wp:cNvGraphicFramePr/>
                <a:graphic xmlns:a="http://schemas.openxmlformats.org/drawingml/2006/main">
                  <a:graphicData uri="http://schemas.microsoft.com/office/word/2010/wordprocessingInk">
                    <w14:contentPart bwMode="auto" r:id="rId674">
                      <w14:nvContentPartPr>
                        <w14:cNvContentPartPr/>
                      </w14:nvContentPartPr>
                      <w14:xfrm>
                        <a:off x="0" y="0"/>
                        <a:ext cx="117590" cy="71575"/>
                      </w14:xfrm>
                    </w14:contentPart>
                  </a:graphicData>
                </a:graphic>
              </wp:anchor>
            </w:drawing>
          </mc:Choice>
          <mc:Fallback>
            <w:pict>
              <v:shape w14:anchorId="2986B605" id="Ink 1936" o:spid="_x0000_s1026" type="#_x0000_t75" style="position:absolute;margin-left:29.15pt;margin-top:28.55pt;width:10.65pt;height:7.05pt;z-index:25468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">
                <v:imagedata r:id="rId675" o:title=""/>
              </v:shape>
            </w:pict>
          </mc:Fallback>
        </mc:AlternateContent>
      </w:r>
    </w:p>
    <w:p w14:paraId="289B6371" w14:textId="6C42B53F" w:rsidR="00BF632D" w:rsidRDefault="00BF632D" w:rsidP="00BF632D">
      <w:pPr>
        <w:rPr>
          <w:rFonts w:eastAsiaTheme="minorEastAsia" w:cstheme="minorHAnsi"/>
          <w:sz w:val="40"/>
          <w:szCs w:val="40"/>
        </w:rPr>
      </w:pPr>
    </w:p>
    <w:p w14:paraId="563031DD" w14:textId="77777777" w:rsidR="00BF632D" w:rsidRPr="00DF34B0" w:rsidRDefault="00BF632D" w:rsidP="00BF632D">
      <w:pPr>
        <w:rPr>
          <w:rFonts w:eastAsiaTheme="minorEastAsia" w:cstheme="minorHAnsi"/>
          <w:sz w:val="40"/>
          <w:szCs w:val="40"/>
        </w:rPr>
      </w:pPr>
    </w:p>
    <w:p w14:paraId="601F0654" w14:textId="68881112" w:rsidR="00BF632D" w:rsidRPr="00DF34B0" w:rsidRDefault="009331D9" w:rsidP="00BF632D">
      <w:pPr>
        <w:ind w:left="720"/>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797824" behindDoc="0" locked="0" layoutInCell="1" allowOverlap="1" wp14:anchorId="4703C3DE" wp14:editId="2E8D556C">
                <wp:simplePos x="0" y="0"/>
                <wp:positionH relativeFrom="column">
                  <wp:posOffset>5408406</wp:posOffset>
                </wp:positionH>
                <wp:positionV relativeFrom="paragraph">
                  <wp:posOffset>-189811</wp:posOffset>
                </wp:positionV>
                <wp:extent cx="505440" cy="524160"/>
                <wp:effectExtent l="57150" t="38100" r="47625" b="47625"/>
                <wp:wrapNone/>
                <wp:docPr id="2044" name="Ink 2044"/>
                <wp:cNvGraphicFramePr/>
                <a:graphic xmlns:a="http://schemas.openxmlformats.org/drawingml/2006/main">
                  <a:graphicData uri="http://schemas.microsoft.com/office/word/2010/wordprocessingInk">
                    <w14:contentPart bwMode="auto" r:id="rId676">
                      <w14:nvContentPartPr>
                        <w14:cNvContentPartPr/>
                      </w14:nvContentPartPr>
                      <w14:xfrm>
                        <a:off x="0" y="0"/>
                        <a:ext cx="505440" cy="524160"/>
                      </w14:xfrm>
                    </w14:contentPart>
                  </a:graphicData>
                </a:graphic>
              </wp:anchor>
            </w:drawing>
          </mc:Choice>
          <mc:Fallback>
            <w:pict>
              <v:shape w14:anchorId="45413F95" id="Ink 2044" o:spid="_x0000_s1026" type="#_x0000_t75" style="position:absolute;margin-left:425.15pt;margin-top:-15.65pt;width:41.25pt;height:42.65pt;z-index:254797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">
                <v:imagedata r:id="rId677" o:title=""/>
              </v:shape>
            </w:pict>
          </mc:Fallback>
        </mc:AlternateContent>
      </w:r>
      <w:r>
        <w:rPr>
          <w:rFonts w:eastAsiaTheme="minorEastAsia" w:cstheme="minorHAnsi"/>
          <w:noProof/>
          <w:sz w:val="40"/>
          <w:szCs w:val="40"/>
        </w:rPr>
        <mc:AlternateContent>
          <mc:Choice Requires="wpi">
            <w:drawing>
              <wp:anchor distT="0" distB="0" distL="114300" distR="114300" simplePos="0" relativeHeight="254743552" behindDoc="0" locked="0" layoutInCell="1" allowOverlap="1" wp14:anchorId="1EC87D48" wp14:editId="4F96545D">
                <wp:simplePos x="0" y="0"/>
                <wp:positionH relativeFrom="column">
                  <wp:posOffset>5551170</wp:posOffset>
                </wp:positionH>
                <wp:positionV relativeFrom="paragraph">
                  <wp:posOffset>-27940</wp:posOffset>
                </wp:positionV>
                <wp:extent cx="124680" cy="295910"/>
                <wp:effectExtent l="57150" t="38100" r="46990" b="46990"/>
                <wp:wrapNone/>
                <wp:docPr id="1991" name="Ink 1991"/>
                <wp:cNvGraphicFramePr/>
                <a:graphic xmlns:a="http://schemas.openxmlformats.org/drawingml/2006/main">
                  <a:graphicData uri="http://schemas.microsoft.com/office/word/2010/wordprocessingInk">
                    <w14:contentPart bwMode="auto" r:id="rId678">
                      <w14:nvContentPartPr>
                        <w14:cNvContentPartPr/>
                      </w14:nvContentPartPr>
                      <w14:xfrm>
                        <a:off x="0" y="0"/>
                        <a:ext cx="124680" cy="295910"/>
                      </w14:xfrm>
                    </w14:contentPart>
                  </a:graphicData>
                </a:graphic>
              </wp:anchor>
            </w:drawing>
          </mc:Choice>
          <mc:Fallback>
            <w:pict>
              <v:shape w14:anchorId="6642916F" id="Ink 1991" o:spid="_x0000_s1026" type="#_x0000_t75" style="position:absolute;margin-left:436.4pt;margin-top:-2.9pt;width:11.2pt;height:24.7pt;z-index:254743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">
                <v:imagedata r:id="rId679" o:title=""/>
              </v:shape>
            </w:pict>
          </mc:Fallback>
        </mc:AlternateContent>
      </w:r>
      <w:r>
        <w:rPr>
          <w:rFonts w:eastAsiaTheme="minorEastAsia" w:cstheme="minorHAnsi"/>
          <w:noProof/>
          <w:sz w:val="40"/>
          <w:szCs w:val="40"/>
        </w:rPr>
        <mc:AlternateContent>
          <mc:Choice Requires="wpi">
            <w:drawing>
              <wp:anchor distT="0" distB="0" distL="114300" distR="114300" simplePos="0" relativeHeight="254740480" behindDoc="0" locked="0" layoutInCell="1" allowOverlap="1" wp14:anchorId="1378FC82" wp14:editId="63277E5F">
                <wp:simplePos x="0" y="0"/>
                <wp:positionH relativeFrom="column">
                  <wp:posOffset>5253990</wp:posOffset>
                </wp:positionH>
                <wp:positionV relativeFrom="paragraph">
                  <wp:posOffset>120015</wp:posOffset>
                </wp:positionV>
                <wp:extent cx="125730" cy="83315"/>
                <wp:effectExtent l="57150" t="57150" r="26670" b="50165"/>
                <wp:wrapNone/>
                <wp:docPr id="1988" name="Ink 1988"/>
                <wp:cNvGraphicFramePr/>
                <a:graphic xmlns:a="http://schemas.openxmlformats.org/drawingml/2006/main">
                  <a:graphicData uri="http://schemas.microsoft.com/office/word/2010/wordprocessingInk">
                    <w14:contentPart bwMode="auto" r:id="rId680">
                      <w14:nvContentPartPr>
                        <w14:cNvContentPartPr/>
                      </w14:nvContentPartPr>
                      <w14:xfrm>
                        <a:off x="0" y="0"/>
                        <a:ext cx="125730" cy="83315"/>
                      </w14:xfrm>
                    </w14:contentPart>
                  </a:graphicData>
                </a:graphic>
              </wp:anchor>
            </w:drawing>
          </mc:Choice>
          <mc:Fallback>
            <w:pict>
              <v:shape w14:anchorId="36D176BE" id="Ink 1988" o:spid="_x0000_s1026" type="#_x0000_t75" style="position:absolute;margin-left:413pt;margin-top:8.75pt;width:11.3pt;height:7.95pt;z-index:254740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">
                <v:imagedata r:id="rId681" o:title=""/>
              </v:shape>
            </w:pict>
          </mc:Fallback>
        </mc:AlternateContent>
      </w:r>
      <w:r>
        <w:rPr>
          <w:rFonts w:eastAsiaTheme="minorEastAsia" w:cstheme="minorHAnsi"/>
          <w:noProof/>
          <w:sz w:val="40"/>
          <w:szCs w:val="40"/>
        </w:rPr>
        <mc:AlternateContent>
          <mc:Choice Requires="wpi">
            <w:drawing>
              <wp:anchor distT="0" distB="0" distL="114300" distR="114300" simplePos="0" relativeHeight="254738432" behindDoc="0" locked="0" layoutInCell="1" allowOverlap="1" wp14:anchorId="3B3C7F3B" wp14:editId="0B673193">
                <wp:simplePos x="0" y="0"/>
                <wp:positionH relativeFrom="column">
                  <wp:posOffset>4126230</wp:posOffset>
                </wp:positionH>
                <wp:positionV relativeFrom="paragraph">
                  <wp:posOffset>-34290</wp:posOffset>
                </wp:positionV>
                <wp:extent cx="867135" cy="364490"/>
                <wp:effectExtent l="38100" t="38100" r="47625" b="54610"/>
                <wp:wrapNone/>
                <wp:docPr id="1986" name="Ink 1986"/>
                <wp:cNvGraphicFramePr/>
                <a:graphic xmlns:a="http://schemas.openxmlformats.org/drawingml/2006/main">
                  <a:graphicData uri="http://schemas.microsoft.com/office/word/2010/wordprocessingInk">
                    <w14:contentPart bwMode="auto" r:id="rId682">
                      <w14:nvContentPartPr>
                        <w14:cNvContentPartPr/>
                      </w14:nvContentPartPr>
                      <w14:xfrm>
                        <a:off x="0" y="0"/>
                        <a:ext cx="867135" cy="364490"/>
                      </w14:xfrm>
                    </w14:contentPart>
                  </a:graphicData>
                </a:graphic>
              </wp:anchor>
            </w:drawing>
          </mc:Choice>
          <mc:Fallback>
            <w:pict>
              <v:shape w14:anchorId="3DAFA028" id="Ink 1986" o:spid="_x0000_s1026" type="#_x0000_t75" style="position:absolute;margin-left:324.2pt;margin-top:-3.4pt;width:69.7pt;height:30.1pt;z-index:25473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">
                <v:imagedata r:id="rId683" o:title=""/>
              </v:shape>
            </w:pict>
          </mc:Fallback>
        </mc:AlternateContent>
      </w:r>
      <w:r>
        <w:rPr>
          <w:rFonts w:eastAsiaTheme="minorEastAsia" w:cstheme="minorHAnsi"/>
          <w:noProof/>
          <w:sz w:val="40"/>
          <w:szCs w:val="40"/>
        </w:rPr>
        <mc:AlternateContent>
          <mc:Choice Requires="wpi">
            <w:drawing>
              <wp:anchor distT="0" distB="0" distL="114300" distR="114300" simplePos="0" relativeHeight="254726144" behindDoc="0" locked="0" layoutInCell="1" allowOverlap="1" wp14:anchorId="232E069D" wp14:editId="05FDAFF1">
                <wp:simplePos x="0" y="0"/>
                <wp:positionH relativeFrom="column">
                  <wp:posOffset>2796540</wp:posOffset>
                </wp:positionH>
                <wp:positionV relativeFrom="paragraph">
                  <wp:posOffset>-69850</wp:posOffset>
                </wp:positionV>
                <wp:extent cx="1321435" cy="427355"/>
                <wp:effectExtent l="19050" t="38100" r="12065" b="48895"/>
                <wp:wrapNone/>
                <wp:docPr id="1974" name="Ink 1974"/>
                <wp:cNvGraphicFramePr/>
                <a:graphic xmlns:a="http://schemas.openxmlformats.org/drawingml/2006/main">
                  <a:graphicData uri="http://schemas.microsoft.com/office/word/2010/wordprocessingInk">
                    <w14:contentPart bwMode="auto" r:id="rId684">
                      <w14:nvContentPartPr>
                        <w14:cNvContentPartPr/>
                      </w14:nvContentPartPr>
                      <w14:xfrm>
                        <a:off x="0" y="0"/>
                        <a:ext cx="1321435" cy="427355"/>
                      </w14:xfrm>
                    </w14:contentPart>
                  </a:graphicData>
                </a:graphic>
              </wp:anchor>
            </w:drawing>
          </mc:Choice>
          <mc:Fallback>
            <w:pict>
              <v:shape w14:anchorId="6E71CEAC" id="Ink 1974" o:spid="_x0000_s1026" type="#_x0000_t75" style="position:absolute;margin-left:219.5pt;margin-top:-6.2pt;width:105.45pt;height:35.05pt;z-index:25472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">
                <v:imagedata r:id="rId685" o:title=""/>
              </v:shape>
            </w:pict>
          </mc:Fallback>
        </mc:AlternateContent>
      </w:r>
      <w:r>
        <w:rPr>
          <w:rFonts w:eastAsiaTheme="minorEastAsia" w:cstheme="minorHAnsi"/>
          <w:noProof/>
          <w:sz w:val="40"/>
          <w:szCs w:val="40"/>
        </w:rPr>
        <mc:AlternateContent>
          <mc:Choice Requires="wpi">
            <w:drawing>
              <wp:anchor distT="0" distB="0" distL="114300" distR="114300" simplePos="0" relativeHeight="254703616" behindDoc="0" locked="0" layoutInCell="1" allowOverlap="1" wp14:anchorId="4818804E" wp14:editId="016A3DD0">
                <wp:simplePos x="0" y="0"/>
                <wp:positionH relativeFrom="column">
                  <wp:posOffset>2546350</wp:posOffset>
                </wp:positionH>
                <wp:positionV relativeFrom="paragraph">
                  <wp:posOffset>137160</wp:posOffset>
                </wp:positionV>
                <wp:extent cx="171720" cy="71655"/>
                <wp:effectExtent l="38100" t="38100" r="57150" b="43180"/>
                <wp:wrapNone/>
                <wp:docPr id="1952" name="Ink 1952"/>
                <wp:cNvGraphicFramePr/>
                <a:graphic xmlns:a="http://schemas.openxmlformats.org/drawingml/2006/main">
                  <a:graphicData uri="http://schemas.microsoft.com/office/word/2010/wordprocessingInk">
                    <w14:contentPart bwMode="auto" r:id="rId686">
                      <w14:nvContentPartPr>
                        <w14:cNvContentPartPr/>
                      </w14:nvContentPartPr>
                      <w14:xfrm>
                        <a:off x="0" y="0"/>
                        <a:ext cx="171720" cy="71655"/>
                      </w14:xfrm>
                    </w14:contentPart>
                  </a:graphicData>
                </a:graphic>
              </wp:anchor>
            </w:drawing>
          </mc:Choice>
          <mc:Fallback>
            <w:pict>
              <v:shape w14:anchorId="0CB2FFDB" id="Ink 1952" o:spid="_x0000_s1026" type="#_x0000_t75" style="position:absolute;margin-left:199.8pt;margin-top:10.1pt;width:14.9pt;height:7.1pt;z-index:254703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">
                <v:imagedata r:id="rId687" o:title=""/>
              </v:shape>
            </w:pict>
          </mc:Fallback>
        </mc:AlternateContent>
      </w:r>
      <w:r w:rsidR="00BF632D" w:rsidRPr="00DF34B0">
        <w:rPr>
          <w:rFonts w:eastAsiaTheme="minorEastAsia" w:cstheme="minorHAnsi"/>
          <w:sz w:val="40"/>
          <w:szCs w:val="40"/>
        </w:rPr>
        <w:t xml:space="preserve">c) Find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1</m:t>
            </m:r>
          </m:e>
        </m:d>
      </m:oMath>
    </w:p>
    <w:p w14:paraId="24C00328" w14:textId="5F042FA7" w:rsidR="005019EA" w:rsidRPr="00BF632D" w:rsidRDefault="009331D9" w:rsidP="005019EA">
      <w:pPr>
        <w:rPr>
          <w:i/>
          <w:iCs/>
          <w:sz w:val="40"/>
          <w:szCs w:val="40"/>
          <w:u w:val="single"/>
        </w:rPr>
      </w:pPr>
      <w:r>
        <w:rPr>
          <w:i/>
          <w:iCs/>
          <w:noProof/>
          <w:sz w:val="40"/>
          <w:szCs w:val="40"/>
          <w:u w:val="single"/>
        </w:rPr>
        <mc:AlternateContent>
          <mc:Choice Requires="wpi">
            <w:drawing>
              <wp:anchor distT="0" distB="0" distL="114300" distR="114300" simplePos="0" relativeHeight="254799872" behindDoc="0" locked="0" layoutInCell="1" allowOverlap="1" wp14:anchorId="439AB029" wp14:editId="57AAA2FA">
                <wp:simplePos x="0" y="0"/>
                <wp:positionH relativeFrom="column">
                  <wp:posOffset>3900170</wp:posOffset>
                </wp:positionH>
                <wp:positionV relativeFrom="paragraph">
                  <wp:posOffset>149860</wp:posOffset>
                </wp:positionV>
                <wp:extent cx="1294590" cy="573840"/>
                <wp:effectExtent l="38100" t="57150" r="58420" b="55245"/>
                <wp:wrapNone/>
                <wp:docPr id="2046" name="Ink 2046"/>
                <wp:cNvGraphicFramePr/>
                <a:graphic xmlns:a="http://schemas.openxmlformats.org/drawingml/2006/main">
                  <a:graphicData uri="http://schemas.microsoft.com/office/word/2010/wordprocessingInk">
                    <w14:contentPart bwMode="auto" r:id="rId688">
                      <w14:nvContentPartPr>
                        <w14:cNvContentPartPr/>
                      </w14:nvContentPartPr>
                      <w14:xfrm>
                        <a:off x="0" y="0"/>
                        <a:ext cx="1294590" cy="573840"/>
                      </w14:xfrm>
                    </w14:contentPart>
                  </a:graphicData>
                </a:graphic>
              </wp:anchor>
            </w:drawing>
          </mc:Choice>
          <mc:Fallback>
            <w:pict>
              <v:shape w14:anchorId="428F984C" id="Ink 2046" o:spid="_x0000_s1026" type="#_x0000_t75" style="position:absolute;margin-left:306.4pt;margin-top:11.1pt;width:103.35pt;height:46.6pt;z-index:25479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">
                <v:imagedata r:id="rId689" o:title=""/>
              </v:shape>
            </w:pict>
          </mc:Fallback>
        </mc:AlternateContent>
      </w:r>
      <w:r>
        <w:rPr>
          <w:i/>
          <w:iCs/>
          <w:noProof/>
          <w:sz w:val="40"/>
          <w:szCs w:val="40"/>
          <w:u w:val="single"/>
        </w:rPr>
        <mc:AlternateContent>
          <mc:Choice Requires="wpi">
            <w:drawing>
              <wp:anchor distT="0" distB="0" distL="114300" distR="114300" simplePos="0" relativeHeight="254784512" behindDoc="0" locked="0" layoutInCell="1" allowOverlap="1" wp14:anchorId="2F9AA646" wp14:editId="40401D1E">
                <wp:simplePos x="0" y="0"/>
                <wp:positionH relativeFrom="column">
                  <wp:posOffset>3181985</wp:posOffset>
                </wp:positionH>
                <wp:positionV relativeFrom="paragraph">
                  <wp:posOffset>306705</wp:posOffset>
                </wp:positionV>
                <wp:extent cx="614580" cy="347040"/>
                <wp:effectExtent l="57150" t="57150" r="0" b="53340"/>
                <wp:wrapNone/>
                <wp:docPr id="2031" name="Ink 2031"/>
                <wp:cNvGraphicFramePr/>
                <a:graphic xmlns:a="http://schemas.openxmlformats.org/drawingml/2006/main">
                  <a:graphicData uri="http://schemas.microsoft.com/office/word/2010/wordprocessingInk">
                    <w14:contentPart bwMode="auto" r:id="rId690">
                      <w14:nvContentPartPr>
                        <w14:cNvContentPartPr/>
                      </w14:nvContentPartPr>
                      <w14:xfrm>
                        <a:off x="0" y="0"/>
                        <a:ext cx="614580" cy="347040"/>
                      </w14:xfrm>
                    </w14:contentPart>
                  </a:graphicData>
                </a:graphic>
              </wp:anchor>
            </w:drawing>
          </mc:Choice>
          <mc:Fallback>
            <w:pict>
              <v:shape w14:anchorId="132DAB68" id="Ink 2031" o:spid="_x0000_s1026" type="#_x0000_t75" style="position:absolute;margin-left:249.85pt;margin-top:23.45pt;width:49.85pt;height:28.75pt;z-index:254784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">
                <v:imagedata r:id="rId691" o:title=""/>
              </v:shape>
            </w:pict>
          </mc:Fallback>
        </mc:AlternateContent>
      </w:r>
      <w:r>
        <w:rPr>
          <w:i/>
          <w:iCs/>
          <w:noProof/>
          <w:sz w:val="40"/>
          <w:szCs w:val="40"/>
          <w:u w:val="single"/>
        </w:rPr>
        <mc:AlternateContent>
          <mc:Choice Requires="wpi">
            <w:drawing>
              <wp:anchor distT="0" distB="0" distL="114300" distR="114300" simplePos="0" relativeHeight="254776320" behindDoc="0" locked="0" layoutInCell="1" allowOverlap="1" wp14:anchorId="7590230F" wp14:editId="5D2852E9">
                <wp:simplePos x="0" y="0"/>
                <wp:positionH relativeFrom="column">
                  <wp:posOffset>2552886</wp:posOffset>
                </wp:positionH>
                <wp:positionV relativeFrom="paragraph">
                  <wp:posOffset>372224</wp:posOffset>
                </wp:positionV>
                <wp:extent cx="6480" cy="201960"/>
                <wp:effectExtent l="57150" t="38100" r="50800" b="45720"/>
                <wp:wrapNone/>
                <wp:docPr id="2023" name="Ink 2023"/>
                <wp:cNvGraphicFramePr/>
                <a:graphic xmlns:a="http://schemas.openxmlformats.org/drawingml/2006/main">
                  <a:graphicData uri="http://schemas.microsoft.com/office/word/2010/wordprocessingInk">
                    <w14:contentPart bwMode="auto" r:id="rId692">
                      <w14:nvContentPartPr>
                        <w14:cNvContentPartPr/>
                      </w14:nvContentPartPr>
                      <w14:xfrm>
                        <a:off x="0" y="0"/>
                        <a:ext cx="6480" cy="201960"/>
                      </w14:xfrm>
                    </w14:contentPart>
                  </a:graphicData>
                </a:graphic>
              </wp:anchor>
            </w:drawing>
          </mc:Choice>
          <mc:Fallback>
            <w:pict>
              <v:shape w14:anchorId="3C811B57" id="Ink 2023" o:spid="_x0000_s1026" type="#_x0000_t75" style="position:absolute;margin-left:200.3pt;margin-top:28.6pt;width:1.9pt;height:17.3pt;z-index:25477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">
                <v:imagedata r:id="rId693" o:title=""/>
              </v:shape>
            </w:pict>
          </mc:Fallback>
        </mc:AlternateContent>
      </w:r>
      <w:r>
        <w:rPr>
          <w:i/>
          <w:iCs/>
          <w:noProof/>
          <w:sz w:val="40"/>
          <w:szCs w:val="40"/>
          <w:u w:val="single"/>
        </w:rPr>
        <mc:AlternateContent>
          <mc:Choice Requires="wpi">
            <w:drawing>
              <wp:anchor distT="0" distB="0" distL="114300" distR="114300" simplePos="0" relativeHeight="254775296" behindDoc="0" locked="0" layoutInCell="1" allowOverlap="1" wp14:anchorId="37D99BEB" wp14:editId="27BFCD65">
                <wp:simplePos x="0" y="0"/>
                <wp:positionH relativeFrom="column">
                  <wp:posOffset>1590675</wp:posOffset>
                </wp:positionH>
                <wp:positionV relativeFrom="paragraph">
                  <wp:posOffset>300990</wp:posOffset>
                </wp:positionV>
                <wp:extent cx="814630" cy="354330"/>
                <wp:effectExtent l="38100" t="38100" r="5080" b="45720"/>
                <wp:wrapNone/>
                <wp:docPr id="2022" name="Ink 2022"/>
                <wp:cNvGraphicFramePr/>
                <a:graphic xmlns:a="http://schemas.openxmlformats.org/drawingml/2006/main">
                  <a:graphicData uri="http://schemas.microsoft.com/office/word/2010/wordprocessingInk">
                    <w14:contentPart bwMode="auto" r:id="rId694">
                      <w14:nvContentPartPr>
                        <w14:cNvContentPartPr/>
                      </w14:nvContentPartPr>
                      <w14:xfrm>
                        <a:off x="0" y="0"/>
                        <a:ext cx="814630" cy="354330"/>
                      </w14:xfrm>
                    </w14:contentPart>
                  </a:graphicData>
                </a:graphic>
              </wp:anchor>
            </w:drawing>
          </mc:Choice>
          <mc:Fallback>
            <w:pict>
              <v:shape w14:anchorId="4CFBB147" id="Ink 2022" o:spid="_x0000_s1026" type="#_x0000_t75" style="position:absolute;margin-left:124.55pt;margin-top:23pt;width:65.6pt;height:29.3pt;z-index:254775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">
                <v:imagedata r:id="rId695" o:title=""/>
              </v:shape>
            </w:pict>
          </mc:Fallback>
        </mc:AlternateContent>
      </w:r>
      <w:r>
        <w:rPr>
          <w:i/>
          <w:iCs/>
          <w:noProof/>
          <w:sz w:val="40"/>
          <w:szCs w:val="40"/>
          <w:u w:val="single"/>
        </w:rPr>
        <mc:AlternateContent>
          <mc:Choice Requires="wpi">
            <w:drawing>
              <wp:anchor distT="0" distB="0" distL="114300" distR="114300" simplePos="0" relativeHeight="254764032" behindDoc="0" locked="0" layoutInCell="1" allowOverlap="1" wp14:anchorId="61D35BB6" wp14:editId="06D1BD57">
                <wp:simplePos x="0" y="0"/>
                <wp:positionH relativeFrom="column">
                  <wp:posOffset>563880</wp:posOffset>
                </wp:positionH>
                <wp:positionV relativeFrom="paragraph">
                  <wp:posOffset>288290</wp:posOffset>
                </wp:positionV>
                <wp:extent cx="1015015" cy="382905"/>
                <wp:effectExtent l="19050" t="57150" r="0" b="55245"/>
                <wp:wrapNone/>
                <wp:docPr id="2011" name="Ink 2011"/>
                <wp:cNvGraphicFramePr/>
                <a:graphic xmlns:a="http://schemas.openxmlformats.org/drawingml/2006/main">
                  <a:graphicData uri="http://schemas.microsoft.com/office/word/2010/wordprocessingInk">
                    <w14:contentPart bwMode="auto" r:id="rId696">
                      <w14:nvContentPartPr>
                        <w14:cNvContentPartPr/>
                      </w14:nvContentPartPr>
                      <w14:xfrm>
                        <a:off x="0" y="0"/>
                        <a:ext cx="1015015" cy="382905"/>
                      </w14:xfrm>
                    </w14:contentPart>
                  </a:graphicData>
                </a:graphic>
              </wp:anchor>
            </w:drawing>
          </mc:Choice>
          <mc:Fallback>
            <w:pict>
              <v:shape w14:anchorId="3EF9F50E" id="Ink 2011" o:spid="_x0000_s1026" type="#_x0000_t75" style="position:absolute;margin-left:43.7pt;margin-top:22pt;width:81.3pt;height:31.55pt;z-index:254764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">
                <v:imagedata r:id="rId697" o:title=""/>
              </v:shape>
            </w:pict>
          </mc:Fallback>
        </mc:AlternateContent>
      </w:r>
      <w:r>
        <w:rPr>
          <w:i/>
          <w:iCs/>
          <w:noProof/>
          <w:sz w:val="40"/>
          <w:szCs w:val="40"/>
          <w:u w:val="single"/>
        </w:rPr>
        <mc:AlternateContent>
          <mc:Choice Requires="wpi">
            <w:drawing>
              <wp:anchor distT="0" distB="0" distL="114300" distR="114300" simplePos="0" relativeHeight="254746624" behindDoc="0" locked="0" layoutInCell="1" allowOverlap="1" wp14:anchorId="2A25060A" wp14:editId="30D0CBF2">
                <wp:simplePos x="0" y="0"/>
                <wp:positionH relativeFrom="column">
                  <wp:posOffset>2078355</wp:posOffset>
                </wp:positionH>
                <wp:positionV relativeFrom="paragraph">
                  <wp:posOffset>-63500</wp:posOffset>
                </wp:positionV>
                <wp:extent cx="340140" cy="269240"/>
                <wp:effectExtent l="38100" t="57150" r="3175" b="54610"/>
                <wp:wrapNone/>
                <wp:docPr id="1994" name="Ink 1994"/>
                <wp:cNvGraphicFramePr/>
                <a:graphic xmlns:a="http://schemas.openxmlformats.org/drawingml/2006/main">
                  <a:graphicData uri="http://schemas.microsoft.com/office/word/2010/wordprocessingInk">
                    <w14:contentPart bwMode="auto" r:id="rId698">
                      <w14:nvContentPartPr>
                        <w14:cNvContentPartPr/>
                      </w14:nvContentPartPr>
                      <w14:xfrm>
                        <a:off x="0" y="0"/>
                        <a:ext cx="340140" cy="269240"/>
                      </w14:xfrm>
                    </w14:contentPart>
                  </a:graphicData>
                </a:graphic>
              </wp:anchor>
            </w:drawing>
          </mc:Choice>
          <mc:Fallback>
            <w:pict>
              <v:shape w14:anchorId="0CC8B402" id="Ink 1994" o:spid="_x0000_s1026" type="#_x0000_t75" style="position:absolute;margin-left:162.95pt;margin-top:-5.7pt;width:28.2pt;height:22.6pt;z-index:254746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">
                <v:imagedata r:id="rId699" o:title=""/>
              </v:shape>
            </w:pict>
          </mc:Fallback>
        </mc:AlternateContent>
      </w:r>
      <w:r w:rsidR="005019EA" w:rsidRPr="00BF632D">
        <w:rPr>
          <w:i/>
          <w:iCs/>
          <w:sz w:val="40"/>
          <w:szCs w:val="40"/>
          <w:u w:val="single"/>
        </w:rPr>
        <w:br w:type="page"/>
      </w:r>
    </w:p>
    <w:p w14:paraId="7545D7B1" w14:textId="429C2516" w:rsidR="009727D8" w:rsidRPr="00DF34B0" w:rsidRDefault="005B1D39" w:rsidP="001217A3">
      <w:pPr>
        <w:ind w:left="2250" w:hanging="2250"/>
        <w:rPr>
          <w:rFonts w:cstheme="minorHAnsi"/>
          <w:sz w:val="40"/>
          <w:szCs w:val="40"/>
        </w:rPr>
      </w:pPr>
      <w:r w:rsidRPr="001217A3">
        <w:rPr>
          <w:rFonts w:cstheme="minorHAnsi"/>
          <w:i/>
          <w:iCs/>
          <w:sz w:val="40"/>
          <w:szCs w:val="40"/>
          <w:u w:val="single"/>
        </w:rPr>
        <w:lastRenderedPageBreak/>
        <w:t>Example #</w:t>
      </w:r>
      <w:r w:rsidR="003164CF">
        <w:rPr>
          <w:rFonts w:cstheme="minorHAnsi"/>
          <w:i/>
          <w:iCs/>
          <w:sz w:val="40"/>
          <w:szCs w:val="40"/>
          <w:u w:val="single"/>
        </w:rPr>
        <w:t>5</w:t>
      </w:r>
      <w:r w:rsidRPr="00DF34B0">
        <w:rPr>
          <w:rFonts w:cstheme="minorHAnsi"/>
          <w:sz w:val="40"/>
          <w:szCs w:val="40"/>
        </w:rPr>
        <w:t xml:space="preserve"> – Evaluate the Composite Function with a Graph</w:t>
      </w:r>
    </w:p>
    <w:p w14:paraId="13708A0E" w14:textId="77777777" w:rsidR="00A55D8E" w:rsidRPr="00DF34B0" w:rsidRDefault="00A55D8E">
      <w:pPr>
        <w:rPr>
          <w:rFonts w:eastAsiaTheme="minorEastAsia" w:cstheme="minorHAnsi"/>
          <w:sz w:val="40"/>
          <w:szCs w:val="40"/>
        </w:rPr>
      </w:pPr>
      <w:r w:rsidRPr="00DF34B0">
        <w:rPr>
          <w:rFonts w:cstheme="minorHAnsi"/>
          <w:sz w:val="40"/>
          <w:szCs w:val="40"/>
        </w:rPr>
        <w:t xml:space="preserve">The graphs of functions </w:t>
      </w:r>
      <m:oMath>
        <m:r>
          <w:rPr>
            <w:rFonts w:ascii="Cambria Math" w:hAnsi="Cambria Math" w:cstheme="minorHAnsi"/>
            <w:sz w:val="40"/>
            <w:szCs w:val="40"/>
          </w:rPr>
          <m:t>f</m:t>
        </m:r>
      </m:oMath>
      <w:r w:rsidRPr="00DF34B0">
        <w:rPr>
          <w:rFonts w:eastAsiaTheme="minorEastAsia" w:cstheme="minorHAnsi"/>
          <w:sz w:val="40"/>
          <w:szCs w:val="40"/>
        </w:rPr>
        <w:t xml:space="preserve"> and </w:t>
      </w:r>
      <m:oMath>
        <m:r>
          <w:rPr>
            <w:rFonts w:ascii="Cambria Math" w:eastAsiaTheme="minorEastAsia" w:hAnsi="Cambria Math" w:cstheme="minorHAnsi"/>
            <w:sz w:val="40"/>
            <w:szCs w:val="40"/>
          </w:rPr>
          <m:t>g</m:t>
        </m:r>
      </m:oMath>
      <w:r w:rsidRPr="00DF34B0">
        <w:rPr>
          <w:rFonts w:eastAsiaTheme="minorEastAsia" w:cstheme="minorHAnsi"/>
          <w:sz w:val="40"/>
          <w:szCs w:val="40"/>
        </w:rPr>
        <w:t xml:space="preserve"> follow, use the graphs to evaluate the composite functions.</w:t>
      </w:r>
    </w:p>
    <w:p w14:paraId="5F6CEC2A" w14:textId="1F209C5F" w:rsidR="00266289" w:rsidRPr="00DF34B0" w:rsidRDefault="001217A3" w:rsidP="001217A3">
      <w:pPr>
        <w:jc w:val="center"/>
        <w:rPr>
          <w:rFonts w:cstheme="minorHAnsi"/>
          <w:b/>
          <w:sz w:val="40"/>
          <w:szCs w:val="40"/>
        </w:rPr>
      </w:pPr>
      <w:r>
        <w:rPr>
          <w:noProof/>
        </w:rPr>
        <w:drawing>
          <wp:inline distT="0" distB="0" distL="0" distR="0" wp14:anchorId="411BAEB9" wp14:editId="5E0AC141">
            <wp:extent cx="2839720" cy="2429510"/>
            <wp:effectExtent l="0" t="0" r="0" b="8890"/>
            <wp:docPr id="9" name="Picture 9" descr="This is the graph of 2 functions, please ask an interpreter for more detail as descriptions will give away answers" title="Grap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0"/>
                    <a:stretch>
                      <a:fillRect/>
                    </a:stretch>
                  </pic:blipFill>
                  <pic:spPr>
                    <a:xfrm>
                      <a:off x="0" y="0"/>
                      <a:ext cx="2855220" cy="2442771"/>
                    </a:xfrm>
                    <a:prstGeom prst="rect">
                      <a:avLst/>
                    </a:prstGeom>
                  </pic:spPr>
                </pic:pic>
              </a:graphicData>
            </a:graphic>
          </wp:inline>
        </w:drawing>
      </w:r>
    </w:p>
    <w:p w14:paraId="70ACE01F" w14:textId="6485B842" w:rsidR="00266289" w:rsidRPr="00DF34B0" w:rsidRDefault="009331D9" w:rsidP="005450E6">
      <w:pPr>
        <w:ind w:left="720"/>
        <w:rPr>
          <w:rFonts w:eastAsiaTheme="minorEastAsia" w:cstheme="minorHAnsi"/>
          <w:sz w:val="40"/>
          <w:szCs w:val="40"/>
        </w:rPr>
      </w:pPr>
      <w:r>
        <w:rPr>
          <w:rFonts w:cstheme="minorHAnsi"/>
          <w:noProof/>
          <w:sz w:val="40"/>
          <w:szCs w:val="40"/>
        </w:rPr>
        <mc:AlternateContent>
          <mc:Choice Requires="wpi">
            <w:drawing>
              <wp:anchor distT="0" distB="0" distL="114300" distR="114300" simplePos="0" relativeHeight="254821376" behindDoc="0" locked="0" layoutInCell="1" allowOverlap="1" wp14:anchorId="7AE7C020" wp14:editId="06E49DC6">
                <wp:simplePos x="0" y="0"/>
                <wp:positionH relativeFrom="column">
                  <wp:posOffset>2053590</wp:posOffset>
                </wp:positionH>
                <wp:positionV relativeFrom="paragraph">
                  <wp:posOffset>24765</wp:posOffset>
                </wp:positionV>
                <wp:extent cx="338850" cy="285480"/>
                <wp:effectExtent l="38100" t="38100" r="23495" b="57785"/>
                <wp:wrapNone/>
                <wp:docPr id="2067" name="Ink 2067"/>
                <wp:cNvGraphicFramePr/>
                <a:graphic xmlns:a="http://schemas.openxmlformats.org/drawingml/2006/main">
                  <a:graphicData uri="http://schemas.microsoft.com/office/word/2010/wordprocessingInk">
                    <w14:contentPart bwMode="auto" r:id="rId701">
                      <w14:nvContentPartPr>
                        <w14:cNvContentPartPr/>
                      </w14:nvContentPartPr>
                      <w14:xfrm>
                        <a:off x="0" y="0"/>
                        <a:ext cx="338850" cy="285480"/>
                      </w14:xfrm>
                    </w14:contentPart>
                  </a:graphicData>
                </a:graphic>
              </wp:anchor>
            </w:drawing>
          </mc:Choice>
          <mc:Fallback>
            <w:pict>
              <v:shape w14:anchorId="58CD5CAE" id="Ink 2067" o:spid="_x0000_s1026" type="#_x0000_t75" style="position:absolute;margin-left:161pt;margin-top:1.25pt;width:28.1pt;height:23.9pt;z-index:254821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">
                <v:imagedata r:id="rId702" o:title=""/>
              </v:shape>
            </w:pict>
          </mc:Fallback>
        </mc:AlternateContent>
      </w:r>
      <w:r w:rsidR="00266289" w:rsidRPr="00DF34B0">
        <w:rPr>
          <w:rFonts w:cstheme="minorHAnsi"/>
          <w:sz w:val="40"/>
          <w:szCs w:val="40"/>
        </w:rPr>
        <w:t xml:space="preserve">a)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2</m:t>
            </m:r>
          </m:e>
        </m:d>
      </m:oMath>
    </w:p>
    <w:p w14:paraId="3189444A" w14:textId="3C8C34A2" w:rsidR="001217A3" w:rsidRDefault="009331D9" w:rsidP="001217A3">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814208" behindDoc="0" locked="0" layoutInCell="1" allowOverlap="1" wp14:anchorId="69CC115A" wp14:editId="7C95878F">
                <wp:simplePos x="0" y="0"/>
                <wp:positionH relativeFrom="column">
                  <wp:posOffset>5176206</wp:posOffset>
                </wp:positionH>
                <wp:positionV relativeFrom="paragraph">
                  <wp:posOffset>711208</wp:posOffset>
                </wp:positionV>
                <wp:extent cx="169560" cy="255960"/>
                <wp:effectExtent l="38100" t="38100" r="20955" b="48895"/>
                <wp:wrapNone/>
                <wp:docPr id="2060" name="Ink 2060"/>
                <wp:cNvGraphicFramePr/>
                <a:graphic xmlns:a="http://schemas.openxmlformats.org/drawingml/2006/main">
                  <a:graphicData uri="http://schemas.microsoft.com/office/word/2010/wordprocessingInk">
                    <w14:contentPart bwMode="auto" r:id="rId703">
                      <w14:nvContentPartPr>
                        <w14:cNvContentPartPr/>
                      </w14:nvContentPartPr>
                      <w14:xfrm>
                        <a:off x="0" y="0"/>
                        <a:ext cx="169560" cy="255960"/>
                      </w14:xfrm>
                    </w14:contentPart>
                  </a:graphicData>
                </a:graphic>
              </wp:anchor>
            </w:drawing>
          </mc:Choice>
          <mc:Fallback>
            <w:pict>
              <v:shape w14:anchorId="2F577DC7" id="Ink 2060" o:spid="_x0000_s1026" type="#_x0000_t75" style="position:absolute;margin-left:406.9pt;margin-top:55.3pt;width:14.75pt;height:21.55pt;z-index:254814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">
                <v:imagedata r:id="rId704" o:title=""/>
              </v:shape>
            </w:pict>
          </mc:Fallback>
        </mc:AlternateContent>
      </w:r>
      <w:r>
        <w:rPr>
          <w:rFonts w:eastAsiaTheme="minorEastAsia" w:cstheme="minorHAnsi"/>
          <w:noProof/>
          <w:sz w:val="40"/>
          <w:szCs w:val="40"/>
        </w:rPr>
        <mc:AlternateContent>
          <mc:Choice Requires="wpi">
            <w:drawing>
              <wp:anchor distT="0" distB="0" distL="114300" distR="114300" simplePos="0" relativeHeight="254806016" behindDoc="0" locked="0" layoutInCell="1" allowOverlap="1" wp14:anchorId="7E3F527B" wp14:editId="0A61C1CF">
                <wp:simplePos x="0" y="0"/>
                <wp:positionH relativeFrom="column">
                  <wp:posOffset>4215130</wp:posOffset>
                </wp:positionH>
                <wp:positionV relativeFrom="paragraph">
                  <wp:posOffset>298450</wp:posOffset>
                </wp:positionV>
                <wp:extent cx="289895" cy="392220"/>
                <wp:effectExtent l="38100" t="38100" r="15240" b="46355"/>
                <wp:wrapNone/>
                <wp:docPr id="2052" name="Ink 2052"/>
                <wp:cNvGraphicFramePr/>
                <a:graphic xmlns:a="http://schemas.openxmlformats.org/drawingml/2006/main">
                  <a:graphicData uri="http://schemas.microsoft.com/office/word/2010/wordprocessingInk">
                    <w14:contentPart bwMode="auto" r:id="rId705">
                      <w14:nvContentPartPr>
                        <w14:cNvContentPartPr/>
                      </w14:nvContentPartPr>
                      <w14:xfrm>
                        <a:off x="0" y="0"/>
                        <a:ext cx="289895" cy="392220"/>
                      </w14:xfrm>
                    </w14:contentPart>
                  </a:graphicData>
                </a:graphic>
              </wp:anchor>
            </w:drawing>
          </mc:Choice>
          <mc:Fallback>
            <w:pict>
              <v:shape w14:anchorId="17607A9C" id="Ink 2052" o:spid="_x0000_s1026" type="#_x0000_t75" style="position:absolute;margin-left:331.2pt;margin-top:22.8pt;width:24.25pt;height:32.3pt;z-index:254806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">
                <v:imagedata r:id="rId706" o:title=""/>
              </v:shape>
            </w:pict>
          </mc:Fallback>
        </mc:AlternateContent>
      </w:r>
      <w:r w:rsidR="00DD3D2C" w:rsidRPr="00DF34B0">
        <w:rPr>
          <w:rFonts w:eastAsiaTheme="minorEastAsia" w:cstheme="minorHAnsi"/>
          <w:sz w:val="40"/>
          <w:szCs w:val="40"/>
        </w:rPr>
        <w:t xml:space="preserve">The equations are not given, but we </w:t>
      </w:r>
      <w:r w:rsidR="00B05B90" w:rsidRPr="00DF34B0">
        <w:rPr>
          <w:rFonts w:eastAsiaTheme="minorEastAsia" w:cstheme="minorHAnsi"/>
          <w:sz w:val="40"/>
          <w:szCs w:val="40"/>
        </w:rPr>
        <w:t xml:space="preserve">still </w:t>
      </w:r>
      <w:r w:rsidR="000C7F91" w:rsidRPr="00DF34B0">
        <w:rPr>
          <w:rFonts w:eastAsiaTheme="minorEastAsia" w:cstheme="minorHAnsi"/>
          <w:sz w:val="40"/>
          <w:szCs w:val="40"/>
        </w:rPr>
        <w:t>start with</w:t>
      </w:r>
      <w:r w:rsidR="00DD3D2C" w:rsidRPr="00DF34B0">
        <w:rPr>
          <w:rFonts w:eastAsiaTheme="minorEastAsia" w:cstheme="minorHAnsi"/>
          <w:sz w:val="40"/>
          <w:szCs w:val="40"/>
        </w:rPr>
        <w:t xml:space="preserve"> the definition:</w:t>
      </w:r>
      <w:r w:rsidR="00B05B90" w:rsidRPr="00DF34B0">
        <w:rPr>
          <w:rFonts w:eastAsiaTheme="minorEastAsia" w:cstheme="minorHAnsi"/>
          <w:sz w:val="40"/>
          <w:szCs w:val="40"/>
        </w:rPr>
        <w:t xml:space="preserve">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2</m:t>
            </m:r>
          </m:e>
        </m:d>
        <m:r>
          <w:rPr>
            <w:rFonts w:ascii="Cambria Math" w:hAnsi="Cambria Math" w:cstheme="minorHAnsi"/>
            <w:sz w:val="40"/>
            <w:szCs w:val="40"/>
          </w:rPr>
          <m:t>=f(g</m:t>
        </m:r>
        <m:d>
          <m:dPr>
            <m:ctrlPr>
              <w:rPr>
                <w:rFonts w:ascii="Cambria Math" w:hAnsi="Cambria Math" w:cstheme="minorHAnsi"/>
                <w:i/>
                <w:sz w:val="40"/>
                <w:szCs w:val="40"/>
              </w:rPr>
            </m:ctrlPr>
          </m:dPr>
          <m:e>
            <m:r>
              <w:rPr>
                <w:rFonts w:ascii="Cambria Math" w:hAnsi="Cambria Math" w:cstheme="minorHAnsi"/>
                <w:sz w:val="40"/>
                <w:szCs w:val="40"/>
              </w:rPr>
              <m:t>-2</m:t>
            </m:r>
          </m:e>
        </m:d>
        <m:r>
          <w:rPr>
            <w:rFonts w:ascii="Cambria Math" w:hAnsi="Cambria Math" w:cstheme="minorHAnsi"/>
            <w:sz w:val="40"/>
            <w:szCs w:val="40"/>
          </w:rPr>
          <m:t>)</m:t>
        </m:r>
        <m:r>
          <m:rPr>
            <m:sty m:val="p"/>
          </m:rPr>
          <w:rPr>
            <w:rFonts w:ascii="Cambria Math" w:hAnsi="Cambria Math" w:cstheme="minorHAnsi"/>
            <w:sz w:val="40"/>
            <w:szCs w:val="40"/>
          </w:rPr>
          <w:br/>
        </m:r>
      </m:oMath>
      <w:r w:rsidR="000007B5" w:rsidRPr="00DF34B0">
        <w:rPr>
          <w:rFonts w:eastAsiaTheme="minorEastAsia" w:cstheme="minorHAnsi"/>
          <w:sz w:val="40"/>
          <w:szCs w:val="40"/>
        </w:rPr>
        <w:t xml:space="preserve">Use the graph to find the </w:t>
      </w:r>
      <w:r w:rsidR="000C7F91" w:rsidRPr="00DF34B0">
        <w:rPr>
          <w:rFonts w:eastAsiaTheme="minorEastAsia" w:cstheme="minorHAnsi"/>
          <w:sz w:val="40"/>
          <w:szCs w:val="40"/>
        </w:rPr>
        <w:t>“inner” value</w:t>
      </w:r>
      <w:r w:rsidR="000007B5" w:rsidRPr="00DF34B0">
        <w:rPr>
          <w:rFonts w:eastAsiaTheme="minorEastAsia" w:cstheme="minorHAnsi"/>
          <w:sz w:val="40"/>
          <w:szCs w:val="40"/>
        </w:rPr>
        <w:t>:</w:t>
      </w:r>
      <w:r w:rsidR="000C7F91" w:rsidRPr="00DF34B0">
        <w:rPr>
          <w:rFonts w:eastAsiaTheme="minorEastAsia" w:cstheme="minorHAnsi"/>
          <w:sz w:val="40"/>
          <w:szCs w:val="40"/>
        </w:rPr>
        <w:t xml:space="preserve"> </w:t>
      </w:r>
      <m:oMath>
        <m:r>
          <w:rPr>
            <w:rFonts w:ascii="Cambria Math" w:eastAsiaTheme="minorEastAsia" w:hAnsi="Cambria Math" w:cstheme="minorHAnsi"/>
            <w:sz w:val="40"/>
            <w:szCs w:val="40"/>
          </w:rPr>
          <m:t>g</m:t>
        </m:r>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2</m:t>
            </m:r>
          </m:e>
        </m:d>
        <m:r>
          <w:rPr>
            <w:rFonts w:ascii="Cambria Math" w:eastAsiaTheme="minorEastAsia" w:hAnsi="Cambria Math" w:cstheme="minorHAnsi"/>
            <w:sz w:val="40"/>
            <w:szCs w:val="40"/>
          </w:rPr>
          <m:t>=</m:t>
        </m:r>
      </m:oMath>
      <w:r w:rsidR="000007B5" w:rsidRPr="00DF34B0">
        <w:rPr>
          <w:rFonts w:eastAsiaTheme="minorEastAsia" w:cstheme="minorHAnsi"/>
          <w:sz w:val="40"/>
          <w:szCs w:val="40"/>
        </w:rPr>
        <w:tab/>
      </w:r>
    </w:p>
    <w:p w14:paraId="7C280DAE" w14:textId="02E0383C" w:rsidR="001217A3" w:rsidRDefault="009331D9" w:rsidP="001217A3">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816256" behindDoc="0" locked="0" layoutInCell="1" allowOverlap="1" wp14:anchorId="6ED9F6B0" wp14:editId="76B7CDA8">
                <wp:simplePos x="0" y="0"/>
                <wp:positionH relativeFrom="column">
                  <wp:posOffset>5039406</wp:posOffset>
                </wp:positionH>
                <wp:positionV relativeFrom="paragraph">
                  <wp:posOffset>57113</wp:posOffset>
                </wp:positionV>
                <wp:extent cx="162360" cy="210600"/>
                <wp:effectExtent l="57150" t="38100" r="47625" b="56515"/>
                <wp:wrapNone/>
                <wp:docPr id="2062" name="Ink 2062"/>
                <wp:cNvGraphicFramePr/>
                <a:graphic xmlns:a="http://schemas.openxmlformats.org/drawingml/2006/main">
                  <a:graphicData uri="http://schemas.microsoft.com/office/word/2010/wordprocessingInk">
                    <w14:contentPart bwMode="auto" r:id="rId707">
                      <w14:nvContentPartPr>
                        <w14:cNvContentPartPr/>
                      </w14:nvContentPartPr>
                      <w14:xfrm>
                        <a:off x="0" y="0"/>
                        <a:ext cx="162360" cy="210600"/>
                      </w14:xfrm>
                    </w14:contentPart>
                  </a:graphicData>
                </a:graphic>
              </wp:anchor>
            </w:drawing>
          </mc:Choice>
          <mc:Fallback>
            <w:pict>
              <v:shape w14:anchorId="762E9D7A" id="Ink 2062" o:spid="_x0000_s1026" type="#_x0000_t75" style="position:absolute;margin-left:396.1pt;margin-top:3.8pt;width:14.2pt;height:18pt;z-index:254816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">
                <v:imagedata r:id="rId708" o:title=""/>
              </v:shape>
            </w:pict>
          </mc:Fallback>
        </mc:AlternateContent>
      </w:r>
      <w:r>
        <w:rPr>
          <w:rFonts w:eastAsiaTheme="minorEastAsia" w:cstheme="minorHAnsi"/>
          <w:noProof/>
          <w:sz w:val="40"/>
          <w:szCs w:val="40"/>
        </w:rPr>
        <mc:AlternateContent>
          <mc:Choice Requires="wpi">
            <w:drawing>
              <wp:anchor distT="0" distB="0" distL="114300" distR="114300" simplePos="0" relativeHeight="254815232" behindDoc="0" locked="0" layoutInCell="1" allowOverlap="1" wp14:anchorId="3BFB36CD" wp14:editId="75D80EBA">
                <wp:simplePos x="0" y="0"/>
                <wp:positionH relativeFrom="column">
                  <wp:posOffset>4469526</wp:posOffset>
                </wp:positionH>
                <wp:positionV relativeFrom="paragraph">
                  <wp:posOffset>45593</wp:posOffset>
                </wp:positionV>
                <wp:extent cx="115920" cy="202320"/>
                <wp:effectExtent l="57150" t="38100" r="36830" b="45720"/>
                <wp:wrapNone/>
                <wp:docPr id="2061" name="Ink 2061"/>
                <wp:cNvGraphicFramePr/>
                <a:graphic xmlns:a="http://schemas.openxmlformats.org/drawingml/2006/main">
                  <a:graphicData uri="http://schemas.microsoft.com/office/word/2010/wordprocessingInk">
                    <w14:contentPart bwMode="auto" r:id="rId709">
                      <w14:nvContentPartPr>
                        <w14:cNvContentPartPr/>
                      </w14:nvContentPartPr>
                      <w14:xfrm>
                        <a:off x="0" y="0"/>
                        <a:ext cx="115920" cy="202320"/>
                      </w14:xfrm>
                    </w14:contentPart>
                  </a:graphicData>
                </a:graphic>
              </wp:anchor>
            </w:drawing>
          </mc:Choice>
          <mc:Fallback>
            <w:pict>
              <v:shape w14:anchorId="1ECE0B4C" id="Ink 2061" o:spid="_x0000_s1026" type="#_x0000_t75" style="position:absolute;margin-left:351.25pt;margin-top:2.9pt;width:10.55pt;height:17.35pt;z-index:254815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">
                <v:imagedata r:id="rId710" o:title=""/>
              </v:shape>
            </w:pict>
          </mc:Fallback>
        </mc:AlternateContent>
      </w:r>
      <w:r w:rsidR="000007B5" w:rsidRPr="00DF34B0">
        <w:rPr>
          <w:rFonts w:eastAsiaTheme="minorEastAsia" w:cstheme="minorHAnsi"/>
          <w:sz w:val="40"/>
          <w:szCs w:val="40"/>
        </w:rPr>
        <w:t xml:space="preserve"> W</w:t>
      </w:r>
      <w:r w:rsidR="000C7F91" w:rsidRPr="00DF34B0">
        <w:rPr>
          <w:rFonts w:eastAsiaTheme="minorEastAsia" w:cstheme="minorHAnsi"/>
          <w:sz w:val="40"/>
          <w:szCs w:val="40"/>
        </w:rPr>
        <w:t xml:space="preserve">e </w:t>
      </w:r>
      <w:r w:rsidR="00995C7C" w:rsidRPr="00DF34B0">
        <w:rPr>
          <w:rFonts w:eastAsiaTheme="minorEastAsia" w:cstheme="minorHAnsi"/>
          <w:sz w:val="40"/>
          <w:szCs w:val="40"/>
        </w:rPr>
        <w:t>input this into</w:t>
      </w:r>
      <w:r w:rsidR="00934D47" w:rsidRPr="00DF34B0">
        <w:rPr>
          <w:rFonts w:eastAsiaTheme="minorEastAsia" w:cstheme="minorHAnsi"/>
          <w:sz w:val="40"/>
          <w:szCs w:val="40"/>
        </w:rPr>
        <w:t xml:space="preserve"> the “outer” function</w:t>
      </w:r>
      <w:r w:rsidR="000C7F91" w:rsidRPr="00DF34B0">
        <w:rPr>
          <w:rFonts w:eastAsiaTheme="minorEastAsia" w:cstheme="minorHAnsi"/>
          <w:sz w:val="40"/>
          <w:szCs w:val="40"/>
        </w:rPr>
        <w:t>:</w:t>
      </w:r>
      <w:r w:rsidR="001217A3">
        <w:rPr>
          <w:rFonts w:eastAsiaTheme="minorEastAsia" w:cstheme="minorHAnsi"/>
          <w:sz w:val="40"/>
          <w:szCs w:val="40"/>
        </w:rPr>
        <w:t xml:space="preserve"> </w:t>
      </w:r>
      <m:oMath>
        <m:r>
          <w:rPr>
            <w:rFonts w:ascii="Cambria Math" w:eastAsiaTheme="minorEastAsia" w:hAnsi="Cambria Math" w:cstheme="minorHAnsi"/>
            <w:sz w:val="40"/>
            <w:szCs w:val="40"/>
          </w:rPr>
          <m:t>f</m:t>
        </m:r>
        <m:d>
          <m:dPr>
            <m:ctrlPr>
              <w:rPr>
                <w:rFonts w:ascii="Cambria Math" w:eastAsiaTheme="minorEastAsia" w:hAnsi="Cambria Math" w:cstheme="minorHAnsi"/>
                <w:bCs/>
                <w:i/>
                <w:sz w:val="40"/>
                <w:szCs w:val="40"/>
              </w:rPr>
            </m:ctrlPr>
          </m:dPr>
          <m:e>
            <m:r>
              <w:rPr>
                <w:rFonts w:ascii="Cambria Math" w:eastAsiaTheme="minorEastAsia" w:hAnsi="Cambria Math" w:cstheme="minorHAnsi"/>
                <w:sz w:val="40"/>
                <w:szCs w:val="40"/>
              </w:rPr>
              <m:t xml:space="preserve">   </m:t>
            </m:r>
          </m:e>
        </m:d>
        <m:r>
          <w:rPr>
            <w:rFonts w:ascii="Cambria Math" w:eastAsiaTheme="minorEastAsia" w:hAnsi="Cambria Math" w:cstheme="minorHAnsi"/>
            <w:sz w:val="40"/>
            <w:szCs w:val="40"/>
          </w:rPr>
          <m:t>=</m:t>
        </m:r>
      </m:oMath>
    </w:p>
    <w:p w14:paraId="1B3E6719" w14:textId="1E97DCFE" w:rsidR="006654A3" w:rsidRPr="00DF34B0" w:rsidRDefault="009331D9" w:rsidP="001217A3">
      <w:pPr>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813184" behindDoc="0" locked="0" layoutInCell="1" allowOverlap="1" wp14:anchorId="276FC2B9" wp14:editId="6DFE3B67">
                <wp:simplePos x="0" y="0"/>
                <wp:positionH relativeFrom="column">
                  <wp:posOffset>4173855</wp:posOffset>
                </wp:positionH>
                <wp:positionV relativeFrom="paragraph">
                  <wp:posOffset>-103505</wp:posOffset>
                </wp:positionV>
                <wp:extent cx="379115" cy="358245"/>
                <wp:effectExtent l="38100" t="38100" r="40005" b="41910"/>
                <wp:wrapNone/>
                <wp:docPr id="2059" name="Ink 2059"/>
                <wp:cNvGraphicFramePr/>
                <a:graphic xmlns:a="http://schemas.openxmlformats.org/drawingml/2006/main">
                  <a:graphicData uri="http://schemas.microsoft.com/office/word/2010/wordprocessingInk">
                    <w14:contentPart bwMode="auto" r:id="rId711">
                      <w14:nvContentPartPr>
                        <w14:cNvContentPartPr/>
                      </w14:nvContentPartPr>
                      <w14:xfrm>
                        <a:off x="0" y="0"/>
                        <a:ext cx="379115" cy="358245"/>
                      </w14:xfrm>
                    </w14:contentPart>
                  </a:graphicData>
                </a:graphic>
              </wp:anchor>
            </w:drawing>
          </mc:Choice>
          <mc:Fallback>
            <w:pict>
              <v:shape w14:anchorId="57EF4EB6" id="Ink 2059" o:spid="_x0000_s1026" type="#_x0000_t75" style="position:absolute;margin-left:327.95pt;margin-top:-8.85pt;width:31.25pt;height:29.6pt;z-index:254813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">
                <v:imagedata r:id="rId712" o:title=""/>
              </v:shape>
            </w:pict>
          </mc:Fallback>
        </mc:AlternateContent>
      </w:r>
    </w:p>
    <w:p w14:paraId="77AFD65C" w14:textId="6E49CB9E" w:rsidR="00B05B90" w:rsidRDefault="009331D9" w:rsidP="006654A3">
      <w:pPr>
        <w:ind w:left="720"/>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877696" behindDoc="0" locked="0" layoutInCell="1" allowOverlap="1" wp14:anchorId="51F2F814" wp14:editId="7F149559">
                <wp:simplePos x="0" y="0"/>
                <wp:positionH relativeFrom="column">
                  <wp:posOffset>5503545</wp:posOffset>
                </wp:positionH>
                <wp:positionV relativeFrom="paragraph">
                  <wp:posOffset>51435</wp:posOffset>
                </wp:positionV>
                <wp:extent cx="316215" cy="214920"/>
                <wp:effectExtent l="57150" t="38100" r="46355" b="52070"/>
                <wp:wrapNone/>
                <wp:docPr id="2122" name="Ink 2122"/>
                <wp:cNvGraphicFramePr/>
                <a:graphic xmlns:a="http://schemas.openxmlformats.org/drawingml/2006/main">
                  <a:graphicData uri="http://schemas.microsoft.com/office/word/2010/wordprocessingInk">
                    <w14:contentPart bwMode="auto" r:id="rId713">
                      <w14:nvContentPartPr>
                        <w14:cNvContentPartPr/>
                      </w14:nvContentPartPr>
                      <w14:xfrm>
                        <a:off x="0" y="0"/>
                        <a:ext cx="316215" cy="214920"/>
                      </w14:xfrm>
                    </w14:contentPart>
                  </a:graphicData>
                </a:graphic>
              </wp:anchor>
            </w:drawing>
          </mc:Choice>
          <mc:Fallback>
            <w:pict>
              <v:shape w14:anchorId="6496B9C0" id="Ink 2122" o:spid="_x0000_s1026" type="#_x0000_t75" style="position:absolute;margin-left:432.65pt;margin-top:3.35pt;width:26.35pt;height:18.3pt;z-index:25487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">
                <v:imagedata r:id="rId714" o:title=""/>
              </v:shape>
            </w:pict>
          </mc:Fallback>
        </mc:AlternateContent>
      </w:r>
      <w:r>
        <w:rPr>
          <w:rFonts w:eastAsiaTheme="minorEastAsia" w:cstheme="minorHAnsi"/>
          <w:noProof/>
          <w:sz w:val="40"/>
          <w:szCs w:val="40"/>
        </w:rPr>
        <mc:AlternateContent>
          <mc:Choice Requires="wpi">
            <w:drawing>
              <wp:anchor distT="0" distB="0" distL="114300" distR="114300" simplePos="0" relativeHeight="254849024" behindDoc="0" locked="0" layoutInCell="1" allowOverlap="1" wp14:anchorId="7F99BD68" wp14:editId="58A1D48A">
                <wp:simplePos x="0" y="0"/>
                <wp:positionH relativeFrom="column">
                  <wp:posOffset>2160905</wp:posOffset>
                </wp:positionH>
                <wp:positionV relativeFrom="paragraph">
                  <wp:posOffset>66675</wp:posOffset>
                </wp:positionV>
                <wp:extent cx="465565" cy="264960"/>
                <wp:effectExtent l="57150" t="38100" r="48895" b="40005"/>
                <wp:wrapNone/>
                <wp:docPr id="2094" name="Ink 2094"/>
                <wp:cNvGraphicFramePr/>
                <a:graphic xmlns:a="http://schemas.openxmlformats.org/drawingml/2006/main">
                  <a:graphicData uri="http://schemas.microsoft.com/office/word/2010/wordprocessingInk">
                    <w14:contentPart bwMode="auto" r:id="rId715">
                      <w14:nvContentPartPr>
                        <w14:cNvContentPartPr/>
                      </w14:nvContentPartPr>
                      <w14:xfrm>
                        <a:off x="0" y="0"/>
                        <a:ext cx="465565" cy="264960"/>
                      </w14:xfrm>
                    </w14:contentPart>
                  </a:graphicData>
                </a:graphic>
              </wp:anchor>
            </w:drawing>
          </mc:Choice>
          <mc:Fallback>
            <w:pict>
              <v:shape w14:anchorId="5C5E014B" id="Ink 2094" o:spid="_x0000_s1026" type="#_x0000_t75" style="position:absolute;margin-left:169.45pt;margin-top:4.55pt;width:38.05pt;height:22.25pt;z-index:254849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">
                <v:imagedata r:id="rId716" o:title=""/>
              </v:shape>
            </w:pict>
          </mc:Fallback>
        </mc:AlternateContent>
      </w:r>
      <w:r w:rsidR="000C7F91" w:rsidRPr="00DF34B0">
        <w:rPr>
          <w:rFonts w:eastAsiaTheme="minorEastAsia" w:cstheme="minorHAnsi"/>
          <w:sz w:val="40"/>
          <w:szCs w:val="40"/>
        </w:rPr>
        <w:t xml:space="preserve"> </w:t>
      </w:r>
      <w:r w:rsidR="00266289" w:rsidRPr="00DF34B0">
        <w:rPr>
          <w:rFonts w:eastAsiaTheme="minorEastAsia" w:cstheme="minorHAnsi"/>
          <w:sz w:val="40"/>
          <w:szCs w:val="40"/>
        </w:rPr>
        <w:t xml:space="preserve">b) </w:t>
      </w: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2</m:t>
            </m:r>
          </m:e>
        </m:d>
      </m:oMath>
      <w:r w:rsidR="006654A3">
        <w:rPr>
          <w:rFonts w:eastAsiaTheme="minorEastAsia" w:cstheme="minorHAnsi"/>
          <w:sz w:val="40"/>
          <w:szCs w:val="40"/>
        </w:rPr>
        <w:tab/>
      </w:r>
      <w:r w:rsidR="006654A3">
        <w:rPr>
          <w:rFonts w:eastAsiaTheme="minorEastAsia" w:cstheme="minorHAnsi"/>
          <w:sz w:val="40"/>
          <w:szCs w:val="40"/>
        </w:rPr>
        <w:tab/>
      </w:r>
      <w:r w:rsidR="006654A3">
        <w:rPr>
          <w:rFonts w:eastAsiaTheme="minorEastAsia" w:cstheme="minorHAnsi"/>
          <w:sz w:val="40"/>
          <w:szCs w:val="40"/>
        </w:rPr>
        <w:tab/>
      </w:r>
      <w:r w:rsidR="006654A3">
        <w:rPr>
          <w:rFonts w:eastAsiaTheme="minorEastAsia" w:cstheme="minorHAnsi"/>
          <w:sz w:val="40"/>
          <w:szCs w:val="40"/>
        </w:rPr>
        <w:tab/>
      </w:r>
      <w:r w:rsidR="006654A3">
        <w:rPr>
          <w:rFonts w:eastAsiaTheme="minorEastAsia" w:cstheme="minorHAnsi"/>
          <w:sz w:val="40"/>
          <w:szCs w:val="40"/>
        </w:rPr>
        <w:tab/>
      </w:r>
      <w:r w:rsidR="00266289" w:rsidRPr="00DF34B0">
        <w:rPr>
          <w:rFonts w:eastAsiaTheme="minorEastAsia" w:cstheme="minorHAnsi"/>
          <w:sz w:val="40"/>
          <w:szCs w:val="40"/>
        </w:rPr>
        <w:t xml:space="preserve">c) </w:t>
      </w: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3</m:t>
            </m:r>
          </m:e>
        </m:d>
      </m:oMath>
    </w:p>
    <w:p w14:paraId="5784CCDB" w14:textId="56C7936F" w:rsidR="001217A3" w:rsidRDefault="009331D9" w:rsidP="001217A3">
      <w:pPr>
        <w:ind w:left="720"/>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859264" behindDoc="0" locked="0" layoutInCell="1" allowOverlap="1" wp14:anchorId="709D62D8" wp14:editId="434C342D">
                <wp:simplePos x="0" y="0"/>
                <wp:positionH relativeFrom="column">
                  <wp:posOffset>4452620</wp:posOffset>
                </wp:positionH>
                <wp:positionV relativeFrom="paragraph">
                  <wp:posOffset>-111760</wp:posOffset>
                </wp:positionV>
                <wp:extent cx="1137830" cy="347345"/>
                <wp:effectExtent l="38100" t="57150" r="43815" b="52705"/>
                <wp:wrapNone/>
                <wp:docPr id="2104" name="Ink 2104"/>
                <wp:cNvGraphicFramePr/>
                <a:graphic xmlns:a="http://schemas.openxmlformats.org/drawingml/2006/main">
                  <a:graphicData uri="http://schemas.microsoft.com/office/word/2010/wordprocessingInk">
                    <w14:contentPart bwMode="auto" r:id="rId717">
                      <w14:nvContentPartPr>
                        <w14:cNvContentPartPr/>
                      </w14:nvContentPartPr>
                      <w14:xfrm>
                        <a:off x="0" y="0"/>
                        <a:ext cx="1137830" cy="347345"/>
                      </w14:xfrm>
                    </w14:contentPart>
                  </a:graphicData>
                </a:graphic>
              </wp:anchor>
            </w:drawing>
          </mc:Choice>
          <mc:Fallback>
            <w:pict>
              <v:shape w14:anchorId="7605A2B2" id="Ink 2104" o:spid="_x0000_s1026" type="#_x0000_t75" style="position:absolute;margin-left:349.9pt;margin-top:-9.5pt;width:91.05pt;height:28.75pt;z-index:2548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">
                <v:imagedata r:id="rId718" o:title=""/>
              </v:shape>
            </w:pict>
          </mc:Fallback>
        </mc:AlternateContent>
      </w:r>
      <w:r>
        <w:rPr>
          <w:rFonts w:eastAsiaTheme="minorEastAsia" w:cstheme="minorHAnsi"/>
          <w:noProof/>
          <w:sz w:val="40"/>
          <w:szCs w:val="40"/>
        </w:rPr>
        <mc:AlternateContent>
          <mc:Choice Requires="wpi">
            <w:drawing>
              <wp:anchor distT="0" distB="0" distL="114300" distR="114300" simplePos="0" relativeHeight="254832640" behindDoc="0" locked="0" layoutInCell="1" allowOverlap="1" wp14:anchorId="6B7397F2" wp14:editId="0FF7C7DA">
                <wp:simplePos x="0" y="0"/>
                <wp:positionH relativeFrom="column">
                  <wp:posOffset>688340</wp:posOffset>
                </wp:positionH>
                <wp:positionV relativeFrom="paragraph">
                  <wp:posOffset>-53340</wp:posOffset>
                </wp:positionV>
                <wp:extent cx="1003735" cy="325755"/>
                <wp:effectExtent l="38100" t="38100" r="6350" b="55245"/>
                <wp:wrapNone/>
                <wp:docPr id="2078" name="Ink 2078"/>
                <wp:cNvGraphicFramePr/>
                <a:graphic xmlns:a="http://schemas.openxmlformats.org/drawingml/2006/main">
                  <a:graphicData uri="http://schemas.microsoft.com/office/word/2010/wordprocessingInk">
                    <w14:contentPart bwMode="auto" r:id="rId719">
                      <w14:nvContentPartPr>
                        <w14:cNvContentPartPr/>
                      </w14:nvContentPartPr>
                      <w14:xfrm>
                        <a:off x="0" y="0"/>
                        <a:ext cx="1003735" cy="325755"/>
                      </w14:xfrm>
                    </w14:contentPart>
                  </a:graphicData>
                </a:graphic>
              </wp:anchor>
            </w:drawing>
          </mc:Choice>
          <mc:Fallback>
            <w:pict>
              <v:shape w14:anchorId="423F5E0C" id="Ink 2078" o:spid="_x0000_s1026" type="#_x0000_t75" style="position:absolute;margin-left:53.5pt;margin-top:-4.9pt;width:80.45pt;height:27.05pt;z-index:254832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">
                <v:imagedata r:id="rId720" o:title=""/>
              </v:shape>
            </w:pict>
          </mc:Fallback>
        </mc:AlternateContent>
      </w:r>
    </w:p>
    <w:p w14:paraId="34DFD145" w14:textId="56A1B34B" w:rsidR="006654A3" w:rsidRDefault="009331D9" w:rsidP="001217A3">
      <w:pPr>
        <w:ind w:left="720"/>
        <w:rPr>
          <w:rFonts w:eastAsiaTheme="minorEastAsia" w:cstheme="minorHAnsi"/>
          <w:sz w:val="40"/>
          <w:szCs w:val="40"/>
        </w:rPr>
      </w:pPr>
      <w:r>
        <w:rPr>
          <w:rFonts w:eastAsiaTheme="minorEastAsia" w:cstheme="minorHAnsi"/>
          <w:noProof/>
          <w:sz w:val="40"/>
          <w:szCs w:val="40"/>
        </w:rPr>
        <mc:AlternateContent>
          <mc:Choice Requires="wpi">
            <w:drawing>
              <wp:anchor distT="0" distB="0" distL="114300" distR="114300" simplePos="0" relativeHeight="254871552" behindDoc="0" locked="0" layoutInCell="1" allowOverlap="1" wp14:anchorId="2D2FD956" wp14:editId="3F120601">
                <wp:simplePos x="0" y="0"/>
                <wp:positionH relativeFrom="column">
                  <wp:posOffset>5218430</wp:posOffset>
                </wp:positionH>
                <wp:positionV relativeFrom="paragraph">
                  <wp:posOffset>51435</wp:posOffset>
                </wp:positionV>
                <wp:extent cx="216865" cy="230760"/>
                <wp:effectExtent l="38100" t="57150" r="50165" b="55245"/>
                <wp:wrapNone/>
                <wp:docPr id="2116" name="Ink 2116"/>
                <wp:cNvGraphicFramePr/>
                <a:graphic xmlns:a="http://schemas.openxmlformats.org/drawingml/2006/main">
                  <a:graphicData uri="http://schemas.microsoft.com/office/word/2010/wordprocessingInk">
                    <w14:contentPart bwMode="auto" r:id="rId721">
                      <w14:nvContentPartPr>
                        <w14:cNvContentPartPr/>
                      </w14:nvContentPartPr>
                      <w14:xfrm>
                        <a:off x="0" y="0"/>
                        <a:ext cx="216865" cy="230760"/>
                      </w14:xfrm>
                    </w14:contentPart>
                  </a:graphicData>
                </a:graphic>
              </wp:anchor>
            </w:drawing>
          </mc:Choice>
          <mc:Fallback>
            <w:pict>
              <v:shape w14:anchorId="403CA773" id="Ink 2116" o:spid="_x0000_s1026" type="#_x0000_t75" style="position:absolute;margin-left:410.2pt;margin-top:3.35pt;width:18.5pt;height:19.55pt;z-index:25487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">
                <v:imagedata r:id="rId722" o:title=""/>
              </v:shape>
            </w:pict>
          </mc:Fallback>
        </mc:AlternateContent>
      </w:r>
      <w:r>
        <w:rPr>
          <w:rFonts w:eastAsiaTheme="minorEastAsia" w:cstheme="minorHAnsi"/>
          <w:noProof/>
          <w:sz w:val="40"/>
          <w:szCs w:val="40"/>
        </w:rPr>
        <mc:AlternateContent>
          <mc:Choice Requires="wpi">
            <w:drawing>
              <wp:anchor distT="0" distB="0" distL="114300" distR="114300" simplePos="0" relativeHeight="254866432" behindDoc="0" locked="0" layoutInCell="1" allowOverlap="1" wp14:anchorId="73433AC8" wp14:editId="3E28602B">
                <wp:simplePos x="0" y="0"/>
                <wp:positionH relativeFrom="column">
                  <wp:posOffset>4868545</wp:posOffset>
                </wp:positionH>
                <wp:positionV relativeFrom="paragraph">
                  <wp:posOffset>-24765</wp:posOffset>
                </wp:positionV>
                <wp:extent cx="260995" cy="313055"/>
                <wp:effectExtent l="38100" t="38100" r="5715" b="48895"/>
                <wp:wrapNone/>
                <wp:docPr id="2111" name="Ink 2111"/>
                <wp:cNvGraphicFramePr/>
                <a:graphic xmlns:a="http://schemas.openxmlformats.org/drawingml/2006/main">
                  <a:graphicData uri="http://schemas.microsoft.com/office/word/2010/wordprocessingInk">
                    <w14:contentPart bwMode="auto" r:id="rId723">
                      <w14:nvContentPartPr>
                        <w14:cNvContentPartPr/>
                      </w14:nvContentPartPr>
                      <w14:xfrm>
                        <a:off x="0" y="0"/>
                        <a:ext cx="260995" cy="313055"/>
                      </w14:xfrm>
                    </w14:contentPart>
                  </a:graphicData>
                </a:graphic>
              </wp:anchor>
            </w:drawing>
          </mc:Choice>
          <mc:Fallback>
            <w:pict>
              <v:shape w14:anchorId="0ADECA95" id="Ink 2111" o:spid="_x0000_s1026" type="#_x0000_t75" style="position:absolute;margin-left:382.65pt;margin-top:-2.65pt;width:21.95pt;height:26.05pt;z-index:2548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">
                <v:imagedata r:id="rId724" o:title=""/>
              </v:shape>
            </w:pict>
          </mc:Fallback>
        </mc:AlternateContent>
      </w:r>
      <w:r>
        <w:rPr>
          <w:rFonts w:eastAsiaTheme="minorEastAsia" w:cstheme="minorHAnsi"/>
          <w:noProof/>
          <w:sz w:val="40"/>
          <w:szCs w:val="40"/>
        </w:rPr>
        <mc:AlternateContent>
          <mc:Choice Requires="wpi">
            <w:drawing>
              <wp:anchor distT="0" distB="0" distL="114300" distR="114300" simplePos="0" relativeHeight="254867456" behindDoc="0" locked="0" layoutInCell="1" allowOverlap="1" wp14:anchorId="1F535581" wp14:editId="2DFE37D3">
                <wp:simplePos x="0" y="0"/>
                <wp:positionH relativeFrom="column">
                  <wp:posOffset>4415790</wp:posOffset>
                </wp:positionH>
                <wp:positionV relativeFrom="paragraph">
                  <wp:posOffset>-7620</wp:posOffset>
                </wp:positionV>
                <wp:extent cx="286420" cy="375285"/>
                <wp:effectExtent l="38100" t="38100" r="56515" b="43815"/>
                <wp:wrapNone/>
                <wp:docPr id="2112" name="Ink 2112"/>
                <wp:cNvGraphicFramePr/>
                <a:graphic xmlns:a="http://schemas.openxmlformats.org/drawingml/2006/main">
                  <a:graphicData uri="http://schemas.microsoft.com/office/word/2010/wordprocessingInk">
                    <w14:contentPart bwMode="auto" r:id="rId725">
                      <w14:nvContentPartPr>
                        <w14:cNvContentPartPr/>
                      </w14:nvContentPartPr>
                      <w14:xfrm>
                        <a:off x="0" y="0"/>
                        <a:ext cx="286420" cy="375285"/>
                      </w14:xfrm>
                    </w14:contentPart>
                  </a:graphicData>
                </a:graphic>
              </wp:anchor>
            </w:drawing>
          </mc:Choice>
          <mc:Fallback>
            <w:pict>
              <v:shape w14:anchorId="60B02344" id="Ink 2112" o:spid="_x0000_s1026" type="#_x0000_t75" style="position:absolute;margin-left:347pt;margin-top:-1.3pt;width:23.95pt;height:30.95pt;z-index:2548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">
                <v:imagedata r:id="rId726" o:title=""/>
              </v:shape>
            </w:pict>
          </mc:Fallback>
        </mc:AlternateContent>
      </w:r>
      <w:r>
        <w:rPr>
          <w:rFonts w:eastAsiaTheme="minorEastAsia" w:cstheme="minorHAnsi"/>
          <w:noProof/>
          <w:sz w:val="40"/>
          <w:szCs w:val="40"/>
        </w:rPr>
        <mc:AlternateContent>
          <mc:Choice Requires="wpi">
            <w:drawing>
              <wp:anchor distT="0" distB="0" distL="114300" distR="114300" simplePos="0" relativeHeight="254860288" behindDoc="0" locked="0" layoutInCell="1" allowOverlap="1" wp14:anchorId="17196BF1" wp14:editId="20922CCB">
                <wp:simplePos x="0" y="0"/>
                <wp:positionH relativeFrom="column">
                  <wp:posOffset>4732686</wp:posOffset>
                </wp:positionH>
                <wp:positionV relativeFrom="paragraph">
                  <wp:posOffset>62130</wp:posOffset>
                </wp:positionV>
                <wp:extent cx="102240" cy="201240"/>
                <wp:effectExtent l="38100" t="57150" r="50165" b="46990"/>
                <wp:wrapNone/>
                <wp:docPr id="2105" name="Ink 2105"/>
                <wp:cNvGraphicFramePr/>
                <a:graphic xmlns:a="http://schemas.openxmlformats.org/drawingml/2006/main">
                  <a:graphicData uri="http://schemas.microsoft.com/office/word/2010/wordprocessingInk">
                    <w14:contentPart bwMode="auto" r:id="rId727">
                      <w14:nvContentPartPr>
                        <w14:cNvContentPartPr/>
                      </w14:nvContentPartPr>
                      <w14:xfrm>
                        <a:off x="0" y="0"/>
                        <a:ext cx="102240" cy="201240"/>
                      </w14:xfrm>
                    </w14:contentPart>
                  </a:graphicData>
                </a:graphic>
              </wp:anchor>
            </w:drawing>
          </mc:Choice>
          <mc:Fallback>
            <w:pict>
              <v:shape w14:anchorId="6FF79A56" id="Ink 2105" o:spid="_x0000_s1026" type="#_x0000_t75" style="position:absolute;margin-left:371.95pt;margin-top:4.2pt;width:9.45pt;height:17.3pt;z-index:2548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">
                <v:imagedata r:id="rId728" o:title=""/>
              </v:shape>
            </w:pict>
          </mc:Fallback>
        </mc:AlternateContent>
      </w:r>
      <w:r>
        <w:rPr>
          <w:rFonts w:eastAsiaTheme="minorEastAsia" w:cstheme="minorHAnsi"/>
          <w:noProof/>
          <w:sz w:val="40"/>
          <w:szCs w:val="40"/>
        </w:rPr>
        <mc:AlternateContent>
          <mc:Choice Requires="wpi">
            <w:drawing>
              <wp:anchor distT="0" distB="0" distL="114300" distR="114300" simplePos="0" relativeHeight="254843904" behindDoc="0" locked="0" layoutInCell="1" allowOverlap="1" wp14:anchorId="32712F9F" wp14:editId="6B2E5B8D">
                <wp:simplePos x="0" y="0"/>
                <wp:positionH relativeFrom="column">
                  <wp:posOffset>1482090</wp:posOffset>
                </wp:positionH>
                <wp:positionV relativeFrom="paragraph">
                  <wp:posOffset>-6985</wp:posOffset>
                </wp:positionV>
                <wp:extent cx="221755" cy="244800"/>
                <wp:effectExtent l="38100" t="38100" r="45085" b="41275"/>
                <wp:wrapNone/>
                <wp:docPr id="2089" name="Ink 2089"/>
                <wp:cNvGraphicFramePr/>
                <a:graphic xmlns:a="http://schemas.openxmlformats.org/drawingml/2006/main">
                  <a:graphicData uri="http://schemas.microsoft.com/office/word/2010/wordprocessingInk">
                    <w14:contentPart bwMode="auto" r:id="rId729">
                      <w14:nvContentPartPr>
                        <w14:cNvContentPartPr/>
                      </w14:nvContentPartPr>
                      <w14:xfrm>
                        <a:off x="0" y="0"/>
                        <a:ext cx="221755" cy="244800"/>
                      </w14:xfrm>
                    </w14:contentPart>
                  </a:graphicData>
                </a:graphic>
              </wp:anchor>
            </w:drawing>
          </mc:Choice>
          <mc:Fallback>
            <w:pict>
              <v:shape w14:anchorId="396B7E80" id="Ink 2089" o:spid="_x0000_s1026" type="#_x0000_t75" style="position:absolute;margin-left:116pt;margin-top:-1.25pt;width:18.85pt;height:20.7pt;z-index:254843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">
                <v:imagedata r:id="rId730" o:title=""/>
              </v:shape>
            </w:pict>
          </mc:Fallback>
        </mc:AlternateContent>
      </w:r>
      <w:r>
        <w:rPr>
          <w:rFonts w:eastAsiaTheme="minorEastAsia" w:cstheme="minorHAnsi"/>
          <w:noProof/>
          <w:sz w:val="40"/>
          <w:szCs w:val="40"/>
        </w:rPr>
        <mc:AlternateContent>
          <mc:Choice Requires="wpi">
            <w:drawing>
              <wp:anchor distT="0" distB="0" distL="114300" distR="114300" simplePos="0" relativeHeight="254840832" behindDoc="0" locked="0" layoutInCell="1" allowOverlap="1" wp14:anchorId="69854550" wp14:editId="3985BE8D">
                <wp:simplePos x="0" y="0"/>
                <wp:positionH relativeFrom="column">
                  <wp:posOffset>1121410</wp:posOffset>
                </wp:positionH>
                <wp:positionV relativeFrom="paragraph">
                  <wp:posOffset>-60960</wp:posOffset>
                </wp:positionV>
                <wp:extent cx="268655" cy="327660"/>
                <wp:effectExtent l="57150" t="38100" r="0" b="53340"/>
                <wp:wrapNone/>
                <wp:docPr id="2086" name="Ink 2086"/>
                <wp:cNvGraphicFramePr/>
                <a:graphic xmlns:a="http://schemas.openxmlformats.org/drawingml/2006/main">
                  <a:graphicData uri="http://schemas.microsoft.com/office/word/2010/wordprocessingInk">
                    <w14:contentPart bwMode="auto" r:id="rId731">
                      <w14:nvContentPartPr>
                        <w14:cNvContentPartPr/>
                      </w14:nvContentPartPr>
                      <w14:xfrm>
                        <a:off x="0" y="0"/>
                        <a:ext cx="268655" cy="327660"/>
                      </w14:xfrm>
                    </w14:contentPart>
                  </a:graphicData>
                </a:graphic>
              </wp:anchor>
            </w:drawing>
          </mc:Choice>
          <mc:Fallback>
            <w:pict>
              <v:shape w14:anchorId="01B0102D" id="Ink 2086" o:spid="_x0000_s1026" type="#_x0000_t75" style="position:absolute;margin-left:87.6pt;margin-top:-5.5pt;width:22.55pt;height:27.2pt;z-index:254840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">
                <v:imagedata r:id="rId732" o:title=""/>
              </v:shape>
            </w:pict>
          </mc:Fallback>
        </mc:AlternateContent>
      </w:r>
      <w:r>
        <w:rPr>
          <w:rFonts w:eastAsiaTheme="minorEastAsia" w:cstheme="minorHAnsi"/>
          <w:noProof/>
          <w:sz w:val="40"/>
          <w:szCs w:val="40"/>
        </w:rPr>
        <mc:AlternateContent>
          <mc:Choice Requires="wpi">
            <w:drawing>
              <wp:anchor distT="0" distB="0" distL="114300" distR="114300" simplePos="0" relativeHeight="254836736" behindDoc="0" locked="0" layoutInCell="1" allowOverlap="1" wp14:anchorId="7156F91B" wp14:editId="50A768F0">
                <wp:simplePos x="0" y="0"/>
                <wp:positionH relativeFrom="column">
                  <wp:posOffset>919926</wp:posOffset>
                </wp:positionH>
                <wp:positionV relativeFrom="paragraph">
                  <wp:posOffset>75076</wp:posOffset>
                </wp:positionV>
                <wp:extent cx="126360" cy="163800"/>
                <wp:effectExtent l="57150" t="38100" r="45720" b="46355"/>
                <wp:wrapNone/>
                <wp:docPr id="2082" name="Ink 2082"/>
                <wp:cNvGraphicFramePr/>
                <a:graphic xmlns:a="http://schemas.openxmlformats.org/drawingml/2006/main">
                  <a:graphicData uri="http://schemas.microsoft.com/office/word/2010/wordprocessingInk">
                    <w14:contentPart bwMode="auto" r:id="rId733">
                      <w14:nvContentPartPr>
                        <w14:cNvContentPartPr/>
                      </w14:nvContentPartPr>
                      <w14:xfrm>
                        <a:off x="0" y="0"/>
                        <a:ext cx="126360" cy="163800"/>
                      </w14:xfrm>
                    </w14:contentPart>
                  </a:graphicData>
                </a:graphic>
              </wp:anchor>
            </w:drawing>
          </mc:Choice>
          <mc:Fallback>
            <w:pict>
              <v:shape w14:anchorId="3BD3D9DA" id="Ink 2082" o:spid="_x0000_s1026" type="#_x0000_t75" style="position:absolute;margin-left:71.75pt;margin-top:5.2pt;width:11.4pt;height:14.35pt;z-index:254836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">
                <v:imagedata r:id="rId734" o:title=""/>
              </v:shape>
            </w:pict>
          </mc:Fallback>
        </mc:AlternateContent>
      </w:r>
      <w:r>
        <w:rPr>
          <w:rFonts w:eastAsiaTheme="minorEastAsia" w:cstheme="minorHAnsi"/>
          <w:noProof/>
          <w:sz w:val="40"/>
          <w:szCs w:val="40"/>
        </w:rPr>
        <mc:AlternateContent>
          <mc:Choice Requires="wpi">
            <w:drawing>
              <wp:anchor distT="0" distB="0" distL="114300" distR="114300" simplePos="0" relativeHeight="254835712" behindDoc="0" locked="0" layoutInCell="1" allowOverlap="1" wp14:anchorId="4B4E049E" wp14:editId="1263F8CA">
                <wp:simplePos x="0" y="0"/>
                <wp:positionH relativeFrom="column">
                  <wp:posOffset>621665</wp:posOffset>
                </wp:positionH>
                <wp:positionV relativeFrom="paragraph">
                  <wp:posOffset>-84455</wp:posOffset>
                </wp:positionV>
                <wp:extent cx="262905" cy="417830"/>
                <wp:effectExtent l="38100" t="38100" r="41910" b="58420"/>
                <wp:wrapNone/>
                <wp:docPr id="2081" name="Ink 2081"/>
                <wp:cNvGraphicFramePr/>
                <a:graphic xmlns:a="http://schemas.openxmlformats.org/drawingml/2006/main">
                  <a:graphicData uri="http://schemas.microsoft.com/office/word/2010/wordprocessingInk">
                    <w14:contentPart bwMode="auto" r:id="rId735">
                      <w14:nvContentPartPr>
                        <w14:cNvContentPartPr/>
                      </w14:nvContentPartPr>
                      <w14:xfrm>
                        <a:off x="0" y="0"/>
                        <a:ext cx="262905" cy="417830"/>
                      </w14:xfrm>
                    </w14:contentPart>
                  </a:graphicData>
                </a:graphic>
              </wp:anchor>
            </w:drawing>
          </mc:Choice>
          <mc:Fallback>
            <w:pict>
              <v:shape w14:anchorId="535CA049" id="Ink 2081" o:spid="_x0000_s1026" type="#_x0000_t75" style="position:absolute;margin-left:48.25pt;margin-top:-7.35pt;width:22.1pt;height:34.3pt;z-index:254835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">
                <v:imagedata r:id="rId736" o:title=""/>
              </v:shape>
            </w:pict>
          </mc:Fallback>
        </mc:AlternateContent>
      </w:r>
    </w:p>
    <w:p w14:paraId="7232C5DE" w14:textId="77777777" w:rsidR="003D2B8B" w:rsidRPr="00DF34B0" w:rsidRDefault="003D2B8B" w:rsidP="001217A3">
      <w:pPr>
        <w:ind w:left="720"/>
        <w:rPr>
          <w:rFonts w:eastAsiaTheme="minorEastAsia" w:cstheme="minorHAnsi"/>
          <w:sz w:val="40"/>
          <w:szCs w:val="40"/>
        </w:rPr>
      </w:pPr>
    </w:p>
    <w:p w14:paraId="3EAC8F8C" w14:textId="3DC80263" w:rsidR="00BF632D" w:rsidRPr="00DF34B0" w:rsidRDefault="009331D9" w:rsidP="00BF632D">
      <w:pPr>
        <w:ind w:left="720"/>
        <w:rPr>
          <w:rFonts w:eastAsiaTheme="minorEastAsia" w:cstheme="minorHAnsi"/>
          <w:sz w:val="40"/>
          <w:szCs w:val="40"/>
        </w:rPr>
      </w:pPr>
      <w:r>
        <w:rPr>
          <w:rFonts w:cstheme="minorHAnsi"/>
          <w:noProof/>
          <w:sz w:val="40"/>
          <w:szCs w:val="40"/>
        </w:rPr>
        <mc:AlternateContent>
          <mc:Choice Requires="wpi">
            <w:drawing>
              <wp:anchor distT="0" distB="0" distL="114300" distR="114300" simplePos="0" relativeHeight="254907392" behindDoc="0" locked="0" layoutInCell="1" allowOverlap="1" wp14:anchorId="3CE6A3EA" wp14:editId="30E2B490">
                <wp:simplePos x="0" y="0"/>
                <wp:positionH relativeFrom="column">
                  <wp:posOffset>1923415</wp:posOffset>
                </wp:positionH>
                <wp:positionV relativeFrom="paragraph">
                  <wp:posOffset>15875</wp:posOffset>
                </wp:positionV>
                <wp:extent cx="434785" cy="227085"/>
                <wp:effectExtent l="38100" t="38100" r="22860" b="40005"/>
                <wp:wrapNone/>
                <wp:docPr id="2151" name="Ink 2151"/>
                <wp:cNvGraphicFramePr/>
                <a:graphic xmlns:a="http://schemas.openxmlformats.org/drawingml/2006/main">
                  <a:graphicData uri="http://schemas.microsoft.com/office/word/2010/wordprocessingInk">
                    <w14:contentPart bwMode="auto" r:id="rId737">
                      <w14:nvContentPartPr>
                        <w14:cNvContentPartPr/>
                      </w14:nvContentPartPr>
                      <w14:xfrm>
                        <a:off x="0" y="0"/>
                        <a:ext cx="434785" cy="227085"/>
                      </w14:xfrm>
                    </w14:contentPart>
                  </a:graphicData>
                </a:graphic>
              </wp:anchor>
            </w:drawing>
          </mc:Choice>
          <mc:Fallback>
            <w:pict>
              <v:shape w14:anchorId="09F1354B" id="Ink 2151" o:spid="_x0000_s1026" type="#_x0000_t75" style="position:absolute;margin-left:150.75pt;margin-top:.55pt;width:35.65pt;height:19.3pt;z-index:25490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">
                <v:imagedata r:id="rId738" o:title=""/>
              </v:shape>
            </w:pict>
          </mc:Fallback>
        </mc:AlternateContent>
      </w:r>
      <w:r>
        <w:rPr>
          <w:rFonts w:cstheme="minorHAnsi"/>
          <w:noProof/>
          <w:sz w:val="40"/>
          <w:szCs w:val="40"/>
        </w:rPr>
        <mc:AlternateContent>
          <mc:Choice Requires="wpi">
            <w:drawing>
              <wp:anchor distT="0" distB="0" distL="114300" distR="114300" simplePos="0" relativeHeight="254908416" behindDoc="0" locked="0" layoutInCell="1" allowOverlap="1" wp14:anchorId="115FFE64" wp14:editId="0435D24E">
                <wp:simplePos x="0" y="0"/>
                <wp:positionH relativeFrom="column">
                  <wp:posOffset>1769110</wp:posOffset>
                </wp:positionH>
                <wp:positionV relativeFrom="paragraph">
                  <wp:posOffset>845820</wp:posOffset>
                </wp:positionV>
                <wp:extent cx="227040" cy="252720"/>
                <wp:effectExtent l="38100" t="38100" r="40005" b="52705"/>
                <wp:wrapNone/>
                <wp:docPr id="2152" name="Ink 2152"/>
                <wp:cNvGraphicFramePr/>
                <a:graphic xmlns:a="http://schemas.openxmlformats.org/drawingml/2006/main">
                  <a:graphicData uri="http://schemas.microsoft.com/office/word/2010/wordprocessingInk">
                    <w14:contentPart bwMode="auto" r:id="rId739">
                      <w14:nvContentPartPr>
                        <w14:cNvContentPartPr/>
                      </w14:nvContentPartPr>
                      <w14:xfrm>
                        <a:off x="0" y="0"/>
                        <a:ext cx="227040" cy="252720"/>
                      </w14:xfrm>
                    </w14:contentPart>
                  </a:graphicData>
                </a:graphic>
              </wp:anchor>
            </w:drawing>
          </mc:Choice>
          <mc:Fallback>
            <w:pict>
              <v:shape w14:anchorId="52D04FE9" id="Ink 2152" o:spid="_x0000_s1026" type="#_x0000_t75" style="position:absolute;margin-left:138.6pt;margin-top:65.9pt;width:19.3pt;height:21.35pt;z-index:25490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">
                <v:imagedata r:id="rId740" o:title=""/>
              </v:shape>
            </w:pict>
          </mc:Fallback>
        </mc:AlternateContent>
      </w:r>
      <w:r>
        <w:rPr>
          <w:rFonts w:cstheme="minorHAnsi"/>
          <w:noProof/>
          <w:sz w:val="40"/>
          <w:szCs w:val="40"/>
        </w:rPr>
        <mc:AlternateContent>
          <mc:Choice Requires="wpi">
            <w:drawing>
              <wp:anchor distT="0" distB="0" distL="114300" distR="114300" simplePos="0" relativeHeight="254899200" behindDoc="0" locked="0" layoutInCell="1" allowOverlap="1" wp14:anchorId="10812BD9" wp14:editId="1B78E5BB">
                <wp:simplePos x="0" y="0"/>
                <wp:positionH relativeFrom="column">
                  <wp:posOffset>1353185</wp:posOffset>
                </wp:positionH>
                <wp:positionV relativeFrom="paragraph">
                  <wp:posOffset>836295</wp:posOffset>
                </wp:positionV>
                <wp:extent cx="256010" cy="294005"/>
                <wp:effectExtent l="38100" t="38100" r="10795" b="48895"/>
                <wp:wrapNone/>
                <wp:docPr id="2143" name="Ink 2143"/>
                <wp:cNvGraphicFramePr/>
                <a:graphic xmlns:a="http://schemas.openxmlformats.org/drawingml/2006/main">
                  <a:graphicData uri="http://schemas.microsoft.com/office/word/2010/wordprocessingInk">
                    <w14:contentPart bwMode="auto" r:id="rId741">
                      <w14:nvContentPartPr>
                        <w14:cNvContentPartPr/>
                      </w14:nvContentPartPr>
                      <w14:xfrm>
                        <a:off x="0" y="0"/>
                        <a:ext cx="256010" cy="294005"/>
                      </w14:xfrm>
                    </w14:contentPart>
                  </a:graphicData>
                </a:graphic>
              </wp:anchor>
            </w:drawing>
          </mc:Choice>
          <mc:Fallback>
            <w:pict>
              <v:shape w14:anchorId="29A743DF" id="Ink 2143" o:spid="_x0000_s1026" type="#_x0000_t75" style="position:absolute;margin-left:105.85pt;margin-top:65.15pt;width:21.55pt;height:24.55pt;z-index:25489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">
                <v:imagedata r:id="rId742" o:title=""/>
              </v:shape>
            </w:pict>
          </mc:Fallback>
        </mc:AlternateContent>
      </w:r>
      <w:r>
        <w:rPr>
          <w:rFonts w:cstheme="minorHAnsi"/>
          <w:noProof/>
          <w:sz w:val="40"/>
          <w:szCs w:val="40"/>
        </w:rPr>
        <mc:AlternateContent>
          <mc:Choice Requires="wpi">
            <w:drawing>
              <wp:anchor distT="0" distB="0" distL="114300" distR="114300" simplePos="0" relativeHeight="254900224" behindDoc="0" locked="0" layoutInCell="1" allowOverlap="1" wp14:anchorId="631B9673" wp14:editId="0811E565">
                <wp:simplePos x="0" y="0"/>
                <wp:positionH relativeFrom="column">
                  <wp:posOffset>807085</wp:posOffset>
                </wp:positionH>
                <wp:positionV relativeFrom="paragraph">
                  <wp:posOffset>854075</wp:posOffset>
                </wp:positionV>
                <wp:extent cx="330585" cy="290520"/>
                <wp:effectExtent l="38100" t="38100" r="50800" b="52705"/>
                <wp:wrapNone/>
                <wp:docPr id="2144" name="Ink 2144"/>
                <wp:cNvGraphicFramePr/>
                <a:graphic xmlns:a="http://schemas.openxmlformats.org/drawingml/2006/main">
                  <a:graphicData uri="http://schemas.microsoft.com/office/word/2010/wordprocessingInk">
                    <w14:contentPart bwMode="auto" r:id="rId743">
                      <w14:nvContentPartPr>
                        <w14:cNvContentPartPr/>
                      </w14:nvContentPartPr>
                      <w14:xfrm>
                        <a:off x="0" y="0"/>
                        <a:ext cx="330585" cy="290520"/>
                      </w14:xfrm>
                    </w14:contentPart>
                  </a:graphicData>
                </a:graphic>
              </wp:anchor>
            </w:drawing>
          </mc:Choice>
          <mc:Fallback>
            <w:pict>
              <v:shape w14:anchorId="70E9D251" id="Ink 2144" o:spid="_x0000_s1026" type="#_x0000_t75" style="position:absolute;margin-left:62.85pt;margin-top:66.55pt;width:27.45pt;height:24.3pt;z-index:25490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">
                <v:imagedata r:id="rId744" o:title=""/>
              </v:shape>
            </w:pict>
          </mc:Fallback>
        </mc:AlternateContent>
      </w:r>
      <w:r>
        <w:rPr>
          <w:rFonts w:cstheme="minorHAnsi"/>
          <w:noProof/>
          <w:sz w:val="40"/>
          <w:szCs w:val="40"/>
        </w:rPr>
        <mc:AlternateContent>
          <mc:Choice Requires="wpi">
            <w:drawing>
              <wp:anchor distT="0" distB="0" distL="114300" distR="114300" simplePos="0" relativeHeight="254889984" behindDoc="0" locked="0" layoutInCell="1" allowOverlap="1" wp14:anchorId="3E968E5C" wp14:editId="21B986CA">
                <wp:simplePos x="0" y="0"/>
                <wp:positionH relativeFrom="column">
                  <wp:posOffset>1156970</wp:posOffset>
                </wp:positionH>
                <wp:positionV relativeFrom="paragraph">
                  <wp:posOffset>883285</wp:posOffset>
                </wp:positionV>
                <wp:extent cx="196605" cy="223200"/>
                <wp:effectExtent l="57150" t="38100" r="51435" b="43815"/>
                <wp:wrapNone/>
                <wp:docPr id="2134" name="Ink 2134"/>
                <wp:cNvGraphicFramePr/>
                <a:graphic xmlns:a="http://schemas.openxmlformats.org/drawingml/2006/main">
                  <a:graphicData uri="http://schemas.microsoft.com/office/word/2010/wordprocessingInk">
                    <w14:contentPart bwMode="auto" r:id="rId745">
                      <w14:nvContentPartPr>
                        <w14:cNvContentPartPr/>
                      </w14:nvContentPartPr>
                      <w14:xfrm>
                        <a:off x="0" y="0"/>
                        <a:ext cx="196605" cy="223200"/>
                      </w14:xfrm>
                    </w14:contentPart>
                  </a:graphicData>
                </a:graphic>
              </wp:anchor>
            </w:drawing>
          </mc:Choice>
          <mc:Fallback>
            <w:pict>
              <v:shape w14:anchorId="002B72E6" id="Ink 2134" o:spid="_x0000_s1026" type="#_x0000_t75" style="position:absolute;margin-left:90.4pt;margin-top:68.85pt;width:16.9pt;height:18.95pt;z-index:25488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">
                <v:imagedata r:id="rId746" o:title=""/>
              </v:shape>
            </w:pict>
          </mc:Fallback>
        </mc:AlternateContent>
      </w:r>
      <w:r>
        <w:rPr>
          <w:rFonts w:cstheme="minorHAnsi"/>
          <w:noProof/>
          <w:sz w:val="40"/>
          <w:szCs w:val="40"/>
        </w:rPr>
        <mc:AlternateContent>
          <mc:Choice Requires="wpi">
            <w:drawing>
              <wp:anchor distT="0" distB="0" distL="114300" distR="114300" simplePos="0" relativeHeight="254891008" behindDoc="0" locked="0" layoutInCell="1" allowOverlap="1" wp14:anchorId="77D9B4E8" wp14:editId="6574BC83">
                <wp:simplePos x="0" y="0"/>
                <wp:positionH relativeFrom="column">
                  <wp:posOffset>1713865</wp:posOffset>
                </wp:positionH>
                <wp:positionV relativeFrom="paragraph">
                  <wp:posOffset>426720</wp:posOffset>
                </wp:positionV>
                <wp:extent cx="286885" cy="255960"/>
                <wp:effectExtent l="38100" t="38100" r="56515" b="48895"/>
                <wp:wrapNone/>
                <wp:docPr id="2135" name="Ink 2135"/>
                <wp:cNvGraphicFramePr/>
                <a:graphic xmlns:a="http://schemas.openxmlformats.org/drawingml/2006/main">
                  <a:graphicData uri="http://schemas.microsoft.com/office/word/2010/wordprocessingInk">
                    <w14:contentPart bwMode="auto" r:id="rId747">
                      <w14:nvContentPartPr>
                        <w14:cNvContentPartPr/>
                      </w14:nvContentPartPr>
                      <w14:xfrm>
                        <a:off x="0" y="0"/>
                        <a:ext cx="286885" cy="255960"/>
                      </w14:xfrm>
                    </w14:contentPart>
                  </a:graphicData>
                </a:graphic>
              </wp:anchor>
            </w:drawing>
          </mc:Choice>
          <mc:Fallback>
            <w:pict>
              <v:shape w14:anchorId="0B26E1E6" id="Ink 2135" o:spid="_x0000_s1026" type="#_x0000_t75" style="position:absolute;margin-left:134.25pt;margin-top:32.9pt;width:24.05pt;height:21.55pt;z-index:25489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">
                <v:imagedata r:id="rId748" o:title=""/>
              </v:shape>
            </w:pict>
          </mc:Fallback>
        </mc:AlternateContent>
      </w:r>
      <w:r>
        <w:rPr>
          <w:rFonts w:cstheme="minorHAnsi"/>
          <w:noProof/>
          <w:sz w:val="40"/>
          <w:szCs w:val="40"/>
        </w:rPr>
        <mc:AlternateContent>
          <mc:Choice Requires="wpi">
            <w:drawing>
              <wp:anchor distT="0" distB="0" distL="114300" distR="114300" simplePos="0" relativeHeight="254884864" behindDoc="0" locked="0" layoutInCell="1" allowOverlap="1" wp14:anchorId="1DDF1204" wp14:editId="18B2E05E">
                <wp:simplePos x="0" y="0"/>
                <wp:positionH relativeFrom="column">
                  <wp:posOffset>979170</wp:posOffset>
                </wp:positionH>
                <wp:positionV relativeFrom="paragraph">
                  <wp:posOffset>385445</wp:posOffset>
                </wp:positionV>
                <wp:extent cx="577000" cy="302400"/>
                <wp:effectExtent l="57150" t="38100" r="0" b="40640"/>
                <wp:wrapNone/>
                <wp:docPr id="2129" name="Ink 2129"/>
                <wp:cNvGraphicFramePr/>
                <a:graphic xmlns:a="http://schemas.openxmlformats.org/drawingml/2006/main">
                  <a:graphicData uri="http://schemas.microsoft.com/office/word/2010/wordprocessingInk">
                    <w14:contentPart bwMode="auto" r:id="rId749">
                      <w14:nvContentPartPr>
                        <w14:cNvContentPartPr/>
                      </w14:nvContentPartPr>
                      <w14:xfrm>
                        <a:off x="0" y="0"/>
                        <a:ext cx="577000" cy="302400"/>
                      </w14:xfrm>
                    </w14:contentPart>
                  </a:graphicData>
                </a:graphic>
              </wp:anchor>
            </w:drawing>
          </mc:Choice>
          <mc:Fallback>
            <w:pict>
              <v:shape w14:anchorId="6FE84811" id="Ink 2129" o:spid="_x0000_s1026" type="#_x0000_t75" style="position:absolute;margin-left:76.4pt;margin-top:29.65pt;width:46.85pt;height:25.2pt;z-index:25488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">
                <v:imagedata r:id="rId750" o:title=""/>
              </v:shape>
            </w:pict>
          </mc:Fallback>
        </mc:AlternateContent>
      </w:r>
      <w:r w:rsidR="00266289" w:rsidRPr="00DF34B0">
        <w:rPr>
          <w:rFonts w:cstheme="minorHAnsi"/>
          <w:sz w:val="40"/>
          <w:szCs w:val="40"/>
        </w:rPr>
        <w:t xml:space="preserve">d)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3</m:t>
            </m:r>
          </m:e>
        </m:d>
      </m:oMath>
    </w:p>
    <w:p w14:paraId="4DD299AE" w14:textId="3765AC32" w:rsidR="001D76A1" w:rsidRDefault="001D76A1" w:rsidP="008F476F">
      <w:pPr>
        <w:pStyle w:val="Heading1"/>
      </w:pPr>
      <w:r w:rsidRPr="00DF34B0">
        <w:lastRenderedPageBreak/>
        <w:t>Topic #</w:t>
      </w:r>
      <w:r w:rsidR="00521E8F" w:rsidRPr="00DF34B0">
        <w:t>4</w:t>
      </w:r>
      <w:r w:rsidRPr="00DF34B0">
        <w:t xml:space="preserve">: Decomposition of Functions </w:t>
      </w:r>
    </w:p>
    <w:p w14:paraId="528BBB6D" w14:textId="77777777" w:rsidR="001217A3" w:rsidRPr="001217A3" w:rsidRDefault="001217A3" w:rsidP="001217A3"/>
    <w:p w14:paraId="235E7C35" w14:textId="55A22674" w:rsidR="00D04E73" w:rsidRDefault="00077C3C" w:rsidP="00D04E73">
      <w:pPr>
        <w:rPr>
          <w:sz w:val="40"/>
          <w:szCs w:val="40"/>
        </w:rPr>
      </w:pPr>
      <w:r w:rsidRPr="00DF34B0">
        <w:rPr>
          <w:sz w:val="40"/>
          <w:szCs w:val="40"/>
        </w:rPr>
        <w:t>Two functions can be composed into one function</w:t>
      </w:r>
      <w:r w:rsidR="00FA6D93" w:rsidRPr="00DF34B0">
        <w:rPr>
          <w:sz w:val="40"/>
          <w:szCs w:val="40"/>
        </w:rPr>
        <w:t>,</w:t>
      </w:r>
      <w:r w:rsidRPr="00DF34B0">
        <w:rPr>
          <w:sz w:val="40"/>
          <w:szCs w:val="40"/>
        </w:rPr>
        <w:t xml:space="preserve"> and one function can </w:t>
      </w:r>
      <w:r w:rsidR="00FA6D93" w:rsidRPr="00DF34B0">
        <w:rPr>
          <w:sz w:val="40"/>
          <w:szCs w:val="40"/>
        </w:rPr>
        <w:t xml:space="preserve">also </w:t>
      </w:r>
      <w:r w:rsidRPr="00DF34B0">
        <w:rPr>
          <w:sz w:val="40"/>
          <w:szCs w:val="40"/>
        </w:rPr>
        <w:t>be decomposed into two functions.</w:t>
      </w:r>
    </w:p>
    <w:p w14:paraId="48AA1285" w14:textId="77777777" w:rsidR="001217A3" w:rsidRPr="00DF34B0" w:rsidRDefault="001217A3" w:rsidP="001217A3">
      <w:pPr>
        <w:spacing w:after="0" w:line="240" w:lineRule="auto"/>
        <w:rPr>
          <w:sz w:val="40"/>
          <w:szCs w:val="40"/>
        </w:rPr>
      </w:pPr>
    </w:p>
    <w:p w14:paraId="7ACFC87B" w14:textId="2A561324" w:rsidR="00077C3C" w:rsidRPr="00DF34B0" w:rsidRDefault="00077C3C" w:rsidP="00D04E73">
      <w:pPr>
        <w:rPr>
          <w:rFonts w:eastAsiaTheme="minorEastAsia"/>
          <w:sz w:val="40"/>
          <w:szCs w:val="40"/>
        </w:rPr>
      </w:pPr>
      <w:r w:rsidRPr="00DF34B0">
        <w:rPr>
          <w:sz w:val="40"/>
          <w:szCs w:val="40"/>
        </w:rPr>
        <w:t xml:space="preserve">Consider the function </w:t>
      </w:r>
      <m:oMath>
        <m:r>
          <w:rPr>
            <w:rFonts w:ascii="Cambria Math" w:hAnsi="Cambria Math"/>
            <w:sz w:val="40"/>
            <w:szCs w:val="40"/>
          </w:rPr>
          <m:t>h</m:t>
        </m:r>
        <m:d>
          <m:dPr>
            <m:ctrlPr>
              <w:rPr>
                <w:rFonts w:ascii="Cambria Math" w:hAnsi="Cambria Math"/>
                <w:i/>
                <w:sz w:val="40"/>
                <w:szCs w:val="40"/>
              </w:rPr>
            </m:ctrlPr>
          </m:dPr>
          <m:e>
            <m:r>
              <w:rPr>
                <w:rFonts w:ascii="Cambria Math" w:hAnsi="Cambria Math"/>
                <w:sz w:val="40"/>
                <w:szCs w:val="40"/>
              </w:rPr>
              <m:t>x</m:t>
            </m:r>
          </m:e>
        </m:d>
        <m:r>
          <w:rPr>
            <w:rFonts w:ascii="Cambria Math" w:hAnsi="Cambria Math"/>
            <w:sz w:val="40"/>
            <w:szCs w:val="40"/>
          </w:rPr>
          <m:t>=</m:t>
        </m:r>
        <m:sSup>
          <m:sSupPr>
            <m:ctrlPr>
              <w:rPr>
                <w:rFonts w:ascii="Cambria Math" w:hAnsi="Cambria Math"/>
                <w:i/>
                <w:sz w:val="40"/>
                <w:szCs w:val="40"/>
              </w:rPr>
            </m:ctrlPr>
          </m:sSupPr>
          <m:e>
            <m:d>
              <m:dPr>
                <m:ctrlPr>
                  <w:rPr>
                    <w:rFonts w:ascii="Cambria Math" w:hAnsi="Cambria Math"/>
                    <w:i/>
                    <w:sz w:val="40"/>
                    <w:szCs w:val="40"/>
                  </w:rPr>
                </m:ctrlPr>
              </m:dPr>
              <m:e>
                <m:r>
                  <w:rPr>
                    <w:rFonts w:ascii="Cambria Math" w:hAnsi="Cambria Math"/>
                    <w:sz w:val="40"/>
                    <w:szCs w:val="40"/>
                  </w:rPr>
                  <m:t>3x-1</m:t>
                </m:r>
              </m:e>
            </m:d>
          </m:e>
          <m:sup>
            <m:r>
              <w:rPr>
                <w:rFonts w:ascii="Cambria Math" w:hAnsi="Cambria Math"/>
                <w:sz w:val="40"/>
                <w:szCs w:val="40"/>
              </w:rPr>
              <m:t>5</m:t>
            </m:r>
          </m:sup>
        </m:sSup>
      </m:oMath>
    </w:p>
    <w:p w14:paraId="6F2E835D" w14:textId="17410EB8" w:rsidR="001217A3" w:rsidRDefault="009331D9" w:rsidP="00D04E73">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4922752" behindDoc="0" locked="0" layoutInCell="1" allowOverlap="1" wp14:anchorId="422003E4" wp14:editId="6C3AC0A5">
                <wp:simplePos x="0" y="0"/>
                <wp:positionH relativeFrom="column">
                  <wp:posOffset>5535930</wp:posOffset>
                </wp:positionH>
                <wp:positionV relativeFrom="paragraph">
                  <wp:posOffset>109220</wp:posOffset>
                </wp:positionV>
                <wp:extent cx="650570" cy="269240"/>
                <wp:effectExtent l="57150" t="57150" r="54610" b="54610"/>
                <wp:wrapNone/>
                <wp:docPr id="2166" name="Ink 2166"/>
                <wp:cNvGraphicFramePr/>
                <a:graphic xmlns:a="http://schemas.openxmlformats.org/drawingml/2006/main">
                  <a:graphicData uri="http://schemas.microsoft.com/office/word/2010/wordprocessingInk">
                    <w14:contentPart bwMode="auto" r:id="rId751">
                      <w14:nvContentPartPr>
                        <w14:cNvContentPartPr/>
                      </w14:nvContentPartPr>
                      <w14:xfrm>
                        <a:off x="0" y="0"/>
                        <a:ext cx="650570" cy="269240"/>
                      </w14:xfrm>
                    </w14:contentPart>
                  </a:graphicData>
                </a:graphic>
              </wp:anchor>
            </w:drawing>
          </mc:Choice>
          <mc:Fallback>
            <w:pict>
              <v:shape w14:anchorId="4CF6B398" id="Ink 2166" o:spid="_x0000_s1026" type="#_x0000_t75" style="position:absolute;margin-left:435.2pt;margin-top:7.9pt;width:52.65pt;height:22.6pt;z-index:25492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">
                <v:imagedata r:id="rId752" o:title=""/>
              </v:shape>
            </w:pict>
          </mc:Fallback>
        </mc:AlternateContent>
      </w:r>
      <w:r>
        <w:rPr>
          <w:rFonts w:eastAsiaTheme="minorEastAsia"/>
          <w:noProof/>
          <w:sz w:val="40"/>
          <w:szCs w:val="40"/>
        </w:rPr>
        <mc:AlternateContent>
          <mc:Choice Requires="wpi">
            <w:drawing>
              <wp:anchor distT="0" distB="0" distL="114300" distR="114300" simplePos="0" relativeHeight="254916608" behindDoc="0" locked="0" layoutInCell="1" allowOverlap="1" wp14:anchorId="1999F8DC" wp14:editId="14221688">
                <wp:simplePos x="0" y="0"/>
                <wp:positionH relativeFrom="column">
                  <wp:posOffset>3407886</wp:posOffset>
                </wp:positionH>
                <wp:positionV relativeFrom="paragraph">
                  <wp:posOffset>293635</wp:posOffset>
                </wp:positionV>
                <wp:extent cx="1191960" cy="18360"/>
                <wp:effectExtent l="57150" t="38100" r="46355" b="58420"/>
                <wp:wrapNone/>
                <wp:docPr id="2160" name="Ink 2160"/>
                <wp:cNvGraphicFramePr/>
                <a:graphic xmlns:a="http://schemas.openxmlformats.org/drawingml/2006/main">
                  <a:graphicData uri="http://schemas.microsoft.com/office/word/2010/wordprocessingInk">
                    <w14:contentPart bwMode="auto" r:id="rId753">
                      <w14:nvContentPartPr>
                        <w14:cNvContentPartPr/>
                      </w14:nvContentPartPr>
                      <w14:xfrm>
                        <a:off x="0" y="0"/>
                        <a:ext cx="1191960" cy="18360"/>
                      </w14:xfrm>
                    </w14:contentPart>
                  </a:graphicData>
                </a:graphic>
              </wp:anchor>
            </w:drawing>
          </mc:Choice>
          <mc:Fallback>
            <w:pict>
              <v:shape w14:anchorId="3437055D" id="Ink 2160" o:spid="_x0000_s1026" type="#_x0000_t75" style="position:absolute;margin-left:267.65pt;margin-top:22.4pt;width:95.25pt;height:2.9pt;z-index:25491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">
                <v:imagedata r:id="rId754" o:title=""/>
              </v:shape>
            </w:pict>
          </mc:Fallback>
        </mc:AlternateContent>
      </w:r>
      <w:r>
        <w:rPr>
          <w:rFonts w:eastAsiaTheme="minorEastAsia"/>
          <w:noProof/>
          <w:sz w:val="40"/>
          <w:szCs w:val="40"/>
        </w:rPr>
        <mc:AlternateContent>
          <mc:Choice Requires="wpi">
            <w:drawing>
              <wp:anchor distT="0" distB="0" distL="114300" distR="114300" simplePos="0" relativeHeight="254915584" behindDoc="0" locked="0" layoutInCell="1" allowOverlap="1" wp14:anchorId="018F2FEA" wp14:editId="39DDC3D2">
                <wp:simplePos x="0" y="0"/>
                <wp:positionH relativeFrom="column">
                  <wp:posOffset>5032375</wp:posOffset>
                </wp:positionH>
                <wp:positionV relativeFrom="paragraph">
                  <wp:posOffset>-116205</wp:posOffset>
                </wp:positionV>
                <wp:extent cx="365760" cy="328930"/>
                <wp:effectExtent l="38100" t="38100" r="15240" b="52070"/>
                <wp:wrapNone/>
                <wp:docPr id="2159" name="Ink 2159"/>
                <wp:cNvGraphicFramePr/>
                <a:graphic xmlns:a="http://schemas.openxmlformats.org/drawingml/2006/main">
                  <a:graphicData uri="http://schemas.microsoft.com/office/word/2010/wordprocessingInk">
                    <w14:contentPart bwMode="auto" r:id="rId755">
                      <w14:nvContentPartPr>
                        <w14:cNvContentPartPr/>
                      </w14:nvContentPartPr>
                      <w14:xfrm>
                        <a:off x="0" y="0"/>
                        <a:ext cx="365760" cy="328930"/>
                      </w14:xfrm>
                    </w14:contentPart>
                  </a:graphicData>
                </a:graphic>
              </wp:anchor>
            </w:drawing>
          </mc:Choice>
          <mc:Fallback>
            <w:pict>
              <v:shape w14:anchorId="2BD83493" id="Ink 2159" o:spid="_x0000_s1026" type="#_x0000_t75" style="position:absolute;margin-left:395.55pt;margin-top:-9.85pt;width:30.2pt;height:27.3pt;z-index:254915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">
                <v:imagedata r:id="rId756" o:title=""/>
              </v:shape>
            </w:pict>
          </mc:Fallback>
        </mc:AlternateContent>
      </w:r>
      <w:r w:rsidR="00077C3C" w:rsidRPr="00DF34B0">
        <w:rPr>
          <w:rFonts w:eastAsiaTheme="minorEastAsia"/>
          <w:sz w:val="40"/>
          <w:szCs w:val="40"/>
        </w:rPr>
        <w:t xml:space="preserve">Looking at function </w:t>
      </w:r>
      <m:oMath>
        <m:r>
          <w:rPr>
            <w:rFonts w:ascii="Cambria Math" w:eastAsiaTheme="minorEastAsia" w:hAnsi="Cambria Math"/>
            <w:sz w:val="40"/>
            <w:szCs w:val="40"/>
          </w:rPr>
          <m:t>h</m:t>
        </m:r>
      </m:oMath>
      <w:r w:rsidR="00077C3C" w:rsidRPr="00DF34B0">
        <w:rPr>
          <w:rFonts w:eastAsiaTheme="minorEastAsia"/>
          <w:sz w:val="40"/>
          <w:szCs w:val="40"/>
        </w:rPr>
        <w:t xml:space="preserve"> we see the “big picture” is </w:t>
      </w:r>
      <w:r w:rsidR="001217A3">
        <w:rPr>
          <w:rFonts w:eastAsiaTheme="minorEastAsia"/>
          <w:sz w:val="40"/>
          <w:szCs w:val="40"/>
        </w:rPr>
        <w:t>_______</w:t>
      </w:r>
    </w:p>
    <w:p w14:paraId="24CE76BD" w14:textId="3C77E0A6" w:rsidR="001217A3" w:rsidRDefault="00077C3C" w:rsidP="00D04E73">
      <w:pPr>
        <w:rPr>
          <w:rFonts w:eastAsiaTheme="minorEastAsia"/>
          <w:sz w:val="40"/>
          <w:szCs w:val="40"/>
        </w:rPr>
      </w:pPr>
      <w:r w:rsidRPr="00DF34B0">
        <w:rPr>
          <w:rFonts w:eastAsiaTheme="minorEastAsia"/>
          <w:sz w:val="40"/>
          <w:szCs w:val="40"/>
        </w:rPr>
        <w:t xml:space="preserve">However, before that operation </w:t>
      </w:r>
      <w:proofErr w:type="gramStart"/>
      <w:r w:rsidRPr="00DF34B0">
        <w:rPr>
          <w:rFonts w:eastAsiaTheme="minorEastAsia"/>
          <w:sz w:val="40"/>
          <w:szCs w:val="40"/>
        </w:rPr>
        <w:t>happens</w:t>
      </w:r>
      <w:proofErr w:type="gramEnd"/>
      <w:r w:rsidRPr="00DF34B0">
        <w:rPr>
          <w:rFonts w:eastAsiaTheme="minorEastAsia"/>
          <w:sz w:val="40"/>
          <w:szCs w:val="40"/>
        </w:rPr>
        <w:t xml:space="preserve"> we multiply by 3 and subtract 1</w:t>
      </w:r>
      <w:r w:rsidR="00FA6D93" w:rsidRPr="00DF34B0">
        <w:rPr>
          <w:rFonts w:eastAsiaTheme="minorEastAsia"/>
          <w:sz w:val="40"/>
          <w:szCs w:val="40"/>
        </w:rPr>
        <w:t xml:space="preserve"> inside the parentheses</w:t>
      </w:r>
      <w:r w:rsidRPr="00DF34B0">
        <w:rPr>
          <w:rFonts w:eastAsiaTheme="minorEastAsia"/>
          <w:sz w:val="40"/>
          <w:szCs w:val="40"/>
        </w:rPr>
        <w:t xml:space="preserve">.  </w:t>
      </w:r>
    </w:p>
    <w:p w14:paraId="5DF21BF1" w14:textId="77777777" w:rsidR="001217A3" w:rsidRDefault="001217A3" w:rsidP="00D04E73">
      <w:pPr>
        <w:rPr>
          <w:rFonts w:eastAsiaTheme="minorEastAsia"/>
          <w:sz w:val="40"/>
          <w:szCs w:val="40"/>
        </w:rPr>
      </w:pPr>
    </w:p>
    <w:p w14:paraId="104AFE9D" w14:textId="31B378C9" w:rsidR="00077C3C" w:rsidRPr="00DF34B0" w:rsidRDefault="009331D9" w:rsidP="00D04E73">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4925824" behindDoc="0" locked="0" layoutInCell="1" allowOverlap="1" wp14:anchorId="4D2D9787" wp14:editId="6F3AF625">
                <wp:simplePos x="0" y="0"/>
                <wp:positionH relativeFrom="column">
                  <wp:posOffset>2802366</wp:posOffset>
                </wp:positionH>
                <wp:positionV relativeFrom="paragraph">
                  <wp:posOffset>1583572</wp:posOffset>
                </wp:positionV>
                <wp:extent cx="1536480" cy="36720"/>
                <wp:effectExtent l="38100" t="38100" r="45085" b="40005"/>
                <wp:wrapNone/>
                <wp:docPr id="2169" name="Ink 2169"/>
                <wp:cNvGraphicFramePr/>
                <a:graphic xmlns:a="http://schemas.openxmlformats.org/drawingml/2006/main">
                  <a:graphicData uri="http://schemas.microsoft.com/office/word/2010/wordprocessingInk">
                    <w14:contentPart bwMode="auto" r:id="rId757">
                      <w14:nvContentPartPr>
                        <w14:cNvContentPartPr/>
                      </w14:nvContentPartPr>
                      <w14:xfrm>
                        <a:off x="0" y="0"/>
                        <a:ext cx="1536480" cy="36720"/>
                      </w14:xfrm>
                    </w14:contentPart>
                  </a:graphicData>
                </a:graphic>
              </wp:anchor>
            </w:drawing>
          </mc:Choice>
          <mc:Fallback>
            <w:pict>
              <v:shape w14:anchorId="5FFD98CF" id="Ink 2169" o:spid="_x0000_s1026" type="#_x0000_t75" style="position:absolute;margin-left:219.95pt;margin-top:124pt;width:122.4pt;height:4.35pt;z-index:25492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">
                <v:imagedata r:id="rId758" o:title=""/>
              </v:shape>
            </w:pict>
          </mc:Fallback>
        </mc:AlternateContent>
      </w:r>
      <w:r>
        <w:rPr>
          <w:rFonts w:eastAsiaTheme="minorEastAsia"/>
          <w:noProof/>
          <w:sz w:val="40"/>
          <w:szCs w:val="40"/>
        </w:rPr>
        <mc:AlternateContent>
          <mc:Choice Requires="wpi">
            <w:drawing>
              <wp:anchor distT="0" distB="0" distL="114300" distR="114300" simplePos="0" relativeHeight="254924800" behindDoc="0" locked="0" layoutInCell="1" allowOverlap="1" wp14:anchorId="1034E9E7" wp14:editId="416521D3">
                <wp:simplePos x="0" y="0"/>
                <wp:positionH relativeFrom="column">
                  <wp:posOffset>1151766</wp:posOffset>
                </wp:positionH>
                <wp:positionV relativeFrom="paragraph">
                  <wp:posOffset>1546852</wp:posOffset>
                </wp:positionV>
                <wp:extent cx="877320" cy="25200"/>
                <wp:effectExtent l="38100" t="38100" r="56515" b="51435"/>
                <wp:wrapNone/>
                <wp:docPr id="2168" name="Ink 2168"/>
                <wp:cNvGraphicFramePr/>
                <a:graphic xmlns:a="http://schemas.openxmlformats.org/drawingml/2006/main">
                  <a:graphicData uri="http://schemas.microsoft.com/office/word/2010/wordprocessingInk">
                    <w14:contentPart bwMode="auto" r:id="rId759">
                      <w14:nvContentPartPr>
                        <w14:cNvContentPartPr/>
                      </w14:nvContentPartPr>
                      <w14:xfrm>
                        <a:off x="0" y="0"/>
                        <a:ext cx="877320" cy="25200"/>
                      </w14:xfrm>
                    </w14:contentPart>
                  </a:graphicData>
                </a:graphic>
              </wp:anchor>
            </w:drawing>
          </mc:Choice>
          <mc:Fallback>
            <w:pict>
              <v:shape w14:anchorId="078315EC" id="Ink 2168" o:spid="_x0000_s1026" type="#_x0000_t75" style="position:absolute;margin-left:90pt;margin-top:121.1pt;width:70.5pt;height:3.4pt;z-index:25492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">
                <v:imagedata r:id="rId760" o:title=""/>
              </v:shape>
            </w:pict>
          </mc:Fallback>
        </mc:AlternateContent>
      </w:r>
      <w:r>
        <w:rPr>
          <w:rFonts w:eastAsiaTheme="minorEastAsia"/>
          <w:noProof/>
          <w:sz w:val="40"/>
          <w:szCs w:val="40"/>
        </w:rPr>
        <mc:AlternateContent>
          <mc:Choice Requires="wpi">
            <w:drawing>
              <wp:anchor distT="0" distB="0" distL="114300" distR="114300" simplePos="0" relativeHeight="254923776" behindDoc="0" locked="0" layoutInCell="1" allowOverlap="1" wp14:anchorId="55606AB0" wp14:editId="6A56589F">
                <wp:simplePos x="0" y="0"/>
                <wp:positionH relativeFrom="column">
                  <wp:posOffset>3835566</wp:posOffset>
                </wp:positionH>
                <wp:positionV relativeFrom="paragraph">
                  <wp:posOffset>289354</wp:posOffset>
                </wp:positionV>
                <wp:extent cx="1264680" cy="37440"/>
                <wp:effectExtent l="38100" t="38100" r="50165" b="58420"/>
                <wp:wrapNone/>
                <wp:docPr id="2167" name="Ink 2167"/>
                <wp:cNvGraphicFramePr/>
                <a:graphic xmlns:a="http://schemas.openxmlformats.org/drawingml/2006/main">
                  <a:graphicData uri="http://schemas.microsoft.com/office/word/2010/wordprocessingInk">
                    <w14:contentPart bwMode="auto" r:id="rId761">
                      <w14:nvContentPartPr>
                        <w14:cNvContentPartPr/>
                      </w14:nvContentPartPr>
                      <w14:xfrm>
                        <a:off x="0" y="0"/>
                        <a:ext cx="1264680" cy="37440"/>
                      </w14:xfrm>
                    </w14:contentPart>
                  </a:graphicData>
                </a:graphic>
              </wp:anchor>
            </w:drawing>
          </mc:Choice>
          <mc:Fallback>
            <w:pict>
              <v:shape w14:anchorId="74B8AD45" id="Ink 2167" o:spid="_x0000_s1026" type="#_x0000_t75" style="position:absolute;margin-left:301.3pt;margin-top:22.1pt;width:101pt;height:4.4pt;z-index:25492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">
                <v:imagedata r:id="rId762" o:title=""/>
              </v:shape>
            </w:pict>
          </mc:Fallback>
        </mc:AlternateContent>
      </w:r>
      <w:r w:rsidR="00077C3C" w:rsidRPr="00DF34B0">
        <w:rPr>
          <w:rFonts w:eastAsiaTheme="minorEastAsia"/>
          <w:sz w:val="40"/>
          <w:szCs w:val="40"/>
        </w:rPr>
        <w:t xml:space="preserve">This demonstrates function </w:t>
      </w:r>
      <m:oMath>
        <m:r>
          <w:rPr>
            <w:rFonts w:ascii="Cambria Math" w:eastAsiaTheme="minorEastAsia" w:hAnsi="Cambria Math"/>
            <w:sz w:val="40"/>
            <w:szCs w:val="40"/>
          </w:rPr>
          <m:t>h</m:t>
        </m:r>
      </m:oMath>
      <w:r w:rsidR="00077C3C" w:rsidRPr="00DF34B0">
        <w:rPr>
          <w:rFonts w:eastAsiaTheme="minorEastAsia"/>
          <w:sz w:val="40"/>
          <w:szCs w:val="40"/>
        </w:rPr>
        <w:t xml:space="preserve"> can be decomposed into an “inner” and “outer” function:</w:t>
      </w:r>
    </w:p>
    <w:p w14:paraId="0E250A43" w14:textId="3E076343" w:rsidR="001217A3" w:rsidRPr="001217A3" w:rsidRDefault="001217A3" w:rsidP="00304339">
      <w:pPr>
        <w:ind w:left="720"/>
        <w:rPr>
          <w:rFonts w:eastAsiaTheme="minorEastAsia"/>
          <w:sz w:val="40"/>
          <w:szCs w:val="40"/>
        </w:rPr>
      </w:pPr>
      <m:oMathPara>
        <m:oMathParaPr>
          <m:jc m:val="left"/>
        </m:oMathParaPr>
        <m:oMath>
          <m:r>
            <w:rPr>
              <w:rFonts w:ascii="Cambria Math" w:eastAsiaTheme="minorEastAsia" w:hAnsi="Cambria Math"/>
              <w:sz w:val="40"/>
              <w:szCs w:val="40"/>
            </w:rPr>
            <m:t>h</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m:t>
          </m:r>
          <m:d>
            <m:dPr>
              <m:ctrlPr>
                <w:rPr>
                  <w:rFonts w:ascii="Cambria Math" w:eastAsiaTheme="minorEastAsia" w:hAnsi="Cambria Math"/>
                  <w:i/>
                  <w:sz w:val="40"/>
                  <w:szCs w:val="40"/>
                </w:rPr>
              </m:ctrlPr>
            </m:dPr>
            <m:e>
              <m:r>
                <w:rPr>
                  <w:rFonts w:ascii="Cambria Math" w:eastAsiaTheme="minorEastAsia" w:hAnsi="Cambria Math"/>
                  <w:sz w:val="40"/>
                  <w:szCs w:val="40"/>
                </w:rPr>
                <m:t>f∘g</m:t>
              </m:r>
            </m:e>
          </m:d>
          <m:d>
            <m:dPr>
              <m:ctrlPr>
                <w:rPr>
                  <w:rFonts w:ascii="Cambria Math" w:eastAsiaTheme="minorEastAsia" w:hAnsi="Cambria Math"/>
                  <w:i/>
                  <w:sz w:val="40"/>
                  <w:szCs w:val="40"/>
                </w:rPr>
              </m:ctrlPr>
            </m:dPr>
            <m:e>
              <m:r>
                <w:rPr>
                  <w:rFonts w:ascii="Cambria Math" w:eastAsiaTheme="minorEastAsia" w:hAnsi="Cambria Math"/>
                  <w:sz w:val="40"/>
                  <w:szCs w:val="40"/>
                </w:rPr>
                <m:t>x</m:t>
              </m:r>
            </m:e>
          </m:d>
          <m:r>
            <m:rPr>
              <m:nor/>
            </m:rPr>
            <w:rPr>
              <w:rFonts w:ascii="Cambria Math" w:eastAsiaTheme="minorEastAsia" w:hAnsi="Cambria Math"/>
              <w:sz w:val="40"/>
              <w:szCs w:val="40"/>
            </w:rPr>
            <m:t xml:space="preserve"> </m:t>
          </m:r>
        </m:oMath>
      </m:oMathPara>
    </w:p>
    <w:p w14:paraId="28167E1D" w14:textId="2C26CC03" w:rsidR="00077C3C" w:rsidRDefault="00077C3C" w:rsidP="00304339">
      <w:pPr>
        <w:ind w:left="720"/>
        <w:rPr>
          <w:rFonts w:eastAsiaTheme="minorEastAsia"/>
          <w:sz w:val="40"/>
          <w:szCs w:val="40"/>
        </w:rPr>
      </w:pPr>
      <m:oMath>
        <m:r>
          <m:rPr>
            <m:nor/>
          </m:rPr>
          <w:rPr>
            <w:rFonts w:ascii="Cambria Math" w:eastAsiaTheme="minorEastAsia" w:hAnsi="Cambria Math"/>
            <w:sz w:val="40"/>
            <w:szCs w:val="40"/>
          </w:rPr>
          <m:t xml:space="preserve">where </m:t>
        </m:r>
        <m:r>
          <w:rPr>
            <w:rFonts w:ascii="Cambria Math" w:eastAsiaTheme="minorEastAsia" w:hAnsi="Cambria Math"/>
            <w:sz w:val="40"/>
            <w:szCs w:val="40"/>
          </w:rPr>
          <m:t>f</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m:t>
        </m:r>
        <m:sSup>
          <m:sSupPr>
            <m:ctrlPr>
              <w:rPr>
                <w:rFonts w:ascii="Cambria Math" w:eastAsiaTheme="minorEastAsia" w:hAnsi="Cambria Math"/>
                <w:i/>
                <w:sz w:val="40"/>
                <w:szCs w:val="40"/>
              </w:rPr>
            </m:ctrlPr>
          </m:sSupPr>
          <m:e>
            <m:r>
              <w:rPr>
                <w:rFonts w:ascii="Cambria Math" w:eastAsiaTheme="minorEastAsia" w:hAnsi="Cambria Math"/>
                <w:sz w:val="40"/>
                <w:szCs w:val="40"/>
              </w:rPr>
              <m:t>x</m:t>
            </m:r>
          </m:e>
          <m:sup>
            <m:r>
              <w:rPr>
                <w:rFonts w:ascii="Cambria Math" w:eastAsiaTheme="minorEastAsia" w:hAnsi="Cambria Math"/>
                <w:sz w:val="40"/>
                <w:szCs w:val="40"/>
              </w:rPr>
              <m:t>5</m:t>
            </m:r>
          </m:sup>
        </m:sSup>
        <m:r>
          <w:rPr>
            <w:rFonts w:ascii="Cambria Math" w:eastAsiaTheme="minorEastAsia" w:hAnsi="Cambria Math"/>
            <w:sz w:val="40"/>
            <w:szCs w:val="40"/>
          </w:rPr>
          <m:t xml:space="preserve"> </m:t>
        </m:r>
        <m:r>
          <m:rPr>
            <m:nor/>
          </m:rPr>
          <w:rPr>
            <w:rFonts w:ascii="Cambria Math" w:eastAsiaTheme="minorEastAsia" w:hAnsi="Cambria Math"/>
            <w:sz w:val="40"/>
            <w:szCs w:val="40"/>
          </w:rPr>
          <m:t xml:space="preserve">and </m:t>
        </m:r>
        <m:r>
          <w:rPr>
            <w:rFonts w:ascii="Cambria Math" w:eastAsiaTheme="minorEastAsia" w:hAnsi="Cambria Math"/>
            <w:sz w:val="40"/>
            <w:szCs w:val="40"/>
          </w:rPr>
          <m:t>g</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3x-1</m:t>
        </m:r>
      </m:oMath>
      <w:r w:rsidRPr="00DF34B0">
        <w:rPr>
          <w:rFonts w:eastAsiaTheme="minorEastAsia"/>
          <w:sz w:val="40"/>
          <w:szCs w:val="40"/>
        </w:rPr>
        <w:t xml:space="preserve">  </w:t>
      </w:r>
    </w:p>
    <w:p w14:paraId="676D524C" w14:textId="77777777" w:rsidR="001217A3" w:rsidRPr="00DF34B0" w:rsidRDefault="001217A3" w:rsidP="00304339">
      <w:pPr>
        <w:ind w:left="720"/>
        <w:rPr>
          <w:rFonts w:eastAsiaTheme="minorEastAsia"/>
          <w:sz w:val="40"/>
          <w:szCs w:val="40"/>
        </w:rPr>
      </w:pPr>
    </w:p>
    <w:p w14:paraId="01F0F767" w14:textId="5DF57768" w:rsidR="00304339" w:rsidRPr="00DF34B0" w:rsidRDefault="009331D9" w:rsidP="00304339">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4948352" behindDoc="0" locked="0" layoutInCell="1" allowOverlap="1" wp14:anchorId="07056117" wp14:editId="007CD095">
                <wp:simplePos x="0" y="0"/>
                <wp:positionH relativeFrom="column">
                  <wp:posOffset>3128645</wp:posOffset>
                </wp:positionH>
                <wp:positionV relativeFrom="paragraph">
                  <wp:posOffset>583565</wp:posOffset>
                </wp:positionV>
                <wp:extent cx="2428940" cy="582750"/>
                <wp:effectExtent l="38100" t="38100" r="47625" b="46355"/>
                <wp:wrapNone/>
                <wp:docPr id="2191" name="Ink 2191"/>
                <wp:cNvGraphicFramePr/>
                <a:graphic xmlns:a="http://schemas.openxmlformats.org/drawingml/2006/main">
                  <a:graphicData uri="http://schemas.microsoft.com/office/word/2010/wordprocessingInk">
                    <w14:contentPart bwMode="auto" r:id="rId763">
                      <w14:nvContentPartPr>
                        <w14:cNvContentPartPr/>
                      </w14:nvContentPartPr>
                      <w14:xfrm>
                        <a:off x="0" y="0"/>
                        <a:ext cx="2428940" cy="582750"/>
                      </w14:xfrm>
                    </w14:contentPart>
                  </a:graphicData>
                </a:graphic>
              </wp:anchor>
            </w:drawing>
          </mc:Choice>
          <mc:Fallback>
            <w:pict>
              <v:shape w14:anchorId="5FC82452" id="Ink 2191" o:spid="_x0000_s1026" type="#_x0000_t75" style="position:absolute;margin-left:245.65pt;margin-top:45.25pt;width:192.65pt;height:47.35pt;z-index:25494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">
                <v:imagedata r:id="rId764" o:title=""/>
              </v:shape>
            </w:pict>
          </mc:Fallback>
        </mc:AlternateContent>
      </w:r>
      <w:r w:rsidR="00304339" w:rsidRPr="00DF34B0">
        <w:rPr>
          <w:rFonts w:eastAsiaTheme="minorEastAsia"/>
          <w:sz w:val="40"/>
          <w:szCs w:val="40"/>
        </w:rPr>
        <w:t>Evaluate the composite function</w:t>
      </w:r>
      <w:r w:rsidR="006B7226" w:rsidRPr="00DF34B0">
        <w:rPr>
          <w:rFonts w:eastAsiaTheme="minorEastAsia"/>
          <w:sz w:val="40"/>
          <w:szCs w:val="40"/>
        </w:rPr>
        <w:t xml:space="preserve"> to confirm</w:t>
      </w:r>
      <w:r w:rsidR="00995C7C" w:rsidRPr="00DF34B0">
        <w:rPr>
          <w:rFonts w:eastAsiaTheme="minorEastAsia"/>
          <w:sz w:val="40"/>
          <w:szCs w:val="40"/>
        </w:rPr>
        <w:t xml:space="preserve"> by inputting </w:t>
      </w:r>
      <w:r w:rsidR="00995C7C" w:rsidRPr="00DF34B0">
        <w:rPr>
          <w:rFonts w:eastAsiaTheme="minorEastAsia"/>
          <w:i/>
          <w:sz w:val="40"/>
          <w:szCs w:val="40"/>
        </w:rPr>
        <w:t>g</w:t>
      </w:r>
      <w:r w:rsidR="00995C7C" w:rsidRPr="00DF34B0">
        <w:rPr>
          <w:rFonts w:eastAsiaTheme="minorEastAsia"/>
          <w:sz w:val="40"/>
          <w:szCs w:val="40"/>
        </w:rPr>
        <w:t xml:space="preserve">(x) for x in </w:t>
      </w:r>
      <w:r w:rsidR="00995C7C" w:rsidRPr="00DF34B0">
        <w:rPr>
          <w:rFonts w:eastAsiaTheme="minorEastAsia"/>
          <w:i/>
          <w:sz w:val="40"/>
          <w:szCs w:val="40"/>
        </w:rPr>
        <w:t>f</w:t>
      </w:r>
      <w:r w:rsidR="006B7226" w:rsidRPr="00DF34B0">
        <w:rPr>
          <w:rFonts w:eastAsiaTheme="minorEastAsia"/>
          <w:sz w:val="40"/>
          <w:szCs w:val="40"/>
        </w:rPr>
        <w:t>:</w:t>
      </w:r>
    </w:p>
    <w:p w14:paraId="144FEE3B" w14:textId="77777777" w:rsidR="006B7226" w:rsidRPr="00DF34B0" w:rsidRDefault="008A0D7C" w:rsidP="006B7226">
      <w:pPr>
        <w:ind w:left="720"/>
        <w:rPr>
          <w:rFonts w:eastAsiaTheme="minorEastAsia"/>
          <w:sz w:val="40"/>
          <w:szCs w:val="40"/>
        </w:rPr>
      </w:pPr>
      <m:oMathPara>
        <m:oMathParaPr>
          <m:jc m:val="left"/>
        </m:oMathParaPr>
        <m:oMath>
          <m:d>
            <m:dPr>
              <m:ctrlPr>
                <w:rPr>
                  <w:rFonts w:ascii="Cambria Math" w:eastAsiaTheme="minorEastAsia" w:hAnsi="Cambria Math"/>
                  <w:i/>
                  <w:sz w:val="40"/>
                  <w:szCs w:val="40"/>
                </w:rPr>
              </m:ctrlPr>
            </m:dPr>
            <m:e>
              <m:r>
                <w:rPr>
                  <w:rFonts w:ascii="Cambria Math" w:eastAsiaTheme="minorEastAsia" w:hAnsi="Cambria Math"/>
                  <w:sz w:val="40"/>
                  <w:szCs w:val="40"/>
                </w:rPr>
                <m:t>f∘g</m:t>
              </m:r>
            </m:e>
          </m:d>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f</m:t>
          </m:r>
          <m:d>
            <m:dPr>
              <m:ctrlPr>
                <w:rPr>
                  <w:rFonts w:ascii="Cambria Math" w:eastAsiaTheme="minorEastAsia" w:hAnsi="Cambria Math"/>
                  <w:i/>
                  <w:sz w:val="40"/>
                  <w:szCs w:val="40"/>
                </w:rPr>
              </m:ctrlPr>
            </m:dPr>
            <m:e>
              <m:r>
                <w:rPr>
                  <w:rFonts w:ascii="Cambria Math" w:eastAsiaTheme="minorEastAsia" w:hAnsi="Cambria Math"/>
                  <w:sz w:val="40"/>
                  <w:szCs w:val="40"/>
                </w:rPr>
                <m:t>g</m:t>
              </m:r>
              <m:d>
                <m:dPr>
                  <m:ctrlPr>
                    <w:rPr>
                      <w:rFonts w:ascii="Cambria Math" w:eastAsiaTheme="minorEastAsia" w:hAnsi="Cambria Math"/>
                      <w:i/>
                      <w:sz w:val="40"/>
                      <w:szCs w:val="40"/>
                    </w:rPr>
                  </m:ctrlPr>
                </m:dPr>
                <m:e>
                  <m:r>
                    <w:rPr>
                      <w:rFonts w:ascii="Cambria Math" w:eastAsiaTheme="minorEastAsia" w:hAnsi="Cambria Math"/>
                      <w:sz w:val="40"/>
                      <w:szCs w:val="40"/>
                    </w:rPr>
                    <m:t>x</m:t>
                  </m:r>
                </m:e>
              </m:d>
            </m:e>
          </m:d>
          <m:r>
            <w:rPr>
              <w:rFonts w:ascii="Cambria Math" w:eastAsiaTheme="minorEastAsia" w:hAnsi="Cambria Math"/>
              <w:sz w:val="40"/>
              <w:szCs w:val="40"/>
            </w:rPr>
            <m:t>=</m:t>
          </m:r>
        </m:oMath>
      </m:oMathPara>
    </w:p>
    <w:p w14:paraId="59730FAC" w14:textId="09A91A1A" w:rsidR="002917E4" w:rsidRDefault="002917E4" w:rsidP="00304339">
      <w:pPr>
        <w:rPr>
          <w:rFonts w:eastAsiaTheme="minorEastAsia"/>
          <w:sz w:val="40"/>
          <w:szCs w:val="40"/>
        </w:rPr>
      </w:pPr>
    </w:p>
    <w:p w14:paraId="29B4BAC3" w14:textId="70808206" w:rsidR="001217A3" w:rsidRDefault="009331D9" w:rsidP="00304339">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4971904" behindDoc="0" locked="0" layoutInCell="1" allowOverlap="1" wp14:anchorId="79AA4C63" wp14:editId="642D51F7">
                <wp:simplePos x="0" y="0"/>
                <wp:positionH relativeFrom="column">
                  <wp:posOffset>4497070</wp:posOffset>
                </wp:positionH>
                <wp:positionV relativeFrom="paragraph">
                  <wp:posOffset>-334645</wp:posOffset>
                </wp:positionV>
                <wp:extent cx="1574575" cy="977075"/>
                <wp:effectExtent l="57150" t="38100" r="6985" b="52070"/>
                <wp:wrapNone/>
                <wp:docPr id="2214" name="Ink 2214"/>
                <wp:cNvGraphicFramePr/>
                <a:graphic xmlns:a="http://schemas.openxmlformats.org/drawingml/2006/main">
                  <a:graphicData uri="http://schemas.microsoft.com/office/word/2010/wordprocessingInk">
                    <w14:contentPart bwMode="auto" r:id="rId765">
                      <w14:nvContentPartPr>
                        <w14:cNvContentPartPr/>
                      </w14:nvContentPartPr>
                      <w14:xfrm>
                        <a:off x="0" y="0"/>
                        <a:ext cx="1574575" cy="977075"/>
                      </w14:xfrm>
                    </w14:contentPart>
                  </a:graphicData>
                </a:graphic>
              </wp:anchor>
            </w:drawing>
          </mc:Choice>
          <mc:Fallback>
            <w:pict>
              <v:shape w14:anchorId="403008D3" id="Ink 2214" o:spid="_x0000_s1026" type="#_x0000_t75" style="position:absolute;margin-left:353.4pt;margin-top:-27.05pt;width:125.4pt;height:78.35pt;z-index:25497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">
                <v:imagedata r:id="rId766" o:title=""/>
              </v:shape>
            </w:pict>
          </mc:Fallback>
        </mc:AlternateContent>
      </w:r>
    </w:p>
    <w:p w14:paraId="28E0A991" w14:textId="2D87163C" w:rsidR="001217A3" w:rsidRDefault="009331D9" w:rsidP="00304339">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4989312" behindDoc="0" locked="0" layoutInCell="1" allowOverlap="1" wp14:anchorId="0CCEC0E9" wp14:editId="76571FB5">
                <wp:simplePos x="0" y="0"/>
                <wp:positionH relativeFrom="column">
                  <wp:posOffset>300355</wp:posOffset>
                </wp:positionH>
                <wp:positionV relativeFrom="paragraph">
                  <wp:posOffset>-186690</wp:posOffset>
                </wp:positionV>
                <wp:extent cx="1962185" cy="570960"/>
                <wp:effectExtent l="38100" t="38100" r="57150" b="57785"/>
                <wp:wrapNone/>
                <wp:docPr id="2231" name="Ink 2231"/>
                <wp:cNvGraphicFramePr/>
                <a:graphic xmlns:a="http://schemas.openxmlformats.org/drawingml/2006/main">
                  <a:graphicData uri="http://schemas.microsoft.com/office/word/2010/wordprocessingInk">
                    <w14:contentPart bwMode="auto" r:id="rId767">
                      <w14:nvContentPartPr>
                        <w14:cNvContentPartPr/>
                      </w14:nvContentPartPr>
                      <w14:xfrm>
                        <a:off x="0" y="0"/>
                        <a:ext cx="1962185" cy="570960"/>
                      </w14:xfrm>
                    </w14:contentPart>
                  </a:graphicData>
                </a:graphic>
              </wp:anchor>
            </w:drawing>
          </mc:Choice>
          <mc:Fallback>
            <w:pict>
              <v:shape w14:anchorId="4D8FFB5F" id="Ink 2231" o:spid="_x0000_s1026" type="#_x0000_t75" style="position:absolute;margin-left:22.95pt;margin-top:-15.4pt;width:155.9pt;height:46.35pt;z-index:25498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">
                <v:imagedata r:id="rId768" o:title=""/>
              </v:shape>
            </w:pict>
          </mc:Fallback>
        </mc:AlternateContent>
      </w:r>
    </w:p>
    <w:p w14:paraId="23EEF8D8" w14:textId="77777777" w:rsidR="001217A3" w:rsidRPr="00DF34B0" w:rsidRDefault="001217A3" w:rsidP="00304339">
      <w:pPr>
        <w:rPr>
          <w:rFonts w:eastAsiaTheme="minorEastAsia"/>
          <w:sz w:val="40"/>
          <w:szCs w:val="40"/>
        </w:rPr>
      </w:pPr>
    </w:p>
    <w:p w14:paraId="2E2D19D8" w14:textId="77777777" w:rsidR="00E76C6C" w:rsidRPr="00DF34B0" w:rsidRDefault="00E76C6C" w:rsidP="00304339">
      <w:pPr>
        <w:rPr>
          <w:rFonts w:eastAsiaTheme="minorEastAsia"/>
          <w:sz w:val="40"/>
          <w:szCs w:val="40"/>
        </w:rPr>
      </w:pPr>
      <w:r w:rsidRPr="001217A3">
        <w:rPr>
          <w:rFonts w:eastAsiaTheme="minorEastAsia"/>
          <w:i/>
          <w:iCs/>
          <w:sz w:val="40"/>
          <w:szCs w:val="40"/>
          <w:u w:val="single"/>
        </w:rPr>
        <w:lastRenderedPageBreak/>
        <w:t>Example #1</w:t>
      </w:r>
      <w:r w:rsidR="005E3CEC" w:rsidRPr="00DF34B0">
        <w:rPr>
          <w:rFonts w:eastAsiaTheme="minorEastAsia"/>
          <w:sz w:val="40"/>
          <w:szCs w:val="40"/>
        </w:rPr>
        <w:t xml:space="preserve"> – Decompose the Function</w:t>
      </w:r>
    </w:p>
    <w:p w14:paraId="13453D93" w14:textId="4A1F28F5" w:rsidR="005E3CEC" w:rsidRPr="00DF34B0" w:rsidRDefault="009331D9" w:rsidP="00304339">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4990336" behindDoc="0" locked="0" layoutInCell="1" allowOverlap="1" wp14:anchorId="2873255C" wp14:editId="0F36FDAB">
                <wp:simplePos x="0" y="0"/>
                <wp:positionH relativeFrom="column">
                  <wp:posOffset>3396006</wp:posOffset>
                </wp:positionH>
                <wp:positionV relativeFrom="paragraph">
                  <wp:posOffset>315991</wp:posOffset>
                </wp:positionV>
                <wp:extent cx="1864800" cy="90000"/>
                <wp:effectExtent l="38100" t="38100" r="40640" b="43815"/>
                <wp:wrapNone/>
                <wp:docPr id="2232" name="Ink 2232"/>
                <wp:cNvGraphicFramePr/>
                <a:graphic xmlns:a="http://schemas.openxmlformats.org/drawingml/2006/main">
                  <a:graphicData uri="http://schemas.microsoft.com/office/word/2010/wordprocessingInk">
                    <w14:contentPart bwMode="auto" r:id="rId769">
                      <w14:nvContentPartPr>
                        <w14:cNvContentPartPr/>
                      </w14:nvContentPartPr>
                      <w14:xfrm>
                        <a:off x="0" y="0"/>
                        <a:ext cx="1864800" cy="90000"/>
                      </w14:xfrm>
                    </w14:contentPart>
                  </a:graphicData>
                </a:graphic>
              </wp:anchor>
            </w:drawing>
          </mc:Choice>
          <mc:Fallback>
            <w:pict>
              <v:shape w14:anchorId="0E4CC28C" id="Ink 2232" o:spid="_x0000_s1026" type="#_x0000_t75" style="position:absolute;margin-left:266.7pt;margin-top:24.2pt;width:148.25pt;height:8.55pt;z-index:25499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">
                <v:imagedata r:id="rId770" o:title=""/>
              </v:shape>
            </w:pict>
          </mc:Fallback>
        </mc:AlternateContent>
      </w:r>
      <w:r w:rsidR="0065126C" w:rsidRPr="00DF34B0">
        <w:rPr>
          <w:rFonts w:eastAsiaTheme="minorEastAsia"/>
          <w:sz w:val="40"/>
          <w:szCs w:val="40"/>
        </w:rPr>
        <w:t xml:space="preserve">Find functions </w:t>
      </w:r>
      <m:oMath>
        <m:r>
          <w:rPr>
            <w:rFonts w:ascii="Cambria Math" w:eastAsiaTheme="minorEastAsia" w:hAnsi="Cambria Math"/>
            <w:sz w:val="40"/>
            <w:szCs w:val="40"/>
          </w:rPr>
          <m:t>f</m:t>
        </m:r>
      </m:oMath>
      <w:r w:rsidR="0065126C" w:rsidRPr="00DF34B0">
        <w:rPr>
          <w:rFonts w:eastAsiaTheme="minorEastAsia"/>
          <w:sz w:val="40"/>
          <w:szCs w:val="40"/>
        </w:rPr>
        <w:t xml:space="preserve"> and </w:t>
      </w:r>
      <m:oMath>
        <m:r>
          <w:rPr>
            <w:rFonts w:ascii="Cambria Math" w:eastAsiaTheme="minorEastAsia" w:hAnsi="Cambria Math"/>
            <w:sz w:val="40"/>
            <w:szCs w:val="40"/>
          </w:rPr>
          <m:t>g</m:t>
        </m:r>
      </m:oMath>
      <w:r w:rsidR="0065126C" w:rsidRPr="00DF34B0">
        <w:rPr>
          <w:rFonts w:eastAsiaTheme="minorEastAsia"/>
          <w:sz w:val="40"/>
          <w:szCs w:val="40"/>
        </w:rPr>
        <w:t xml:space="preserve"> such that </w:t>
      </w:r>
      <m:oMath>
        <m:r>
          <w:rPr>
            <w:rFonts w:ascii="Cambria Math" w:eastAsiaTheme="minorEastAsia" w:hAnsi="Cambria Math"/>
            <w:sz w:val="40"/>
            <w:szCs w:val="40"/>
          </w:rPr>
          <m:t>h</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f∘g)(x)</m:t>
        </m:r>
      </m:oMath>
    </w:p>
    <w:p w14:paraId="6257FC87" w14:textId="3AB761E8" w:rsidR="00E505F0" w:rsidRPr="00DF34B0" w:rsidRDefault="00E505F0" w:rsidP="00393C84">
      <w:pPr>
        <w:ind w:left="720"/>
        <w:rPr>
          <w:rFonts w:eastAsiaTheme="minorEastAsia"/>
          <w:sz w:val="40"/>
          <w:szCs w:val="40"/>
        </w:rPr>
      </w:pPr>
      <w:r w:rsidRPr="00DF34B0">
        <w:rPr>
          <w:rFonts w:eastAsiaTheme="minorEastAsia"/>
          <w:sz w:val="40"/>
          <w:szCs w:val="40"/>
        </w:rPr>
        <w:t xml:space="preserve">a) </w:t>
      </w:r>
      <m:oMath>
        <m:sSup>
          <m:sSupPr>
            <m:ctrlPr>
              <w:rPr>
                <w:rFonts w:ascii="Cambria Math" w:eastAsiaTheme="minorEastAsia" w:hAnsi="Cambria Math"/>
                <w:i/>
                <w:sz w:val="40"/>
                <w:szCs w:val="40"/>
              </w:rPr>
            </m:ctrlPr>
          </m:sSupPr>
          <m:e>
            <m:r>
              <w:rPr>
                <w:rFonts w:ascii="Cambria Math" w:eastAsiaTheme="minorEastAsia" w:hAnsi="Cambria Math"/>
                <w:sz w:val="40"/>
                <w:szCs w:val="40"/>
              </w:rPr>
              <m:t>h</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m:t>
            </m:r>
            <m:d>
              <m:dPr>
                <m:ctrlPr>
                  <w:rPr>
                    <w:rFonts w:ascii="Cambria Math" w:eastAsiaTheme="minorEastAsia" w:hAnsi="Cambria Math"/>
                    <w:i/>
                    <w:sz w:val="40"/>
                    <w:szCs w:val="40"/>
                  </w:rPr>
                </m:ctrlPr>
              </m:dPr>
              <m:e>
                <m:sSup>
                  <m:sSupPr>
                    <m:ctrlPr>
                      <w:rPr>
                        <w:rFonts w:ascii="Cambria Math" w:eastAsiaTheme="minorEastAsia" w:hAnsi="Cambria Math"/>
                        <w:i/>
                        <w:sz w:val="40"/>
                        <w:szCs w:val="40"/>
                      </w:rPr>
                    </m:ctrlPr>
                  </m:sSupPr>
                  <m:e>
                    <m:r>
                      <w:rPr>
                        <w:rFonts w:ascii="Cambria Math" w:eastAsiaTheme="minorEastAsia" w:hAnsi="Cambria Math"/>
                        <w:sz w:val="40"/>
                        <w:szCs w:val="40"/>
                      </w:rPr>
                      <m:t>x</m:t>
                    </m:r>
                  </m:e>
                  <m:sup>
                    <m:r>
                      <w:rPr>
                        <w:rFonts w:ascii="Cambria Math" w:eastAsiaTheme="minorEastAsia" w:hAnsi="Cambria Math"/>
                        <w:sz w:val="40"/>
                        <w:szCs w:val="40"/>
                      </w:rPr>
                      <m:t>3</m:t>
                    </m:r>
                  </m:sup>
                </m:sSup>
                <m:r>
                  <w:rPr>
                    <w:rFonts w:ascii="Cambria Math" w:eastAsiaTheme="minorEastAsia" w:hAnsi="Cambria Math"/>
                    <w:sz w:val="40"/>
                    <w:szCs w:val="40"/>
                  </w:rPr>
                  <m:t>-5</m:t>
                </m:r>
              </m:e>
            </m:d>
          </m:e>
          <m:sup>
            <m:r>
              <w:rPr>
                <w:rFonts w:ascii="Cambria Math" w:eastAsiaTheme="minorEastAsia" w:hAnsi="Cambria Math"/>
                <w:sz w:val="40"/>
                <w:szCs w:val="40"/>
              </w:rPr>
              <m:t>10</m:t>
            </m:r>
          </m:sup>
        </m:sSup>
      </m:oMath>
    </w:p>
    <w:p w14:paraId="38AF35C0" w14:textId="266E7FAA" w:rsidR="0069425E" w:rsidRDefault="009331D9" w:rsidP="00ED62A9">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5006720" behindDoc="0" locked="0" layoutInCell="1" allowOverlap="1" wp14:anchorId="134B12F5" wp14:editId="4848D4A5">
                <wp:simplePos x="0" y="0"/>
                <wp:positionH relativeFrom="column">
                  <wp:posOffset>2030730</wp:posOffset>
                </wp:positionH>
                <wp:positionV relativeFrom="paragraph">
                  <wp:posOffset>-73025</wp:posOffset>
                </wp:positionV>
                <wp:extent cx="1311295" cy="471170"/>
                <wp:effectExtent l="38100" t="38100" r="41275" b="43180"/>
                <wp:wrapNone/>
                <wp:docPr id="2248" name="Ink 2248"/>
                <wp:cNvGraphicFramePr/>
                <a:graphic xmlns:a="http://schemas.openxmlformats.org/drawingml/2006/main">
                  <a:graphicData uri="http://schemas.microsoft.com/office/word/2010/wordprocessingInk">
                    <w14:contentPart bwMode="auto" r:id="rId771">
                      <w14:nvContentPartPr>
                        <w14:cNvContentPartPr/>
                      </w14:nvContentPartPr>
                      <w14:xfrm>
                        <a:off x="0" y="0"/>
                        <a:ext cx="1311295" cy="471170"/>
                      </w14:xfrm>
                    </w14:contentPart>
                  </a:graphicData>
                </a:graphic>
              </wp:anchor>
            </w:drawing>
          </mc:Choice>
          <mc:Fallback>
            <w:pict>
              <v:shape w14:anchorId="3CB0796D" id="Ink 2248" o:spid="_x0000_s1026" type="#_x0000_t75" style="position:absolute;margin-left:159.2pt;margin-top:-6.45pt;width:104.65pt;height:38.5pt;z-index:25500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">
                <v:imagedata r:id="rId772" o:title=""/>
              </v:shape>
            </w:pict>
          </mc:Fallback>
        </mc:AlternateContent>
      </w:r>
      <w:r w:rsidR="00A06BA1" w:rsidRPr="00DF34B0">
        <w:rPr>
          <w:rFonts w:eastAsiaTheme="minorEastAsia"/>
          <w:sz w:val="40"/>
          <w:szCs w:val="40"/>
        </w:rPr>
        <w:t xml:space="preserve">The big picture is </w:t>
      </w:r>
      <w:r w:rsidR="0069425E">
        <w:rPr>
          <w:rFonts w:eastAsiaTheme="minorEastAsia"/>
          <w:sz w:val="40"/>
          <w:szCs w:val="40"/>
        </w:rPr>
        <w:t>________________</w:t>
      </w:r>
      <w:r w:rsidR="00A06BA1" w:rsidRPr="00DF34B0">
        <w:rPr>
          <w:rFonts w:eastAsiaTheme="minorEastAsia"/>
          <w:sz w:val="40"/>
          <w:szCs w:val="40"/>
        </w:rPr>
        <w:t xml:space="preserve">; that is the outer function </w:t>
      </w:r>
      <m:oMath>
        <m:r>
          <w:rPr>
            <w:rFonts w:ascii="Cambria Math" w:eastAsiaTheme="minorEastAsia" w:hAnsi="Cambria Math"/>
            <w:sz w:val="40"/>
            <w:szCs w:val="40"/>
          </w:rPr>
          <m:t>f</m:t>
        </m:r>
      </m:oMath>
      <w:r w:rsidR="00A06BA1" w:rsidRPr="00DF34B0">
        <w:rPr>
          <w:rFonts w:eastAsiaTheme="minorEastAsia"/>
          <w:sz w:val="40"/>
          <w:szCs w:val="40"/>
        </w:rPr>
        <w:t xml:space="preserve">.  </w:t>
      </w:r>
    </w:p>
    <w:p w14:paraId="647FB5DC" w14:textId="6D3153EE" w:rsidR="00A06BA1" w:rsidRPr="00DF34B0" w:rsidRDefault="009331D9" w:rsidP="00ED62A9">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5012864" behindDoc="0" locked="0" layoutInCell="1" allowOverlap="1" wp14:anchorId="21AAD3D5" wp14:editId="23E77E42">
                <wp:simplePos x="0" y="0"/>
                <wp:positionH relativeFrom="column">
                  <wp:posOffset>2709545</wp:posOffset>
                </wp:positionH>
                <wp:positionV relativeFrom="paragraph">
                  <wp:posOffset>-125730</wp:posOffset>
                </wp:positionV>
                <wp:extent cx="617310" cy="377825"/>
                <wp:effectExtent l="57150" t="38100" r="49530" b="41275"/>
                <wp:wrapNone/>
                <wp:docPr id="2255" name="Ink 2255"/>
                <wp:cNvGraphicFramePr/>
                <a:graphic xmlns:a="http://schemas.openxmlformats.org/drawingml/2006/main">
                  <a:graphicData uri="http://schemas.microsoft.com/office/word/2010/wordprocessingInk">
                    <w14:contentPart bwMode="auto" r:id="rId773">
                      <w14:nvContentPartPr>
                        <w14:cNvContentPartPr/>
                      </w14:nvContentPartPr>
                      <w14:xfrm>
                        <a:off x="0" y="0"/>
                        <a:ext cx="617310" cy="377825"/>
                      </w14:xfrm>
                    </w14:contentPart>
                  </a:graphicData>
                </a:graphic>
              </wp:anchor>
            </w:drawing>
          </mc:Choice>
          <mc:Fallback>
            <w:pict>
              <v:shape w14:anchorId="5F0B33CB" id="Ink 2255" o:spid="_x0000_s1026" type="#_x0000_t75" style="position:absolute;margin-left:212.65pt;margin-top:-10.6pt;width:50pt;height:31.15pt;z-index:255012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">
                <v:imagedata r:id="rId774" o:title=""/>
              </v:shape>
            </w:pict>
          </mc:Fallback>
        </mc:AlternateContent>
      </w:r>
      <w:r w:rsidR="00A06BA1" w:rsidRPr="00DF34B0">
        <w:rPr>
          <w:rFonts w:eastAsiaTheme="minorEastAsia"/>
          <w:sz w:val="40"/>
          <w:szCs w:val="40"/>
        </w:rPr>
        <w:t xml:space="preserve">Before that operation, </w:t>
      </w:r>
      <w:r w:rsidR="0069425E">
        <w:rPr>
          <w:rFonts w:eastAsiaTheme="minorEastAsia"/>
          <w:sz w:val="40"/>
          <w:szCs w:val="40"/>
        </w:rPr>
        <w:t>________________________</w:t>
      </w:r>
      <w:r w:rsidR="00A06BA1" w:rsidRPr="00DF34B0">
        <w:rPr>
          <w:rFonts w:eastAsiaTheme="minorEastAsia"/>
          <w:sz w:val="40"/>
          <w:szCs w:val="40"/>
        </w:rPr>
        <w:t xml:space="preserve">; that is the inner function </w:t>
      </w:r>
      <m:oMath>
        <m:r>
          <w:rPr>
            <w:rFonts w:ascii="Cambria Math" w:eastAsiaTheme="minorEastAsia" w:hAnsi="Cambria Math"/>
            <w:sz w:val="40"/>
            <w:szCs w:val="40"/>
          </w:rPr>
          <m:t>g</m:t>
        </m:r>
      </m:oMath>
      <w:r w:rsidR="00A06BA1" w:rsidRPr="00DF34B0">
        <w:rPr>
          <w:rFonts w:eastAsiaTheme="minorEastAsia"/>
          <w:sz w:val="40"/>
          <w:szCs w:val="40"/>
        </w:rPr>
        <w:t>:</w:t>
      </w:r>
    </w:p>
    <w:p w14:paraId="08481504" w14:textId="45C2A21E" w:rsidR="0069425E" w:rsidRPr="00DF34B0" w:rsidRDefault="009331D9" w:rsidP="00E5507E">
      <w:pPr>
        <w:spacing w:after="1200"/>
        <w:ind w:left="720"/>
        <w:rPr>
          <w:rFonts w:eastAsiaTheme="minorEastAsia"/>
          <w:b/>
          <w:sz w:val="40"/>
          <w:szCs w:val="40"/>
        </w:rPr>
      </w:pPr>
      <w:r>
        <w:rPr>
          <w:rFonts w:eastAsiaTheme="minorEastAsia"/>
          <w:b/>
          <w:noProof/>
          <w:sz w:val="40"/>
          <w:szCs w:val="40"/>
        </w:rPr>
        <mc:AlternateContent>
          <mc:Choice Requires="wpi">
            <w:drawing>
              <wp:anchor distT="0" distB="0" distL="114300" distR="114300" simplePos="0" relativeHeight="255075328" behindDoc="0" locked="0" layoutInCell="1" allowOverlap="1" wp14:anchorId="4DF3BB04" wp14:editId="2EC8759C">
                <wp:simplePos x="0" y="0"/>
                <wp:positionH relativeFrom="column">
                  <wp:posOffset>1535430</wp:posOffset>
                </wp:positionH>
                <wp:positionV relativeFrom="paragraph">
                  <wp:posOffset>629920</wp:posOffset>
                </wp:positionV>
                <wp:extent cx="3963940" cy="358140"/>
                <wp:effectExtent l="38100" t="38100" r="55880" b="41910"/>
                <wp:wrapNone/>
                <wp:docPr id="2316" name="Ink 2316"/>
                <wp:cNvGraphicFramePr/>
                <a:graphic xmlns:a="http://schemas.openxmlformats.org/drawingml/2006/main">
                  <a:graphicData uri="http://schemas.microsoft.com/office/word/2010/wordprocessingInk">
                    <w14:contentPart bwMode="auto" r:id="rId775">
                      <w14:nvContentPartPr>
                        <w14:cNvContentPartPr/>
                      </w14:nvContentPartPr>
                      <w14:xfrm>
                        <a:off x="0" y="0"/>
                        <a:ext cx="3963940" cy="358140"/>
                      </w14:xfrm>
                    </w14:contentPart>
                  </a:graphicData>
                </a:graphic>
              </wp:anchor>
            </w:drawing>
          </mc:Choice>
          <mc:Fallback>
            <w:pict>
              <v:shape w14:anchorId="1CA4C6EF" id="Ink 2316" o:spid="_x0000_s1026" type="#_x0000_t75" style="position:absolute;margin-left:120.2pt;margin-top:48.9pt;width:313.5pt;height:29.6pt;z-index:25507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">
                <v:imagedata r:id="rId776" o:title=""/>
              </v:shape>
            </w:pict>
          </mc:Fallback>
        </mc:AlternateContent>
      </w:r>
      <w:r>
        <w:rPr>
          <w:rFonts w:eastAsiaTheme="minorEastAsia"/>
          <w:b/>
          <w:noProof/>
          <w:sz w:val="40"/>
          <w:szCs w:val="40"/>
        </w:rPr>
        <mc:AlternateContent>
          <mc:Choice Requires="wpi">
            <w:drawing>
              <wp:anchor distT="0" distB="0" distL="114300" distR="114300" simplePos="0" relativeHeight="255042560" behindDoc="0" locked="0" layoutInCell="1" allowOverlap="1" wp14:anchorId="25CA8B11" wp14:editId="081A4836">
                <wp:simplePos x="0" y="0"/>
                <wp:positionH relativeFrom="column">
                  <wp:posOffset>2678430</wp:posOffset>
                </wp:positionH>
                <wp:positionV relativeFrom="paragraph">
                  <wp:posOffset>-121920</wp:posOffset>
                </wp:positionV>
                <wp:extent cx="1509145" cy="433070"/>
                <wp:effectExtent l="38100" t="38100" r="53340" b="43180"/>
                <wp:wrapNone/>
                <wp:docPr id="2284" name="Ink 2284"/>
                <wp:cNvGraphicFramePr/>
                <a:graphic xmlns:a="http://schemas.openxmlformats.org/drawingml/2006/main">
                  <a:graphicData uri="http://schemas.microsoft.com/office/word/2010/wordprocessingInk">
                    <w14:contentPart bwMode="auto" r:id="rId777">
                      <w14:nvContentPartPr>
                        <w14:cNvContentPartPr/>
                      </w14:nvContentPartPr>
                      <w14:xfrm>
                        <a:off x="0" y="0"/>
                        <a:ext cx="1509145" cy="433070"/>
                      </w14:xfrm>
                    </w14:contentPart>
                  </a:graphicData>
                </a:graphic>
              </wp:anchor>
            </w:drawing>
          </mc:Choice>
          <mc:Fallback>
            <w:pict>
              <v:shape w14:anchorId="046A8388" id="Ink 2284" o:spid="_x0000_s1026" type="#_x0000_t75" style="position:absolute;margin-left:210.2pt;margin-top:-10.3pt;width:120.25pt;height:35.5pt;z-index:25504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">
                <v:imagedata r:id="rId778" o:title=""/>
              </v:shape>
            </w:pict>
          </mc:Fallback>
        </mc:AlternateContent>
      </w:r>
      <w:r>
        <w:rPr>
          <w:rFonts w:eastAsiaTheme="minorEastAsia"/>
          <w:b/>
          <w:noProof/>
          <w:sz w:val="40"/>
          <w:szCs w:val="40"/>
        </w:rPr>
        <mc:AlternateContent>
          <mc:Choice Requires="wpi">
            <w:drawing>
              <wp:anchor distT="0" distB="0" distL="114300" distR="114300" simplePos="0" relativeHeight="255028224" behindDoc="0" locked="0" layoutInCell="1" allowOverlap="1" wp14:anchorId="6985C108" wp14:editId="7FC2529B">
                <wp:simplePos x="0" y="0"/>
                <wp:positionH relativeFrom="column">
                  <wp:posOffset>521970</wp:posOffset>
                </wp:positionH>
                <wp:positionV relativeFrom="paragraph">
                  <wp:posOffset>-99695</wp:posOffset>
                </wp:positionV>
                <wp:extent cx="1330110" cy="375285"/>
                <wp:effectExtent l="38100" t="38100" r="22860" b="43815"/>
                <wp:wrapNone/>
                <wp:docPr id="2270" name="Ink 2270"/>
                <wp:cNvGraphicFramePr/>
                <a:graphic xmlns:a="http://schemas.openxmlformats.org/drawingml/2006/main">
                  <a:graphicData uri="http://schemas.microsoft.com/office/word/2010/wordprocessingInk">
                    <w14:contentPart bwMode="auto" r:id="rId779">
                      <w14:nvContentPartPr>
                        <w14:cNvContentPartPr/>
                      </w14:nvContentPartPr>
                      <w14:xfrm>
                        <a:off x="0" y="0"/>
                        <a:ext cx="1330110" cy="375285"/>
                      </w14:xfrm>
                    </w14:contentPart>
                  </a:graphicData>
                </a:graphic>
              </wp:anchor>
            </w:drawing>
          </mc:Choice>
          <mc:Fallback>
            <w:pict>
              <v:shape w14:anchorId="1C10C1DB" id="Ink 2270" o:spid="_x0000_s1026" type="#_x0000_t75" style="position:absolute;margin-left:40.4pt;margin-top:-8.55pt;width:106.15pt;height:30.95pt;z-index:255028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">
                <v:imagedata r:id="rId780" o:title=""/>
              </v:shape>
            </w:pict>
          </mc:Fallback>
        </mc:AlternateContent>
      </w:r>
    </w:p>
    <w:p w14:paraId="744AA6AB" w14:textId="3E13C6AC" w:rsidR="0069425E" w:rsidRPr="00DF34B0" w:rsidRDefault="0069425E" w:rsidP="0069425E">
      <w:pPr>
        <w:rPr>
          <w:rFonts w:eastAsiaTheme="minorEastAsia"/>
          <w:sz w:val="40"/>
          <w:szCs w:val="40"/>
        </w:rPr>
      </w:pPr>
      <w:r w:rsidRPr="00DF34B0">
        <w:rPr>
          <w:rFonts w:eastAsiaTheme="minorEastAsia"/>
          <w:sz w:val="40"/>
          <w:szCs w:val="40"/>
        </w:rPr>
        <w:t xml:space="preserve">As a check, you can evaluate the composite functions to confirm that </w:t>
      </w:r>
      <m:oMath>
        <m:r>
          <w:rPr>
            <w:rFonts w:ascii="Cambria Math" w:eastAsiaTheme="minorEastAsia" w:hAnsi="Cambria Math"/>
            <w:sz w:val="40"/>
            <w:szCs w:val="40"/>
          </w:rPr>
          <m:t>h</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f∘g)(x)</m:t>
        </m:r>
      </m:oMath>
      <w:r w:rsidRPr="00DF34B0">
        <w:rPr>
          <w:rFonts w:eastAsiaTheme="minorEastAsia"/>
          <w:sz w:val="40"/>
          <w:szCs w:val="40"/>
        </w:rPr>
        <w:t xml:space="preserve"> for each example above.</w:t>
      </w:r>
    </w:p>
    <w:p w14:paraId="077289B5" w14:textId="17B9821D" w:rsidR="00E505F0" w:rsidRPr="00DF34B0" w:rsidRDefault="00845E4B" w:rsidP="00FA6D93">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5169536" behindDoc="0" locked="0" layoutInCell="1" allowOverlap="1" wp14:anchorId="3030CAED" wp14:editId="5CCFCA2B">
                <wp:simplePos x="0" y="0"/>
                <wp:positionH relativeFrom="column">
                  <wp:posOffset>-140335</wp:posOffset>
                </wp:positionH>
                <wp:positionV relativeFrom="paragraph">
                  <wp:posOffset>-113030</wp:posOffset>
                </wp:positionV>
                <wp:extent cx="887940" cy="284480"/>
                <wp:effectExtent l="57150" t="38100" r="7620" b="58420"/>
                <wp:wrapNone/>
                <wp:docPr id="2409" name="Ink 2409"/>
                <wp:cNvGraphicFramePr/>
                <a:graphic xmlns:a="http://schemas.openxmlformats.org/drawingml/2006/main">
                  <a:graphicData uri="http://schemas.microsoft.com/office/word/2010/wordprocessingInk">
                    <w14:contentPart bwMode="auto" r:id="rId781">
                      <w14:nvContentPartPr>
                        <w14:cNvContentPartPr/>
                      </w14:nvContentPartPr>
                      <w14:xfrm>
                        <a:off x="0" y="0"/>
                        <a:ext cx="887940" cy="284480"/>
                      </w14:xfrm>
                    </w14:contentPart>
                  </a:graphicData>
                </a:graphic>
              </wp:anchor>
            </w:drawing>
          </mc:Choice>
          <mc:Fallback>
            <w:pict>
              <v:shape w14:anchorId="42CBAD1A" id="Ink 2409" o:spid="_x0000_s1026" type="#_x0000_t75" style="position:absolute;margin-left:-11.75pt;margin-top:-9.6pt;width:71.3pt;height:23.8pt;z-index:25516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">
                <v:imagedata r:id="rId782" o:title=""/>
              </v:shape>
            </w:pict>
          </mc:Fallback>
        </mc:AlternateContent>
      </w:r>
      <w:r w:rsidR="009331D9">
        <w:rPr>
          <w:rFonts w:eastAsiaTheme="minorEastAsia"/>
          <w:noProof/>
          <w:sz w:val="40"/>
          <w:szCs w:val="40"/>
        </w:rPr>
        <mc:AlternateContent>
          <mc:Choice Requires="wpi">
            <w:drawing>
              <wp:anchor distT="0" distB="0" distL="114300" distR="114300" simplePos="0" relativeHeight="255106048" behindDoc="0" locked="0" layoutInCell="1" allowOverlap="1" wp14:anchorId="4E99C735" wp14:editId="3EF725D0">
                <wp:simplePos x="0" y="0"/>
                <wp:positionH relativeFrom="column">
                  <wp:posOffset>1329055</wp:posOffset>
                </wp:positionH>
                <wp:positionV relativeFrom="paragraph">
                  <wp:posOffset>-151130</wp:posOffset>
                </wp:positionV>
                <wp:extent cx="2633525" cy="332105"/>
                <wp:effectExtent l="57150" t="38100" r="0" b="48895"/>
                <wp:wrapNone/>
                <wp:docPr id="2346" name="Ink 2346"/>
                <wp:cNvGraphicFramePr/>
                <a:graphic xmlns:a="http://schemas.openxmlformats.org/drawingml/2006/main">
                  <a:graphicData uri="http://schemas.microsoft.com/office/word/2010/wordprocessingInk">
                    <w14:contentPart bwMode="auto" r:id="rId783">
                      <w14:nvContentPartPr>
                        <w14:cNvContentPartPr/>
                      </w14:nvContentPartPr>
                      <w14:xfrm>
                        <a:off x="0" y="0"/>
                        <a:ext cx="2633525" cy="332105"/>
                      </w14:xfrm>
                    </w14:contentPart>
                  </a:graphicData>
                </a:graphic>
              </wp:anchor>
            </w:drawing>
          </mc:Choice>
          <mc:Fallback>
            <w:pict>
              <v:shape w14:anchorId="65F17075" id="Ink 2346" o:spid="_x0000_s1026" type="#_x0000_t75" style="position:absolute;margin-left:103.95pt;margin-top:-12.6pt;width:208.75pt;height:27.55pt;z-index:25510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">
                <v:imagedata r:id="rId784" o:title=""/>
              </v:shape>
            </w:pict>
          </mc:Fallback>
        </mc:AlternateContent>
      </w:r>
    </w:p>
    <w:p w14:paraId="5019A8CA" w14:textId="77777777" w:rsidR="00E505F0" w:rsidRPr="00DF34B0" w:rsidRDefault="00E505F0" w:rsidP="00393C84">
      <w:pPr>
        <w:ind w:left="720"/>
        <w:rPr>
          <w:rFonts w:eastAsiaTheme="minorEastAsia"/>
          <w:sz w:val="40"/>
          <w:szCs w:val="40"/>
        </w:rPr>
      </w:pPr>
      <w:r w:rsidRPr="00DF34B0">
        <w:rPr>
          <w:rFonts w:eastAsiaTheme="minorEastAsia"/>
          <w:sz w:val="40"/>
          <w:szCs w:val="40"/>
        </w:rPr>
        <w:t>b)</w:t>
      </w:r>
      <w:r w:rsidR="006C4DA4" w:rsidRPr="00DF34B0">
        <w:rPr>
          <w:rFonts w:eastAsiaTheme="minorEastAsia"/>
          <w:sz w:val="40"/>
          <w:szCs w:val="40"/>
        </w:rPr>
        <w:t xml:space="preserve"> </w:t>
      </w:r>
      <w:r w:rsidRPr="00DF34B0">
        <w:rPr>
          <w:rFonts w:eastAsiaTheme="minorEastAsia"/>
          <w:sz w:val="40"/>
          <w:szCs w:val="40"/>
        </w:rPr>
        <w:t xml:space="preserve"> </w:t>
      </w:r>
      <m:oMath>
        <m:r>
          <w:rPr>
            <w:rFonts w:ascii="Cambria Math" w:eastAsiaTheme="minorEastAsia" w:hAnsi="Cambria Math"/>
            <w:sz w:val="40"/>
            <w:szCs w:val="40"/>
          </w:rPr>
          <m:t>h</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m:t>
        </m:r>
        <m:rad>
          <m:radPr>
            <m:ctrlPr>
              <w:rPr>
                <w:rFonts w:ascii="Cambria Math" w:eastAsiaTheme="minorEastAsia" w:hAnsi="Cambria Math"/>
                <w:i/>
                <w:sz w:val="40"/>
                <w:szCs w:val="40"/>
              </w:rPr>
            </m:ctrlPr>
          </m:radPr>
          <m:deg>
            <m:r>
              <w:rPr>
                <w:rFonts w:ascii="Cambria Math" w:hAnsi="Cambria Math"/>
                <w:sz w:val="40"/>
                <w:szCs w:val="40"/>
              </w:rPr>
              <m:t>3</m:t>
            </m:r>
          </m:deg>
          <m:e>
            <m:r>
              <w:rPr>
                <w:rFonts w:ascii="Cambria Math" w:eastAsiaTheme="minorEastAsia" w:hAnsi="Cambria Math"/>
                <w:sz w:val="40"/>
                <w:szCs w:val="40"/>
              </w:rPr>
              <m:t>5-</m:t>
            </m:r>
            <m:sSup>
              <m:sSupPr>
                <m:ctrlPr>
                  <w:rPr>
                    <w:rFonts w:ascii="Cambria Math" w:eastAsiaTheme="minorEastAsia" w:hAnsi="Cambria Math"/>
                    <w:i/>
                    <w:sz w:val="40"/>
                    <w:szCs w:val="40"/>
                  </w:rPr>
                </m:ctrlPr>
              </m:sSupPr>
              <m:e>
                <m:r>
                  <w:rPr>
                    <w:rFonts w:ascii="Cambria Math" w:eastAsiaTheme="minorEastAsia" w:hAnsi="Cambria Math"/>
                    <w:sz w:val="40"/>
                    <w:szCs w:val="40"/>
                  </w:rPr>
                  <m:t>x</m:t>
                </m:r>
              </m:e>
              <m:sup>
                <m:r>
                  <w:rPr>
                    <w:rFonts w:ascii="Cambria Math" w:eastAsiaTheme="minorEastAsia" w:hAnsi="Cambria Math"/>
                    <w:sz w:val="40"/>
                    <w:szCs w:val="40"/>
                  </w:rPr>
                  <m:t>8</m:t>
                </m:r>
              </m:sup>
            </m:sSup>
          </m:e>
        </m:rad>
      </m:oMath>
    </w:p>
    <w:p w14:paraId="11F11322" w14:textId="7AFED263" w:rsidR="0069425E" w:rsidRDefault="009331D9" w:rsidP="00E5507E">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5119360" behindDoc="0" locked="0" layoutInCell="1" allowOverlap="1" wp14:anchorId="695734C4" wp14:editId="7E41F261">
                <wp:simplePos x="0" y="0"/>
                <wp:positionH relativeFrom="column">
                  <wp:posOffset>2754630</wp:posOffset>
                </wp:positionH>
                <wp:positionV relativeFrom="paragraph">
                  <wp:posOffset>41275</wp:posOffset>
                </wp:positionV>
                <wp:extent cx="470530" cy="245745"/>
                <wp:effectExtent l="57150" t="38100" r="6350" b="40005"/>
                <wp:wrapNone/>
                <wp:docPr id="2359" name="Ink 2359"/>
                <wp:cNvGraphicFramePr/>
                <a:graphic xmlns:a="http://schemas.openxmlformats.org/drawingml/2006/main">
                  <a:graphicData uri="http://schemas.microsoft.com/office/word/2010/wordprocessingInk">
                    <w14:contentPart bwMode="auto" r:id="rId785">
                      <w14:nvContentPartPr>
                        <w14:cNvContentPartPr/>
                      </w14:nvContentPartPr>
                      <w14:xfrm>
                        <a:off x="0" y="0"/>
                        <a:ext cx="470530" cy="245745"/>
                      </w14:xfrm>
                    </w14:contentPart>
                  </a:graphicData>
                </a:graphic>
              </wp:anchor>
            </w:drawing>
          </mc:Choice>
          <mc:Fallback>
            <w:pict>
              <v:shape w14:anchorId="79E98167" id="Ink 2359" o:spid="_x0000_s1026" type="#_x0000_t75" style="position:absolute;margin-left:216.2pt;margin-top:2.55pt;width:38.5pt;height:20.75pt;z-index:25511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">
                <v:imagedata r:id="rId786" o:title=""/>
              </v:shape>
            </w:pict>
          </mc:Fallback>
        </mc:AlternateContent>
      </w:r>
      <w:r>
        <w:rPr>
          <w:rFonts w:eastAsiaTheme="minorEastAsia"/>
          <w:noProof/>
          <w:sz w:val="40"/>
          <w:szCs w:val="40"/>
        </w:rPr>
        <mc:AlternateContent>
          <mc:Choice Requires="wpi">
            <w:drawing>
              <wp:anchor distT="0" distB="0" distL="114300" distR="114300" simplePos="0" relativeHeight="255113216" behindDoc="0" locked="0" layoutInCell="1" allowOverlap="1" wp14:anchorId="7AEBED56" wp14:editId="1741E579">
                <wp:simplePos x="0" y="0"/>
                <wp:positionH relativeFrom="column">
                  <wp:posOffset>1892300</wp:posOffset>
                </wp:positionH>
                <wp:positionV relativeFrom="paragraph">
                  <wp:posOffset>4445</wp:posOffset>
                </wp:positionV>
                <wp:extent cx="652660" cy="258445"/>
                <wp:effectExtent l="57150" t="38100" r="0" b="46355"/>
                <wp:wrapNone/>
                <wp:docPr id="2353" name="Ink 2353"/>
                <wp:cNvGraphicFramePr/>
                <a:graphic xmlns:a="http://schemas.openxmlformats.org/drawingml/2006/main">
                  <a:graphicData uri="http://schemas.microsoft.com/office/word/2010/wordprocessingInk">
                    <w14:contentPart bwMode="auto" r:id="rId787">
                      <w14:nvContentPartPr>
                        <w14:cNvContentPartPr/>
                      </w14:nvContentPartPr>
                      <w14:xfrm>
                        <a:off x="0" y="0"/>
                        <a:ext cx="652660" cy="258445"/>
                      </w14:xfrm>
                    </w14:contentPart>
                  </a:graphicData>
                </a:graphic>
              </wp:anchor>
            </w:drawing>
          </mc:Choice>
          <mc:Fallback>
            <w:pict>
              <v:shape w14:anchorId="0DAA0F4A" id="Ink 2353" o:spid="_x0000_s1026" type="#_x0000_t75" style="position:absolute;margin-left:148.3pt;margin-top:-.35pt;width:52.85pt;height:21.75pt;z-index:25511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">
                <v:imagedata r:id="rId788" o:title=""/>
              </v:shape>
            </w:pict>
          </mc:Fallback>
        </mc:AlternateContent>
      </w:r>
      <w:r w:rsidR="008208A0" w:rsidRPr="00DF34B0">
        <w:rPr>
          <w:rFonts w:eastAsiaTheme="minorEastAsia"/>
          <w:sz w:val="40"/>
          <w:szCs w:val="40"/>
        </w:rPr>
        <w:t xml:space="preserve">The big picture is </w:t>
      </w:r>
      <w:r w:rsidR="0069425E">
        <w:rPr>
          <w:rFonts w:eastAsiaTheme="minorEastAsia"/>
          <w:sz w:val="40"/>
          <w:szCs w:val="40"/>
        </w:rPr>
        <w:t>_________________</w:t>
      </w:r>
      <w:r w:rsidR="008208A0" w:rsidRPr="00DF34B0">
        <w:rPr>
          <w:rFonts w:eastAsiaTheme="minorEastAsia"/>
          <w:sz w:val="40"/>
          <w:szCs w:val="40"/>
        </w:rPr>
        <w:t xml:space="preserve">; that is the outer function </w:t>
      </w:r>
      <m:oMath>
        <m:r>
          <w:rPr>
            <w:rFonts w:ascii="Cambria Math" w:eastAsiaTheme="minorEastAsia" w:hAnsi="Cambria Math"/>
            <w:sz w:val="40"/>
            <w:szCs w:val="40"/>
          </w:rPr>
          <m:t>f</m:t>
        </m:r>
      </m:oMath>
      <w:r w:rsidR="008208A0" w:rsidRPr="00DF34B0">
        <w:rPr>
          <w:rFonts w:eastAsiaTheme="minorEastAsia"/>
          <w:sz w:val="40"/>
          <w:szCs w:val="40"/>
        </w:rPr>
        <w:t xml:space="preserve">.  </w:t>
      </w:r>
    </w:p>
    <w:p w14:paraId="0D1F0C0A" w14:textId="6D3585F0" w:rsidR="00E5507E" w:rsidRDefault="00845E4B" w:rsidP="0069425E">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5125504" behindDoc="0" locked="0" layoutInCell="1" allowOverlap="1" wp14:anchorId="0E46C1BA" wp14:editId="056E9C12">
                <wp:simplePos x="0" y="0"/>
                <wp:positionH relativeFrom="column">
                  <wp:posOffset>2562225</wp:posOffset>
                </wp:positionH>
                <wp:positionV relativeFrom="paragraph">
                  <wp:posOffset>-130810</wp:posOffset>
                </wp:positionV>
                <wp:extent cx="787910" cy="330575"/>
                <wp:effectExtent l="38100" t="38100" r="50800" b="50800"/>
                <wp:wrapNone/>
                <wp:docPr id="2366" name="Ink 2366"/>
                <wp:cNvGraphicFramePr/>
                <a:graphic xmlns:a="http://schemas.openxmlformats.org/drawingml/2006/main">
                  <a:graphicData uri="http://schemas.microsoft.com/office/word/2010/wordprocessingInk">
                    <w14:contentPart bwMode="auto" r:id="rId789">
                      <w14:nvContentPartPr>
                        <w14:cNvContentPartPr/>
                      </w14:nvContentPartPr>
                      <w14:xfrm>
                        <a:off x="0" y="0"/>
                        <a:ext cx="787910" cy="330575"/>
                      </w14:xfrm>
                    </w14:contentPart>
                  </a:graphicData>
                </a:graphic>
              </wp:anchor>
            </w:drawing>
          </mc:Choice>
          <mc:Fallback>
            <w:pict>
              <v:shape w14:anchorId="1B02EBE2" id="Ink 2366" o:spid="_x0000_s1026" type="#_x0000_t75" style="position:absolute;margin-left:201.05pt;margin-top:-11pt;width:63.5pt;height:27.45pt;z-index:25512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">
                <v:imagedata r:id="rId790" o:title=""/>
              </v:shape>
            </w:pict>
          </mc:Fallback>
        </mc:AlternateContent>
      </w:r>
      <w:r w:rsidR="008208A0" w:rsidRPr="00DF34B0">
        <w:rPr>
          <w:rFonts w:eastAsiaTheme="minorEastAsia"/>
          <w:sz w:val="40"/>
          <w:szCs w:val="40"/>
        </w:rPr>
        <w:t xml:space="preserve">Before that operation, </w:t>
      </w:r>
      <w:r w:rsidR="0069425E">
        <w:rPr>
          <w:rFonts w:eastAsiaTheme="minorEastAsia"/>
          <w:sz w:val="40"/>
          <w:szCs w:val="40"/>
        </w:rPr>
        <w:t>___________________</w:t>
      </w:r>
      <w:r w:rsidR="008208A0" w:rsidRPr="00DF34B0">
        <w:rPr>
          <w:rFonts w:eastAsiaTheme="minorEastAsia"/>
          <w:sz w:val="40"/>
          <w:szCs w:val="40"/>
        </w:rPr>
        <w:t xml:space="preserve">; that is the inner function </w:t>
      </w:r>
      <m:oMath>
        <m:r>
          <w:rPr>
            <w:rFonts w:ascii="Cambria Math" w:eastAsiaTheme="minorEastAsia" w:hAnsi="Cambria Math"/>
            <w:sz w:val="40"/>
            <w:szCs w:val="40"/>
          </w:rPr>
          <m:t>g</m:t>
        </m:r>
      </m:oMath>
      <w:r w:rsidR="008208A0" w:rsidRPr="00DF34B0">
        <w:rPr>
          <w:rFonts w:eastAsiaTheme="minorEastAsia"/>
          <w:sz w:val="40"/>
          <w:szCs w:val="40"/>
        </w:rPr>
        <w:t>:</w:t>
      </w:r>
    </w:p>
    <w:p w14:paraId="2B02AB0E" w14:textId="17800549" w:rsidR="0069425E" w:rsidRDefault="00845E4B" w:rsidP="0069425E">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5156224" behindDoc="0" locked="0" layoutInCell="1" allowOverlap="1" wp14:anchorId="5596B407" wp14:editId="1E37477C">
                <wp:simplePos x="0" y="0"/>
                <wp:positionH relativeFrom="column">
                  <wp:posOffset>3836670</wp:posOffset>
                </wp:positionH>
                <wp:positionV relativeFrom="paragraph">
                  <wp:posOffset>-130175</wp:posOffset>
                </wp:positionV>
                <wp:extent cx="676615" cy="349885"/>
                <wp:effectExtent l="38100" t="57150" r="28575" b="50165"/>
                <wp:wrapNone/>
                <wp:docPr id="2396" name="Ink 2396"/>
                <wp:cNvGraphicFramePr/>
                <a:graphic xmlns:a="http://schemas.openxmlformats.org/drawingml/2006/main">
                  <a:graphicData uri="http://schemas.microsoft.com/office/word/2010/wordprocessingInk">
                    <w14:contentPart bwMode="auto" r:id="rId791">
                      <w14:nvContentPartPr>
                        <w14:cNvContentPartPr/>
                      </w14:nvContentPartPr>
                      <w14:xfrm>
                        <a:off x="0" y="0"/>
                        <a:ext cx="676615" cy="349885"/>
                      </w14:xfrm>
                    </w14:contentPart>
                  </a:graphicData>
                </a:graphic>
              </wp:anchor>
            </w:drawing>
          </mc:Choice>
          <mc:Fallback>
            <w:pict>
              <v:shape w14:anchorId="586998C0" id="Ink 2396" o:spid="_x0000_s1026" type="#_x0000_t75" style="position:absolute;margin-left:301.4pt;margin-top:-10.95pt;width:54.7pt;height:28.95pt;z-index:255156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">
                <v:imagedata r:id="rId792" o:title=""/>
              </v:shape>
            </w:pict>
          </mc:Fallback>
        </mc:AlternateContent>
      </w:r>
      <w:r>
        <w:rPr>
          <w:rFonts w:eastAsiaTheme="minorEastAsia"/>
          <w:noProof/>
          <w:sz w:val="40"/>
          <w:szCs w:val="40"/>
        </w:rPr>
        <mc:AlternateContent>
          <mc:Choice Requires="wpi">
            <w:drawing>
              <wp:anchor distT="0" distB="0" distL="114300" distR="114300" simplePos="0" relativeHeight="255147008" behindDoc="0" locked="0" layoutInCell="1" allowOverlap="1" wp14:anchorId="55C49FCC" wp14:editId="6A69BFAC">
                <wp:simplePos x="0" y="0"/>
                <wp:positionH relativeFrom="column">
                  <wp:posOffset>3585845</wp:posOffset>
                </wp:positionH>
                <wp:positionV relativeFrom="paragraph">
                  <wp:posOffset>43180</wp:posOffset>
                </wp:positionV>
                <wp:extent cx="83185" cy="66975"/>
                <wp:effectExtent l="57150" t="38100" r="50165" b="47625"/>
                <wp:wrapNone/>
                <wp:docPr id="2387" name="Ink 2387"/>
                <wp:cNvGraphicFramePr/>
                <a:graphic xmlns:a="http://schemas.openxmlformats.org/drawingml/2006/main">
                  <a:graphicData uri="http://schemas.microsoft.com/office/word/2010/wordprocessingInk">
                    <w14:contentPart bwMode="auto" r:id="rId793">
                      <w14:nvContentPartPr>
                        <w14:cNvContentPartPr/>
                      </w14:nvContentPartPr>
                      <w14:xfrm>
                        <a:off x="0" y="0"/>
                        <a:ext cx="83185" cy="66975"/>
                      </w14:xfrm>
                    </w14:contentPart>
                  </a:graphicData>
                </a:graphic>
              </wp:anchor>
            </w:drawing>
          </mc:Choice>
          <mc:Fallback>
            <w:pict>
              <v:shape w14:anchorId="4840A74D" id="Ink 2387" o:spid="_x0000_s1026" type="#_x0000_t75" style="position:absolute;margin-left:281.65pt;margin-top:2.7pt;width:7.95pt;height:6.65pt;z-index:255147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">
                <v:imagedata r:id="rId794" o:title=""/>
              </v:shape>
            </w:pict>
          </mc:Fallback>
        </mc:AlternateContent>
      </w:r>
      <w:r>
        <w:rPr>
          <w:rFonts w:eastAsiaTheme="minorEastAsia"/>
          <w:noProof/>
          <w:sz w:val="40"/>
          <w:szCs w:val="40"/>
        </w:rPr>
        <mc:AlternateContent>
          <mc:Choice Requires="wpi">
            <w:drawing>
              <wp:anchor distT="0" distB="0" distL="114300" distR="114300" simplePos="0" relativeHeight="255148032" behindDoc="0" locked="0" layoutInCell="1" allowOverlap="1" wp14:anchorId="3A0218EF" wp14:editId="75EB1F1E">
                <wp:simplePos x="0" y="0"/>
                <wp:positionH relativeFrom="column">
                  <wp:posOffset>2838450</wp:posOffset>
                </wp:positionH>
                <wp:positionV relativeFrom="paragraph">
                  <wp:posOffset>-99060</wp:posOffset>
                </wp:positionV>
                <wp:extent cx="602005" cy="441325"/>
                <wp:effectExtent l="38100" t="38100" r="45720" b="53975"/>
                <wp:wrapNone/>
                <wp:docPr id="2388" name="Ink 2388"/>
                <wp:cNvGraphicFramePr/>
                <a:graphic xmlns:a="http://schemas.openxmlformats.org/drawingml/2006/main">
                  <a:graphicData uri="http://schemas.microsoft.com/office/word/2010/wordprocessingInk">
                    <w14:contentPart bwMode="auto" r:id="rId795">
                      <w14:nvContentPartPr>
                        <w14:cNvContentPartPr/>
                      </w14:nvContentPartPr>
                      <w14:xfrm>
                        <a:off x="0" y="0"/>
                        <a:ext cx="602005" cy="441325"/>
                      </w14:xfrm>
                    </w14:contentPart>
                  </a:graphicData>
                </a:graphic>
              </wp:anchor>
            </w:drawing>
          </mc:Choice>
          <mc:Fallback>
            <w:pict>
              <v:shape w14:anchorId="32226C79" id="Ink 2388" o:spid="_x0000_s1026" type="#_x0000_t75" style="position:absolute;margin-left:222.8pt;margin-top:-8.5pt;width:48.8pt;height:36.15pt;z-index:255148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">
                <v:imagedata r:id="rId796" o:title=""/>
              </v:shape>
            </w:pict>
          </mc:Fallback>
        </mc:AlternateContent>
      </w:r>
      <w:r>
        <w:rPr>
          <w:rFonts w:eastAsiaTheme="minorEastAsia"/>
          <w:noProof/>
          <w:sz w:val="40"/>
          <w:szCs w:val="40"/>
        </w:rPr>
        <mc:AlternateContent>
          <mc:Choice Requires="wpi">
            <w:drawing>
              <wp:anchor distT="0" distB="0" distL="114300" distR="114300" simplePos="0" relativeHeight="255149056" behindDoc="0" locked="0" layoutInCell="1" allowOverlap="1" wp14:anchorId="056FAC61" wp14:editId="5815C8D8">
                <wp:simplePos x="0" y="0"/>
                <wp:positionH relativeFrom="column">
                  <wp:posOffset>943610</wp:posOffset>
                </wp:positionH>
                <wp:positionV relativeFrom="paragraph">
                  <wp:posOffset>-79375</wp:posOffset>
                </wp:positionV>
                <wp:extent cx="1316680" cy="428625"/>
                <wp:effectExtent l="38100" t="57150" r="55245" b="47625"/>
                <wp:wrapNone/>
                <wp:docPr id="2389" name="Ink 2389"/>
                <wp:cNvGraphicFramePr/>
                <a:graphic xmlns:a="http://schemas.openxmlformats.org/drawingml/2006/main">
                  <a:graphicData uri="http://schemas.microsoft.com/office/word/2010/wordprocessingInk">
                    <w14:contentPart bwMode="auto" r:id="rId797">
                      <w14:nvContentPartPr>
                        <w14:cNvContentPartPr/>
                      </w14:nvContentPartPr>
                      <w14:xfrm>
                        <a:off x="0" y="0"/>
                        <a:ext cx="1316680" cy="428625"/>
                      </w14:xfrm>
                    </w14:contentPart>
                  </a:graphicData>
                </a:graphic>
              </wp:anchor>
            </w:drawing>
          </mc:Choice>
          <mc:Fallback>
            <w:pict>
              <v:shape w14:anchorId="0819FB29" id="Ink 2389" o:spid="_x0000_s1026" type="#_x0000_t75" style="position:absolute;margin-left:73.6pt;margin-top:-6.95pt;width:105.1pt;height:35.15pt;z-index:255149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">
                <v:imagedata r:id="rId798" o:title=""/>
              </v:shape>
            </w:pict>
          </mc:Fallback>
        </mc:AlternateContent>
      </w:r>
    </w:p>
    <w:p w14:paraId="76F62464" w14:textId="5BDF0D62" w:rsidR="0069425E" w:rsidRDefault="0069425E" w:rsidP="0069425E">
      <w:pPr>
        <w:rPr>
          <w:rFonts w:eastAsiaTheme="minorEastAsia"/>
          <w:sz w:val="40"/>
          <w:szCs w:val="40"/>
        </w:rPr>
      </w:pPr>
    </w:p>
    <w:p w14:paraId="17114896" w14:textId="5E0E9411" w:rsidR="0069425E" w:rsidRDefault="00845E4B" w:rsidP="0069425E">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5225856" behindDoc="0" locked="0" layoutInCell="1" allowOverlap="1" wp14:anchorId="1FE209A2" wp14:editId="2A2CF387">
                <wp:simplePos x="0" y="0"/>
                <wp:positionH relativeFrom="column">
                  <wp:posOffset>1418590</wp:posOffset>
                </wp:positionH>
                <wp:positionV relativeFrom="paragraph">
                  <wp:posOffset>-9525</wp:posOffset>
                </wp:positionV>
                <wp:extent cx="4203700" cy="512445"/>
                <wp:effectExtent l="38100" t="38100" r="44450" b="40005"/>
                <wp:wrapNone/>
                <wp:docPr id="2464" name="Ink 2464"/>
                <wp:cNvGraphicFramePr/>
                <a:graphic xmlns:a="http://schemas.openxmlformats.org/drawingml/2006/main">
                  <a:graphicData uri="http://schemas.microsoft.com/office/word/2010/wordprocessingInk">
                    <w14:contentPart bwMode="auto" r:id="rId799">
                      <w14:nvContentPartPr>
                        <w14:cNvContentPartPr/>
                      </w14:nvContentPartPr>
                      <w14:xfrm>
                        <a:off x="0" y="0"/>
                        <a:ext cx="4203700" cy="512445"/>
                      </w14:xfrm>
                    </w14:contentPart>
                  </a:graphicData>
                </a:graphic>
              </wp:anchor>
            </w:drawing>
          </mc:Choice>
          <mc:Fallback>
            <w:pict>
              <v:shape w14:anchorId="0725E4A5" id="Ink 2464" o:spid="_x0000_s1026" type="#_x0000_t75" style="position:absolute;margin-left:111pt;margin-top:-1.45pt;width:332.4pt;height:41.75pt;z-index:25522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">
                <v:imagedata r:id="rId800" o:title=""/>
              </v:shape>
            </w:pict>
          </mc:Fallback>
        </mc:AlternateContent>
      </w:r>
      <w:r>
        <w:rPr>
          <w:rFonts w:eastAsiaTheme="minorEastAsia"/>
          <w:noProof/>
          <w:sz w:val="40"/>
          <w:szCs w:val="40"/>
        </w:rPr>
        <mc:AlternateContent>
          <mc:Choice Requires="wpi">
            <w:drawing>
              <wp:anchor distT="0" distB="0" distL="114300" distR="114300" simplePos="0" relativeHeight="255184896" behindDoc="0" locked="0" layoutInCell="1" allowOverlap="1" wp14:anchorId="780EE132" wp14:editId="114F3CDE">
                <wp:simplePos x="0" y="0"/>
                <wp:positionH relativeFrom="column">
                  <wp:posOffset>171450</wp:posOffset>
                </wp:positionH>
                <wp:positionV relativeFrom="paragraph">
                  <wp:posOffset>274320</wp:posOffset>
                </wp:positionV>
                <wp:extent cx="1082825" cy="241300"/>
                <wp:effectExtent l="38100" t="38100" r="41275" b="44450"/>
                <wp:wrapNone/>
                <wp:docPr id="2424" name="Ink 2424"/>
                <wp:cNvGraphicFramePr/>
                <a:graphic xmlns:a="http://schemas.openxmlformats.org/drawingml/2006/main">
                  <a:graphicData uri="http://schemas.microsoft.com/office/word/2010/wordprocessingInk">
                    <w14:contentPart bwMode="auto" r:id="rId801">
                      <w14:nvContentPartPr>
                        <w14:cNvContentPartPr/>
                      </w14:nvContentPartPr>
                      <w14:xfrm>
                        <a:off x="0" y="0"/>
                        <a:ext cx="1082825" cy="241300"/>
                      </w14:xfrm>
                    </w14:contentPart>
                  </a:graphicData>
                </a:graphic>
              </wp:anchor>
            </w:drawing>
          </mc:Choice>
          <mc:Fallback>
            <w:pict>
              <v:shape w14:anchorId="2828A0BD" id="Ink 2424" o:spid="_x0000_s1026" type="#_x0000_t75" style="position:absolute;margin-left:12.8pt;margin-top:20.9pt;width:86.65pt;height:20.4pt;z-index:25518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">
                <v:imagedata r:id="rId802" o:title=""/>
              </v:shape>
            </w:pict>
          </mc:Fallback>
        </mc:AlternateContent>
      </w:r>
    </w:p>
    <w:p w14:paraId="4CB12643" w14:textId="79B6D38A" w:rsidR="0069425E" w:rsidRDefault="0069425E" w:rsidP="0069425E">
      <w:pPr>
        <w:rPr>
          <w:rFonts w:eastAsiaTheme="minorEastAsia"/>
          <w:sz w:val="40"/>
          <w:szCs w:val="40"/>
        </w:rPr>
      </w:pPr>
    </w:p>
    <w:p w14:paraId="3047D891" w14:textId="213010B4" w:rsidR="0069425E" w:rsidRPr="00DF34B0" w:rsidRDefault="00845E4B" w:rsidP="007F0928">
      <w:pPr>
        <w:ind w:left="720"/>
        <w:rPr>
          <w:rFonts w:eastAsiaTheme="minorEastAsia"/>
          <w:sz w:val="40"/>
          <w:szCs w:val="40"/>
        </w:rPr>
      </w:pPr>
      <w:r>
        <w:rPr>
          <w:rFonts w:eastAsiaTheme="minorEastAsia"/>
          <w:noProof/>
          <w:sz w:val="40"/>
          <w:szCs w:val="40"/>
        </w:rPr>
        <w:lastRenderedPageBreak/>
        <mc:AlternateContent>
          <mc:Choice Requires="wpi">
            <w:drawing>
              <wp:anchor distT="0" distB="0" distL="114300" distR="114300" simplePos="0" relativeHeight="255232000" behindDoc="0" locked="0" layoutInCell="1" allowOverlap="1" wp14:anchorId="45BB77F9" wp14:editId="64402F6B">
                <wp:simplePos x="0" y="0"/>
                <wp:positionH relativeFrom="column">
                  <wp:posOffset>2581910</wp:posOffset>
                </wp:positionH>
                <wp:positionV relativeFrom="paragraph">
                  <wp:posOffset>225425</wp:posOffset>
                </wp:positionV>
                <wp:extent cx="445135" cy="578765"/>
                <wp:effectExtent l="0" t="57150" r="31115" b="50165"/>
                <wp:wrapNone/>
                <wp:docPr id="2470" name="Ink 2470"/>
                <wp:cNvGraphicFramePr/>
                <a:graphic xmlns:a="http://schemas.openxmlformats.org/drawingml/2006/main">
                  <a:graphicData uri="http://schemas.microsoft.com/office/word/2010/wordprocessingInk">
                    <w14:contentPart bwMode="auto" r:id="rId803">
                      <w14:nvContentPartPr>
                        <w14:cNvContentPartPr/>
                      </w14:nvContentPartPr>
                      <w14:xfrm>
                        <a:off x="0" y="0"/>
                        <a:ext cx="445135" cy="578765"/>
                      </w14:xfrm>
                    </w14:contentPart>
                  </a:graphicData>
                </a:graphic>
              </wp:anchor>
            </w:drawing>
          </mc:Choice>
          <mc:Fallback>
            <w:pict>
              <v:shape w14:anchorId="78CF0CEF" id="Ink 2470" o:spid="_x0000_s1026" type="#_x0000_t75" style="position:absolute;margin-left:202.6pt;margin-top:17.05pt;width:36.45pt;height:46.95pt;z-index:25523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">
                <v:imagedata r:id="rId804" o:title=""/>
              </v:shape>
            </w:pict>
          </mc:Fallback>
        </mc:AlternateContent>
      </w:r>
      <w:r w:rsidR="0069425E">
        <w:rPr>
          <w:rFonts w:eastAsiaTheme="minorEastAsia"/>
          <w:sz w:val="40"/>
          <w:szCs w:val="40"/>
        </w:rPr>
        <w:t xml:space="preserve">c) </w:t>
      </w:r>
      <m:oMath>
        <m:r>
          <w:rPr>
            <w:rFonts w:ascii="Cambria Math" w:eastAsiaTheme="minorEastAsia" w:hAnsi="Cambria Math"/>
            <w:sz w:val="40"/>
            <w:szCs w:val="40"/>
          </w:rPr>
          <m:t>h</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m:t>
        </m:r>
        <m:f>
          <m:fPr>
            <m:ctrlPr>
              <w:rPr>
                <w:rFonts w:ascii="Cambria Math" w:eastAsiaTheme="minorEastAsia" w:hAnsi="Cambria Math"/>
                <w:i/>
                <w:sz w:val="40"/>
                <w:szCs w:val="40"/>
              </w:rPr>
            </m:ctrlPr>
          </m:fPr>
          <m:num>
            <m:r>
              <w:rPr>
                <w:rFonts w:ascii="Cambria Math" w:eastAsiaTheme="minorEastAsia" w:hAnsi="Cambria Math"/>
                <w:sz w:val="40"/>
                <w:szCs w:val="40"/>
              </w:rPr>
              <m:t>1</m:t>
            </m:r>
          </m:num>
          <m:den>
            <m:r>
              <w:rPr>
                <w:rFonts w:ascii="Cambria Math" w:eastAsiaTheme="minorEastAsia" w:hAnsi="Cambria Math"/>
                <w:sz w:val="40"/>
                <w:szCs w:val="40"/>
              </w:rPr>
              <m:t>5x+6</m:t>
            </m:r>
          </m:den>
        </m:f>
      </m:oMath>
    </w:p>
    <w:p w14:paraId="136CF070" w14:textId="7C669098" w:rsidR="0069425E" w:rsidRDefault="0069425E" w:rsidP="0069425E">
      <w:pPr>
        <w:rPr>
          <w:rFonts w:eastAsiaTheme="minorEastAsia"/>
          <w:sz w:val="40"/>
          <w:szCs w:val="40"/>
        </w:rPr>
      </w:pPr>
      <w:r w:rsidRPr="00DF34B0">
        <w:rPr>
          <w:rFonts w:eastAsiaTheme="minorEastAsia"/>
          <w:sz w:val="40"/>
          <w:szCs w:val="40"/>
        </w:rPr>
        <w:t xml:space="preserve">The big picture is </w:t>
      </w:r>
      <w:r>
        <w:rPr>
          <w:rFonts w:eastAsiaTheme="minorEastAsia"/>
          <w:sz w:val="40"/>
          <w:szCs w:val="40"/>
        </w:rPr>
        <w:t>_________________</w:t>
      </w:r>
      <w:r w:rsidRPr="00DF34B0">
        <w:rPr>
          <w:rFonts w:eastAsiaTheme="minorEastAsia"/>
          <w:sz w:val="40"/>
          <w:szCs w:val="40"/>
        </w:rPr>
        <w:t xml:space="preserve">; that is the outer function </w:t>
      </w:r>
      <m:oMath>
        <m:r>
          <w:rPr>
            <w:rFonts w:ascii="Cambria Math" w:eastAsiaTheme="minorEastAsia" w:hAnsi="Cambria Math"/>
            <w:sz w:val="40"/>
            <w:szCs w:val="40"/>
          </w:rPr>
          <m:t>f</m:t>
        </m:r>
      </m:oMath>
      <w:r w:rsidRPr="00DF34B0">
        <w:rPr>
          <w:rFonts w:eastAsiaTheme="minorEastAsia"/>
          <w:sz w:val="40"/>
          <w:szCs w:val="40"/>
        </w:rPr>
        <w:t xml:space="preserve">.  </w:t>
      </w:r>
    </w:p>
    <w:p w14:paraId="5550C4E3" w14:textId="5C07209D" w:rsidR="0069425E" w:rsidRDefault="00632BD5" w:rsidP="0069425E">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5240192" behindDoc="0" locked="0" layoutInCell="1" allowOverlap="1" wp14:anchorId="57A87406" wp14:editId="7D7A5043">
                <wp:simplePos x="0" y="0"/>
                <wp:positionH relativeFrom="column">
                  <wp:posOffset>2572385</wp:posOffset>
                </wp:positionH>
                <wp:positionV relativeFrom="paragraph">
                  <wp:posOffset>-153035</wp:posOffset>
                </wp:positionV>
                <wp:extent cx="933200" cy="338390"/>
                <wp:effectExtent l="38100" t="38100" r="57785" b="43180"/>
                <wp:wrapNone/>
                <wp:docPr id="2478" name="Ink 2478"/>
                <wp:cNvGraphicFramePr/>
                <a:graphic xmlns:a="http://schemas.openxmlformats.org/drawingml/2006/main">
                  <a:graphicData uri="http://schemas.microsoft.com/office/word/2010/wordprocessingInk">
                    <w14:contentPart bwMode="auto" r:id="rId805">
                      <w14:nvContentPartPr>
                        <w14:cNvContentPartPr/>
                      </w14:nvContentPartPr>
                      <w14:xfrm>
                        <a:off x="0" y="0"/>
                        <a:ext cx="933200" cy="338390"/>
                      </w14:xfrm>
                    </w14:contentPart>
                  </a:graphicData>
                </a:graphic>
              </wp:anchor>
            </w:drawing>
          </mc:Choice>
          <mc:Fallback>
            <w:pict>
              <v:shape w14:anchorId="74066568" id="Ink 2478" o:spid="_x0000_s1026" type="#_x0000_t75" style="position:absolute;margin-left:201.85pt;margin-top:-12.75pt;width:74.9pt;height:28.1pt;z-index:25524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">
                <v:imagedata r:id="rId806" o:title=""/>
              </v:shape>
            </w:pict>
          </mc:Fallback>
        </mc:AlternateContent>
      </w:r>
      <w:r w:rsidR="0069425E" w:rsidRPr="00DF34B0">
        <w:rPr>
          <w:rFonts w:eastAsiaTheme="minorEastAsia"/>
          <w:sz w:val="40"/>
          <w:szCs w:val="40"/>
        </w:rPr>
        <w:t xml:space="preserve">Before that operation, </w:t>
      </w:r>
      <w:r w:rsidR="0069425E">
        <w:rPr>
          <w:rFonts w:eastAsiaTheme="minorEastAsia"/>
          <w:sz w:val="40"/>
          <w:szCs w:val="40"/>
        </w:rPr>
        <w:t>___________________</w:t>
      </w:r>
      <w:r w:rsidR="0069425E" w:rsidRPr="00DF34B0">
        <w:rPr>
          <w:rFonts w:eastAsiaTheme="minorEastAsia"/>
          <w:sz w:val="40"/>
          <w:szCs w:val="40"/>
        </w:rPr>
        <w:t xml:space="preserve">; that is the inner function </w:t>
      </w:r>
      <m:oMath>
        <m:r>
          <w:rPr>
            <w:rFonts w:ascii="Cambria Math" w:eastAsiaTheme="minorEastAsia" w:hAnsi="Cambria Math"/>
            <w:sz w:val="40"/>
            <w:szCs w:val="40"/>
          </w:rPr>
          <m:t>g</m:t>
        </m:r>
      </m:oMath>
      <w:r w:rsidR="0069425E" w:rsidRPr="00DF34B0">
        <w:rPr>
          <w:rFonts w:eastAsiaTheme="minorEastAsia"/>
          <w:sz w:val="40"/>
          <w:szCs w:val="40"/>
        </w:rPr>
        <w:t>:</w:t>
      </w:r>
    </w:p>
    <w:p w14:paraId="7B1D8990" w14:textId="134ED7D7" w:rsidR="006A61E6" w:rsidRDefault="00632BD5" w:rsidP="006A61E6">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5267840" behindDoc="0" locked="0" layoutInCell="1" allowOverlap="1" wp14:anchorId="7321EA4F" wp14:editId="6D7C0B71">
                <wp:simplePos x="0" y="0"/>
                <wp:positionH relativeFrom="column">
                  <wp:posOffset>2986405</wp:posOffset>
                </wp:positionH>
                <wp:positionV relativeFrom="paragraph">
                  <wp:posOffset>-116205</wp:posOffset>
                </wp:positionV>
                <wp:extent cx="1830090" cy="521970"/>
                <wp:effectExtent l="57150" t="38100" r="55880" b="49530"/>
                <wp:wrapNone/>
                <wp:docPr id="2505" name="Ink 2505"/>
                <wp:cNvGraphicFramePr/>
                <a:graphic xmlns:a="http://schemas.openxmlformats.org/drawingml/2006/main">
                  <a:graphicData uri="http://schemas.microsoft.com/office/word/2010/wordprocessingInk">
                    <w14:contentPart bwMode="auto" r:id="rId807">
                      <w14:nvContentPartPr>
                        <w14:cNvContentPartPr/>
                      </w14:nvContentPartPr>
                      <w14:xfrm>
                        <a:off x="0" y="0"/>
                        <a:ext cx="1830090" cy="521970"/>
                      </w14:xfrm>
                    </w14:contentPart>
                  </a:graphicData>
                </a:graphic>
              </wp:anchor>
            </w:drawing>
          </mc:Choice>
          <mc:Fallback>
            <w:pict>
              <v:shape w14:anchorId="4A9A134E" id="Ink 2505" o:spid="_x0000_s1026" type="#_x0000_t75" style="position:absolute;margin-left:234.45pt;margin-top:-9.85pt;width:145.5pt;height:42.5pt;z-index:255267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">
                <v:imagedata r:id="rId808" o:title=""/>
              </v:shape>
            </w:pict>
          </mc:Fallback>
        </mc:AlternateContent>
      </w:r>
      <w:r>
        <w:rPr>
          <w:rFonts w:eastAsiaTheme="minorEastAsia"/>
          <w:noProof/>
          <w:sz w:val="40"/>
          <w:szCs w:val="40"/>
        </w:rPr>
        <mc:AlternateContent>
          <mc:Choice Requires="wpi">
            <w:drawing>
              <wp:anchor distT="0" distB="0" distL="114300" distR="114300" simplePos="0" relativeHeight="255253504" behindDoc="0" locked="0" layoutInCell="1" allowOverlap="1" wp14:anchorId="022258CD" wp14:editId="65376C63">
                <wp:simplePos x="0" y="0"/>
                <wp:positionH relativeFrom="column">
                  <wp:posOffset>676275</wp:posOffset>
                </wp:positionH>
                <wp:positionV relativeFrom="paragraph">
                  <wp:posOffset>-99060</wp:posOffset>
                </wp:positionV>
                <wp:extent cx="1398390" cy="517525"/>
                <wp:effectExtent l="38100" t="38100" r="0" b="53975"/>
                <wp:wrapNone/>
                <wp:docPr id="2491" name="Ink 2491"/>
                <wp:cNvGraphicFramePr/>
                <a:graphic xmlns:a="http://schemas.openxmlformats.org/drawingml/2006/main">
                  <a:graphicData uri="http://schemas.microsoft.com/office/word/2010/wordprocessingInk">
                    <w14:contentPart bwMode="auto" r:id="rId809">
                      <w14:nvContentPartPr>
                        <w14:cNvContentPartPr/>
                      </w14:nvContentPartPr>
                      <w14:xfrm>
                        <a:off x="0" y="0"/>
                        <a:ext cx="1398390" cy="517525"/>
                      </w14:xfrm>
                    </w14:contentPart>
                  </a:graphicData>
                </a:graphic>
              </wp:anchor>
            </w:drawing>
          </mc:Choice>
          <mc:Fallback>
            <w:pict>
              <v:shape w14:anchorId="60F6AE83" id="Ink 2491" o:spid="_x0000_s1026" type="#_x0000_t75" style="position:absolute;margin-left:52.55pt;margin-top:-8.5pt;width:111.5pt;height:42.15pt;z-index:255253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">
                <v:imagedata r:id="rId810" o:title=""/>
              </v:shape>
            </w:pict>
          </mc:Fallback>
        </mc:AlternateContent>
      </w:r>
    </w:p>
    <w:p w14:paraId="37D8A012" w14:textId="0799D374" w:rsidR="007F0928" w:rsidRDefault="00632BD5" w:rsidP="006A61E6">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5327232" behindDoc="0" locked="0" layoutInCell="1" allowOverlap="1" wp14:anchorId="6EEEE7CC" wp14:editId="4BAF1CF5">
                <wp:simplePos x="0" y="0"/>
                <wp:positionH relativeFrom="column">
                  <wp:posOffset>1736725</wp:posOffset>
                </wp:positionH>
                <wp:positionV relativeFrom="paragraph">
                  <wp:posOffset>59055</wp:posOffset>
                </wp:positionV>
                <wp:extent cx="4200005" cy="743360"/>
                <wp:effectExtent l="57150" t="38100" r="10160" b="57150"/>
                <wp:wrapNone/>
                <wp:docPr id="2563" name="Ink 2563"/>
                <wp:cNvGraphicFramePr/>
                <a:graphic xmlns:a="http://schemas.openxmlformats.org/drawingml/2006/main">
                  <a:graphicData uri="http://schemas.microsoft.com/office/word/2010/wordprocessingInk">
                    <w14:contentPart bwMode="auto" r:id="rId811">
                      <w14:nvContentPartPr>
                        <w14:cNvContentPartPr/>
                      </w14:nvContentPartPr>
                      <w14:xfrm>
                        <a:off x="0" y="0"/>
                        <a:ext cx="4200005" cy="743360"/>
                      </w14:xfrm>
                    </w14:contentPart>
                  </a:graphicData>
                </a:graphic>
              </wp:anchor>
            </w:drawing>
          </mc:Choice>
          <mc:Fallback>
            <w:pict>
              <v:shape w14:anchorId="0E796935" id="Ink 2563" o:spid="_x0000_s1026" type="#_x0000_t75" style="position:absolute;margin-left:136.05pt;margin-top:3.95pt;width:332.1pt;height:59.95pt;z-index:25532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">
                <v:imagedata r:id="rId812" o:title=""/>
              </v:shape>
            </w:pict>
          </mc:Fallback>
        </mc:AlternateContent>
      </w:r>
    </w:p>
    <w:p w14:paraId="29A7B41D" w14:textId="04233BAF" w:rsidR="007F0928" w:rsidRDefault="00632BD5" w:rsidP="006A61E6">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5289344" behindDoc="0" locked="0" layoutInCell="1" allowOverlap="1" wp14:anchorId="7EB36929" wp14:editId="2BB5F3F0">
                <wp:simplePos x="0" y="0"/>
                <wp:positionH relativeFrom="column">
                  <wp:posOffset>304800</wp:posOffset>
                </wp:positionH>
                <wp:positionV relativeFrom="paragraph">
                  <wp:posOffset>-20955</wp:posOffset>
                </wp:positionV>
                <wp:extent cx="1155455" cy="345440"/>
                <wp:effectExtent l="57150" t="57150" r="45085" b="54610"/>
                <wp:wrapNone/>
                <wp:docPr id="2526" name="Ink 2526"/>
                <wp:cNvGraphicFramePr/>
                <a:graphic xmlns:a="http://schemas.openxmlformats.org/drawingml/2006/main">
                  <a:graphicData uri="http://schemas.microsoft.com/office/word/2010/wordprocessingInk">
                    <w14:contentPart bwMode="auto" r:id="rId813">
                      <w14:nvContentPartPr>
                        <w14:cNvContentPartPr/>
                      </w14:nvContentPartPr>
                      <w14:xfrm>
                        <a:off x="0" y="0"/>
                        <a:ext cx="1155455" cy="345440"/>
                      </w14:xfrm>
                    </w14:contentPart>
                  </a:graphicData>
                </a:graphic>
              </wp:anchor>
            </w:drawing>
          </mc:Choice>
          <mc:Fallback>
            <w:pict>
              <v:shape w14:anchorId="38872679" id="Ink 2526" o:spid="_x0000_s1026" type="#_x0000_t75" style="position:absolute;margin-left:23.3pt;margin-top:-2.35pt;width:92.4pt;height:28.6pt;z-index:25528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">
                <v:imagedata r:id="rId814" o:title=""/>
              </v:shape>
            </w:pict>
          </mc:Fallback>
        </mc:AlternateContent>
      </w:r>
    </w:p>
    <w:p w14:paraId="4C9646B9" w14:textId="77777777" w:rsidR="007F0928" w:rsidRDefault="007F0928" w:rsidP="006A61E6">
      <w:pPr>
        <w:rPr>
          <w:rFonts w:eastAsiaTheme="minorEastAsia"/>
          <w:sz w:val="40"/>
          <w:szCs w:val="40"/>
        </w:rPr>
      </w:pPr>
    </w:p>
    <w:p w14:paraId="65011F72" w14:textId="77777777" w:rsidR="007F0928" w:rsidRDefault="007F0928" w:rsidP="006A61E6">
      <w:pPr>
        <w:rPr>
          <w:rFonts w:eastAsiaTheme="minorEastAsia"/>
          <w:sz w:val="40"/>
          <w:szCs w:val="40"/>
        </w:rPr>
      </w:pPr>
    </w:p>
    <w:p w14:paraId="45150BF1" w14:textId="58230C99" w:rsidR="00BF632D" w:rsidRDefault="00BF632D" w:rsidP="00BF632D">
      <w:pPr>
        <w:ind w:left="2160" w:hanging="2160"/>
        <w:rPr>
          <w:rFonts w:eastAsiaTheme="minorEastAsia"/>
          <w:sz w:val="40"/>
          <w:szCs w:val="40"/>
        </w:rPr>
      </w:pPr>
      <w:r w:rsidRPr="00BF632D">
        <w:rPr>
          <w:rFonts w:eastAsiaTheme="minorEastAsia"/>
          <w:i/>
          <w:iCs/>
          <w:sz w:val="40"/>
          <w:szCs w:val="40"/>
          <w:u w:val="single"/>
        </w:rPr>
        <w:t>YOU TRY #4-</w:t>
      </w:r>
      <w:r>
        <w:rPr>
          <w:rFonts w:eastAsiaTheme="minorEastAsia"/>
          <w:sz w:val="40"/>
          <w:szCs w:val="40"/>
        </w:rPr>
        <w:t xml:space="preserve"> Express h(x) as a composition of two functions.</w:t>
      </w:r>
    </w:p>
    <w:p w14:paraId="39D63F11" w14:textId="614F58BC" w:rsidR="007F0928" w:rsidRDefault="007F0928" w:rsidP="007F0928">
      <w:pPr>
        <w:keepNext/>
        <w:ind w:left="2160" w:hanging="2160"/>
        <w:jc w:val="center"/>
      </w:pPr>
      <w:r w:rsidRPr="007F0928">
        <w:rPr>
          <w:rFonts w:eastAsiaTheme="minorEastAsia"/>
          <w:position w:val="-10"/>
          <w:sz w:val="40"/>
          <w:szCs w:val="40"/>
        </w:rPr>
        <w:object w:dxaOrig="1460" w:dyaOrig="420" w14:anchorId="671A6B1A">
          <v:shape id="_x0000_i1029" type="#_x0000_t75" style="width:141.1pt;height:40.9pt" o:ole="">
            <v:imagedata r:id="rId815" o:title=""/>
          </v:shape>
          <o:OLEObject Type="Embed" ProgID="Equation.DSMT4" ShapeID="_x0000_i1029" DrawAspect="Content" ObjectID="_1799481931" r:id="rId816"/>
        </w:object>
      </w:r>
    </w:p>
    <w:p w14:paraId="394E247C" w14:textId="6AC24D25" w:rsidR="00BF632D" w:rsidRPr="00BF632D" w:rsidRDefault="00632BD5" w:rsidP="006A61E6">
      <w:pPr>
        <w:rPr>
          <w:rFonts w:eastAsiaTheme="minorEastAsia"/>
          <w:sz w:val="40"/>
          <w:szCs w:val="40"/>
        </w:rPr>
      </w:pPr>
      <w:r>
        <w:rPr>
          <w:rFonts w:eastAsiaTheme="minorEastAsia"/>
          <w:noProof/>
          <w:sz w:val="40"/>
          <w:szCs w:val="40"/>
        </w:rPr>
        <mc:AlternateContent>
          <mc:Choice Requires="wpi">
            <w:drawing>
              <wp:anchor distT="0" distB="0" distL="114300" distR="114300" simplePos="0" relativeHeight="255469568" behindDoc="0" locked="0" layoutInCell="1" allowOverlap="1" wp14:anchorId="3466B9D3" wp14:editId="67F222F4">
                <wp:simplePos x="0" y="0"/>
                <wp:positionH relativeFrom="column">
                  <wp:posOffset>4250690</wp:posOffset>
                </wp:positionH>
                <wp:positionV relativeFrom="paragraph">
                  <wp:posOffset>2348230</wp:posOffset>
                </wp:positionV>
                <wp:extent cx="1084580" cy="435475"/>
                <wp:effectExtent l="38100" t="38100" r="58420" b="41275"/>
                <wp:wrapNone/>
                <wp:docPr id="2703" name="Ink 2703"/>
                <wp:cNvGraphicFramePr/>
                <a:graphic xmlns:a="http://schemas.openxmlformats.org/drawingml/2006/main">
                  <a:graphicData uri="http://schemas.microsoft.com/office/word/2010/wordprocessingInk">
                    <w14:contentPart bwMode="auto" r:id="rId817">
                      <w14:nvContentPartPr>
                        <w14:cNvContentPartPr/>
                      </w14:nvContentPartPr>
                      <w14:xfrm>
                        <a:off x="0" y="0"/>
                        <a:ext cx="1084580" cy="435475"/>
                      </w14:xfrm>
                    </w14:contentPart>
                  </a:graphicData>
                </a:graphic>
              </wp:anchor>
            </w:drawing>
          </mc:Choice>
          <mc:Fallback>
            <w:pict>
              <v:shape w14:anchorId="371FAFDB" id="Ink 2703" o:spid="_x0000_s1026" type="#_x0000_t75" style="position:absolute;margin-left:334pt;margin-top:184.2pt;width:86.8pt;height:35.75pt;z-index:25546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">
                <v:imagedata r:id="rId818" o:title=""/>
              </v:shape>
            </w:pict>
          </mc:Fallback>
        </mc:AlternateContent>
      </w:r>
      <w:r>
        <w:rPr>
          <w:rFonts w:eastAsiaTheme="minorEastAsia"/>
          <w:noProof/>
          <w:sz w:val="40"/>
          <w:szCs w:val="40"/>
        </w:rPr>
        <mc:AlternateContent>
          <mc:Choice Requires="wpi">
            <w:drawing>
              <wp:anchor distT="0" distB="0" distL="114300" distR="114300" simplePos="0" relativeHeight="255461376" behindDoc="0" locked="0" layoutInCell="1" allowOverlap="1" wp14:anchorId="2A729D46" wp14:editId="1D127480">
                <wp:simplePos x="0" y="0"/>
                <wp:positionH relativeFrom="column">
                  <wp:posOffset>1246505</wp:posOffset>
                </wp:positionH>
                <wp:positionV relativeFrom="paragraph">
                  <wp:posOffset>2353945</wp:posOffset>
                </wp:positionV>
                <wp:extent cx="2866505" cy="473595"/>
                <wp:effectExtent l="57150" t="38100" r="48260" b="41275"/>
                <wp:wrapNone/>
                <wp:docPr id="2694" name="Ink 2694"/>
                <wp:cNvGraphicFramePr/>
                <a:graphic xmlns:a="http://schemas.openxmlformats.org/drawingml/2006/main">
                  <a:graphicData uri="http://schemas.microsoft.com/office/word/2010/wordprocessingInk">
                    <w14:contentPart bwMode="auto" r:id="rId819">
                      <w14:nvContentPartPr>
                        <w14:cNvContentPartPr/>
                      </w14:nvContentPartPr>
                      <w14:xfrm>
                        <a:off x="0" y="0"/>
                        <a:ext cx="2866505" cy="473595"/>
                      </w14:xfrm>
                    </w14:contentPart>
                  </a:graphicData>
                </a:graphic>
              </wp:anchor>
            </w:drawing>
          </mc:Choice>
          <mc:Fallback>
            <w:pict>
              <v:shape w14:anchorId="18223A69" id="Ink 2694" o:spid="_x0000_s1026" type="#_x0000_t75" style="position:absolute;margin-left:97.45pt;margin-top:184.65pt;width:227.1pt;height:38.75pt;z-index:255461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">
                <v:imagedata r:id="rId820" o:title=""/>
              </v:shape>
            </w:pict>
          </mc:Fallback>
        </mc:AlternateContent>
      </w:r>
      <w:r>
        <w:rPr>
          <w:rFonts w:eastAsiaTheme="minorEastAsia"/>
          <w:noProof/>
          <w:sz w:val="40"/>
          <w:szCs w:val="40"/>
        </w:rPr>
        <mc:AlternateContent>
          <mc:Choice Requires="wpi">
            <w:drawing>
              <wp:anchor distT="0" distB="0" distL="114300" distR="114300" simplePos="0" relativeHeight="255428608" behindDoc="0" locked="0" layoutInCell="1" allowOverlap="1" wp14:anchorId="5754289E" wp14:editId="720EF826">
                <wp:simplePos x="0" y="0"/>
                <wp:positionH relativeFrom="column">
                  <wp:posOffset>-39370</wp:posOffset>
                </wp:positionH>
                <wp:positionV relativeFrom="paragraph">
                  <wp:posOffset>2372995</wp:posOffset>
                </wp:positionV>
                <wp:extent cx="1078890" cy="320040"/>
                <wp:effectExtent l="57150" t="38100" r="0" b="41910"/>
                <wp:wrapNone/>
                <wp:docPr id="2662" name="Ink 2662"/>
                <wp:cNvGraphicFramePr/>
                <a:graphic xmlns:a="http://schemas.openxmlformats.org/drawingml/2006/main">
                  <a:graphicData uri="http://schemas.microsoft.com/office/word/2010/wordprocessingInk">
                    <w14:contentPart bwMode="auto" r:id="rId821">
                      <w14:nvContentPartPr>
                        <w14:cNvContentPartPr/>
                      </w14:nvContentPartPr>
                      <w14:xfrm>
                        <a:off x="0" y="0"/>
                        <a:ext cx="1078890" cy="320040"/>
                      </w14:xfrm>
                    </w14:contentPart>
                  </a:graphicData>
                </a:graphic>
              </wp:anchor>
            </w:drawing>
          </mc:Choice>
          <mc:Fallback>
            <w:pict>
              <v:shape w14:anchorId="363BF0D0" id="Ink 2662" o:spid="_x0000_s1026" type="#_x0000_t75" style="position:absolute;margin-left:-3.8pt;margin-top:186.15pt;width:86.35pt;height:26.6pt;z-index:255428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">
                <v:imagedata r:id="rId822" o:title=""/>
              </v:shape>
            </w:pict>
          </mc:Fallback>
        </mc:AlternateContent>
      </w:r>
      <w:r>
        <w:rPr>
          <w:rFonts w:eastAsiaTheme="minorEastAsia"/>
          <w:noProof/>
          <w:sz w:val="40"/>
          <w:szCs w:val="40"/>
        </w:rPr>
        <mc:AlternateContent>
          <mc:Choice Requires="wpi">
            <w:drawing>
              <wp:anchor distT="0" distB="0" distL="114300" distR="114300" simplePos="0" relativeHeight="255415296" behindDoc="0" locked="0" layoutInCell="1" allowOverlap="1" wp14:anchorId="4EA9F9F4" wp14:editId="33FD175A">
                <wp:simplePos x="0" y="0"/>
                <wp:positionH relativeFrom="column">
                  <wp:posOffset>3627120</wp:posOffset>
                </wp:positionH>
                <wp:positionV relativeFrom="paragraph">
                  <wp:posOffset>1269365</wp:posOffset>
                </wp:positionV>
                <wp:extent cx="1690720" cy="543560"/>
                <wp:effectExtent l="38100" t="38100" r="43180" b="46990"/>
                <wp:wrapNone/>
                <wp:docPr id="2649" name="Ink 2649"/>
                <wp:cNvGraphicFramePr/>
                <a:graphic xmlns:a="http://schemas.openxmlformats.org/drawingml/2006/main">
                  <a:graphicData uri="http://schemas.microsoft.com/office/word/2010/wordprocessingInk">
                    <w14:contentPart bwMode="auto" r:id="rId823">
                      <w14:nvContentPartPr>
                        <w14:cNvContentPartPr/>
                      </w14:nvContentPartPr>
                      <w14:xfrm>
                        <a:off x="0" y="0"/>
                        <a:ext cx="1690720" cy="543560"/>
                      </w14:xfrm>
                    </w14:contentPart>
                  </a:graphicData>
                </a:graphic>
              </wp:anchor>
            </w:drawing>
          </mc:Choice>
          <mc:Fallback>
            <w:pict>
              <v:shape w14:anchorId="74CE5262" id="Ink 2649" o:spid="_x0000_s1026" type="#_x0000_t75" style="position:absolute;margin-left:284.9pt;margin-top:99.25pt;width:134.55pt;height:44.2pt;z-index:255415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">
                <v:imagedata r:id="rId824" o:title=""/>
              </v:shape>
            </w:pict>
          </mc:Fallback>
        </mc:AlternateContent>
      </w:r>
      <w:r>
        <w:rPr>
          <w:rFonts w:eastAsiaTheme="minorEastAsia"/>
          <w:noProof/>
          <w:sz w:val="40"/>
          <w:szCs w:val="40"/>
        </w:rPr>
        <mc:AlternateContent>
          <mc:Choice Requires="wpi">
            <w:drawing>
              <wp:anchor distT="0" distB="0" distL="114300" distR="114300" simplePos="0" relativeHeight="255400960" behindDoc="0" locked="0" layoutInCell="1" allowOverlap="1" wp14:anchorId="157C6677" wp14:editId="3F653658">
                <wp:simplePos x="0" y="0"/>
                <wp:positionH relativeFrom="column">
                  <wp:posOffset>1109980</wp:posOffset>
                </wp:positionH>
                <wp:positionV relativeFrom="paragraph">
                  <wp:posOffset>1410335</wp:posOffset>
                </wp:positionV>
                <wp:extent cx="1624695" cy="396875"/>
                <wp:effectExtent l="38100" t="38100" r="52070" b="41275"/>
                <wp:wrapNone/>
                <wp:docPr id="2635" name="Ink 2635"/>
                <wp:cNvGraphicFramePr/>
                <a:graphic xmlns:a="http://schemas.openxmlformats.org/drawingml/2006/main">
                  <a:graphicData uri="http://schemas.microsoft.com/office/word/2010/wordprocessingInk">
                    <w14:contentPart bwMode="auto" r:id="rId825">
                      <w14:nvContentPartPr>
                        <w14:cNvContentPartPr/>
                      </w14:nvContentPartPr>
                      <w14:xfrm>
                        <a:off x="0" y="0"/>
                        <a:ext cx="1624695" cy="396875"/>
                      </w14:xfrm>
                    </w14:contentPart>
                  </a:graphicData>
                </a:graphic>
              </wp:anchor>
            </w:drawing>
          </mc:Choice>
          <mc:Fallback>
            <w:pict>
              <v:shape w14:anchorId="607C9E0D" id="Ink 2635" o:spid="_x0000_s1026" type="#_x0000_t75" style="position:absolute;margin-left:86.7pt;margin-top:110.35pt;width:129.35pt;height:32.65pt;z-index:255400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">
                <v:imagedata r:id="rId826" o:title=""/>
              </v:shape>
            </w:pict>
          </mc:Fallback>
        </mc:AlternateContent>
      </w:r>
      <w:r>
        <w:rPr>
          <w:rFonts w:eastAsiaTheme="minorEastAsia"/>
          <w:noProof/>
          <w:sz w:val="40"/>
          <w:szCs w:val="40"/>
        </w:rPr>
        <mc:AlternateContent>
          <mc:Choice Requires="wpi">
            <w:drawing>
              <wp:anchor distT="0" distB="0" distL="114300" distR="114300" simplePos="0" relativeHeight="255387648" behindDoc="0" locked="0" layoutInCell="1" allowOverlap="1" wp14:anchorId="619DC356" wp14:editId="440C8707">
                <wp:simplePos x="0" y="0"/>
                <wp:positionH relativeFrom="column">
                  <wp:posOffset>2169160</wp:posOffset>
                </wp:positionH>
                <wp:positionV relativeFrom="paragraph">
                  <wp:posOffset>626110</wp:posOffset>
                </wp:positionV>
                <wp:extent cx="510745" cy="367750"/>
                <wp:effectExtent l="38100" t="38100" r="41910" b="51435"/>
                <wp:wrapNone/>
                <wp:docPr id="2622" name="Ink 2622"/>
                <wp:cNvGraphicFramePr/>
                <a:graphic xmlns:a="http://schemas.openxmlformats.org/drawingml/2006/main">
                  <a:graphicData uri="http://schemas.microsoft.com/office/word/2010/wordprocessingInk">
                    <w14:contentPart bwMode="auto" r:id="rId827">
                      <w14:nvContentPartPr>
                        <w14:cNvContentPartPr/>
                      </w14:nvContentPartPr>
                      <w14:xfrm>
                        <a:off x="0" y="0"/>
                        <a:ext cx="510745" cy="367750"/>
                      </w14:xfrm>
                    </w14:contentPart>
                  </a:graphicData>
                </a:graphic>
              </wp:anchor>
            </w:drawing>
          </mc:Choice>
          <mc:Fallback>
            <w:pict>
              <v:shape w14:anchorId="01E7304D" id="Ink 2622" o:spid="_x0000_s1026" type="#_x0000_t75" style="position:absolute;margin-left:170.1pt;margin-top:48.6pt;width:41.6pt;height:30.35pt;z-index:255387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">
                <v:imagedata r:id="rId828" o:title=""/>
              </v:shape>
            </w:pict>
          </mc:Fallback>
        </mc:AlternateContent>
      </w:r>
      <w:r>
        <w:rPr>
          <w:rFonts w:eastAsiaTheme="minorEastAsia"/>
          <w:noProof/>
          <w:sz w:val="40"/>
          <w:szCs w:val="40"/>
        </w:rPr>
        <mc:AlternateContent>
          <mc:Choice Requires="wpi">
            <w:drawing>
              <wp:anchor distT="0" distB="0" distL="114300" distR="114300" simplePos="0" relativeHeight="255386624" behindDoc="0" locked="0" layoutInCell="1" allowOverlap="1" wp14:anchorId="686C62E8" wp14:editId="4C1B214B">
                <wp:simplePos x="0" y="0"/>
                <wp:positionH relativeFrom="column">
                  <wp:posOffset>2831886</wp:posOffset>
                </wp:positionH>
                <wp:positionV relativeFrom="paragraph">
                  <wp:posOffset>756999</wp:posOffset>
                </wp:positionV>
                <wp:extent cx="167760" cy="262800"/>
                <wp:effectExtent l="57150" t="38100" r="22860" b="42545"/>
                <wp:wrapNone/>
                <wp:docPr id="2621" name="Ink 2621"/>
                <wp:cNvGraphicFramePr/>
                <a:graphic xmlns:a="http://schemas.openxmlformats.org/drawingml/2006/main">
                  <a:graphicData uri="http://schemas.microsoft.com/office/word/2010/wordprocessingInk">
                    <w14:contentPart bwMode="auto" r:id="rId829">
                      <w14:nvContentPartPr>
                        <w14:cNvContentPartPr/>
                      </w14:nvContentPartPr>
                      <w14:xfrm>
                        <a:off x="0" y="0"/>
                        <a:ext cx="167760" cy="262800"/>
                      </w14:xfrm>
                    </w14:contentPart>
                  </a:graphicData>
                </a:graphic>
              </wp:anchor>
            </w:drawing>
          </mc:Choice>
          <mc:Fallback>
            <w:pict>
              <v:shape w14:anchorId="6AA9DDBC" id="Ink 2621" o:spid="_x0000_s1026" type="#_x0000_t75" style="position:absolute;margin-left:222.3pt;margin-top:58.9pt;width:14.6pt;height:22.15pt;z-index:255386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">
                <v:imagedata r:id="rId830" o:title=""/>
              </v:shape>
            </w:pict>
          </mc:Fallback>
        </mc:AlternateContent>
      </w:r>
      <w:r>
        <w:rPr>
          <w:rFonts w:eastAsiaTheme="minorEastAsia"/>
          <w:noProof/>
          <w:sz w:val="40"/>
          <w:szCs w:val="40"/>
        </w:rPr>
        <mc:AlternateContent>
          <mc:Choice Requires="wpi">
            <w:drawing>
              <wp:anchor distT="0" distB="0" distL="114300" distR="114300" simplePos="0" relativeHeight="255378432" behindDoc="0" locked="0" layoutInCell="1" allowOverlap="1" wp14:anchorId="5DFD60C8" wp14:editId="174A474A">
                <wp:simplePos x="0" y="0"/>
                <wp:positionH relativeFrom="column">
                  <wp:posOffset>1650365</wp:posOffset>
                </wp:positionH>
                <wp:positionV relativeFrom="paragraph">
                  <wp:posOffset>763270</wp:posOffset>
                </wp:positionV>
                <wp:extent cx="220675" cy="268310"/>
                <wp:effectExtent l="0" t="0" r="46355" b="55880"/>
                <wp:wrapNone/>
                <wp:docPr id="2613" name="Ink 2613"/>
                <wp:cNvGraphicFramePr/>
                <a:graphic xmlns:a="http://schemas.openxmlformats.org/drawingml/2006/main">
                  <a:graphicData uri="http://schemas.microsoft.com/office/word/2010/wordprocessingInk">
                    <w14:contentPart bwMode="auto" r:id="rId831">
                      <w14:nvContentPartPr>
                        <w14:cNvContentPartPr/>
                      </w14:nvContentPartPr>
                      <w14:xfrm>
                        <a:off x="0" y="0"/>
                        <a:ext cx="220675" cy="268310"/>
                      </w14:xfrm>
                    </w14:contentPart>
                  </a:graphicData>
                </a:graphic>
              </wp:anchor>
            </w:drawing>
          </mc:Choice>
          <mc:Fallback>
            <w:pict>
              <v:shape w14:anchorId="51667138" id="Ink 2613" o:spid="_x0000_s1026" type="#_x0000_t75" style="position:absolute;margin-left:129.25pt;margin-top:59.4pt;width:18.8pt;height:22.55pt;z-index:25537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">
                <v:imagedata r:id="rId832" o:title=""/>
              </v:shape>
            </w:pict>
          </mc:Fallback>
        </mc:AlternateContent>
      </w:r>
      <w:r>
        <w:rPr>
          <w:rFonts w:eastAsiaTheme="minorEastAsia"/>
          <w:noProof/>
          <w:sz w:val="40"/>
          <w:szCs w:val="40"/>
        </w:rPr>
        <mc:AlternateContent>
          <mc:Choice Requires="wpi">
            <w:drawing>
              <wp:anchor distT="0" distB="0" distL="114300" distR="114300" simplePos="0" relativeHeight="255379456" behindDoc="0" locked="0" layoutInCell="1" allowOverlap="1" wp14:anchorId="3F86181C" wp14:editId="179DAC24">
                <wp:simplePos x="0" y="0"/>
                <wp:positionH relativeFrom="column">
                  <wp:posOffset>936625</wp:posOffset>
                </wp:positionH>
                <wp:positionV relativeFrom="paragraph">
                  <wp:posOffset>739140</wp:posOffset>
                </wp:positionV>
                <wp:extent cx="525315" cy="457835"/>
                <wp:effectExtent l="19050" t="38100" r="46355" b="56515"/>
                <wp:wrapNone/>
                <wp:docPr id="2614" name="Ink 2614"/>
                <wp:cNvGraphicFramePr/>
                <a:graphic xmlns:a="http://schemas.openxmlformats.org/drawingml/2006/main">
                  <a:graphicData uri="http://schemas.microsoft.com/office/word/2010/wordprocessingInk">
                    <w14:contentPart bwMode="auto" r:id="rId833">
                      <w14:nvContentPartPr>
                        <w14:cNvContentPartPr/>
                      </w14:nvContentPartPr>
                      <w14:xfrm>
                        <a:off x="0" y="0"/>
                        <a:ext cx="525315" cy="457835"/>
                      </w14:xfrm>
                    </w14:contentPart>
                  </a:graphicData>
                </a:graphic>
              </wp:anchor>
            </w:drawing>
          </mc:Choice>
          <mc:Fallback>
            <w:pict>
              <v:shape w14:anchorId="067BD89D" id="Ink 2614" o:spid="_x0000_s1026" type="#_x0000_t75" style="position:absolute;margin-left:73.05pt;margin-top:57.5pt;width:42.75pt;height:37.45pt;z-index:255379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">
                <v:imagedata r:id="rId834" o:title=""/>
              </v:shape>
            </w:pict>
          </mc:Fallback>
        </mc:AlternateContent>
      </w:r>
      <w:r>
        <w:rPr>
          <w:rFonts w:eastAsiaTheme="minorEastAsia"/>
          <w:noProof/>
          <w:sz w:val="40"/>
          <w:szCs w:val="40"/>
        </w:rPr>
        <mc:AlternateContent>
          <mc:Choice Requires="wpi">
            <w:drawing>
              <wp:anchor distT="0" distB="0" distL="114300" distR="114300" simplePos="0" relativeHeight="255369216" behindDoc="0" locked="0" layoutInCell="1" allowOverlap="1" wp14:anchorId="23DFFF2A" wp14:editId="456940D4">
                <wp:simplePos x="0" y="0"/>
                <wp:positionH relativeFrom="column">
                  <wp:posOffset>-83185</wp:posOffset>
                </wp:positionH>
                <wp:positionV relativeFrom="paragraph">
                  <wp:posOffset>697865</wp:posOffset>
                </wp:positionV>
                <wp:extent cx="801120" cy="316165"/>
                <wp:effectExtent l="57150" t="38100" r="56515" b="46355"/>
                <wp:wrapNone/>
                <wp:docPr id="2604" name="Ink 2604"/>
                <wp:cNvGraphicFramePr/>
                <a:graphic xmlns:a="http://schemas.openxmlformats.org/drawingml/2006/main">
                  <a:graphicData uri="http://schemas.microsoft.com/office/word/2010/wordprocessingInk">
                    <w14:contentPart bwMode="auto" r:id="rId835">
                      <w14:nvContentPartPr>
                        <w14:cNvContentPartPr/>
                      </w14:nvContentPartPr>
                      <w14:xfrm>
                        <a:off x="0" y="0"/>
                        <a:ext cx="801120" cy="316165"/>
                      </w14:xfrm>
                    </w14:contentPart>
                  </a:graphicData>
                </a:graphic>
              </wp:anchor>
            </w:drawing>
          </mc:Choice>
          <mc:Fallback>
            <w:pict>
              <v:shape w14:anchorId="0A656493" id="Ink 2604" o:spid="_x0000_s1026" type="#_x0000_t75" style="position:absolute;margin-left:-7.25pt;margin-top:54.25pt;width:64.5pt;height:26.35pt;z-index:255369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">
                <v:imagedata r:id="rId836" o:title=""/>
              </v:shape>
            </w:pict>
          </mc:Fallback>
        </mc:AlternateContent>
      </w:r>
      <w:r>
        <w:rPr>
          <w:rFonts w:eastAsiaTheme="minorEastAsia"/>
          <w:noProof/>
          <w:sz w:val="40"/>
          <w:szCs w:val="40"/>
        </w:rPr>
        <mc:AlternateContent>
          <mc:Choice Requires="wpi">
            <w:drawing>
              <wp:anchor distT="0" distB="0" distL="114300" distR="114300" simplePos="0" relativeHeight="255357952" behindDoc="0" locked="0" layoutInCell="1" allowOverlap="1" wp14:anchorId="36A4B301" wp14:editId="052F4F76">
                <wp:simplePos x="0" y="0"/>
                <wp:positionH relativeFrom="column">
                  <wp:posOffset>2145030</wp:posOffset>
                </wp:positionH>
                <wp:positionV relativeFrom="paragraph">
                  <wp:posOffset>86360</wp:posOffset>
                </wp:positionV>
                <wp:extent cx="1473490" cy="380365"/>
                <wp:effectExtent l="38100" t="38100" r="12700" b="57785"/>
                <wp:wrapNone/>
                <wp:docPr id="2593" name="Ink 2593"/>
                <wp:cNvGraphicFramePr/>
                <a:graphic xmlns:a="http://schemas.openxmlformats.org/drawingml/2006/main">
                  <a:graphicData uri="http://schemas.microsoft.com/office/word/2010/wordprocessingInk">
                    <w14:contentPart bwMode="auto" r:id="rId837">
                      <w14:nvContentPartPr>
                        <w14:cNvContentPartPr/>
                      </w14:nvContentPartPr>
                      <w14:xfrm>
                        <a:off x="0" y="0"/>
                        <a:ext cx="1473490" cy="380365"/>
                      </w14:xfrm>
                    </w14:contentPart>
                  </a:graphicData>
                </a:graphic>
              </wp:anchor>
            </w:drawing>
          </mc:Choice>
          <mc:Fallback>
            <w:pict>
              <v:shape w14:anchorId="7B7A6D34" id="Ink 2593" o:spid="_x0000_s1026" type="#_x0000_t75" style="position:absolute;margin-left:168.2pt;margin-top:6.1pt;width:117.4pt;height:31.35pt;z-index:25535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">
                <v:imagedata r:id="rId838" o:title=""/>
              </v:shape>
            </w:pict>
          </mc:Fallback>
        </mc:AlternateContent>
      </w:r>
      <w:r>
        <w:rPr>
          <w:rFonts w:eastAsiaTheme="minorEastAsia"/>
          <w:noProof/>
          <w:sz w:val="40"/>
          <w:szCs w:val="40"/>
        </w:rPr>
        <mc:AlternateContent>
          <mc:Choice Requires="wpi">
            <w:drawing>
              <wp:anchor distT="0" distB="0" distL="114300" distR="114300" simplePos="0" relativeHeight="255351808" behindDoc="0" locked="0" layoutInCell="1" allowOverlap="1" wp14:anchorId="617C32A4" wp14:editId="6A689BD3">
                <wp:simplePos x="0" y="0"/>
                <wp:positionH relativeFrom="column">
                  <wp:posOffset>1715135</wp:posOffset>
                </wp:positionH>
                <wp:positionV relativeFrom="paragraph">
                  <wp:posOffset>127635</wp:posOffset>
                </wp:positionV>
                <wp:extent cx="222645" cy="240030"/>
                <wp:effectExtent l="38100" t="38100" r="25400" b="45720"/>
                <wp:wrapNone/>
                <wp:docPr id="2587" name="Ink 2587"/>
                <wp:cNvGraphicFramePr/>
                <a:graphic xmlns:a="http://schemas.openxmlformats.org/drawingml/2006/main">
                  <a:graphicData uri="http://schemas.microsoft.com/office/word/2010/wordprocessingInk">
                    <w14:contentPart bwMode="auto" r:id="rId839">
                      <w14:nvContentPartPr>
                        <w14:cNvContentPartPr/>
                      </w14:nvContentPartPr>
                      <w14:xfrm>
                        <a:off x="0" y="0"/>
                        <a:ext cx="222645" cy="240030"/>
                      </w14:xfrm>
                    </w14:contentPart>
                  </a:graphicData>
                </a:graphic>
              </wp:anchor>
            </w:drawing>
          </mc:Choice>
          <mc:Fallback>
            <w:pict>
              <v:shape w14:anchorId="387C7C30" id="Ink 2587" o:spid="_x0000_s1026" type="#_x0000_t75" style="position:absolute;margin-left:134.35pt;margin-top:9.35pt;width:18.95pt;height:20.3pt;z-index:25535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">
                <v:imagedata r:id="rId840" o:title=""/>
              </v:shape>
            </w:pict>
          </mc:Fallback>
        </mc:AlternateContent>
      </w:r>
      <w:r>
        <w:rPr>
          <w:rFonts w:eastAsiaTheme="minorEastAsia"/>
          <w:noProof/>
          <w:sz w:val="40"/>
          <w:szCs w:val="40"/>
        </w:rPr>
        <mc:AlternateContent>
          <mc:Choice Requires="wpi">
            <w:drawing>
              <wp:anchor distT="0" distB="0" distL="114300" distR="114300" simplePos="0" relativeHeight="255343616" behindDoc="0" locked="0" layoutInCell="1" allowOverlap="1" wp14:anchorId="391576EB" wp14:editId="149D6314">
                <wp:simplePos x="0" y="0"/>
                <wp:positionH relativeFrom="column">
                  <wp:posOffset>996950</wp:posOffset>
                </wp:positionH>
                <wp:positionV relativeFrom="paragraph">
                  <wp:posOffset>73660</wp:posOffset>
                </wp:positionV>
                <wp:extent cx="561135" cy="354875"/>
                <wp:effectExtent l="38100" t="38100" r="48895" b="45720"/>
                <wp:wrapNone/>
                <wp:docPr id="2579" name="Ink 2579"/>
                <wp:cNvGraphicFramePr/>
                <a:graphic xmlns:a="http://schemas.openxmlformats.org/drawingml/2006/main">
                  <a:graphicData uri="http://schemas.microsoft.com/office/word/2010/wordprocessingInk">
                    <w14:contentPart bwMode="auto" r:id="rId841">
                      <w14:nvContentPartPr>
                        <w14:cNvContentPartPr/>
                      </w14:nvContentPartPr>
                      <w14:xfrm>
                        <a:off x="0" y="0"/>
                        <a:ext cx="561135" cy="354875"/>
                      </w14:xfrm>
                    </w14:contentPart>
                  </a:graphicData>
                </a:graphic>
              </wp:anchor>
            </w:drawing>
          </mc:Choice>
          <mc:Fallback>
            <w:pict>
              <v:shape w14:anchorId="3BA20922" id="Ink 2579" o:spid="_x0000_s1026" type="#_x0000_t75" style="position:absolute;margin-left:77.8pt;margin-top:5.1pt;width:45.6pt;height:29.4pt;z-index:255343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">
                <v:imagedata r:id="rId842" o:title=""/>
              </v:shape>
            </w:pict>
          </mc:Fallback>
        </mc:AlternateContent>
      </w:r>
      <w:r>
        <w:rPr>
          <w:rFonts w:eastAsiaTheme="minorEastAsia"/>
          <w:noProof/>
          <w:sz w:val="40"/>
          <w:szCs w:val="40"/>
        </w:rPr>
        <mc:AlternateContent>
          <mc:Choice Requires="wpi">
            <w:drawing>
              <wp:anchor distT="0" distB="0" distL="114300" distR="114300" simplePos="0" relativeHeight="255336448" behindDoc="0" locked="0" layoutInCell="1" allowOverlap="1" wp14:anchorId="197B8DC6" wp14:editId="3EDA69F8">
                <wp:simplePos x="0" y="0"/>
                <wp:positionH relativeFrom="column">
                  <wp:posOffset>-36195</wp:posOffset>
                </wp:positionH>
                <wp:positionV relativeFrom="paragraph">
                  <wp:posOffset>50165</wp:posOffset>
                </wp:positionV>
                <wp:extent cx="802345" cy="278790"/>
                <wp:effectExtent l="57150" t="38100" r="55245" b="45085"/>
                <wp:wrapNone/>
                <wp:docPr id="2572" name="Ink 2572"/>
                <wp:cNvGraphicFramePr/>
                <a:graphic xmlns:a="http://schemas.openxmlformats.org/drawingml/2006/main">
                  <a:graphicData uri="http://schemas.microsoft.com/office/word/2010/wordprocessingInk">
                    <w14:contentPart bwMode="auto" r:id="rId843">
                      <w14:nvContentPartPr>
                        <w14:cNvContentPartPr/>
                      </w14:nvContentPartPr>
                      <w14:xfrm>
                        <a:off x="0" y="0"/>
                        <a:ext cx="802345" cy="278790"/>
                      </w14:xfrm>
                    </w14:contentPart>
                  </a:graphicData>
                </a:graphic>
              </wp:anchor>
            </w:drawing>
          </mc:Choice>
          <mc:Fallback>
            <w:pict>
              <v:shape w14:anchorId="7F129458" id="Ink 2572" o:spid="_x0000_s1026" type="#_x0000_t75" style="position:absolute;margin-left:-3.55pt;margin-top:3.25pt;width:64.6pt;height:23.35pt;z-index:25533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">
                <v:imagedata r:id="rId844" o:title=""/>
              </v:shape>
            </w:pict>
          </mc:Fallback>
        </mc:AlternateContent>
      </w:r>
    </w:p>
    <w:sectPr w:rsidR="00BF632D" w:rsidRPr="00BF632D" w:rsidSect="008B69C5">
      <w:footerReference w:type="default" r:id="rId845"/>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648E72" w14:textId="77777777" w:rsidR="008A0D7C" w:rsidRDefault="008A0D7C" w:rsidP="00A21C6A">
      <w:pPr>
        <w:spacing w:after="0" w:line="240" w:lineRule="auto"/>
      </w:pPr>
      <w:r>
        <w:separator/>
      </w:r>
    </w:p>
  </w:endnote>
  <w:endnote w:type="continuationSeparator" w:id="0">
    <w:p w14:paraId="03A19E25" w14:textId="77777777" w:rsidR="008A0D7C" w:rsidRDefault="008A0D7C" w:rsidP="00A21C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71119845"/>
      <w:docPartObj>
        <w:docPartGallery w:val="Page Numbers (Bottom of Page)"/>
        <w:docPartUnique/>
      </w:docPartObj>
    </w:sdtPr>
    <w:sdtEndPr>
      <w:rPr>
        <w:noProof/>
      </w:rPr>
    </w:sdtEndPr>
    <w:sdtContent>
      <w:p w14:paraId="4D37CCCA" w14:textId="77777777" w:rsidR="00C6498A" w:rsidRDefault="00C6498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0B84602" w14:textId="77777777" w:rsidR="00C6498A" w:rsidRDefault="00C6498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9D8C8E" w14:textId="77777777" w:rsidR="008A0D7C" w:rsidRDefault="008A0D7C" w:rsidP="00A21C6A">
      <w:pPr>
        <w:spacing w:after="0" w:line="240" w:lineRule="auto"/>
      </w:pPr>
      <w:r>
        <w:separator/>
      </w:r>
    </w:p>
  </w:footnote>
  <w:footnote w:type="continuationSeparator" w:id="0">
    <w:p w14:paraId="5E01B31E" w14:textId="77777777" w:rsidR="008A0D7C" w:rsidRDefault="008A0D7C" w:rsidP="00A21C6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CD1798"/>
    <w:multiLevelType w:val="hybridMultilevel"/>
    <w:tmpl w:val="5BE6DE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E095A0A"/>
    <w:multiLevelType w:val="hybridMultilevel"/>
    <w:tmpl w:val="E5DCEF7E"/>
    <w:lvl w:ilvl="0" w:tplc="04090019">
      <w:start w:val="1"/>
      <w:numFmt w:val="lowerLetter"/>
      <w:lvlText w:val="%1."/>
      <w:lvlJc w:val="lef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2012"/>
    <w:rsid w:val="000007B5"/>
    <w:rsid w:val="0000186F"/>
    <w:rsid w:val="00031D81"/>
    <w:rsid w:val="000337B3"/>
    <w:rsid w:val="00057931"/>
    <w:rsid w:val="00063C37"/>
    <w:rsid w:val="00077C3C"/>
    <w:rsid w:val="00084BA7"/>
    <w:rsid w:val="000B359B"/>
    <w:rsid w:val="000C1DF5"/>
    <w:rsid w:val="000C7F91"/>
    <w:rsid w:val="000D7A5E"/>
    <w:rsid w:val="000E6385"/>
    <w:rsid w:val="001217A3"/>
    <w:rsid w:val="0012583A"/>
    <w:rsid w:val="001310D1"/>
    <w:rsid w:val="00140CA1"/>
    <w:rsid w:val="00142F8F"/>
    <w:rsid w:val="00172F86"/>
    <w:rsid w:val="0017393E"/>
    <w:rsid w:val="0018372A"/>
    <w:rsid w:val="001928F9"/>
    <w:rsid w:val="001D76A1"/>
    <w:rsid w:val="001E0890"/>
    <w:rsid w:val="001F173D"/>
    <w:rsid w:val="00213B7C"/>
    <w:rsid w:val="0021760C"/>
    <w:rsid w:val="00217722"/>
    <w:rsid w:val="002203F4"/>
    <w:rsid w:val="00221250"/>
    <w:rsid w:val="00221FC2"/>
    <w:rsid w:val="00244806"/>
    <w:rsid w:val="00254EF5"/>
    <w:rsid w:val="00266289"/>
    <w:rsid w:val="00286EDF"/>
    <w:rsid w:val="002911A0"/>
    <w:rsid w:val="002917E4"/>
    <w:rsid w:val="002A2D8D"/>
    <w:rsid w:val="002B1D1E"/>
    <w:rsid w:val="002F51C7"/>
    <w:rsid w:val="00304339"/>
    <w:rsid w:val="00314AAC"/>
    <w:rsid w:val="003164CF"/>
    <w:rsid w:val="003212FE"/>
    <w:rsid w:val="00324CF1"/>
    <w:rsid w:val="0034792D"/>
    <w:rsid w:val="00363CB0"/>
    <w:rsid w:val="00365228"/>
    <w:rsid w:val="00381D9E"/>
    <w:rsid w:val="00393C84"/>
    <w:rsid w:val="003C2B3F"/>
    <w:rsid w:val="003D2B8B"/>
    <w:rsid w:val="003F2115"/>
    <w:rsid w:val="003F7C44"/>
    <w:rsid w:val="00400DA9"/>
    <w:rsid w:val="00414051"/>
    <w:rsid w:val="00427982"/>
    <w:rsid w:val="00432645"/>
    <w:rsid w:val="004449FE"/>
    <w:rsid w:val="004578B8"/>
    <w:rsid w:val="004707EE"/>
    <w:rsid w:val="00486E03"/>
    <w:rsid w:val="00495E22"/>
    <w:rsid w:val="004A09D7"/>
    <w:rsid w:val="004B4EA9"/>
    <w:rsid w:val="004B5380"/>
    <w:rsid w:val="004C2012"/>
    <w:rsid w:val="004D4CAD"/>
    <w:rsid w:val="004F6A90"/>
    <w:rsid w:val="005019EA"/>
    <w:rsid w:val="00521E8F"/>
    <w:rsid w:val="0052620C"/>
    <w:rsid w:val="0053785A"/>
    <w:rsid w:val="005450E6"/>
    <w:rsid w:val="0054770B"/>
    <w:rsid w:val="00574FEE"/>
    <w:rsid w:val="00575540"/>
    <w:rsid w:val="005856D8"/>
    <w:rsid w:val="005916A3"/>
    <w:rsid w:val="0059261F"/>
    <w:rsid w:val="00594BCB"/>
    <w:rsid w:val="005959AC"/>
    <w:rsid w:val="00595BC6"/>
    <w:rsid w:val="00596FAD"/>
    <w:rsid w:val="005A6F9F"/>
    <w:rsid w:val="005B1D39"/>
    <w:rsid w:val="005D3431"/>
    <w:rsid w:val="005E3CEC"/>
    <w:rsid w:val="00607CBE"/>
    <w:rsid w:val="00623335"/>
    <w:rsid w:val="00625D43"/>
    <w:rsid w:val="00631D83"/>
    <w:rsid w:val="00632B95"/>
    <w:rsid w:val="00632BD5"/>
    <w:rsid w:val="0063583C"/>
    <w:rsid w:val="00644C97"/>
    <w:rsid w:val="0065126C"/>
    <w:rsid w:val="006654A3"/>
    <w:rsid w:val="0069425E"/>
    <w:rsid w:val="006A5D5D"/>
    <w:rsid w:val="006A61E6"/>
    <w:rsid w:val="006B618B"/>
    <w:rsid w:val="006B647A"/>
    <w:rsid w:val="006B7226"/>
    <w:rsid w:val="006C4DA4"/>
    <w:rsid w:val="006E166C"/>
    <w:rsid w:val="006F26B8"/>
    <w:rsid w:val="00703344"/>
    <w:rsid w:val="0070438E"/>
    <w:rsid w:val="0073458F"/>
    <w:rsid w:val="00792438"/>
    <w:rsid w:val="007A2071"/>
    <w:rsid w:val="007C131E"/>
    <w:rsid w:val="007C527D"/>
    <w:rsid w:val="007D10A9"/>
    <w:rsid w:val="007F0928"/>
    <w:rsid w:val="007F3C4A"/>
    <w:rsid w:val="008208A0"/>
    <w:rsid w:val="00824CF5"/>
    <w:rsid w:val="00845E4B"/>
    <w:rsid w:val="008A0D7C"/>
    <w:rsid w:val="008B32AE"/>
    <w:rsid w:val="008B410A"/>
    <w:rsid w:val="008B561D"/>
    <w:rsid w:val="008B69C5"/>
    <w:rsid w:val="008F476F"/>
    <w:rsid w:val="008F5BEB"/>
    <w:rsid w:val="00931CF7"/>
    <w:rsid w:val="009331D9"/>
    <w:rsid w:val="00934D47"/>
    <w:rsid w:val="00947CDA"/>
    <w:rsid w:val="009727D8"/>
    <w:rsid w:val="0097341A"/>
    <w:rsid w:val="009737D0"/>
    <w:rsid w:val="00981659"/>
    <w:rsid w:val="00995C7C"/>
    <w:rsid w:val="009E1ED8"/>
    <w:rsid w:val="009E375A"/>
    <w:rsid w:val="009E7FBA"/>
    <w:rsid w:val="00A0375D"/>
    <w:rsid w:val="00A0565E"/>
    <w:rsid w:val="00A06BA1"/>
    <w:rsid w:val="00A12F45"/>
    <w:rsid w:val="00A16059"/>
    <w:rsid w:val="00A21C6A"/>
    <w:rsid w:val="00A37001"/>
    <w:rsid w:val="00A414BC"/>
    <w:rsid w:val="00A55D8E"/>
    <w:rsid w:val="00A9374F"/>
    <w:rsid w:val="00A942A6"/>
    <w:rsid w:val="00AA06B7"/>
    <w:rsid w:val="00AA2876"/>
    <w:rsid w:val="00AC7694"/>
    <w:rsid w:val="00AD15F8"/>
    <w:rsid w:val="00AF3EFD"/>
    <w:rsid w:val="00B04F0E"/>
    <w:rsid w:val="00B05B90"/>
    <w:rsid w:val="00B0619B"/>
    <w:rsid w:val="00B06CBD"/>
    <w:rsid w:val="00B31EC2"/>
    <w:rsid w:val="00B53726"/>
    <w:rsid w:val="00B705BE"/>
    <w:rsid w:val="00B75B6C"/>
    <w:rsid w:val="00BA0BFC"/>
    <w:rsid w:val="00BA30A3"/>
    <w:rsid w:val="00BF632D"/>
    <w:rsid w:val="00BF7FDD"/>
    <w:rsid w:val="00C04EE5"/>
    <w:rsid w:val="00C4117E"/>
    <w:rsid w:val="00C6498A"/>
    <w:rsid w:val="00C653B0"/>
    <w:rsid w:val="00C66007"/>
    <w:rsid w:val="00C77EC8"/>
    <w:rsid w:val="00C80B26"/>
    <w:rsid w:val="00C872BC"/>
    <w:rsid w:val="00C9726E"/>
    <w:rsid w:val="00C97797"/>
    <w:rsid w:val="00CA35B7"/>
    <w:rsid w:val="00CC402B"/>
    <w:rsid w:val="00CE49AB"/>
    <w:rsid w:val="00CF7D80"/>
    <w:rsid w:val="00D04E73"/>
    <w:rsid w:val="00D30158"/>
    <w:rsid w:val="00D526D1"/>
    <w:rsid w:val="00D67F02"/>
    <w:rsid w:val="00D8517D"/>
    <w:rsid w:val="00DA13DD"/>
    <w:rsid w:val="00DA4423"/>
    <w:rsid w:val="00DA72C7"/>
    <w:rsid w:val="00DD3D2C"/>
    <w:rsid w:val="00DD4563"/>
    <w:rsid w:val="00DE60EB"/>
    <w:rsid w:val="00DF34B0"/>
    <w:rsid w:val="00E01226"/>
    <w:rsid w:val="00E150CD"/>
    <w:rsid w:val="00E173F9"/>
    <w:rsid w:val="00E2616C"/>
    <w:rsid w:val="00E408BB"/>
    <w:rsid w:val="00E41202"/>
    <w:rsid w:val="00E505F0"/>
    <w:rsid w:val="00E5507E"/>
    <w:rsid w:val="00E7516B"/>
    <w:rsid w:val="00E75B20"/>
    <w:rsid w:val="00E769D2"/>
    <w:rsid w:val="00E76C6C"/>
    <w:rsid w:val="00E977B2"/>
    <w:rsid w:val="00EA6A0C"/>
    <w:rsid w:val="00EA6DAD"/>
    <w:rsid w:val="00EB1287"/>
    <w:rsid w:val="00EB7B3A"/>
    <w:rsid w:val="00EC1669"/>
    <w:rsid w:val="00ED41EA"/>
    <w:rsid w:val="00ED62A9"/>
    <w:rsid w:val="00EE3299"/>
    <w:rsid w:val="00EF75BB"/>
    <w:rsid w:val="00F006B9"/>
    <w:rsid w:val="00F0389F"/>
    <w:rsid w:val="00F21B88"/>
    <w:rsid w:val="00F26CB7"/>
    <w:rsid w:val="00F35686"/>
    <w:rsid w:val="00F659DC"/>
    <w:rsid w:val="00FA6D93"/>
    <w:rsid w:val="00FB600D"/>
    <w:rsid w:val="00FB6E6C"/>
    <w:rsid w:val="00FC1478"/>
    <w:rsid w:val="00FD73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369027"/>
  <w15:chartTrackingRefBased/>
  <w15:docId w15:val="{66A9FDFB-636F-4895-BE39-4F7DCE06D9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F476F"/>
    <w:pPr>
      <w:keepNext/>
      <w:keepLines/>
      <w:spacing w:before="240" w:after="0"/>
      <w:outlineLvl w:val="0"/>
    </w:pPr>
    <w:rPr>
      <w:rFonts w:eastAsiaTheme="majorEastAsia" w:cstheme="minorHAnsi"/>
      <w:b/>
      <w:sz w:val="40"/>
      <w:szCs w:val="4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21C6A"/>
    <w:pPr>
      <w:tabs>
        <w:tab w:val="center" w:pos="4680"/>
        <w:tab w:val="right" w:pos="9360"/>
      </w:tabs>
      <w:spacing w:after="0" w:line="240" w:lineRule="auto"/>
    </w:pPr>
  </w:style>
  <w:style w:type="character" w:customStyle="1" w:styleId="HeaderChar">
    <w:name w:val="Header Char"/>
    <w:basedOn w:val="DefaultParagraphFont"/>
    <w:link w:val="Header"/>
    <w:uiPriority w:val="99"/>
    <w:rsid w:val="00A21C6A"/>
  </w:style>
  <w:style w:type="paragraph" w:styleId="Footer">
    <w:name w:val="footer"/>
    <w:basedOn w:val="Normal"/>
    <w:link w:val="FooterChar"/>
    <w:uiPriority w:val="99"/>
    <w:unhideWhenUsed/>
    <w:rsid w:val="00A21C6A"/>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1C6A"/>
  </w:style>
  <w:style w:type="character" w:customStyle="1" w:styleId="Heading1Char">
    <w:name w:val="Heading 1 Char"/>
    <w:basedOn w:val="DefaultParagraphFont"/>
    <w:link w:val="Heading1"/>
    <w:uiPriority w:val="9"/>
    <w:rsid w:val="008F476F"/>
    <w:rPr>
      <w:rFonts w:eastAsiaTheme="majorEastAsia" w:cstheme="minorHAnsi"/>
      <w:b/>
      <w:sz w:val="40"/>
      <w:szCs w:val="40"/>
      <w:u w:val="single"/>
    </w:rPr>
  </w:style>
  <w:style w:type="character" w:styleId="PlaceholderText">
    <w:name w:val="Placeholder Text"/>
    <w:basedOn w:val="DefaultParagraphFont"/>
    <w:uiPriority w:val="99"/>
    <w:semiHidden/>
    <w:rsid w:val="004F6A90"/>
    <w:rPr>
      <w:color w:val="808080"/>
    </w:rPr>
  </w:style>
  <w:style w:type="character" w:styleId="IntenseEmphasis">
    <w:name w:val="Intense Emphasis"/>
    <w:basedOn w:val="DefaultParagraphFont"/>
    <w:uiPriority w:val="21"/>
    <w:qFormat/>
    <w:rsid w:val="00C6498A"/>
    <w:rPr>
      <w:i/>
      <w:iCs/>
      <w:color w:val="5B9BD5" w:themeColor="accent1"/>
    </w:rPr>
  </w:style>
  <w:style w:type="character" w:styleId="Strong">
    <w:name w:val="Strong"/>
    <w:basedOn w:val="DefaultParagraphFont"/>
    <w:qFormat/>
    <w:rsid w:val="00C6498A"/>
    <w:rPr>
      <w:b/>
      <w:bCs/>
    </w:rPr>
  </w:style>
  <w:style w:type="paragraph" w:styleId="ListParagraph">
    <w:name w:val="List Paragraph"/>
    <w:basedOn w:val="Normal"/>
    <w:uiPriority w:val="34"/>
    <w:qFormat/>
    <w:rsid w:val="00C6498A"/>
    <w:pPr>
      <w:ind w:left="720"/>
      <w:contextualSpacing/>
    </w:pPr>
  </w:style>
  <w:style w:type="paragraph" w:styleId="IntenseQuote">
    <w:name w:val="Intense Quote"/>
    <w:basedOn w:val="Normal"/>
    <w:next w:val="Normal"/>
    <w:link w:val="IntenseQuoteChar"/>
    <w:uiPriority w:val="30"/>
    <w:qFormat/>
    <w:rsid w:val="008B69C5"/>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8B69C5"/>
    <w:rPr>
      <w:i/>
      <w:iCs/>
      <w:color w:val="5B9BD5" w:themeColor="accent1"/>
    </w:rPr>
  </w:style>
  <w:style w:type="paragraph" w:styleId="Caption">
    <w:name w:val="caption"/>
    <w:basedOn w:val="Normal"/>
    <w:next w:val="Normal"/>
    <w:uiPriority w:val="35"/>
    <w:unhideWhenUsed/>
    <w:qFormat/>
    <w:rsid w:val="001F173D"/>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249287">
      <w:bodyDiv w:val="1"/>
      <w:marLeft w:val="0"/>
      <w:marRight w:val="0"/>
      <w:marTop w:val="0"/>
      <w:marBottom w:val="0"/>
      <w:divBdr>
        <w:top w:val="none" w:sz="0" w:space="0" w:color="auto"/>
        <w:left w:val="none" w:sz="0" w:space="0" w:color="auto"/>
        <w:bottom w:val="none" w:sz="0" w:space="0" w:color="auto"/>
        <w:right w:val="none" w:sz="0" w:space="0" w:color="auto"/>
      </w:divBdr>
      <w:divsChild>
        <w:div w:id="1080373621">
          <w:marLeft w:val="0"/>
          <w:marRight w:val="0"/>
          <w:marTop w:val="0"/>
          <w:marBottom w:val="0"/>
          <w:divBdr>
            <w:top w:val="none" w:sz="0" w:space="0" w:color="auto"/>
            <w:left w:val="none" w:sz="0" w:space="0" w:color="auto"/>
            <w:bottom w:val="none" w:sz="0" w:space="0" w:color="auto"/>
            <w:right w:val="none" w:sz="0" w:space="0" w:color="auto"/>
          </w:divBdr>
          <w:divsChild>
            <w:div w:id="141767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customXml" Target="ink/ink54.xml"/><Relationship Id="rId671" Type="http://schemas.openxmlformats.org/officeDocument/2006/relationships/image" Target="media/image328.png"/><Relationship Id="rId769" Type="http://schemas.openxmlformats.org/officeDocument/2006/relationships/customXml" Target="ink/ink373.xml"/><Relationship Id="rId21" Type="http://schemas.openxmlformats.org/officeDocument/2006/relationships/customXml" Target="ink/ink7.xml"/><Relationship Id="rId324" Type="http://schemas.openxmlformats.org/officeDocument/2006/relationships/customXml" Target="ink/ink151.xml"/><Relationship Id="rId531" Type="http://schemas.openxmlformats.org/officeDocument/2006/relationships/image" Target="media/image258.png"/><Relationship Id="rId629" Type="http://schemas.openxmlformats.org/officeDocument/2006/relationships/image" Target="media/image307.png"/><Relationship Id="rId170" Type="http://schemas.openxmlformats.org/officeDocument/2006/relationships/image" Target="media/image84.png"/><Relationship Id="rId836" Type="http://schemas.openxmlformats.org/officeDocument/2006/relationships/image" Target="media/image411.png"/><Relationship Id="rId268" Type="http://schemas.openxmlformats.org/officeDocument/2006/relationships/customXml" Target="ink/ink124.xml"/><Relationship Id="rId475" Type="http://schemas.openxmlformats.org/officeDocument/2006/relationships/image" Target="media/image230.png"/><Relationship Id="rId682" Type="http://schemas.openxmlformats.org/officeDocument/2006/relationships/customXml" Target="ink/ink330.xml"/><Relationship Id="rId32" Type="http://schemas.openxmlformats.org/officeDocument/2006/relationships/image" Target="media/image13.png"/><Relationship Id="rId128" Type="http://schemas.openxmlformats.org/officeDocument/2006/relationships/customXml" Target="ink/ink59.xml"/><Relationship Id="rId335" Type="http://schemas.openxmlformats.org/officeDocument/2006/relationships/image" Target="media/image160.png"/><Relationship Id="rId542" Type="http://schemas.openxmlformats.org/officeDocument/2006/relationships/customXml" Target="ink/ink260.xml"/><Relationship Id="rId181" Type="http://schemas.openxmlformats.org/officeDocument/2006/relationships/image" Target="media/image90.png"/><Relationship Id="rId402" Type="http://schemas.openxmlformats.org/officeDocument/2006/relationships/customXml" Target="ink/ink190.xml"/><Relationship Id="rId847" Type="http://schemas.openxmlformats.org/officeDocument/2006/relationships/theme" Target="theme/theme1.xml"/><Relationship Id="rId279" Type="http://schemas.openxmlformats.org/officeDocument/2006/relationships/image" Target="media/image1300.png"/><Relationship Id="rId486" Type="http://schemas.openxmlformats.org/officeDocument/2006/relationships/customXml" Target="ink/ink232.xml"/><Relationship Id="rId693" Type="http://schemas.openxmlformats.org/officeDocument/2006/relationships/image" Target="media/image339.png"/><Relationship Id="rId707" Type="http://schemas.openxmlformats.org/officeDocument/2006/relationships/customXml" Target="ink/ink342.xml"/><Relationship Id="rId43" Type="http://schemas.openxmlformats.org/officeDocument/2006/relationships/image" Target="media/image19.png"/><Relationship Id="rId139" Type="http://schemas.openxmlformats.org/officeDocument/2006/relationships/customXml" Target="ink/ink64.xml"/><Relationship Id="rId346" Type="http://schemas.openxmlformats.org/officeDocument/2006/relationships/customXml" Target="ink/ink162.xml"/><Relationship Id="rId553" Type="http://schemas.openxmlformats.org/officeDocument/2006/relationships/image" Target="media/image269.png"/><Relationship Id="rId760" Type="http://schemas.openxmlformats.org/officeDocument/2006/relationships/image" Target="media/image373.png"/><Relationship Id="rId192" Type="http://schemas.openxmlformats.org/officeDocument/2006/relationships/customXml" Target="ink/ink90.xml"/><Relationship Id="rId206" Type="http://schemas.openxmlformats.org/officeDocument/2006/relationships/customXml" Target="ink/ink96.xml"/><Relationship Id="rId413" Type="http://schemas.openxmlformats.org/officeDocument/2006/relationships/image" Target="media/image199.png"/><Relationship Id="rId497" Type="http://schemas.openxmlformats.org/officeDocument/2006/relationships/image" Target="media/image241.png"/><Relationship Id="rId620" Type="http://schemas.openxmlformats.org/officeDocument/2006/relationships/customXml" Target="ink/ink299.xml"/><Relationship Id="rId718" Type="http://schemas.openxmlformats.org/officeDocument/2006/relationships/image" Target="media/image352.png"/><Relationship Id="rId357" Type="http://schemas.openxmlformats.org/officeDocument/2006/relationships/image" Target="media/image171.png"/><Relationship Id="rId54" Type="http://schemas.openxmlformats.org/officeDocument/2006/relationships/customXml" Target="ink/ink23.xml"/><Relationship Id="rId217" Type="http://schemas.openxmlformats.org/officeDocument/2006/relationships/image" Target="media/image108.png"/><Relationship Id="rId564" Type="http://schemas.openxmlformats.org/officeDocument/2006/relationships/customXml" Target="ink/ink271.xml"/><Relationship Id="rId771" Type="http://schemas.openxmlformats.org/officeDocument/2006/relationships/customXml" Target="ink/ink374.xml"/><Relationship Id="rId424" Type="http://schemas.openxmlformats.org/officeDocument/2006/relationships/customXml" Target="ink/ink201.xml"/><Relationship Id="rId631" Type="http://schemas.openxmlformats.org/officeDocument/2006/relationships/image" Target="media/image308.png"/><Relationship Id="rId729" Type="http://schemas.openxmlformats.org/officeDocument/2006/relationships/customXml" Target="ink/ink353.xml"/><Relationship Id="rId270" Type="http://schemas.openxmlformats.org/officeDocument/2006/relationships/customXml" Target="ink/ink125.xml"/><Relationship Id="rId65" Type="http://schemas.openxmlformats.org/officeDocument/2006/relationships/image" Target="media/image30.png"/><Relationship Id="rId130" Type="http://schemas.openxmlformats.org/officeDocument/2006/relationships/customXml" Target="ink/ink60.xml"/><Relationship Id="rId368" Type="http://schemas.openxmlformats.org/officeDocument/2006/relationships/customXml" Target="ink/ink173.xml"/><Relationship Id="rId575" Type="http://schemas.openxmlformats.org/officeDocument/2006/relationships/image" Target="media/image280.png"/><Relationship Id="rId782" Type="http://schemas.openxmlformats.org/officeDocument/2006/relationships/image" Target="media/image384.png"/><Relationship Id="rId228" Type="http://schemas.openxmlformats.org/officeDocument/2006/relationships/customXml" Target="ink/ink106.xml"/><Relationship Id="rId435" Type="http://schemas.openxmlformats.org/officeDocument/2006/relationships/image" Target="media/image210.png"/><Relationship Id="rId642" Type="http://schemas.openxmlformats.org/officeDocument/2006/relationships/customXml" Target="ink/ink310.xml"/><Relationship Id="rId281" Type="http://schemas.openxmlformats.org/officeDocument/2006/relationships/image" Target="media/image1310.png"/><Relationship Id="rId502" Type="http://schemas.openxmlformats.org/officeDocument/2006/relationships/customXml" Target="ink/ink240.xml"/><Relationship Id="rId76" Type="http://schemas.openxmlformats.org/officeDocument/2006/relationships/image" Target="media/image36.png"/><Relationship Id="rId141" Type="http://schemas.openxmlformats.org/officeDocument/2006/relationships/customXml" Target="ink/ink65.xml"/><Relationship Id="rId379" Type="http://schemas.openxmlformats.org/officeDocument/2006/relationships/image" Target="media/image182.png"/><Relationship Id="rId586" Type="http://schemas.openxmlformats.org/officeDocument/2006/relationships/customXml" Target="ink/ink282.xml"/><Relationship Id="rId793" Type="http://schemas.openxmlformats.org/officeDocument/2006/relationships/customXml" Target="ink/ink385.xml"/><Relationship Id="rId807" Type="http://schemas.openxmlformats.org/officeDocument/2006/relationships/customXml" Target="ink/ink392.xml"/><Relationship Id="rId7" Type="http://schemas.openxmlformats.org/officeDocument/2006/relationships/endnotes" Target="endnotes.xml"/><Relationship Id="rId239" Type="http://schemas.openxmlformats.org/officeDocument/2006/relationships/image" Target="media/image119.png"/><Relationship Id="rId446" Type="http://schemas.openxmlformats.org/officeDocument/2006/relationships/customXml" Target="ink/ink212.xml"/><Relationship Id="rId653" Type="http://schemas.openxmlformats.org/officeDocument/2006/relationships/image" Target="media/image319.png"/><Relationship Id="rId292" Type="http://schemas.openxmlformats.org/officeDocument/2006/relationships/customXml" Target="ink/ink135.xml"/><Relationship Id="rId306" Type="http://schemas.openxmlformats.org/officeDocument/2006/relationships/customXml" Target="ink/ink142.xml"/><Relationship Id="rId87" Type="http://schemas.openxmlformats.org/officeDocument/2006/relationships/customXml" Target="ink/ink39.xml"/><Relationship Id="rId513" Type="http://schemas.openxmlformats.org/officeDocument/2006/relationships/image" Target="media/image249.png"/><Relationship Id="rId597" Type="http://schemas.openxmlformats.org/officeDocument/2006/relationships/image" Target="media/image291.png"/><Relationship Id="rId720" Type="http://schemas.openxmlformats.org/officeDocument/2006/relationships/image" Target="media/image353.png"/><Relationship Id="rId818" Type="http://schemas.openxmlformats.org/officeDocument/2006/relationships/image" Target="media/image402.png"/><Relationship Id="rId152" Type="http://schemas.openxmlformats.org/officeDocument/2006/relationships/image" Target="media/image75.png"/><Relationship Id="rId457" Type="http://schemas.openxmlformats.org/officeDocument/2006/relationships/image" Target="media/image221.png"/><Relationship Id="rId664" Type="http://schemas.openxmlformats.org/officeDocument/2006/relationships/customXml" Target="ink/ink321.xml"/><Relationship Id="rId14" Type="http://schemas.openxmlformats.org/officeDocument/2006/relationships/customXml" Target="ink/ink4.xml"/><Relationship Id="rId317" Type="http://schemas.openxmlformats.org/officeDocument/2006/relationships/image" Target="media/image151.png"/><Relationship Id="rId524" Type="http://schemas.openxmlformats.org/officeDocument/2006/relationships/customXml" Target="ink/ink251.xml"/><Relationship Id="rId731" Type="http://schemas.openxmlformats.org/officeDocument/2006/relationships/customXml" Target="ink/ink354.xml"/><Relationship Id="rId98" Type="http://schemas.openxmlformats.org/officeDocument/2006/relationships/image" Target="media/image47.png"/><Relationship Id="rId163" Type="http://schemas.openxmlformats.org/officeDocument/2006/relationships/customXml" Target="ink/ink76.xml"/><Relationship Id="rId370" Type="http://schemas.openxmlformats.org/officeDocument/2006/relationships/customXml" Target="ink/ink174.xml"/><Relationship Id="rId829" Type="http://schemas.openxmlformats.org/officeDocument/2006/relationships/customXml" Target="ink/ink402.xml"/><Relationship Id="rId230" Type="http://schemas.openxmlformats.org/officeDocument/2006/relationships/customXml" Target="ink/ink107.xml"/><Relationship Id="rId468" Type="http://schemas.openxmlformats.org/officeDocument/2006/relationships/customXml" Target="ink/ink223.xml"/><Relationship Id="rId675" Type="http://schemas.openxmlformats.org/officeDocument/2006/relationships/image" Target="media/image330.png"/><Relationship Id="rId25" Type="http://schemas.openxmlformats.org/officeDocument/2006/relationships/customXml" Target="ink/ink9.xml"/><Relationship Id="rId328" Type="http://schemas.openxmlformats.org/officeDocument/2006/relationships/customXml" Target="ink/ink153.xml"/><Relationship Id="rId535" Type="http://schemas.openxmlformats.org/officeDocument/2006/relationships/image" Target="media/image260.png"/><Relationship Id="rId742" Type="http://schemas.openxmlformats.org/officeDocument/2006/relationships/image" Target="media/image364.png"/><Relationship Id="rId174" Type="http://schemas.openxmlformats.org/officeDocument/2006/relationships/image" Target="media/image86.png"/><Relationship Id="rId381" Type="http://schemas.openxmlformats.org/officeDocument/2006/relationships/image" Target="media/image183.png"/><Relationship Id="rId602" Type="http://schemas.openxmlformats.org/officeDocument/2006/relationships/customXml" Target="ink/ink290.xml"/><Relationship Id="rId241" Type="http://schemas.openxmlformats.org/officeDocument/2006/relationships/oleObject" Target="embeddings/oleObject3.bin"/><Relationship Id="rId479" Type="http://schemas.openxmlformats.org/officeDocument/2006/relationships/image" Target="media/image232.png"/><Relationship Id="rId686" Type="http://schemas.openxmlformats.org/officeDocument/2006/relationships/customXml" Target="ink/ink332.xml"/><Relationship Id="rId36" Type="http://schemas.openxmlformats.org/officeDocument/2006/relationships/customXml" Target="ink/ink14.xml"/><Relationship Id="rId339" Type="http://schemas.openxmlformats.org/officeDocument/2006/relationships/image" Target="media/image162.png"/><Relationship Id="rId546" Type="http://schemas.openxmlformats.org/officeDocument/2006/relationships/customXml" Target="ink/ink262.xml"/><Relationship Id="rId753" Type="http://schemas.openxmlformats.org/officeDocument/2006/relationships/customXml" Target="ink/ink365.xml"/><Relationship Id="rId101" Type="http://schemas.openxmlformats.org/officeDocument/2006/relationships/customXml" Target="ink/ink46.xml"/><Relationship Id="rId185" Type="http://schemas.openxmlformats.org/officeDocument/2006/relationships/image" Target="media/image92.png"/><Relationship Id="rId406" Type="http://schemas.openxmlformats.org/officeDocument/2006/relationships/customXml" Target="ink/ink192.xml"/><Relationship Id="rId392" Type="http://schemas.openxmlformats.org/officeDocument/2006/relationships/customXml" Target="ink/ink185.xml"/><Relationship Id="rId613" Type="http://schemas.openxmlformats.org/officeDocument/2006/relationships/image" Target="media/image299.png"/><Relationship Id="rId697" Type="http://schemas.openxmlformats.org/officeDocument/2006/relationships/image" Target="media/image341.png"/><Relationship Id="rId820" Type="http://schemas.openxmlformats.org/officeDocument/2006/relationships/image" Target="media/image403.png"/><Relationship Id="rId252" Type="http://schemas.openxmlformats.org/officeDocument/2006/relationships/customXml" Target="ink/ink117.xml"/><Relationship Id="rId47" Type="http://schemas.openxmlformats.org/officeDocument/2006/relationships/image" Target="media/image21.png"/><Relationship Id="rId112" Type="http://schemas.openxmlformats.org/officeDocument/2006/relationships/image" Target="media/image54.png"/><Relationship Id="rId557" Type="http://schemas.openxmlformats.org/officeDocument/2006/relationships/image" Target="media/image271.png"/><Relationship Id="rId764" Type="http://schemas.openxmlformats.org/officeDocument/2006/relationships/image" Target="media/image375.png"/><Relationship Id="rId196" Type="http://schemas.openxmlformats.org/officeDocument/2006/relationships/customXml" Target="ink/ink92.xml"/><Relationship Id="rId417" Type="http://schemas.openxmlformats.org/officeDocument/2006/relationships/image" Target="media/image201.png"/><Relationship Id="rId624" Type="http://schemas.openxmlformats.org/officeDocument/2006/relationships/customXml" Target="ink/ink301.xml"/><Relationship Id="rId831" Type="http://schemas.openxmlformats.org/officeDocument/2006/relationships/customXml" Target="ink/ink403.xml"/><Relationship Id="rId263" Type="http://schemas.openxmlformats.org/officeDocument/2006/relationships/image" Target="media/image127.png"/><Relationship Id="rId470" Type="http://schemas.openxmlformats.org/officeDocument/2006/relationships/customXml" Target="ink/ink224.xml"/><Relationship Id="rId58" Type="http://schemas.openxmlformats.org/officeDocument/2006/relationships/customXml" Target="ink/ink25.xml"/><Relationship Id="rId123" Type="http://schemas.openxmlformats.org/officeDocument/2006/relationships/image" Target="media/image60.png"/><Relationship Id="rId330" Type="http://schemas.openxmlformats.org/officeDocument/2006/relationships/customXml" Target="ink/ink154.xml"/><Relationship Id="rId568" Type="http://schemas.openxmlformats.org/officeDocument/2006/relationships/customXml" Target="ink/ink273.xml"/><Relationship Id="rId775" Type="http://schemas.openxmlformats.org/officeDocument/2006/relationships/customXml" Target="ink/ink376.xml"/><Relationship Id="rId428" Type="http://schemas.openxmlformats.org/officeDocument/2006/relationships/customXml" Target="ink/ink203.xml"/><Relationship Id="rId635" Type="http://schemas.openxmlformats.org/officeDocument/2006/relationships/image" Target="media/image310.png"/><Relationship Id="rId842" Type="http://schemas.openxmlformats.org/officeDocument/2006/relationships/image" Target="media/image414.png"/><Relationship Id="rId274" Type="http://schemas.openxmlformats.org/officeDocument/2006/relationships/customXml" Target="ink/ink127.xml"/><Relationship Id="rId481" Type="http://schemas.openxmlformats.org/officeDocument/2006/relationships/image" Target="media/image233.png"/><Relationship Id="rId702" Type="http://schemas.openxmlformats.org/officeDocument/2006/relationships/image" Target="media/image344.png"/><Relationship Id="rId69" Type="http://schemas.openxmlformats.org/officeDocument/2006/relationships/image" Target="media/image32.png"/><Relationship Id="rId134" Type="http://schemas.openxmlformats.org/officeDocument/2006/relationships/customXml" Target="ink/ink62.xml"/><Relationship Id="rId579" Type="http://schemas.openxmlformats.org/officeDocument/2006/relationships/image" Target="media/image282.png"/><Relationship Id="rId786" Type="http://schemas.openxmlformats.org/officeDocument/2006/relationships/image" Target="media/image386.png"/><Relationship Id="rId341" Type="http://schemas.openxmlformats.org/officeDocument/2006/relationships/image" Target="media/image163.png"/><Relationship Id="rId439" Type="http://schemas.openxmlformats.org/officeDocument/2006/relationships/image" Target="media/image212.png"/><Relationship Id="rId646" Type="http://schemas.openxmlformats.org/officeDocument/2006/relationships/customXml" Target="ink/ink312.xml"/><Relationship Id="rId201" Type="http://schemas.openxmlformats.org/officeDocument/2006/relationships/image" Target="media/image100.png"/><Relationship Id="rId285" Type="http://schemas.openxmlformats.org/officeDocument/2006/relationships/image" Target="media/image135.png"/><Relationship Id="rId506" Type="http://schemas.openxmlformats.org/officeDocument/2006/relationships/customXml" Target="ink/ink242.xml"/><Relationship Id="rId492" Type="http://schemas.openxmlformats.org/officeDocument/2006/relationships/customXml" Target="ink/ink235.xml"/><Relationship Id="rId713" Type="http://schemas.openxmlformats.org/officeDocument/2006/relationships/customXml" Target="ink/ink345.xml"/><Relationship Id="rId797" Type="http://schemas.openxmlformats.org/officeDocument/2006/relationships/customXml" Target="ink/ink387.xml"/><Relationship Id="rId145" Type="http://schemas.openxmlformats.org/officeDocument/2006/relationships/customXml" Target="ink/ink67.xml"/><Relationship Id="rId352" Type="http://schemas.openxmlformats.org/officeDocument/2006/relationships/customXml" Target="ink/ink165.xml"/><Relationship Id="rId212" Type="http://schemas.openxmlformats.org/officeDocument/2006/relationships/customXml" Target="ink/ink99.xml"/><Relationship Id="rId657" Type="http://schemas.openxmlformats.org/officeDocument/2006/relationships/image" Target="media/image321.png"/><Relationship Id="rId296" Type="http://schemas.openxmlformats.org/officeDocument/2006/relationships/customXml" Target="ink/ink137.xml"/><Relationship Id="rId517" Type="http://schemas.openxmlformats.org/officeDocument/2006/relationships/image" Target="media/image251.png"/><Relationship Id="rId724" Type="http://schemas.openxmlformats.org/officeDocument/2006/relationships/image" Target="media/image355.png"/><Relationship Id="rId60" Type="http://schemas.openxmlformats.org/officeDocument/2006/relationships/customXml" Target="ink/ink26.xml"/><Relationship Id="rId156" Type="http://schemas.openxmlformats.org/officeDocument/2006/relationships/image" Target="media/image77.png"/><Relationship Id="rId363" Type="http://schemas.openxmlformats.org/officeDocument/2006/relationships/image" Target="media/image174.png"/><Relationship Id="rId570" Type="http://schemas.openxmlformats.org/officeDocument/2006/relationships/customXml" Target="ink/ink274.xml"/><Relationship Id="rId223" Type="http://schemas.openxmlformats.org/officeDocument/2006/relationships/image" Target="media/image111.png"/><Relationship Id="rId430" Type="http://schemas.openxmlformats.org/officeDocument/2006/relationships/customXml" Target="ink/ink204.xml"/><Relationship Id="rId668" Type="http://schemas.openxmlformats.org/officeDocument/2006/relationships/customXml" Target="ink/ink323.xml"/><Relationship Id="rId18" Type="http://schemas.openxmlformats.org/officeDocument/2006/relationships/image" Target="media/image6.png"/><Relationship Id="rId528" Type="http://schemas.openxmlformats.org/officeDocument/2006/relationships/customXml" Target="ink/ink253.xml"/><Relationship Id="rId735" Type="http://schemas.openxmlformats.org/officeDocument/2006/relationships/customXml" Target="ink/ink356.xml"/><Relationship Id="rId167" Type="http://schemas.openxmlformats.org/officeDocument/2006/relationships/customXml" Target="ink/ink78.xml"/><Relationship Id="rId374" Type="http://schemas.openxmlformats.org/officeDocument/2006/relationships/customXml" Target="ink/ink176.xml"/><Relationship Id="rId581" Type="http://schemas.openxmlformats.org/officeDocument/2006/relationships/image" Target="media/image283.png"/><Relationship Id="rId71" Type="http://schemas.openxmlformats.org/officeDocument/2006/relationships/image" Target="media/image33.png"/><Relationship Id="rId234" Type="http://schemas.openxmlformats.org/officeDocument/2006/relationships/customXml" Target="ink/ink109.xml"/><Relationship Id="rId679" Type="http://schemas.openxmlformats.org/officeDocument/2006/relationships/image" Target="media/image332.png"/><Relationship Id="rId802" Type="http://schemas.openxmlformats.org/officeDocument/2006/relationships/image" Target="media/image394.png"/><Relationship Id="rId2" Type="http://schemas.openxmlformats.org/officeDocument/2006/relationships/numbering" Target="numbering.xml"/><Relationship Id="rId29" Type="http://schemas.openxmlformats.org/officeDocument/2006/relationships/customXml" Target="ink/ink11.xml"/><Relationship Id="rId441" Type="http://schemas.openxmlformats.org/officeDocument/2006/relationships/image" Target="media/image213.png"/><Relationship Id="rId539" Type="http://schemas.openxmlformats.org/officeDocument/2006/relationships/image" Target="media/image262.png"/><Relationship Id="rId746" Type="http://schemas.openxmlformats.org/officeDocument/2006/relationships/image" Target="media/image366.png"/><Relationship Id="rId178" Type="http://schemas.openxmlformats.org/officeDocument/2006/relationships/image" Target="media/image88.png"/><Relationship Id="rId301" Type="http://schemas.openxmlformats.org/officeDocument/2006/relationships/image" Target="media/image143.png"/><Relationship Id="rId82" Type="http://schemas.openxmlformats.org/officeDocument/2006/relationships/image" Target="media/image39.png"/><Relationship Id="rId385" Type="http://schemas.openxmlformats.org/officeDocument/2006/relationships/image" Target="media/image185.png"/><Relationship Id="rId592" Type="http://schemas.openxmlformats.org/officeDocument/2006/relationships/customXml" Target="ink/ink285.xml"/><Relationship Id="rId606" Type="http://schemas.openxmlformats.org/officeDocument/2006/relationships/customXml" Target="ink/ink292.xml"/><Relationship Id="rId813" Type="http://schemas.openxmlformats.org/officeDocument/2006/relationships/customXml" Target="ink/ink395.xml"/><Relationship Id="rId245" Type="http://schemas.openxmlformats.org/officeDocument/2006/relationships/image" Target="media/image122.png"/><Relationship Id="rId452" Type="http://schemas.openxmlformats.org/officeDocument/2006/relationships/customXml" Target="ink/ink215.xml"/><Relationship Id="rId105" Type="http://schemas.openxmlformats.org/officeDocument/2006/relationships/customXml" Target="ink/ink48.xml"/><Relationship Id="rId312" Type="http://schemas.openxmlformats.org/officeDocument/2006/relationships/customXml" Target="ink/ink145.xml"/><Relationship Id="rId757" Type="http://schemas.openxmlformats.org/officeDocument/2006/relationships/customXml" Target="ink/ink367.xml"/><Relationship Id="rId93" Type="http://schemas.openxmlformats.org/officeDocument/2006/relationships/customXml" Target="ink/ink42.xml"/><Relationship Id="rId189" Type="http://schemas.openxmlformats.org/officeDocument/2006/relationships/image" Target="media/image94.png"/><Relationship Id="rId396" Type="http://schemas.openxmlformats.org/officeDocument/2006/relationships/customXml" Target="ink/ink187.xml"/><Relationship Id="rId617" Type="http://schemas.openxmlformats.org/officeDocument/2006/relationships/image" Target="media/image301.png"/><Relationship Id="rId824" Type="http://schemas.openxmlformats.org/officeDocument/2006/relationships/image" Target="media/image405.png"/><Relationship Id="rId256" Type="http://schemas.openxmlformats.org/officeDocument/2006/relationships/customXml" Target="ink/ink119.xml"/><Relationship Id="rId463" Type="http://schemas.openxmlformats.org/officeDocument/2006/relationships/image" Target="media/image224.png"/><Relationship Id="rId670" Type="http://schemas.openxmlformats.org/officeDocument/2006/relationships/customXml" Target="ink/ink324.xml"/><Relationship Id="rId116" Type="http://schemas.openxmlformats.org/officeDocument/2006/relationships/image" Target="media/image56.png"/><Relationship Id="rId323" Type="http://schemas.openxmlformats.org/officeDocument/2006/relationships/image" Target="media/image154.png"/><Relationship Id="rId530" Type="http://schemas.openxmlformats.org/officeDocument/2006/relationships/customXml" Target="ink/ink254.xml"/><Relationship Id="rId768" Type="http://schemas.openxmlformats.org/officeDocument/2006/relationships/image" Target="media/image377.png"/><Relationship Id="rId20" Type="http://schemas.openxmlformats.org/officeDocument/2006/relationships/image" Target="media/image7.png"/><Relationship Id="rId628" Type="http://schemas.openxmlformats.org/officeDocument/2006/relationships/customXml" Target="ink/ink303.xml"/><Relationship Id="rId835" Type="http://schemas.openxmlformats.org/officeDocument/2006/relationships/customXml" Target="ink/ink405.xml"/><Relationship Id="rId267" Type="http://schemas.openxmlformats.org/officeDocument/2006/relationships/image" Target="media/image129.png"/><Relationship Id="rId474" Type="http://schemas.openxmlformats.org/officeDocument/2006/relationships/customXml" Target="ink/ink226.xml"/><Relationship Id="rId127" Type="http://schemas.openxmlformats.org/officeDocument/2006/relationships/image" Target="media/image62.png"/><Relationship Id="rId681" Type="http://schemas.openxmlformats.org/officeDocument/2006/relationships/image" Target="media/image333.png"/><Relationship Id="rId779" Type="http://schemas.openxmlformats.org/officeDocument/2006/relationships/customXml" Target="ink/ink378.xml"/><Relationship Id="rId31" Type="http://schemas.openxmlformats.org/officeDocument/2006/relationships/customXml" Target="ink/ink12.xml"/><Relationship Id="rId334" Type="http://schemas.openxmlformats.org/officeDocument/2006/relationships/customXml" Target="ink/ink156.xml"/><Relationship Id="rId541" Type="http://schemas.openxmlformats.org/officeDocument/2006/relationships/image" Target="media/image263.png"/><Relationship Id="rId639" Type="http://schemas.openxmlformats.org/officeDocument/2006/relationships/image" Target="media/image312.png"/><Relationship Id="rId180" Type="http://schemas.openxmlformats.org/officeDocument/2006/relationships/customXml" Target="ink/ink84.xml"/><Relationship Id="rId278" Type="http://schemas.openxmlformats.org/officeDocument/2006/relationships/customXml" Target="ink/ink129.xml"/><Relationship Id="rId401" Type="http://schemas.openxmlformats.org/officeDocument/2006/relationships/image" Target="media/image193.png"/><Relationship Id="rId846" Type="http://schemas.openxmlformats.org/officeDocument/2006/relationships/fontTable" Target="fontTable.xml"/><Relationship Id="rId485" Type="http://schemas.openxmlformats.org/officeDocument/2006/relationships/image" Target="media/image235.png"/><Relationship Id="rId692" Type="http://schemas.openxmlformats.org/officeDocument/2006/relationships/customXml" Target="ink/ink335.xml"/><Relationship Id="rId706" Type="http://schemas.openxmlformats.org/officeDocument/2006/relationships/image" Target="media/image346.png"/><Relationship Id="rId42" Type="http://schemas.openxmlformats.org/officeDocument/2006/relationships/customXml" Target="ink/ink17.xml"/><Relationship Id="rId138" Type="http://schemas.openxmlformats.org/officeDocument/2006/relationships/image" Target="media/image68.png"/><Relationship Id="rId345" Type="http://schemas.openxmlformats.org/officeDocument/2006/relationships/image" Target="media/image165.png"/><Relationship Id="rId552" Type="http://schemas.openxmlformats.org/officeDocument/2006/relationships/customXml" Target="ink/ink265.xml"/><Relationship Id="rId191" Type="http://schemas.openxmlformats.org/officeDocument/2006/relationships/image" Target="media/image95.png"/><Relationship Id="rId205" Type="http://schemas.openxmlformats.org/officeDocument/2006/relationships/image" Target="media/image102.png"/><Relationship Id="rId412" Type="http://schemas.openxmlformats.org/officeDocument/2006/relationships/customXml" Target="ink/ink195.xml"/><Relationship Id="rId289" Type="http://schemas.openxmlformats.org/officeDocument/2006/relationships/image" Target="media/image137.png"/><Relationship Id="rId496" Type="http://schemas.openxmlformats.org/officeDocument/2006/relationships/customXml" Target="ink/ink237.xml"/><Relationship Id="rId717" Type="http://schemas.openxmlformats.org/officeDocument/2006/relationships/customXml" Target="ink/ink347.xml"/><Relationship Id="rId53" Type="http://schemas.openxmlformats.org/officeDocument/2006/relationships/image" Target="media/image24.png"/><Relationship Id="rId149" Type="http://schemas.openxmlformats.org/officeDocument/2006/relationships/customXml" Target="ink/ink69.xml"/><Relationship Id="rId356" Type="http://schemas.openxmlformats.org/officeDocument/2006/relationships/customXml" Target="ink/ink167.xml"/><Relationship Id="rId563" Type="http://schemas.openxmlformats.org/officeDocument/2006/relationships/image" Target="media/image274.png"/><Relationship Id="rId770" Type="http://schemas.openxmlformats.org/officeDocument/2006/relationships/image" Target="media/image378.png"/><Relationship Id="rId216" Type="http://schemas.openxmlformats.org/officeDocument/2006/relationships/customXml" Target="ink/ink101.xml"/><Relationship Id="rId423" Type="http://schemas.openxmlformats.org/officeDocument/2006/relationships/image" Target="media/image204.png"/><Relationship Id="rId630" Type="http://schemas.openxmlformats.org/officeDocument/2006/relationships/customXml" Target="ink/ink304.xml"/><Relationship Id="rId728" Type="http://schemas.openxmlformats.org/officeDocument/2006/relationships/image" Target="media/image357.png"/><Relationship Id="rId64" Type="http://schemas.openxmlformats.org/officeDocument/2006/relationships/customXml" Target="ink/ink28.xml"/><Relationship Id="rId367" Type="http://schemas.openxmlformats.org/officeDocument/2006/relationships/image" Target="media/image176.png"/><Relationship Id="rId574" Type="http://schemas.openxmlformats.org/officeDocument/2006/relationships/customXml" Target="ink/ink276.xml"/><Relationship Id="rId227" Type="http://schemas.openxmlformats.org/officeDocument/2006/relationships/image" Target="media/image113.png"/><Relationship Id="rId781" Type="http://schemas.openxmlformats.org/officeDocument/2006/relationships/customXml" Target="ink/ink379.xml"/><Relationship Id="rId434" Type="http://schemas.openxmlformats.org/officeDocument/2006/relationships/customXml" Target="ink/ink206.xml"/><Relationship Id="rId641" Type="http://schemas.openxmlformats.org/officeDocument/2006/relationships/image" Target="media/image313.png"/><Relationship Id="rId739" Type="http://schemas.openxmlformats.org/officeDocument/2006/relationships/customXml" Target="ink/ink358.xml"/><Relationship Id="rId280" Type="http://schemas.openxmlformats.org/officeDocument/2006/relationships/customXml" Target="ink/ink130.xml"/><Relationship Id="rId501" Type="http://schemas.openxmlformats.org/officeDocument/2006/relationships/image" Target="media/image243.png"/><Relationship Id="rId75" Type="http://schemas.openxmlformats.org/officeDocument/2006/relationships/customXml" Target="ink/ink33.xml"/><Relationship Id="rId140" Type="http://schemas.openxmlformats.org/officeDocument/2006/relationships/image" Target="media/image69.png"/><Relationship Id="rId378" Type="http://schemas.openxmlformats.org/officeDocument/2006/relationships/customXml" Target="ink/ink178.xml"/><Relationship Id="rId585" Type="http://schemas.openxmlformats.org/officeDocument/2006/relationships/image" Target="media/image285.png"/><Relationship Id="rId792" Type="http://schemas.openxmlformats.org/officeDocument/2006/relationships/image" Target="media/image389.png"/><Relationship Id="rId806" Type="http://schemas.openxmlformats.org/officeDocument/2006/relationships/image" Target="media/image396.png"/><Relationship Id="rId6" Type="http://schemas.openxmlformats.org/officeDocument/2006/relationships/footnotes" Target="footnotes.xml"/><Relationship Id="rId238" Type="http://schemas.openxmlformats.org/officeDocument/2006/relationships/customXml" Target="ink/ink111.xml"/><Relationship Id="rId445" Type="http://schemas.openxmlformats.org/officeDocument/2006/relationships/image" Target="media/image215.png"/><Relationship Id="rId652" Type="http://schemas.openxmlformats.org/officeDocument/2006/relationships/customXml" Target="ink/ink315.xml"/><Relationship Id="rId291" Type="http://schemas.openxmlformats.org/officeDocument/2006/relationships/image" Target="media/image138.png"/><Relationship Id="rId305" Type="http://schemas.openxmlformats.org/officeDocument/2006/relationships/image" Target="media/image145.png"/><Relationship Id="rId512" Type="http://schemas.openxmlformats.org/officeDocument/2006/relationships/customXml" Target="ink/ink245.xml"/><Relationship Id="rId86" Type="http://schemas.openxmlformats.org/officeDocument/2006/relationships/image" Target="media/image41.png"/><Relationship Id="rId151" Type="http://schemas.openxmlformats.org/officeDocument/2006/relationships/customXml" Target="ink/ink70.xml"/><Relationship Id="rId389" Type="http://schemas.openxmlformats.org/officeDocument/2006/relationships/image" Target="media/image187.png"/><Relationship Id="rId596" Type="http://schemas.openxmlformats.org/officeDocument/2006/relationships/customXml" Target="ink/ink287.xml"/><Relationship Id="rId817" Type="http://schemas.openxmlformats.org/officeDocument/2006/relationships/customXml" Target="ink/ink396.xml"/><Relationship Id="rId249" Type="http://schemas.openxmlformats.org/officeDocument/2006/relationships/image" Target="media/image123.png"/><Relationship Id="rId456" Type="http://schemas.openxmlformats.org/officeDocument/2006/relationships/customXml" Target="ink/ink217.xml"/><Relationship Id="rId663" Type="http://schemas.openxmlformats.org/officeDocument/2006/relationships/image" Target="media/image324.png"/><Relationship Id="rId13" Type="http://schemas.openxmlformats.org/officeDocument/2006/relationships/image" Target="media/image3.png"/><Relationship Id="rId109" Type="http://schemas.openxmlformats.org/officeDocument/2006/relationships/customXml" Target="ink/ink50.xml"/><Relationship Id="rId316" Type="http://schemas.openxmlformats.org/officeDocument/2006/relationships/customXml" Target="ink/ink147.xml"/><Relationship Id="rId523" Type="http://schemas.openxmlformats.org/officeDocument/2006/relationships/image" Target="media/image254.png"/><Relationship Id="rId97" Type="http://schemas.openxmlformats.org/officeDocument/2006/relationships/customXml" Target="ink/ink44.xml"/><Relationship Id="rId730" Type="http://schemas.openxmlformats.org/officeDocument/2006/relationships/image" Target="media/image358.png"/><Relationship Id="rId828" Type="http://schemas.openxmlformats.org/officeDocument/2006/relationships/image" Target="media/image407.png"/><Relationship Id="rId162" Type="http://schemas.openxmlformats.org/officeDocument/2006/relationships/image" Target="media/image80.png"/><Relationship Id="rId467" Type="http://schemas.openxmlformats.org/officeDocument/2006/relationships/image" Target="media/image226.png"/><Relationship Id="rId674" Type="http://schemas.openxmlformats.org/officeDocument/2006/relationships/customXml" Target="ink/ink326.xml"/><Relationship Id="rId24" Type="http://schemas.openxmlformats.org/officeDocument/2006/relationships/image" Target="media/image9.png"/><Relationship Id="rId66" Type="http://schemas.openxmlformats.org/officeDocument/2006/relationships/customXml" Target="ink/ink29.xml"/><Relationship Id="rId131" Type="http://schemas.openxmlformats.org/officeDocument/2006/relationships/image" Target="media/image64.png"/><Relationship Id="rId327" Type="http://schemas.openxmlformats.org/officeDocument/2006/relationships/image" Target="media/image156.png"/><Relationship Id="rId369" Type="http://schemas.openxmlformats.org/officeDocument/2006/relationships/image" Target="media/image177.png"/><Relationship Id="rId534" Type="http://schemas.openxmlformats.org/officeDocument/2006/relationships/customXml" Target="ink/ink256.xml"/><Relationship Id="rId576" Type="http://schemas.openxmlformats.org/officeDocument/2006/relationships/customXml" Target="ink/ink277.xml"/><Relationship Id="rId741" Type="http://schemas.openxmlformats.org/officeDocument/2006/relationships/customXml" Target="ink/ink359.xml"/><Relationship Id="rId783" Type="http://schemas.openxmlformats.org/officeDocument/2006/relationships/customXml" Target="ink/ink380.xml"/><Relationship Id="rId839" Type="http://schemas.openxmlformats.org/officeDocument/2006/relationships/customXml" Target="ink/ink407.xml"/><Relationship Id="rId173" Type="http://schemas.openxmlformats.org/officeDocument/2006/relationships/customXml" Target="ink/ink81.xml"/><Relationship Id="rId229" Type="http://schemas.openxmlformats.org/officeDocument/2006/relationships/image" Target="media/image114.png"/><Relationship Id="rId380" Type="http://schemas.openxmlformats.org/officeDocument/2006/relationships/customXml" Target="ink/ink179.xml"/><Relationship Id="rId436" Type="http://schemas.openxmlformats.org/officeDocument/2006/relationships/customXml" Target="ink/ink207.xml"/><Relationship Id="rId601" Type="http://schemas.openxmlformats.org/officeDocument/2006/relationships/image" Target="media/image293.png"/><Relationship Id="rId643" Type="http://schemas.openxmlformats.org/officeDocument/2006/relationships/image" Target="media/image314.png"/><Relationship Id="rId240" Type="http://schemas.openxmlformats.org/officeDocument/2006/relationships/image" Target="media/image92.wmf"/><Relationship Id="rId478" Type="http://schemas.openxmlformats.org/officeDocument/2006/relationships/customXml" Target="ink/ink228.xml"/><Relationship Id="rId685" Type="http://schemas.openxmlformats.org/officeDocument/2006/relationships/image" Target="media/image335.png"/><Relationship Id="rId35" Type="http://schemas.openxmlformats.org/officeDocument/2006/relationships/image" Target="media/image15.png"/><Relationship Id="rId77" Type="http://schemas.openxmlformats.org/officeDocument/2006/relationships/customXml" Target="ink/ink34.xml"/><Relationship Id="rId100" Type="http://schemas.openxmlformats.org/officeDocument/2006/relationships/image" Target="media/image48.png"/><Relationship Id="rId282" Type="http://schemas.openxmlformats.org/officeDocument/2006/relationships/image" Target="media/image94.jpg"/><Relationship Id="rId338" Type="http://schemas.openxmlformats.org/officeDocument/2006/relationships/customXml" Target="ink/ink158.xml"/><Relationship Id="rId503" Type="http://schemas.openxmlformats.org/officeDocument/2006/relationships/image" Target="media/image244.png"/><Relationship Id="rId545" Type="http://schemas.openxmlformats.org/officeDocument/2006/relationships/image" Target="media/image265.png"/><Relationship Id="rId587" Type="http://schemas.openxmlformats.org/officeDocument/2006/relationships/image" Target="media/image286.png"/><Relationship Id="rId710" Type="http://schemas.openxmlformats.org/officeDocument/2006/relationships/image" Target="media/image348.png"/><Relationship Id="rId752" Type="http://schemas.openxmlformats.org/officeDocument/2006/relationships/image" Target="media/image369.png"/><Relationship Id="rId808" Type="http://schemas.openxmlformats.org/officeDocument/2006/relationships/image" Target="media/image397.png"/><Relationship Id="rId8" Type="http://schemas.openxmlformats.org/officeDocument/2006/relationships/customXml" Target="ink/ink1.xml"/><Relationship Id="rId142" Type="http://schemas.openxmlformats.org/officeDocument/2006/relationships/image" Target="media/image70.png"/><Relationship Id="rId184" Type="http://schemas.openxmlformats.org/officeDocument/2006/relationships/customXml" Target="ink/ink86.xml"/><Relationship Id="rId391" Type="http://schemas.openxmlformats.org/officeDocument/2006/relationships/image" Target="media/image188.png"/><Relationship Id="rId405" Type="http://schemas.openxmlformats.org/officeDocument/2006/relationships/image" Target="media/image195.png"/><Relationship Id="rId447" Type="http://schemas.openxmlformats.org/officeDocument/2006/relationships/image" Target="media/image216.png"/><Relationship Id="rId612" Type="http://schemas.openxmlformats.org/officeDocument/2006/relationships/customXml" Target="ink/ink295.xml"/><Relationship Id="rId794" Type="http://schemas.openxmlformats.org/officeDocument/2006/relationships/image" Target="media/image390.png"/><Relationship Id="rId251" Type="http://schemas.openxmlformats.org/officeDocument/2006/relationships/image" Target="media/image124.png"/><Relationship Id="rId489" Type="http://schemas.openxmlformats.org/officeDocument/2006/relationships/image" Target="media/image237.png"/><Relationship Id="rId654" Type="http://schemas.openxmlformats.org/officeDocument/2006/relationships/customXml" Target="ink/ink316.xml"/><Relationship Id="rId696" Type="http://schemas.openxmlformats.org/officeDocument/2006/relationships/customXml" Target="ink/ink337.xml"/><Relationship Id="rId46" Type="http://schemas.openxmlformats.org/officeDocument/2006/relationships/customXml" Target="ink/ink19.xml"/><Relationship Id="rId293" Type="http://schemas.openxmlformats.org/officeDocument/2006/relationships/image" Target="media/image139.png"/><Relationship Id="rId307" Type="http://schemas.openxmlformats.org/officeDocument/2006/relationships/image" Target="media/image146.png"/><Relationship Id="rId349" Type="http://schemas.openxmlformats.org/officeDocument/2006/relationships/image" Target="media/image167.png"/><Relationship Id="rId514" Type="http://schemas.openxmlformats.org/officeDocument/2006/relationships/customXml" Target="ink/ink246.xml"/><Relationship Id="rId556" Type="http://schemas.openxmlformats.org/officeDocument/2006/relationships/customXml" Target="ink/ink267.xml"/><Relationship Id="rId721" Type="http://schemas.openxmlformats.org/officeDocument/2006/relationships/customXml" Target="ink/ink349.xml"/><Relationship Id="rId763" Type="http://schemas.openxmlformats.org/officeDocument/2006/relationships/customXml" Target="ink/ink370.xml"/><Relationship Id="rId88" Type="http://schemas.openxmlformats.org/officeDocument/2006/relationships/image" Target="media/image42.png"/><Relationship Id="rId111" Type="http://schemas.openxmlformats.org/officeDocument/2006/relationships/customXml" Target="ink/ink51.xml"/><Relationship Id="rId153" Type="http://schemas.openxmlformats.org/officeDocument/2006/relationships/customXml" Target="ink/ink71.xml"/><Relationship Id="rId195" Type="http://schemas.openxmlformats.org/officeDocument/2006/relationships/image" Target="media/image97.png"/><Relationship Id="rId209" Type="http://schemas.openxmlformats.org/officeDocument/2006/relationships/image" Target="media/image104.png"/><Relationship Id="rId360" Type="http://schemas.openxmlformats.org/officeDocument/2006/relationships/customXml" Target="ink/ink169.xml"/><Relationship Id="rId416" Type="http://schemas.openxmlformats.org/officeDocument/2006/relationships/customXml" Target="ink/ink197.xml"/><Relationship Id="rId598" Type="http://schemas.openxmlformats.org/officeDocument/2006/relationships/customXml" Target="ink/ink288.xml"/><Relationship Id="rId819" Type="http://schemas.openxmlformats.org/officeDocument/2006/relationships/customXml" Target="ink/ink397.xml"/><Relationship Id="rId220" Type="http://schemas.openxmlformats.org/officeDocument/2006/relationships/customXml" Target="ink/ink102.xml"/><Relationship Id="rId458" Type="http://schemas.openxmlformats.org/officeDocument/2006/relationships/customXml" Target="ink/ink218.xml"/><Relationship Id="rId623" Type="http://schemas.openxmlformats.org/officeDocument/2006/relationships/image" Target="media/image304.png"/><Relationship Id="rId665" Type="http://schemas.openxmlformats.org/officeDocument/2006/relationships/image" Target="media/image325.png"/><Relationship Id="rId830" Type="http://schemas.openxmlformats.org/officeDocument/2006/relationships/image" Target="media/image408.png"/><Relationship Id="rId15" Type="http://schemas.openxmlformats.org/officeDocument/2006/relationships/image" Target="media/image4.png"/><Relationship Id="rId57" Type="http://schemas.openxmlformats.org/officeDocument/2006/relationships/image" Target="media/image26.png"/><Relationship Id="rId262" Type="http://schemas.openxmlformats.org/officeDocument/2006/relationships/customXml" Target="ink/ink121.xml"/><Relationship Id="rId318" Type="http://schemas.openxmlformats.org/officeDocument/2006/relationships/customXml" Target="ink/ink148.xml"/><Relationship Id="rId525" Type="http://schemas.openxmlformats.org/officeDocument/2006/relationships/image" Target="media/image255.png"/><Relationship Id="rId567" Type="http://schemas.openxmlformats.org/officeDocument/2006/relationships/image" Target="media/image276.png"/><Relationship Id="rId732" Type="http://schemas.openxmlformats.org/officeDocument/2006/relationships/image" Target="media/image359.png"/><Relationship Id="rId99" Type="http://schemas.openxmlformats.org/officeDocument/2006/relationships/customXml" Target="ink/ink45.xml"/><Relationship Id="rId122" Type="http://schemas.openxmlformats.org/officeDocument/2006/relationships/customXml" Target="ink/ink56.xml"/><Relationship Id="rId164" Type="http://schemas.openxmlformats.org/officeDocument/2006/relationships/image" Target="media/image81.png"/><Relationship Id="rId371" Type="http://schemas.openxmlformats.org/officeDocument/2006/relationships/image" Target="media/image178.png"/><Relationship Id="rId774" Type="http://schemas.openxmlformats.org/officeDocument/2006/relationships/image" Target="media/image380.png"/><Relationship Id="rId427" Type="http://schemas.openxmlformats.org/officeDocument/2006/relationships/image" Target="media/image206.png"/><Relationship Id="rId469" Type="http://schemas.openxmlformats.org/officeDocument/2006/relationships/image" Target="media/image227.png"/><Relationship Id="rId634" Type="http://schemas.openxmlformats.org/officeDocument/2006/relationships/customXml" Target="ink/ink306.xml"/><Relationship Id="rId676" Type="http://schemas.openxmlformats.org/officeDocument/2006/relationships/customXml" Target="ink/ink327.xml"/><Relationship Id="rId841" Type="http://schemas.openxmlformats.org/officeDocument/2006/relationships/customXml" Target="ink/ink408.xml"/><Relationship Id="rId26" Type="http://schemas.openxmlformats.org/officeDocument/2006/relationships/image" Target="media/image10.png"/><Relationship Id="rId231" Type="http://schemas.openxmlformats.org/officeDocument/2006/relationships/image" Target="media/image115.png"/><Relationship Id="rId273" Type="http://schemas.openxmlformats.org/officeDocument/2006/relationships/image" Target="media/image132.png"/><Relationship Id="rId329" Type="http://schemas.openxmlformats.org/officeDocument/2006/relationships/image" Target="media/image157.png"/><Relationship Id="rId480" Type="http://schemas.openxmlformats.org/officeDocument/2006/relationships/customXml" Target="ink/ink229.xml"/><Relationship Id="rId536" Type="http://schemas.openxmlformats.org/officeDocument/2006/relationships/customXml" Target="ink/ink257.xml"/><Relationship Id="rId701" Type="http://schemas.openxmlformats.org/officeDocument/2006/relationships/customXml" Target="ink/ink339.xml"/><Relationship Id="rId68" Type="http://schemas.openxmlformats.org/officeDocument/2006/relationships/customXml" Target="ink/ink30.xml"/><Relationship Id="rId133" Type="http://schemas.openxmlformats.org/officeDocument/2006/relationships/image" Target="media/image65.png"/><Relationship Id="rId175" Type="http://schemas.openxmlformats.org/officeDocument/2006/relationships/customXml" Target="ink/ink82.xml"/><Relationship Id="rId340" Type="http://schemas.openxmlformats.org/officeDocument/2006/relationships/customXml" Target="ink/ink159.xml"/><Relationship Id="rId578" Type="http://schemas.openxmlformats.org/officeDocument/2006/relationships/customXml" Target="ink/ink278.xml"/><Relationship Id="rId743" Type="http://schemas.openxmlformats.org/officeDocument/2006/relationships/customXml" Target="ink/ink360.xml"/><Relationship Id="rId785" Type="http://schemas.openxmlformats.org/officeDocument/2006/relationships/customXml" Target="ink/ink381.xml"/><Relationship Id="rId200" Type="http://schemas.openxmlformats.org/officeDocument/2006/relationships/customXml" Target="ink/ink94.xml"/><Relationship Id="rId382" Type="http://schemas.openxmlformats.org/officeDocument/2006/relationships/customXml" Target="ink/ink180.xml"/><Relationship Id="rId438" Type="http://schemas.openxmlformats.org/officeDocument/2006/relationships/customXml" Target="ink/ink208.xml"/><Relationship Id="rId603" Type="http://schemas.openxmlformats.org/officeDocument/2006/relationships/image" Target="media/image294.png"/><Relationship Id="rId645" Type="http://schemas.openxmlformats.org/officeDocument/2006/relationships/image" Target="media/image315.png"/><Relationship Id="rId687" Type="http://schemas.openxmlformats.org/officeDocument/2006/relationships/image" Target="media/image336.png"/><Relationship Id="rId810" Type="http://schemas.openxmlformats.org/officeDocument/2006/relationships/image" Target="media/image398.png"/><Relationship Id="rId242" Type="http://schemas.openxmlformats.org/officeDocument/2006/relationships/customXml" Target="ink/ink112.xml"/><Relationship Id="rId284" Type="http://schemas.openxmlformats.org/officeDocument/2006/relationships/customXml" Target="ink/ink131.xml"/><Relationship Id="rId491" Type="http://schemas.openxmlformats.org/officeDocument/2006/relationships/image" Target="media/image238.png"/><Relationship Id="rId505" Type="http://schemas.openxmlformats.org/officeDocument/2006/relationships/image" Target="media/image245.png"/><Relationship Id="rId712" Type="http://schemas.openxmlformats.org/officeDocument/2006/relationships/image" Target="media/image349.png"/><Relationship Id="rId37" Type="http://schemas.openxmlformats.org/officeDocument/2006/relationships/image" Target="media/image16.png"/><Relationship Id="rId79" Type="http://schemas.openxmlformats.org/officeDocument/2006/relationships/customXml" Target="ink/ink35.xml"/><Relationship Id="rId102" Type="http://schemas.openxmlformats.org/officeDocument/2006/relationships/image" Target="media/image49.png"/><Relationship Id="rId144" Type="http://schemas.openxmlformats.org/officeDocument/2006/relationships/image" Target="media/image71.png"/><Relationship Id="rId547" Type="http://schemas.openxmlformats.org/officeDocument/2006/relationships/image" Target="media/image266.png"/><Relationship Id="rId589" Type="http://schemas.openxmlformats.org/officeDocument/2006/relationships/image" Target="media/image287.png"/><Relationship Id="rId754" Type="http://schemas.openxmlformats.org/officeDocument/2006/relationships/image" Target="media/image370.png"/><Relationship Id="rId796" Type="http://schemas.openxmlformats.org/officeDocument/2006/relationships/image" Target="media/image391.png"/><Relationship Id="rId90" Type="http://schemas.openxmlformats.org/officeDocument/2006/relationships/image" Target="media/image43.png"/><Relationship Id="rId186" Type="http://schemas.openxmlformats.org/officeDocument/2006/relationships/customXml" Target="ink/ink87.xml"/><Relationship Id="rId351" Type="http://schemas.openxmlformats.org/officeDocument/2006/relationships/image" Target="media/image168.png"/><Relationship Id="rId393" Type="http://schemas.openxmlformats.org/officeDocument/2006/relationships/image" Target="media/image189.png"/><Relationship Id="rId407" Type="http://schemas.openxmlformats.org/officeDocument/2006/relationships/image" Target="media/image196.png"/><Relationship Id="rId449" Type="http://schemas.openxmlformats.org/officeDocument/2006/relationships/image" Target="media/image217.png"/><Relationship Id="rId614" Type="http://schemas.openxmlformats.org/officeDocument/2006/relationships/customXml" Target="ink/ink296.xml"/><Relationship Id="rId656" Type="http://schemas.openxmlformats.org/officeDocument/2006/relationships/customXml" Target="ink/ink317.xml"/><Relationship Id="rId821" Type="http://schemas.openxmlformats.org/officeDocument/2006/relationships/customXml" Target="ink/ink398.xml"/><Relationship Id="rId211" Type="http://schemas.openxmlformats.org/officeDocument/2006/relationships/image" Target="media/image105.png"/><Relationship Id="rId253" Type="http://schemas.openxmlformats.org/officeDocument/2006/relationships/image" Target="media/image125.png"/><Relationship Id="rId295" Type="http://schemas.openxmlformats.org/officeDocument/2006/relationships/image" Target="media/image140.png"/><Relationship Id="rId309" Type="http://schemas.openxmlformats.org/officeDocument/2006/relationships/image" Target="media/image147.png"/><Relationship Id="rId460" Type="http://schemas.openxmlformats.org/officeDocument/2006/relationships/customXml" Target="ink/ink219.xml"/><Relationship Id="rId516" Type="http://schemas.openxmlformats.org/officeDocument/2006/relationships/customXml" Target="ink/ink247.xml"/><Relationship Id="rId698" Type="http://schemas.openxmlformats.org/officeDocument/2006/relationships/customXml" Target="ink/ink338.xml"/><Relationship Id="rId48" Type="http://schemas.openxmlformats.org/officeDocument/2006/relationships/customXml" Target="ink/ink20.xml"/><Relationship Id="rId113" Type="http://schemas.openxmlformats.org/officeDocument/2006/relationships/customXml" Target="ink/ink52.xml"/><Relationship Id="rId320" Type="http://schemas.openxmlformats.org/officeDocument/2006/relationships/customXml" Target="ink/ink149.xml"/><Relationship Id="rId558" Type="http://schemas.openxmlformats.org/officeDocument/2006/relationships/customXml" Target="ink/ink268.xml"/><Relationship Id="rId723" Type="http://schemas.openxmlformats.org/officeDocument/2006/relationships/customXml" Target="ink/ink350.xml"/><Relationship Id="rId765" Type="http://schemas.openxmlformats.org/officeDocument/2006/relationships/customXml" Target="ink/ink371.xml"/><Relationship Id="rId155" Type="http://schemas.openxmlformats.org/officeDocument/2006/relationships/customXml" Target="ink/ink72.xml"/><Relationship Id="rId197" Type="http://schemas.openxmlformats.org/officeDocument/2006/relationships/image" Target="media/image98.png"/><Relationship Id="rId362" Type="http://schemas.openxmlformats.org/officeDocument/2006/relationships/customXml" Target="ink/ink170.xml"/><Relationship Id="rId418" Type="http://schemas.openxmlformats.org/officeDocument/2006/relationships/customXml" Target="ink/ink198.xml"/><Relationship Id="rId625" Type="http://schemas.openxmlformats.org/officeDocument/2006/relationships/image" Target="media/image305.png"/><Relationship Id="rId832" Type="http://schemas.openxmlformats.org/officeDocument/2006/relationships/image" Target="media/image409.png"/><Relationship Id="rId222" Type="http://schemas.openxmlformats.org/officeDocument/2006/relationships/customXml" Target="ink/ink103.xml"/><Relationship Id="rId264" Type="http://schemas.openxmlformats.org/officeDocument/2006/relationships/customXml" Target="ink/ink122.xml"/><Relationship Id="rId471" Type="http://schemas.openxmlformats.org/officeDocument/2006/relationships/image" Target="media/image228.png"/><Relationship Id="rId667" Type="http://schemas.openxmlformats.org/officeDocument/2006/relationships/image" Target="media/image326.png"/><Relationship Id="rId17" Type="http://schemas.openxmlformats.org/officeDocument/2006/relationships/image" Target="media/image5.png"/><Relationship Id="rId59" Type="http://schemas.openxmlformats.org/officeDocument/2006/relationships/image" Target="media/image27.png"/><Relationship Id="rId124" Type="http://schemas.openxmlformats.org/officeDocument/2006/relationships/customXml" Target="ink/ink57.xml"/><Relationship Id="rId527" Type="http://schemas.openxmlformats.org/officeDocument/2006/relationships/image" Target="media/image256.png"/><Relationship Id="rId569" Type="http://schemas.openxmlformats.org/officeDocument/2006/relationships/image" Target="media/image277.png"/><Relationship Id="rId734" Type="http://schemas.openxmlformats.org/officeDocument/2006/relationships/image" Target="media/image360.png"/><Relationship Id="rId776" Type="http://schemas.openxmlformats.org/officeDocument/2006/relationships/image" Target="media/image381.png"/><Relationship Id="rId70" Type="http://schemas.openxmlformats.org/officeDocument/2006/relationships/customXml" Target="ink/ink31.xml"/><Relationship Id="rId166" Type="http://schemas.openxmlformats.org/officeDocument/2006/relationships/image" Target="media/image82.png"/><Relationship Id="rId331" Type="http://schemas.openxmlformats.org/officeDocument/2006/relationships/image" Target="media/image158.png"/><Relationship Id="rId373" Type="http://schemas.openxmlformats.org/officeDocument/2006/relationships/image" Target="media/image179.png"/><Relationship Id="rId429" Type="http://schemas.openxmlformats.org/officeDocument/2006/relationships/image" Target="media/image207.png"/><Relationship Id="rId580" Type="http://schemas.openxmlformats.org/officeDocument/2006/relationships/customXml" Target="ink/ink279.xml"/><Relationship Id="rId636" Type="http://schemas.openxmlformats.org/officeDocument/2006/relationships/customXml" Target="ink/ink307.xml"/><Relationship Id="rId801" Type="http://schemas.openxmlformats.org/officeDocument/2006/relationships/customXml" Target="ink/ink389.xml"/><Relationship Id="rId1" Type="http://schemas.openxmlformats.org/officeDocument/2006/relationships/customXml" Target="../customXml/item1.xml"/><Relationship Id="rId233" Type="http://schemas.openxmlformats.org/officeDocument/2006/relationships/image" Target="media/image116.png"/><Relationship Id="rId440" Type="http://schemas.openxmlformats.org/officeDocument/2006/relationships/customXml" Target="ink/ink209.xml"/><Relationship Id="rId678" Type="http://schemas.openxmlformats.org/officeDocument/2006/relationships/customXml" Target="ink/ink328.xml"/><Relationship Id="rId843" Type="http://schemas.openxmlformats.org/officeDocument/2006/relationships/customXml" Target="ink/ink409.xml"/><Relationship Id="rId28" Type="http://schemas.openxmlformats.org/officeDocument/2006/relationships/image" Target="media/image11.png"/><Relationship Id="rId275" Type="http://schemas.openxmlformats.org/officeDocument/2006/relationships/image" Target="media/image1280.png"/><Relationship Id="rId300" Type="http://schemas.openxmlformats.org/officeDocument/2006/relationships/customXml" Target="ink/ink139.xml"/><Relationship Id="rId482" Type="http://schemas.openxmlformats.org/officeDocument/2006/relationships/customXml" Target="ink/ink230.xml"/><Relationship Id="rId538" Type="http://schemas.openxmlformats.org/officeDocument/2006/relationships/customXml" Target="ink/ink258.xml"/><Relationship Id="rId703" Type="http://schemas.openxmlformats.org/officeDocument/2006/relationships/customXml" Target="ink/ink340.xml"/><Relationship Id="rId745" Type="http://schemas.openxmlformats.org/officeDocument/2006/relationships/customXml" Target="ink/ink361.xml"/><Relationship Id="rId81" Type="http://schemas.openxmlformats.org/officeDocument/2006/relationships/customXml" Target="ink/ink36.xml"/><Relationship Id="rId135" Type="http://schemas.openxmlformats.org/officeDocument/2006/relationships/image" Target="media/image66.png"/><Relationship Id="rId177" Type="http://schemas.openxmlformats.org/officeDocument/2006/relationships/customXml" Target="ink/ink83.xml"/><Relationship Id="rId342" Type="http://schemas.openxmlformats.org/officeDocument/2006/relationships/customXml" Target="ink/ink160.xml"/><Relationship Id="rId384" Type="http://schemas.openxmlformats.org/officeDocument/2006/relationships/customXml" Target="ink/ink181.xml"/><Relationship Id="rId591" Type="http://schemas.openxmlformats.org/officeDocument/2006/relationships/image" Target="media/image288.png"/><Relationship Id="rId605" Type="http://schemas.openxmlformats.org/officeDocument/2006/relationships/image" Target="media/image295.png"/><Relationship Id="rId787" Type="http://schemas.openxmlformats.org/officeDocument/2006/relationships/customXml" Target="ink/ink382.xml"/><Relationship Id="rId812" Type="http://schemas.openxmlformats.org/officeDocument/2006/relationships/image" Target="media/image399.png"/><Relationship Id="rId202" Type="http://schemas.openxmlformats.org/officeDocument/2006/relationships/image" Target="media/image90.wmf"/><Relationship Id="rId244" Type="http://schemas.openxmlformats.org/officeDocument/2006/relationships/customXml" Target="ink/ink113.xml"/><Relationship Id="rId647" Type="http://schemas.openxmlformats.org/officeDocument/2006/relationships/image" Target="media/image316.png"/><Relationship Id="rId689" Type="http://schemas.openxmlformats.org/officeDocument/2006/relationships/image" Target="media/image337.png"/><Relationship Id="rId39" Type="http://schemas.openxmlformats.org/officeDocument/2006/relationships/image" Target="media/image17.png"/><Relationship Id="rId286" Type="http://schemas.openxmlformats.org/officeDocument/2006/relationships/customXml" Target="ink/ink132.xml"/><Relationship Id="rId451" Type="http://schemas.openxmlformats.org/officeDocument/2006/relationships/image" Target="media/image218.png"/><Relationship Id="rId493" Type="http://schemas.openxmlformats.org/officeDocument/2006/relationships/image" Target="media/image239.png"/><Relationship Id="rId507" Type="http://schemas.openxmlformats.org/officeDocument/2006/relationships/image" Target="media/image246.png"/><Relationship Id="rId549" Type="http://schemas.openxmlformats.org/officeDocument/2006/relationships/image" Target="media/image267.png"/><Relationship Id="rId714" Type="http://schemas.openxmlformats.org/officeDocument/2006/relationships/image" Target="media/image350.png"/><Relationship Id="rId756" Type="http://schemas.openxmlformats.org/officeDocument/2006/relationships/image" Target="media/image371.png"/><Relationship Id="rId50" Type="http://schemas.openxmlformats.org/officeDocument/2006/relationships/customXml" Target="ink/ink21.xml"/><Relationship Id="rId104" Type="http://schemas.openxmlformats.org/officeDocument/2006/relationships/image" Target="media/image50.png"/><Relationship Id="rId146" Type="http://schemas.openxmlformats.org/officeDocument/2006/relationships/image" Target="media/image72.png"/><Relationship Id="rId188" Type="http://schemas.openxmlformats.org/officeDocument/2006/relationships/customXml" Target="ink/ink88.xml"/><Relationship Id="rId311" Type="http://schemas.openxmlformats.org/officeDocument/2006/relationships/image" Target="media/image148.png"/><Relationship Id="rId353" Type="http://schemas.openxmlformats.org/officeDocument/2006/relationships/image" Target="media/image169.png"/><Relationship Id="rId395" Type="http://schemas.openxmlformats.org/officeDocument/2006/relationships/image" Target="media/image190.png"/><Relationship Id="rId409" Type="http://schemas.openxmlformats.org/officeDocument/2006/relationships/image" Target="media/image197.png"/><Relationship Id="rId560" Type="http://schemas.openxmlformats.org/officeDocument/2006/relationships/customXml" Target="ink/ink269.xml"/><Relationship Id="rId798" Type="http://schemas.openxmlformats.org/officeDocument/2006/relationships/image" Target="media/image392.png"/><Relationship Id="rId92" Type="http://schemas.openxmlformats.org/officeDocument/2006/relationships/image" Target="media/image44.png"/><Relationship Id="rId213" Type="http://schemas.openxmlformats.org/officeDocument/2006/relationships/image" Target="media/image106.png"/><Relationship Id="rId420" Type="http://schemas.openxmlformats.org/officeDocument/2006/relationships/customXml" Target="ink/ink199.xml"/><Relationship Id="rId616" Type="http://schemas.openxmlformats.org/officeDocument/2006/relationships/customXml" Target="ink/ink297.xml"/><Relationship Id="rId658" Type="http://schemas.openxmlformats.org/officeDocument/2006/relationships/customXml" Target="ink/ink318.xml"/><Relationship Id="rId823" Type="http://schemas.openxmlformats.org/officeDocument/2006/relationships/customXml" Target="ink/ink399.xml"/><Relationship Id="rId255" Type="http://schemas.openxmlformats.org/officeDocument/2006/relationships/image" Target="media/image126.png"/><Relationship Id="rId297" Type="http://schemas.openxmlformats.org/officeDocument/2006/relationships/image" Target="media/image141.png"/><Relationship Id="rId462" Type="http://schemas.openxmlformats.org/officeDocument/2006/relationships/customXml" Target="ink/ink220.xml"/><Relationship Id="rId518" Type="http://schemas.openxmlformats.org/officeDocument/2006/relationships/customXml" Target="ink/ink248.xml"/><Relationship Id="rId725" Type="http://schemas.openxmlformats.org/officeDocument/2006/relationships/customXml" Target="ink/ink351.xml"/><Relationship Id="rId115" Type="http://schemas.openxmlformats.org/officeDocument/2006/relationships/customXml" Target="ink/ink53.xml"/><Relationship Id="rId157" Type="http://schemas.openxmlformats.org/officeDocument/2006/relationships/customXml" Target="ink/ink73.xml"/><Relationship Id="rId322" Type="http://schemas.openxmlformats.org/officeDocument/2006/relationships/customXml" Target="ink/ink150.xml"/><Relationship Id="rId364" Type="http://schemas.openxmlformats.org/officeDocument/2006/relationships/customXml" Target="ink/ink171.xml"/><Relationship Id="rId767" Type="http://schemas.openxmlformats.org/officeDocument/2006/relationships/customXml" Target="ink/ink372.xml"/><Relationship Id="rId61" Type="http://schemas.openxmlformats.org/officeDocument/2006/relationships/image" Target="media/image28.png"/><Relationship Id="rId199" Type="http://schemas.openxmlformats.org/officeDocument/2006/relationships/image" Target="media/image99.png"/><Relationship Id="rId571" Type="http://schemas.openxmlformats.org/officeDocument/2006/relationships/image" Target="media/image278.png"/><Relationship Id="rId627" Type="http://schemas.openxmlformats.org/officeDocument/2006/relationships/image" Target="media/image306.png"/><Relationship Id="rId669" Type="http://schemas.openxmlformats.org/officeDocument/2006/relationships/image" Target="media/image327.png"/><Relationship Id="rId834" Type="http://schemas.openxmlformats.org/officeDocument/2006/relationships/image" Target="media/image410.png"/><Relationship Id="rId19" Type="http://schemas.openxmlformats.org/officeDocument/2006/relationships/customXml" Target="ink/ink6.xml"/><Relationship Id="rId224" Type="http://schemas.openxmlformats.org/officeDocument/2006/relationships/customXml" Target="ink/ink104.xml"/><Relationship Id="rId266" Type="http://schemas.openxmlformats.org/officeDocument/2006/relationships/customXml" Target="ink/ink123.xml"/><Relationship Id="rId431" Type="http://schemas.openxmlformats.org/officeDocument/2006/relationships/image" Target="media/image208.png"/><Relationship Id="rId473" Type="http://schemas.openxmlformats.org/officeDocument/2006/relationships/image" Target="media/image229.png"/><Relationship Id="rId529" Type="http://schemas.openxmlformats.org/officeDocument/2006/relationships/image" Target="media/image257.png"/><Relationship Id="rId680" Type="http://schemas.openxmlformats.org/officeDocument/2006/relationships/customXml" Target="ink/ink329.xml"/><Relationship Id="rId736" Type="http://schemas.openxmlformats.org/officeDocument/2006/relationships/image" Target="media/image361.png"/><Relationship Id="rId30" Type="http://schemas.openxmlformats.org/officeDocument/2006/relationships/image" Target="media/image12.png"/><Relationship Id="rId126" Type="http://schemas.openxmlformats.org/officeDocument/2006/relationships/customXml" Target="ink/ink58.xml"/><Relationship Id="rId168" Type="http://schemas.openxmlformats.org/officeDocument/2006/relationships/image" Target="media/image83.png"/><Relationship Id="rId333" Type="http://schemas.openxmlformats.org/officeDocument/2006/relationships/image" Target="media/image159.png"/><Relationship Id="rId540" Type="http://schemas.openxmlformats.org/officeDocument/2006/relationships/customXml" Target="ink/ink259.xml"/><Relationship Id="rId778" Type="http://schemas.openxmlformats.org/officeDocument/2006/relationships/image" Target="media/image382.png"/><Relationship Id="rId72" Type="http://schemas.openxmlformats.org/officeDocument/2006/relationships/customXml" Target="ink/ink32.xml"/><Relationship Id="rId375" Type="http://schemas.openxmlformats.org/officeDocument/2006/relationships/image" Target="media/image180.png"/><Relationship Id="rId582" Type="http://schemas.openxmlformats.org/officeDocument/2006/relationships/customXml" Target="ink/ink280.xml"/><Relationship Id="rId638" Type="http://schemas.openxmlformats.org/officeDocument/2006/relationships/customXml" Target="ink/ink308.xml"/><Relationship Id="rId803" Type="http://schemas.openxmlformats.org/officeDocument/2006/relationships/customXml" Target="ink/ink390.xml"/><Relationship Id="rId845" Type="http://schemas.openxmlformats.org/officeDocument/2006/relationships/footer" Target="footer1.xml"/><Relationship Id="rId3" Type="http://schemas.openxmlformats.org/officeDocument/2006/relationships/styles" Target="styles.xml"/><Relationship Id="rId235" Type="http://schemas.openxmlformats.org/officeDocument/2006/relationships/image" Target="media/image117.png"/><Relationship Id="rId277" Type="http://schemas.openxmlformats.org/officeDocument/2006/relationships/image" Target="media/image1290.png"/><Relationship Id="rId400" Type="http://schemas.openxmlformats.org/officeDocument/2006/relationships/customXml" Target="ink/ink189.xml"/><Relationship Id="rId442" Type="http://schemas.openxmlformats.org/officeDocument/2006/relationships/customXml" Target="ink/ink210.xml"/><Relationship Id="rId484" Type="http://schemas.openxmlformats.org/officeDocument/2006/relationships/customXml" Target="ink/ink231.xml"/><Relationship Id="rId705" Type="http://schemas.openxmlformats.org/officeDocument/2006/relationships/customXml" Target="ink/ink341.xml"/><Relationship Id="rId137" Type="http://schemas.openxmlformats.org/officeDocument/2006/relationships/customXml" Target="ink/ink63.xml"/><Relationship Id="rId302" Type="http://schemas.openxmlformats.org/officeDocument/2006/relationships/customXml" Target="ink/ink140.xml"/><Relationship Id="rId344" Type="http://schemas.openxmlformats.org/officeDocument/2006/relationships/customXml" Target="ink/ink161.xml"/><Relationship Id="rId691" Type="http://schemas.openxmlformats.org/officeDocument/2006/relationships/image" Target="media/image338.png"/><Relationship Id="rId747" Type="http://schemas.openxmlformats.org/officeDocument/2006/relationships/customXml" Target="ink/ink362.xml"/><Relationship Id="rId789" Type="http://schemas.openxmlformats.org/officeDocument/2006/relationships/customXml" Target="ink/ink383.xml"/><Relationship Id="rId41" Type="http://schemas.openxmlformats.org/officeDocument/2006/relationships/image" Target="media/image18.png"/><Relationship Id="rId83" Type="http://schemas.openxmlformats.org/officeDocument/2006/relationships/customXml" Target="ink/ink37.xml"/><Relationship Id="rId179" Type="http://schemas.openxmlformats.org/officeDocument/2006/relationships/image" Target="media/image89.png"/><Relationship Id="rId386" Type="http://schemas.openxmlformats.org/officeDocument/2006/relationships/customXml" Target="ink/ink182.xml"/><Relationship Id="rId551" Type="http://schemas.openxmlformats.org/officeDocument/2006/relationships/image" Target="media/image268.png"/><Relationship Id="rId593" Type="http://schemas.openxmlformats.org/officeDocument/2006/relationships/image" Target="media/image289.png"/><Relationship Id="rId607" Type="http://schemas.openxmlformats.org/officeDocument/2006/relationships/image" Target="media/image296.png"/><Relationship Id="rId649" Type="http://schemas.openxmlformats.org/officeDocument/2006/relationships/image" Target="media/image317.png"/><Relationship Id="rId814" Type="http://schemas.openxmlformats.org/officeDocument/2006/relationships/image" Target="media/image400.png"/><Relationship Id="rId190" Type="http://schemas.openxmlformats.org/officeDocument/2006/relationships/customXml" Target="ink/ink89.xml"/><Relationship Id="rId204" Type="http://schemas.openxmlformats.org/officeDocument/2006/relationships/customXml" Target="ink/ink95.xml"/><Relationship Id="rId246" Type="http://schemas.openxmlformats.org/officeDocument/2006/relationships/customXml" Target="ink/ink114.xml"/><Relationship Id="rId288" Type="http://schemas.openxmlformats.org/officeDocument/2006/relationships/customXml" Target="ink/ink133.xml"/><Relationship Id="rId411" Type="http://schemas.openxmlformats.org/officeDocument/2006/relationships/image" Target="media/image198.png"/><Relationship Id="rId453" Type="http://schemas.openxmlformats.org/officeDocument/2006/relationships/image" Target="media/image219.png"/><Relationship Id="rId509" Type="http://schemas.openxmlformats.org/officeDocument/2006/relationships/image" Target="media/image247.png"/><Relationship Id="rId660" Type="http://schemas.openxmlformats.org/officeDocument/2006/relationships/customXml" Target="ink/ink319.xml"/><Relationship Id="rId106" Type="http://schemas.openxmlformats.org/officeDocument/2006/relationships/image" Target="media/image51.png"/><Relationship Id="rId313" Type="http://schemas.openxmlformats.org/officeDocument/2006/relationships/image" Target="media/image149.png"/><Relationship Id="rId495" Type="http://schemas.openxmlformats.org/officeDocument/2006/relationships/image" Target="media/image240.png"/><Relationship Id="rId716" Type="http://schemas.openxmlformats.org/officeDocument/2006/relationships/image" Target="media/image351.png"/><Relationship Id="rId758" Type="http://schemas.openxmlformats.org/officeDocument/2006/relationships/image" Target="media/image372.png"/><Relationship Id="rId10" Type="http://schemas.openxmlformats.org/officeDocument/2006/relationships/customXml" Target="ink/ink2.xml"/><Relationship Id="rId52" Type="http://schemas.openxmlformats.org/officeDocument/2006/relationships/customXml" Target="ink/ink22.xml"/><Relationship Id="rId94" Type="http://schemas.openxmlformats.org/officeDocument/2006/relationships/image" Target="media/image45.png"/><Relationship Id="rId148" Type="http://schemas.openxmlformats.org/officeDocument/2006/relationships/image" Target="media/image73.png"/><Relationship Id="rId355" Type="http://schemas.openxmlformats.org/officeDocument/2006/relationships/image" Target="media/image170.png"/><Relationship Id="rId397" Type="http://schemas.openxmlformats.org/officeDocument/2006/relationships/image" Target="media/image191.png"/><Relationship Id="rId520" Type="http://schemas.openxmlformats.org/officeDocument/2006/relationships/customXml" Target="ink/ink249.xml"/><Relationship Id="rId562" Type="http://schemas.openxmlformats.org/officeDocument/2006/relationships/customXml" Target="ink/ink270.xml"/><Relationship Id="rId618" Type="http://schemas.openxmlformats.org/officeDocument/2006/relationships/customXml" Target="ink/ink298.xml"/><Relationship Id="rId825" Type="http://schemas.openxmlformats.org/officeDocument/2006/relationships/customXml" Target="ink/ink400.xml"/><Relationship Id="rId215" Type="http://schemas.openxmlformats.org/officeDocument/2006/relationships/image" Target="media/image107.png"/><Relationship Id="rId257" Type="http://schemas.openxmlformats.org/officeDocument/2006/relationships/image" Target="media/image109.png"/><Relationship Id="rId422" Type="http://schemas.openxmlformats.org/officeDocument/2006/relationships/customXml" Target="ink/ink200.xml"/><Relationship Id="rId464" Type="http://schemas.openxmlformats.org/officeDocument/2006/relationships/customXml" Target="ink/ink221.xml"/><Relationship Id="rId299" Type="http://schemas.openxmlformats.org/officeDocument/2006/relationships/image" Target="media/image142.png"/><Relationship Id="rId727" Type="http://schemas.openxmlformats.org/officeDocument/2006/relationships/customXml" Target="ink/ink352.xml"/><Relationship Id="rId63" Type="http://schemas.openxmlformats.org/officeDocument/2006/relationships/image" Target="media/image29.png"/><Relationship Id="rId159" Type="http://schemas.openxmlformats.org/officeDocument/2006/relationships/customXml" Target="ink/ink74.xml"/><Relationship Id="rId366" Type="http://schemas.openxmlformats.org/officeDocument/2006/relationships/customXml" Target="ink/ink172.xml"/><Relationship Id="rId573" Type="http://schemas.openxmlformats.org/officeDocument/2006/relationships/image" Target="media/image279.png"/><Relationship Id="rId780" Type="http://schemas.openxmlformats.org/officeDocument/2006/relationships/image" Target="media/image383.png"/><Relationship Id="rId226" Type="http://schemas.openxmlformats.org/officeDocument/2006/relationships/customXml" Target="ink/ink105.xml"/><Relationship Id="rId433" Type="http://schemas.openxmlformats.org/officeDocument/2006/relationships/image" Target="media/image209.png"/><Relationship Id="rId640" Type="http://schemas.openxmlformats.org/officeDocument/2006/relationships/customXml" Target="ink/ink309.xml"/><Relationship Id="rId738" Type="http://schemas.openxmlformats.org/officeDocument/2006/relationships/image" Target="media/image362.png"/><Relationship Id="rId74" Type="http://schemas.openxmlformats.org/officeDocument/2006/relationships/image" Target="media/image35.png"/><Relationship Id="rId377" Type="http://schemas.openxmlformats.org/officeDocument/2006/relationships/image" Target="media/image181.png"/><Relationship Id="rId500" Type="http://schemas.openxmlformats.org/officeDocument/2006/relationships/customXml" Target="ink/ink239.xml"/><Relationship Id="rId584" Type="http://schemas.openxmlformats.org/officeDocument/2006/relationships/customXml" Target="ink/ink281.xml"/><Relationship Id="rId805" Type="http://schemas.openxmlformats.org/officeDocument/2006/relationships/customXml" Target="ink/ink391.xml"/><Relationship Id="rId5" Type="http://schemas.openxmlformats.org/officeDocument/2006/relationships/webSettings" Target="webSettings.xml"/><Relationship Id="rId237" Type="http://schemas.openxmlformats.org/officeDocument/2006/relationships/image" Target="media/image118.png"/><Relationship Id="rId791" Type="http://schemas.openxmlformats.org/officeDocument/2006/relationships/customXml" Target="ink/ink384.xml"/><Relationship Id="rId444" Type="http://schemas.openxmlformats.org/officeDocument/2006/relationships/customXml" Target="ink/ink211.xml"/><Relationship Id="rId651" Type="http://schemas.openxmlformats.org/officeDocument/2006/relationships/image" Target="media/image318.png"/><Relationship Id="rId749" Type="http://schemas.openxmlformats.org/officeDocument/2006/relationships/customXml" Target="ink/ink363.xml"/><Relationship Id="rId290" Type="http://schemas.openxmlformats.org/officeDocument/2006/relationships/customXml" Target="ink/ink134.xml"/><Relationship Id="rId304" Type="http://schemas.openxmlformats.org/officeDocument/2006/relationships/customXml" Target="ink/ink141.xml"/><Relationship Id="rId388" Type="http://schemas.openxmlformats.org/officeDocument/2006/relationships/customXml" Target="ink/ink183.xml"/><Relationship Id="rId511" Type="http://schemas.openxmlformats.org/officeDocument/2006/relationships/image" Target="media/image248.png"/><Relationship Id="rId609" Type="http://schemas.openxmlformats.org/officeDocument/2006/relationships/image" Target="media/image297.png"/><Relationship Id="rId85" Type="http://schemas.openxmlformats.org/officeDocument/2006/relationships/customXml" Target="ink/ink38.xml"/><Relationship Id="rId150" Type="http://schemas.openxmlformats.org/officeDocument/2006/relationships/image" Target="media/image74.png"/><Relationship Id="rId595" Type="http://schemas.openxmlformats.org/officeDocument/2006/relationships/image" Target="media/image290.png"/><Relationship Id="rId816" Type="http://schemas.openxmlformats.org/officeDocument/2006/relationships/oleObject" Target="embeddings/oleObject5.bin"/><Relationship Id="rId248" Type="http://schemas.openxmlformats.org/officeDocument/2006/relationships/customXml" Target="ink/ink115.xml"/><Relationship Id="rId455" Type="http://schemas.openxmlformats.org/officeDocument/2006/relationships/image" Target="media/image220.png"/><Relationship Id="rId662" Type="http://schemas.openxmlformats.org/officeDocument/2006/relationships/customXml" Target="ink/ink320.xml"/><Relationship Id="rId12" Type="http://schemas.openxmlformats.org/officeDocument/2006/relationships/customXml" Target="ink/ink3.xml"/><Relationship Id="rId108" Type="http://schemas.openxmlformats.org/officeDocument/2006/relationships/image" Target="media/image52.png"/><Relationship Id="rId315" Type="http://schemas.openxmlformats.org/officeDocument/2006/relationships/image" Target="media/image150.png"/><Relationship Id="rId522" Type="http://schemas.openxmlformats.org/officeDocument/2006/relationships/customXml" Target="ink/ink250.xml"/><Relationship Id="rId96" Type="http://schemas.openxmlformats.org/officeDocument/2006/relationships/image" Target="media/image46.png"/><Relationship Id="rId161" Type="http://schemas.openxmlformats.org/officeDocument/2006/relationships/customXml" Target="ink/ink75.xml"/><Relationship Id="rId399" Type="http://schemas.openxmlformats.org/officeDocument/2006/relationships/image" Target="media/image192.png"/><Relationship Id="rId827" Type="http://schemas.openxmlformats.org/officeDocument/2006/relationships/customXml" Target="ink/ink401.xml"/><Relationship Id="rId259" Type="http://schemas.openxmlformats.org/officeDocument/2006/relationships/image" Target="media/image120.png"/><Relationship Id="rId466" Type="http://schemas.openxmlformats.org/officeDocument/2006/relationships/customXml" Target="ink/ink222.xml"/><Relationship Id="rId673" Type="http://schemas.openxmlformats.org/officeDocument/2006/relationships/image" Target="media/image329.png"/><Relationship Id="rId23" Type="http://schemas.openxmlformats.org/officeDocument/2006/relationships/customXml" Target="ink/ink8.xml"/><Relationship Id="rId119" Type="http://schemas.openxmlformats.org/officeDocument/2006/relationships/customXml" Target="ink/ink55.xml"/><Relationship Id="rId326" Type="http://schemas.openxmlformats.org/officeDocument/2006/relationships/customXml" Target="ink/ink152.xml"/><Relationship Id="rId533" Type="http://schemas.openxmlformats.org/officeDocument/2006/relationships/image" Target="media/image259.png"/><Relationship Id="rId740" Type="http://schemas.openxmlformats.org/officeDocument/2006/relationships/image" Target="media/image363.png"/><Relationship Id="rId838" Type="http://schemas.openxmlformats.org/officeDocument/2006/relationships/image" Target="media/image412.png"/><Relationship Id="rId172" Type="http://schemas.openxmlformats.org/officeDocument/2006/relationships/image" Target="media/image85.png"/><Relationship Id="rId477" Type="http://schemas.openxmlformats.org/officeDocument/2006/relationships/image" Target="media/image231.png"/><Relationship Id="rId600" Type="http://schemas.openxmlformats.org/officeDocument/2006/relationships/customXml" Target="ink/ink289.xml"/><Relationship Id="rId684" Type="http://schemas.openxmlformats.org/officeDocument/2006/relationships/customXml" Target="ink/ink331.xml"/><Relationship Id="rId337" Type="http://schemas.openxmlformats.org/officeDocument/2006/relationships/image" Target="media/image161.png"/><Relationship Id="rId34" Type="http://schemas.openxmlformats.org/officeDocument/2006/relationships/customXml" Target="ink/ink13.xml"/><Relationship Id="rId544" Type="http://schemas.openxmlformats.org/officeDocument/2006/relationships/customXml" Target="ink/ink261.xml"/><Relationship Id="rId751" Type="http://schemas.openxmlformats.org/officeDocument/2006/relationships/customXml" Target="ink/ink364.xml"/><Relationship Id="rId183" Type="http://schemas.openxmlformats.org/officeDocument/2006/relationships/image" Target="media/image91.png"/><Relationship Id="rId390" Type="http://schemas.openxmlformats.org/officeDocument/2006/relationships/customXml" Target="ink/ink184.xml"/><Relationship Id="rId404" Type="http://schemas.openxmlformats.org/officeDocument/2006/relationships/customXml" Target="ink/ink191.xml"/><Relationship Id="rId611" Type="http://schemas.openxmlformats.org/officeDocument/2006/relationships/image" Target="media/image298.png"/><Relationship Id="rId250" Type="http://schemas.openxmlformats.org/officeDocument/2006/relationships/customXml" Target="ink/ink116.xml"/><Relationship Id="rId488" Type="http://schemas.openxmlformats.org/officeDocument/2006/relationships/customXml" Target="ink/ink233.xml"/><Relationship Id="rId695" Type="http://schemas.openxmlformats.org/officeDocument/2006/relationships/image" Target="media/image340.png"/><Relationship Id="rId709" Type="http://schemas.openxmlformats.org/officeDocument/2006/relationships/customXml" Target="ink/ink343.xml"/><Relationship Id="rId45" Type="http://schemas.openxmlformats.org/officeDocument/2006/relationships/image" Target="media/image20.png"/><Relationship Id="rId110" Type="http://schemas.openxmlformats.org/officeDocument/2006/relationships/image" Target="media/image53.png"/><Relationship Id="rId348" Type="http://schemas.openxmlformats.org/officeDocument/2006/relationships/customXml" Target="ink/ink163.xml"/><Relationship Id="rId555" Type="http://schemas.openxmlformats.org/officeDocument/2006/relationships/image" Target="media/image270.png"/><Relationship Id="rId762" Type="http://schemas.openxmlformats.org/officeDocument/2006/relationships/image" Target="media/image374.png"/><Relationship Id="rId194" Type="http://schemas.openxmlformats.org/officeDocument/2006/relationships/customXml" Target="ink/ink91.xml"/><Relationship Id="rId208" Type="http://schemas.openxmlformats.org/officeDocument/2006/relationships/customXml" Target="ink/ink97.xml"/><Relationship Id="rId415" Type="http://schemas.openxmlformats.org/officeDocument/2006/relationships/image" Target="media/image200.png"/><Relationship Id="rId622" Type="http://schemas.openxmlformats.org/officeDocument/2006/relationships/customXml" Target="ink/ink300.xml"/><Relationship Id="rId261" Type="http://schemas.openxmlformats.org/officeDocument/2006/relationships/oleObject" Target="embeddings/oleObject4.bin"/><Relationship Id="rId499" Type="http://schemas.openxmlformats.org/officeDocument/2006/relationships/image" Target="media/image242.png"/><Relationship Id="rId56" Type="http://schemas.openxmlformats.org/officeDocument/2006/relationships/customXml" Target="ink/ink24.xml"/><Relationship Id="rId359" Type="http://schemas.openxmlformats.org/officeDocument/2006/relationships/image" Target="media/image172.png"/><Relationship Id="rId566" Type="http://schemas.openxmlformats.org/officeDocument/2006/relationships/customXml" Target="ink/ink272.xml"/><Relationship Id="rId773" Type="http://schemas.openxmlformats.org/officeDocument/2006/relationships/customXml" Target="ink/ink375.xml"/><Relationship Id="rId121" Type="http://schemas.openxmlformats.org/officeDocument/2006/relationships/image" Target="media/image59.png"/><Relationship Id="rId219" Type="http://schemas.openxmlformats.org/officeDocument/2006/relationships/oleObject" Target="embeddings/oleObject2.bin"/><Relationship Id="rId426" Type="http://schemas.openxmlformats.org/officeDocument/2006/relationships/customXml" Target="ink/ink202.xml"/><Relationship Id="rId633" Type="http://schemas.openxmlformats.org/officeDocument/2006/relationships/image" Target="media/image309.png"/><Relationship Id="rId840" Type="http://schemas.openxmlformats.org/officeDocument/2006/relationships/image" Target="media/image413.png"/><Relationship Id="rId67" Type="http://schemas.openxmlformats.org/officeDocument/2006/relationships/image" Target="media/image31.png"/><Relationship Id="rId272" Type="http://schemas.openxmlformats.org/officeDocument/2006/relationships/customXml" Target="ink/ink126.xml"/><Relationship Id="rId577" Type="http://schemas.openxmlformats.org/officeDocument/2006/relationships/image" Target="media/image281.png"/><Relationship Id="rId700" Type="http://schemas.openxmlformats.org/officeDocument/2006/relationships/image" Target="media/image133.png"/><Relationship Id="rId132" Type="http://schemas.openxmlformats.org/officeDocument/2006/relationships/customXml" Target="ink/ink61.xml"/><Relationship Id="rId784" Type="http://schemas.openxmlformats.org/officeDocument/2006/relationships/image" Target="media/image385.png"/><Relationship Id="rId437" Type="http://schemas.openxmlformats.org/officeDocument/2006/relationships/image" Target="media/image211.png"/><Relationship Id="rId644" Type="http://schemas.openxmlformats.org/officeDocument/2006/relationships/customXml" Target="ink/ink311.xml"/><Relationship Id="rId283" Type="http://schemas.openxmlformats.org/officeDocument/2006/relationships/image" Target="media/image95.jpg"/><Relationship Id="rId490" Type="http://schemas.openxmlformats.org/officeDocument/2006/relationships/customXml" Target="ink/ink234.xml"/><Relationship Id="rId504" Type="http://schemas.openxmlformats.org/officeDocument/2006/relationships/customXml" Target="ink/ink241.xml"/><Relationship Id="rId711" Type="http://schemas.openxmlformats.org/officeDocument/2006/relationships/customXml" Target="ink/ink344.xml"/><Relationship Id="rId78" Type="http://schemas.openxmlformats.org/officeDocument/2006/relationships/image" Target="media/image37.png"/><Relationship Id="rId143" Type="http://schemas.openxmlformats.org/officeDocument/2006/relationships/customXml" Target="ink/ink66.xml"/><Relationship Id="rId350" Type="http://schemas.openxmlformats.org/officeDocument/2006/relationships/customXml" Target="ink/ink164.xml"/><Relationship Id="rId588" Type="http://schemas.openxmlformats.org/officeDocument/2006/relationships/customXml" Target="ink/ink283.xml"/><Relationship Id="rId795" Type="http://schemas.openxmlformats.org/officeDocument/2006/relationships/customXml" Target="ink/ink386.xml"/><Relationship Id="rId809" Type="http://schemas.openxmlformats.org/officeDocument/2006/relationships/customXml" Target="ink/ink393.xml"/><Relationship Id="rId9" Type="http://schemas.openxmlformats.org/officeDocument/2006/relationships/image" Target="media/image1.png"/><Relationship Id="rId210" Type="http://schemas.openxmlformats.org/officeDocument/2006/relationships/customXml" Target="ink/ink98.xml"/><Relationship Id="rId448" Type="http://schemas.openxmlformats.org/officeDocument/2006/relationships/customXml" Target="ink/ink213.xml"/><Relationship Id="rId655" Type="http://schemas.openxmlformats.org/officeDocument/2006/relationships/image" Target="media/image320.png"/><Relationship Id="rId294" Type="http://schemas.openxmlformats.org/officeDocument/2006/relationships/customXml" Target="ink/ink136.xml"/><Relationship Id="rId308" Type="http://schemas.openxmlformats.org/officeDocument/2006/relationships/customXml" Target="ink/ink143.xml"/><Relationship Id="rId515" Type="http://schemas.openxmlformats.org/officeDocument/2006/relationships/image" Target="media/image250.png"/><Relationship Id="rId722" Type="http://schemas.openxmlformats.org/officeDocument/2006/relationships/image" Target="media/image354.png"/><Relationship Id="rId89" Type="http://schemas.openxmlformats.org/officeDocument/2006/relationships/customXml" Target="ink/ink40.xml"/><Relationship Id="rId154" Type="http://schemas.openxmlformats.org/officeDocument/2006/relationships/image" Target="media/image76.png"/><Relationship Id="rId361" Type="http://schemas.openxmlformats.org/officeDocument/2006/relationships/image" Target="media/image173.png"/><Relationship Id="rId599" Type="http://schemas.openxmlformats.org/officeDocument/2006/relationships/image" Target="media/image292.png"/><Relationship Id="rId459" Type="http://schemas.openxmlformats.org/officeDocument/2006/relationships/image" Target="media/image222.png"/><Relationship Id="rId666" Type="http://schemas.openxmlformats.org/officeDocument/2006/relationships/customXml" Target="ink/ink322.xml"/><Relationship Id="rId16" Type="http://schemas.openxmlformats.org/officeDocument/2006/relationships/customXml" Target="ink/ink5.xml"/><Relationship Id="rId221" Type="http://schemas.openxmlformats.org/officeDocument/2006/relationships/image" Target="media/image110.png"/><Relationship Id="rId319" Type="http://schemas.openxmlformats.org/officeDocument/2006/relationships/image" Target="media/image152.png"/><Relationship Id="rId526" Type="http://schemas.openxmlformats.org/officeDocument/2006/relationships/customXml" Target="ink/ink252.xml"/><Relationship Id="rId733" Type="http://schemas.openxmlformats.org/officeDocument/2006/relationships/customXml" Target="ink/ink355.xml"/><Relationship Id="rId165" Type="http://schemas.openxmlformats.org/officeDocument/2006/relationships/customXml" Target="ink/ink77.xml"/><Relationship Id="rId372" Type="http://schemas.openxmlformats.org/officeDocument/2006/relationships/customXml" Target="ink/ink175.xml"/><Relationship Id="rId677" Type="http://schemas.openxmlformats.org/officeDocument/2006/relationships/image" Target="media/image331.png"/><Relationship Id="rId800" Type="http://schemas.openxmlformats.org/officeDocument/2006/relationships/image" Target="media/image393.png"/><Relationship Id="rId232" Type="http://schemas.openxmlformats.org/officeDocument/2006/relationships/customXml" Target="ink/ink108.xml"/><Relationship Id="rId27" Type="http://schemas.openxmlformats.org/officeDocument/2006/relationships/customXml" Target="ink/ink10.xml"/><Relationship Id="rId537" Type="http://schemas.openxmlformats.org/officeDocument/2006/relationships/image" Target="media/image261.png"/><Relationship Id="rId744" Type="http://schemas.openxmlformats.org/officeDocument/2006/relationships/image" Target="media/image365.png"/><Relationship Id="rId80" Type="http://schemas.openxmlformats.org/officeDocument/2006/relationships/image" Target="media/image38.png"/><Relationship Id="rId176" Type="http://schemas.openxmlformats.org/officeDocument/2006/relationships/image" Target="media/image87.png"/><Relationship Id="rId383" Type="http://schemas.openxmlformats.org/officeDocument/2006/relationships/image" Target="media/image184.png"/><Relationship Id="rId590" Type="http://schemas.openxmlformats.org/officeDocument/2006/relationships/customXml" Target="ink/ink284.xml"/><Relationship Id="rId604" Type="http://schemas.openxmlformats.org/officeDocument/2006/relationships/customXml" Target="ink/ink291.xml"/><Relationship Id="rId811" Type="http://schemas.openxmlformats.org/officeDocument/2006/relationships/customXml" Target="ink/ink394.xml"/><Relationship Id="rId243" Type="http://schemas.openxmlformats.org/officeDocument/2006/relationships/image" Target="media/image121.png"/><Relationship Id="rId450" Type="http://schemas.openxmlformats.org/officeDocument/2006/relationships/customXml" Target="ink/ink214.xml"/><Relationship Id="rId688" Type="http://schemas.openxmlformats.org/officeDocument/2006/relationships/customXml" Target="ink/ink333.xml"/><Relationship Id="rId38" Type="http://schemas.openxmlformats.org/officeDocument/2006/relationships/customXml" Target="ink/ink15.xml"/><Relationship Id="rId103" Type="http://schemas.openxmlformats.org/officeDocument/2006/relationships/customXml" Target="ink/ink47.xml"/><Relationship Id="rId310" Type="http://schemas.openxmlformats.org/officeDocument/2006/relationships/customXml" Target="ink/ink144.xml"/><Relationship Id="rId548" Type="http://schemas.openxmlformats.org/officeDocument/2006/relationships/customXml" Target="ink/ink263.xml"/><Relationship Id="rId755" Type="http://schemas.openxmlformats.org/officeDocument/2006/relationships/customXml" Target="ink/ink366.xml"/><Relationship Id="rId91" Type="http://schemas.openxmlformats.org/officeDocument/2006/relationships/customXml" Target="ink/ink41.xml"/><Relationship Id="rId187" Type="http://schemas.openxmlformats.org/officeDocument/2006/relationships/image" Target="media/image93.png"/><Relationship Id="rId394" Type="http://schemas.openxmlformats.org/officeDocument/2006/relationships/customXml" Target="ink/ink186.xml"/><Relationship Id="rId408" Type="http://schemas.openxmlformats.org/officeDocument/2006/relationships/customXml" Target="ink/ink193.xml"/><Relationship Id="rId615" Type="http://schemas.openxmlformats.org/officeDocument/2006/relationships/image" Target="media/image300.png"/><Relationship Id="rId822" Type="http://schemas.openxmlformats.org/officeDocument/2006/relationships/image" Target="media/image404.png"/><Relationship Id="rId254" Type="http://schemas.openxmlformats.org/officeDocument/2006/relationships/customXml" Target="ink/ink118.xml"/><Relationship Id="rId699" Type="http://schemas.openxmlformats.org/officeDocument/2006/relationships/image" Target="media/image342.png"/><Relationship Id="rId49" Type="http://schemas.openxmlformats.org/officeDocument/2006/relationships/image" Target="media/image22.png"/><Relationship Id="rId114" Type="http://schemas.openxmlformats.org/officeDocument/2006/relationships/image" Target="media/image55.png"/><Relationship Id="rId461" Type="http://schemas.openxmlformats.org/officeDocument/2006/relationships/image" Target="media/image223.png"/><Relationship Id="rId559" Type="http://schemas.openxmlformats.org/officeDocument/2006/relationships/image" Target="media/image272.png"/><Relationship Id="rId766" Type="http://schemas.openxmlformats.org/officeDocument/2006/relationships/image" Target="media/image376.png"/><Relationship Id="rId198" Type="http://schemas.openxmlformats.org/officeDocument/2006/relationships/customXml" Target="ink/ink93.xml"/><Relationship Id="rId321" Type="http://schemas.openxmlformats.org/officeDocument/2006/relationships/image" Target="media/image153.png"/><Relationship Id="rId419" Type="http://schemas.openxmlformats.org/officeDocument/2006/relationships/image" Target="media/image202.png"/><Relationship Id="rId626" Type="http://schemas.openxmlformats.org/officeDocument/2006/relationships/customXml" Target="ink/ink302.xml"/><Relationship Id="rId833" Type="http://schemas.openxmlformats.org/officeDocument/2006/relationships/customXml" Target="ink/ink404.xml"/><Relationship Id="rId265" Type="http://schemas.openxmlformats.org/officeDocument/2006/relationships/image" Target="media/image128.png"/><Relationship Id="rId472" Type="http://schemas.openxmlformats.org/officeDocument/2006/relationships/customXml" Target="ink/ink225.xml"/><Relationship Id="rId125" Type="http://schemas.openxmlformats.org/officeDocument/2006/relationships/image" Target="media/image61.png"/><Relationship Id="rId332" Type="http://schemas.openxmlformats.org/officeDocument/2006/relationships/customXml" Target="ink/ink155.xml"/><Relationship Id="rId777" Type="http://schemas.openxmlformats.org/officeDocument/2006/relationships/customXml" Target="ink/ink377.xml"/><Relationship Id="rId637" Type="http://schemas.openxmlformats.org/officeDocument/2006/relationships/image" Target="media/image311.png"/><Relationship Id="rId844" Type="http://schemas.openxmlformats.org/officeDocument/2006/relationships/image" Target="media/image415.png"/><Relationship Id="rId276" Type="http://schemas.openxmlformats.org/officeDocument/2006/relationships/customXml" Target="ink/ink128.xml"/><Relationship Id="rId483" Type="http://schemas.openxmlformats.org/officeDocument/2006/relationships/image" Target="media/image234.png"/><Relationship Id="rId690" Type="http://schemas.openxmlformats.org/officeDocument/2006/relationships/customXml" Target="ink/ink334.xml"/><Relationship Id="rId704" Type="http://schemas.openxmlformats.org/officeDocument/2006/relationships/image" Target="media/image345.png"/><Relationship Id="rId40" Type="http://schemas.openxmlformats.org/officeDocument/2006/relationships/customXml" Target="ink/ink16.xml"/><Relationship Id="rId136" Type="http://schemas.openxmlformats.org/officeDocument/2006/relationships/image" Target="media/image67.png"/><Relationship Id="rId343" Type="http://schemas.openxmlformats.org/officeDocument/2006/relationships/image" Target="media/image164.png"/><Relationship Id="rId550" Type="http://schemas.openxmlformats.org/officeDocument/2006/relationships/customXml" Target="ink/ink264.xml"/><Relationship Id="rId788" Type="http://schemas.openxmlformats.org/officeDocument/2006/relationships/image" Target="media/image387.png"/><Relationship Id="rId203" Type="http://schemas.openxmlformats.org/officeDocument/2006/relationships/oleObject" Target="embeddings/oleObject1.bin"/><Relationship Id="rId648" Type="http://schemas.openxmlformats.org/officeDocument/2006/relationships/customXml" Target="ink/ink313.xml"/><Relationship Id="rId287" Type="http://schemas.openxmlformats.org/officeDocument/2006/relationships/image" Target="media/image136.png"/><Relationship Id="rId410" Type="http://schemas.openxmlformats.org/officeDocument/2006/relationships/customXml" Target="ink/ink194.xml"/><Relationship Id="rId494" Type="http://schemas.openxmlformats.org/officeDocument/2006/relationships/customXml" Target="ink/ink236.xml"/><Relationship Id="rId508" Type="http://schemas.openxmlformats.org/officeDocument/2006/relationships/customXml" Target="ink/ink243.xml"/><Relationship Id="rId715" Type="http://schemas.openxmlformats.org/officeDocument/2006/relationships/customXml" Target="ink/ink346.xml"/><Relationship Id="rId147" Type="http://schemas.openxmlformats.org/officeDocument/2006/relationships/customXml" Target="ink/ink68.xml"/><Relationship Id="rId354" Type="http://schemas.openxmlformats.org/officeDocument/2006/relationships/customXml" Target="ink/ink166.xml"/><Relationship Id="rId799" Type="http://schemas.openxmlformats.org/officeDocument/2006/relationships/customXml" Target="ink/ink388.xml"/><Relationship Id="rId51" Type="http://schemas.openxmlformats.org/officeDocument/2006/relationships/image" Target="media/image23.png"/><Relationship Id="rId561" Type="http://schemas.openxmlformats.org/officeDocument/2006/relationships/image" Target="media/image273.png"/><Relationship Id="rId659" Type="http://schemas.openxmlformats.org/officeDocument/2006/relationships/image" Target="media/image322.png"/><Relationship Id="rId214" Type="http://schemas.openxmlformats.org/officeDocument/2006/relationships/customXml" Target="ink/ink100.xml"/><Relationship Id="rId298" Type="http://schemas.openxmlformats.org/officeDocument/2006/relationships/customXml" Target="ink/ink138.xml"/><Relationship Id="rId421" Type="http://schemas.openxmlformats.org/officeDocument/2006/relationships/image" Target="media/image203.png"/><Relationship Id="rId519" Type="http://schemas.openxmlformats.org/officeDocument/2006/relationships/image" Target="media/image252.png"/><Relationship Id="rId158" Type="http://schemas.openxmlformats.org/officeDocument/2006/relationships/image" Target="media/image78.png"/><Relationship Id="rId726" Type="http://schemas.openxmlformats.org/officeDocument/2006/relationships/image" Target="media/image356.png"/><Relationship Id="rId62" Type="http://schemas.openxmlformats.org/officeDocument/2006/relationships/customXml" Target="ink/ink27.xml"/><Relationship Id="rId365" Type="http://schemas.openxmlformats.org/officeDocument/2006/relationships/image" Target="media/image175.png"/><Relationship Id="rId572" Type="http://schemas.openxmlformats.org/officeDocument/2006/relationships/customXml" Target="ink/ink275.xml"/><Relationship Id="rId225" Type="http://schemas.openxmlformats.org/officeDocument/2006/relationships/image" Target="media/image112.png"/><Relationship Id="rId432" Type="http://schemas.openxmlformats.org/officeDocument/2006/relationships/customXml" Target="ink/ink205.xml"/><Relationship Id="rId737" Type="http://schemas.openxmlformats.org/officeDocument/2006/relationships/customXml" Target="ink/ink357.xml"/><Relationship Id="rId73" Type="http://schemas.openxmlformats.org/officeDocument/2006/relationships/image" Target="media/image34.png"/><Relationship Id="rId169" Type="http://schemas.openxmlformats.org/officeDocument/2006/relationships/customXml" Target="ink/ink79.xml"/><Relationship Id="rId376" Type="http://schemas.openxmlformats.org/officeDocument/2006/relationships/customXml" Target="ink/ink177.xml"/><Relationship Id="rId583" Type="http://schemas.openxmlformats.org/officeDocument/2006/relationships/image" Target="media/image284.png"/><Relationship Id="rId790" Type="http://schemas.openxmlformats.org/officeDocument/2006/relationships/image" Target="media/image388.png"/><Relationship Id="rId804" Type="http://schemas.openxmlformats.org/officeDocument/2006/relationships/image" Target="media/image395.png"/><Relationship Id="rId4" Type="http://schemas.openxmlformats.org/officeDocument/2006/relationships/settings" Target="settings.xml"/><Relationship Id="rId236" Type="http://schemas.openxmlformats.org/officeDocument/2006/relationships/customXml" Target="ink/ink110.xml"/><Relationship Id="rId443" Type="http://schemas.openxmlformats.org/officeDocument/2006/relationships/image" Target="media/image214.png"/><Relationship Id="rId650" Type="http://schemas.openxmlformats.org/officeDocument/2006/relationships/customXml" Target="ink/ink314.xml"/><Relationship Id="rId303" Type="http://schemas.openxmlformats.org/officeDocument/2006/relationships/image" Target="media/image144.png"/><Relationship Id="rId748" Type="http://schemas.openxmlformats.org/officeDocument/2006/relationships/image" Target="media/image367.png"/><Relationship Id="rId84" Type="http://schemas.openxmlformats.org/officeDocument/2006/relationships/image" Target="media/image40.png"/><Relationship Id="rId387" Type="http://schemas.openxmlformats.org/officeDocument/2006/relationships/image" Target="media/image186.png"/><Relationship Id="rId510" Type="http://schemas.openxmlformats.org/officeDocument/2006/relationships/customXml" Target="ink/ink244.xml"/><Relationship Id="rId594" Type="http://schemas.openxmlformats.org/officeDocument/2006/relationships/customXml" Target="ink/ink286.xml"/><Relationship Id="rId608" Type="http://schemas.openxmlformats.org/officeDocument/2006/relationships/customXml" Target="ink/ink293.xml"/><Relationship Id="rId815" Type="http://schemas.openxmlformats.org/officeDocument/2006/relationships/image" Target="media/image134.wmf"/><Relationship Id="rId247" Type="http://schemas.openxmlformats.org/officeDocument/2006/relationships/image" Target="media/image101.png"/><Relationship Id="rId107" Type="http://schemas.openxmlformats.org/officeDocument/2006/relationships/customXml" Target="ink/ink49.xml"/><Relationship Id="rId454" Type="http://schemas.openxmlformats.org/officeDocument/2006/relationships/customXml" Target="ink/ink216.xml"/><Relationship Id="rId661" Type="http://schemas.openxmlformats.org/officeDocument/2006/relationships/image" Target="media/image323.png"/><Relationship Id="rId759" Type="http://schemas.openxmlformats.org/officeDocument/2006/relationships/customXml" Target="ink/ink368.xml"/><Relationship Id="rId11" Type="http://schemas.openxmlformats.org/officeDocument/2006/relationships/image" Target="media/image2.png"/><Relationship Id="rId314" Type="http://schemas.openxmlformats.org/officeDocument/2006/relationships/customXml" Target="ink/ink146.xml"/><Relationship Id="rId398" Type="http://schemas.openxmlformats.org/officeDocument/2006/relationships/customXml" Target="ink/ink188.xml"/><Relationship Id="rId521" Type="http://schemas.openxmlformats.org/officeDocument/2006/relationships/image" Target="media/image253.png"/><Relationship Id="rId619" Type="http://schemas.openxmlformats.org/officeDocument/2006/relationships/image" Target="media/image302.png"/><Relationship Id="rId95" Type="http://schemas.openxmlformats.org/officeDocument/2006/relationships/customXml" Target="ink/ink43.xml"/><Relationship Id="rId160" Type="http://schemas.openxmlformats.org/officeDocument/2006/relationships/image" Target="media/image79.png"/><Relationship Id="rId826" Type="http://schemas.openxmlformats.org/officeDocument/2006/relationships/image" Target="media/image406.png"/><Relationship Id="rId258" Type="http://schemas.openxmlformats.org/officeDocument/2006/relationships/customXml" Target="ink/ink120.xml"/><Relationship Id="rId465" Type="http://schemas.openxmlformats.org/officeDocument/2006/relationships/image" Target="media/image225.png"/><Relationship Id="rId672" Type="http://schemas.openxmlformats.org/officeDocument/2006/relationships/customXml" Target="ink/ink325.xml"/><Relationship Id="rId22" Type="http://schemas.openxmlformats.org/officeDocument/2006/relationships/image" Target="media/image8.png"/><Relationship Id="rId118" Type="http://schemas.openxmlformats.org/officeDocument/2006/relationships/image" Target="media/image57.png"/><Relationship Id="rId325" Type="http://schemas.openxmlformats.org/officeDocument/2006/relationships/image" Target="media/image155.png"/><Relationship Id="rId532" Type="http://schemas.openxmlformats.org/officeDocument/2006/relationships/customXml" Target="ink/ink255.xml"/><Relationship Id="rId171" Type="http://schemas.openxmlformats.org/officeDocument/2006/relationships/customXml" Target="ink/ink80.xml"/><Relationship Id="rId837" Type="http://schemas.openxmlformats.org/officeDocument/2006/relationships/customXml" Target="ink/ink406.xml"/><Relationship Id="rId269" Type="http://schemas.openxmlformats.org/officeDocument/2006/relationships/image" Target="media/image130.png"/><Relationship Id="rId476" Type="http://schemas.openxmlformats.org/officeDocument/2006/relationships/customXml" Target="ink/ink227.xml"/><Relationship Id="rId683" Type="http://schemas.openxmlformats.org/officeDocument/2006/relationships/image" Target="media/image334.png"/><Relationship Id="rId33" Type="http://schemas.openxmlformats.org/officeDocument/2006/relationships/image" Target="media/image14.png"/><Relationship Id="rId129" Type="http://schemas.openxmlformats.org/officeDocument/2006/relationships/image" Target="media/image63.png"/><Relationship Id="rId336" Type="http://schemas.openxmlformats.org/officeDocument/2006/relationships/customXml" Target="ink/ink157.xml"/><Relationship Id="rId543" Type="http://schemas.openxmlformats.org/officeDocument/2006/relationships/image" Target="media/image264.png"/><Relationship Id="rId182" Type="http://schemas.openxmlformats.org/officeDocument/2006/relationships/customXml" Target="ink/ink85.xml"/><Relationship Id="rId403" Type="http://schemas.openxmlformats.org/officeDocument/2006/relationships/image" Target="media/image194.png"/><Relationship Id="rId750" Type="http://schemas.openxmlformats.org/officeDocument/2006/relationships/image" Target="media/image368.png"/><Relationship Id="rId487" Type="http://schemas.openxmlformats.org/officeDocument/2006/relationships/image" Target="media/image236.png"/><Relationship Id="rId610" Type="http://schemas.openxmlformats.org/officeDocument/2006/relationships/customXml" Target="ink/ink294.xml"/><Relationship Id="rId694" Type="http://schemas.openxmlformats.org/officeDocument/2006/relationships/customXml" Target="ink/ink336.xml"/><Relationship Id="rId708" Type="http://schemas.openxmlformats.org/officeDocument/2006/relationships/image" Target="media/image347.png"/><Relationship Id="rId347" Type="http://schemas.openxmlformats.org/officeDocument/2006/relationships/image" Target="media/image166.png"/><Relationship Id="rId44" Type="http://schemas.openxmlformats.org/officeDocument/2006/relationships/customXml" Target="ink/ink18.xml"/><Relationship Id="rId554" Type="http://schemas.openxmlformats.org/officeDocument/2006/relationships/customXml" Target="ink/ink266.xml"/><Relationship Id="rId761" Type="http://schemas.openxmlformats.org/officeDocument/2006/relationships/customXml" Target="ink/ink369.xml"/><Relationship Id="rId193" Type="http://schemas.openxmlformats.org/officeDocument/2006/relationships/image" Target="media/image96.png"/><Relationship Id="rId207" Type="http://schemas.openxmlformats.org/officeDocument/2006/relationships/image" Target="media/image103.png"/><Relationship Id="rId414" Type="http://schemas.openxmlformats.org/officeDocument/2006/relationships/customXml" Target="ink/ink196.xml"/><Relationship Id="rId498" Type="http://schemas.openxmlformats.org/officeDocument/2006/relationships/customXml" Target="ink/ink238.xml"/><Relationship Id="rId621" Type="http://schemas.openxmlformats.org/officeDocument/2006/relationships/image" Target="media/image303.png"/><Relationship Id="rId260" Type="http://schemas.openxmlformats.org/officeDocument/2006/relationships/image" Target="media/image93.wmf"/><Relationship Id="rId719" Type="http://schemas.openxmlformats.org/officeDocument/2006/relationships/customXml" Target="ink/ink348.xml"/><Relationship Id="rId55" Type="http://schemas.openxmlformats.org/officeDocument/2006/relationships/image" Target="media/image25.png"/><Relationship Id="rId120" Type="http://schemas.openxmlformats.org/officeDocument/2006/relationships/image" Target="media/image58.png"/><Relationship Id="rId358" Type="http://schemas.openxmlformats.org/officeDocument/2006/relationships/customXml" Target="ink/ink168.xml"/><Relationship Id="rId565" Type="http://schemas.openxmlformats.org/officeDocument/2006/relationships/image" Target="media/image275.png"/><Relationship Id="rId772" Type="http://schemas.openxmlformats.org/officeDocument/2006/relationships/image" Target="media/image379.png"/><Relationship Id="rId218" Type="http://schemas.openxmlformats.org/officeDocument/2006/relationships/image" Target="media/image91.wmf"/><Relationship Id="rId425" Type="http://schemas.openxmlformats.org/officeDocument/2006/relationships/image" Target="media/image205.png"/><Relationship Id="rId632" Type="http://schemas.openxmlformats.org/officeDocument/2006/relationships/customXml" Target="ink/ink305.xml"/><Relationship Id="rId271" Type="http://schemas.openxmlformats.org/officeDocument/2006/relationships/image" Target="media/image131.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5:44.554"/>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61,'1'5,"0"0,-1 1,2-1,-1 0,1 0,0 0,0 0,0 0,6 8,32 44,-18-28,304 462,-321-483,-3-4,0 0,0-1,0 1,0-1,1 1,0-1,0 0,-1 0,2 0,-1-1,0 1,0-1,8 4,-11-7,1 1,-1-1,1 1,-1-1,1 0,-1 0,0 1,1-1,-1 0,0 0,1 1,-1-1,0 0,0 0,0 0,0 0,0 1,0-1,0 0,0 0,0 0,0 1,0-1,-1 0,1-1,0 1,-3-17</inkml:trace>
  <inkml:trace contextRef="#ctx0" brushRef="#br0" timeOffset="691.23">285 162,'-1'4,"0"0,0 0,0 0,-1 0,1 0,-1 0,-4 5,-5 15,-47 179,-18 56,73-253,2-6</inkml:trace>
  <inkml:trace contextRef="#ctx0" brushRef="#br0" timeOffset="1250.58">609 325,'3'0,"6"0,3 0,4 0,2 0,2 0,1 0,-3-3,-1-2,-4 4,-7 2,-5 1</inkml:trace>
  <inkml:trace contextRef="#ctx0" brushRef="#br0" timeOffset="2067.36">975 225,'35'55,"2"-1,3-1,2-3,69 64,-110-113,0 0,0 0,0 0,0 0,0 0,0 0,0 0,0 0,1-1,-1 1,0 0,0-1,1 1,-1-1,1 0,-1 1,0-1,1 0,-1 0,0 0,1 0,1 0,-2-1,0 1,0-1,0 0,0 0,0 0,0 1,-1-1,1 0,0 0,-1 0,1 0,-1-1,1 1,-1 0,1 0,-1 0,0 0,1 0,-1-1,0 0,2-12,-2 0,0-1,-2-19,1 23,-22-234,23 234</inkml:trace>
  <inkml:trace contextRef="#ctx0" brushRef="#br0" timeOffset="2854.28">1585 305,'-3'1,"0"-1,-1 1,1 0,0 0,0 1,0-1,0 1,0-1,0 1,0 0,0 0,0 0,1 0,-1 1,1-1,0 1,0 0,0-1,0 1,0 0,0 0,-1 5,-5 10,0-1,-7 30,14-46,-5 21,2-13,0 1,1 0,0 0,1 0,0 0,1 0,0 1,0-1,1 0,2 17,-1-26,0 1,-1 0,1-1,0 1,0-1,0 1,0-1,0 0,0 1,0-1,1 0,-1 0,0 1,1-1,-1 0,1 0,-1-1,1 1,-1 0,1 0,0-1,-1 1,1-1,0 0,0 1,-1-1,1 0,0 0,0 0,-1 0,1 0,0-1,0 1,-1 0,1-1,0 1,-1-1,1 0,0 1,-1-1,3-2,4 0,-1-1,0 0,0-1,-1 0,1 1,-1-2,10-10,-9 6,0-1,0 0,-1-1,0 1,-1-1,6-20,-8 24,-1 0,0 0,-1-1,0 1,0 0,-1-1,0 1,0-1,-1 1,0 0,-3-10,4 17,-1-1,1 1,0 0,-1 0,0-1,1 1,-1 0,1 0,-1 0,0 0,0 0,0 0,0 0,0 0,-1-1,1 2,1 0,-1-1,1 1,-1 0,1 0,-1 0,1 0,0 0,-1 0,1 0,-1 0,1 0,-1 0,1 0,-1 1,1-1,-1 0,1 0,-1 0,1 0,0 1,-1-1,1 0,-1 1,1-1,0 0,-1 1,-1 1,1 0,0 0,0-1,0 1,0 0,0 0,0 0,0 1,1-1,-1 0,1 0,-1 0,1 0,0 1,0-1,0 4,2 4,1 0,0 0,0 0,1 0,1-1,-1 0,2 0,5 9,54 65,-52-67</inkml:trace>
  <inkml:trace contextRef="#ctx0" brushRef="#br0" timeOffset="3350.33">1728 0,'87'268,"35"95,-111-326,-14-42</inkml:trace>
  <inkml:trace contextRef="#ctx0" brushRef="#br0" timeOffset="4144.31">2032 346,'3'12,"-1"1,2-1,0 0,0 0,1-1,0 1,1-1,0-1,1 1,10 12,-16-22,19 26,32 33,-47-54,0-1,0 0,1 0,0 0,0-1,0 0,0 0,1-1,-1 1,1-2,0 1,14 3,-19-6,0 0,0 0,0 0,0-1,0 1,0 0,0-1,0 0,0 1,0-1,0 0,0 0,-1 0,1 0,0 0,0-1,-1 1,1 0,-1-1,1 1,-1-1,0 0,0 1,1-1,-1 0,0 0,-1 0,1 0,0 0,0 0,-1 0,1 0,-1-2,3-9,-1-1,0 1,0-25,-2 33,1-41,-2 0,-2-1,-2 1,-18-78,18 111,5 13,0 0,0 0,0 0,0 1,0-1,0 0,0 0,0 0,0 0,0 1,0-1,0 0,0 0,0 0,-1 0,1 0,0 0,0 1,0-1,0 0,0 0,0 0,0 0,0 0,0 0,0 0,-1 1,1-1,0 0,0 0,0 0,0 0,0 0,-1 0,1 0,0 0,0 0,0 0,0 0,0 0,-1 0,1 0,0 0,0 0,0 0,0 0,0 0,-1 0,1 0,0 0,0 0,0 0,0 0,0 0,0 0,-1 0,1-1,0 1,0 0,0 0,0 0,0 0,-2 10</inkml:trace>
  <inkml:trace contextRef="#ctx0" brushRef="#br0" timeOffset="4851.42">2541 467,'28'-5,"2"0,44-14,-68 17,1-1,-1 1,1-1,-1 0,0-1,0 1,0-1,-1-1,1 1,-1-1,0 0,5-7,-8 11,-1 0,0 0,0-1,0 1,0-1,0 1,0-1,0 1,-1-1,1 0,0 1,-1-1,1 0,-1 1,0-1,0 0,1 0,-1 1,0-1,0 0,-1 0,1 1,0-1,-1 0,1 0,-1 1,1-1,-1 0,0 1,0-1,0 1,0-1,0 1,0-1,0 1,0 0,0 0,-1-1,1 1,0 0,-1 0,1 0,-1 0,1 1,-1-1,0 0,-2 0,-1-1,0 1,0 0,0 0,0 0,0 0,0 1,0 0,0 0,0 1,0-1,0 1,0 0,0 0,1 0,-1 1,-6 3,6-2,0 1,1 0,-1 1,1-1,0 1,0 0,0 0,1 0,0 0,0 0,0 1,0 0,1-1,-3 13,2-6,0 0,1 1,0-1,1 1,1 0,1 16,-1-25,1-1,0 0,0 0,0 0,0 0,1 0,0 0,-1 0,1 0,0 0,0-1,0 1,1-1,-1 0,0 1,1-1,0 0,-1 0,1-1,0 1,0-1,0 1,0-1,0 0,1 0,-1 0,0-1,0 1,1-1,3 1,6 0,0 0,1-1,-1 0,0-1,0 0,17-5,-12 1</inkml:trace>
  <inkml:trace contextRef="#ctx0" brushRef="#br0" timeOffset="5546.24">3047 204,'-16'10,"1"1,-1 1,-24 24,34-31,1 1,0 1,0-1,0 1,1 0,-1 0,2 0,-1 0,1 1,0-1,-2 12,4-17,1-1,0 1,0-1,0 1,0-1,0 1,0-1,0 1,1-1,-1 1,0-1,1 1,-1-1,1 1,0-1,-1 0,1 1,0-1,0 0,0 0,0 0,0 1,0-1,0 0,0 0,0 0,1-1,-1 1,0 0,1 0,-1-1,0 1,1-1,-1 1,1-1,-1 0,3 1,7 1,1-1,0 0,0 0,13-2,12 1,-19 2,0 2,0 0,-1 1,1 1,-1 0,28 16,-40-20,1 1,-1 1,-1-1,1 1,0 0,-1 0,0 0,0 0,0 1,0 0,-1 0,0 0,0 0,0 0,-1 1,1-1,-1 1,-1 0,1-1,-1 1,0 0,0 0,-1 0,0 9,0-11,-1 0,0 0,0-1,-1 1,1 0,-1-1,0 1,0-1,0 0,0 0,0 1,-1-1,0-1,1 1,-1 0,0-1,-1 1,1-1,0 0,0 0,-1 0,0-1,-6 3,-11 4,0-1,-45 7,46-10,-32 10,32-6</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7:23.980"/>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218,'14'0,"0"0,0-1,0 0,0-2,0 1,-1-2,20-6,-27 7,-1 0,1 0,-1 0,0-1,1 0,-2 0,1 0,0-1,-1 1,0-1,0 0,0-1,-1 1,0 0,0-1,0 0,0 0,2-11,1-7,-1 0,-1 0,-2-1,0 1,-2-26,-15-127,10 132,-7-44,4 33,-1-92,9 145,0 0,0 0,0 0,1 0,-1 0,1 1,0-1,0 0,0 0,0 0,0 1,1-1,-1 1,1-1,0 1,0-1,0 1,0 0,0 0,0 0,1 0,-1 0,0 1,1-1,0 1,4-3,6 0,-1 1,1 0,0 1,0 0,14 0,29-5,-37 3,-11 1,1 1,0 0,-1 1,1 0,0 0,11 1,-6 3</inkml:trace>
  <inkml:trace contextRef="#ctx0" brushRef="#br0" timeOffset="449.14">62 915,'7'0,"6"3,7 2,8-1,5 0,1-2,2 0,1-2,-2 1,-4-1,-6-4,-12-4,-7-1</inkml:trace>
  <inkml:trace contextRef="#ctx0" brushRef="#br0" timeOffset="1266.96">833 243,'-2'0,"0"1,-1 0,1 0,0 0,0 0,0 0,0 0,0 1,0-1,0 1,0-1,0 1,0 0,1 0,-1-1,1 1,0 0,-2 3,-23 42,24-43,-13 32,1 0,2 0,1 1,2 1,2 0,-4 72,13 234,0-322,0-1,1 0,1 0,1 0,1 0,0-1,19 38,-19-46,2 0,-1 0,1-1,1 0,0 0,1-1,-1 0,2-1,0 0,0-1,0 0,1 0,15 6,-25-13,1 0,-1 0,1 0,0 0,0 0,-1 0,1-1,0 0,0 1,0-1,-1 0,7-1,-8 1,1-1,-1 1,0-1,0 0,1 0,-1 1,0-1,0 0,0 0,1 0,-1 0,0 0,0 0,-1-1,1 1,0 0,0 0,-1-1,1 1,0 0,-1-1,1 1,-1-1,0 1,0 0,1-3,1-11</inkml:trace>
  <inkml:trace contextRef="#ctx0" brushRef="#br0" timeOffset="1946.98">1017 650,'-12'29,"1"1,1 0,2 0,0 1,3 0,0 0,2 1,2-1,3 47,-2-72,1-1,-1 1,1-1,1 0,-1 1,1-1,0 0,0 0,0 0,1 0,0 0,0-1,0 1,0-1,1 0,0 0,0 0,0-1,0 1,0-1,10 6,-10-8,0 1,0-1,0 1,0-1,0 0,0-1,0 1,0-1,0 0,1 0,-1 0,0-1,0 1,0-1,0 0,0 0,0 0,0-1,0 1,0-1,0 0,-1 0,1-1,-1 1,0-1,1 1,-1-1,-1 0,4-4,2-3,-1 0,-1 0,0 0,0-1,-1 0,0 0,-1-1,0 1,-1-1,0 0,-1 0,-1 0,1 0,-2 0,0 0,-3-23,1 15,-1 1,-1-1,0 1,-2 0,0 0,-2 0,0 1,0 0,-18-25,22 38,1 1,-1 0,1 0,-1 0,0 0,-1 1,1 0,-1 0,-7-4,11 6,-1 0,1 1,-1-1,1 1,-1-1,1 1,-1 0,1-1,-1 1,0 0,1 0,-1 0,1 0,-1 0,0 1,1-1,-1 0,1 1,-1-1,1 1,-1 0,1-1,0 1,-1 0,1 0,0 0,-1 0,1 0,0 0,0 0,0 1,0-1,0 0,0 0,0 1,0 1,-5 10</inkml:trace>
  <inkml:trace contextRef="#ctx0" brushRef="#br0" timeOffset="2598.55">1117 225,'11'1,"-1"0,1 1,-1 0,0 1,0 0,0 1,0 0,0 0,9 6,10 8,39 30,-48-31,-1 2,0 0,-2 1,0 1,-1 0,-2 1,0 1,-1 0,-1 1,-1 0,-2 1,0 0,8 43,-4 0,-2 0,-4 1,-3 0,-5 72,0-90,-3-1,-1-1,-3 1,-15 48,22-93,-1 0,0 0,-1 0,1 0,-1-1,-4 7,6-9,0-1,-1 1,1-1,0 0,-1 0,1 0,-1 1,1-1,-1 0,1-1,-1 1,0 0,1 0,-1-1,0 1,0-1,0 0,1 1,-1-1,0 0,-2 0,-8-3</inkml:trace>
  <inkml:trace contextRef="#ctx0" brushRef="#br0" timeOffset="3088.74">1707 730,'4'0,"4"-3,4-1,4-4,3-4,1 1,0 1,-2 0,-1 1,-8 2,-4 3</inkml:trace>
  <inkml:trace contextRef="#ctx0" brushRef="#br0" timeOffset="3472.82">1668 934,'6'0,"7"0,4 0,6 0,2 0,5 0,0 0,-2 0,-2 0,-1 0,-3 0,-8 0,-9-3,-6-2</inkml:trace>
  <inkml:trace contextRef="#ctx0" brushRef="#br0" timeOffset="4538.6">2562 0,'1'17,"1"0,0-1,9 26,0 7,18 244,-23-209,0-53,-5-26,0-1,0 1,0 0,0 0,-1 0,0 0,0 7,-2-8</inkml:trace>
  <inkml:trace contextRef="#ctx0" brushRef="#br0" timeOffset="5312.58">2318 730,'90'-10,"-5"0,64 12,-92 1,0-3,0-2,98-17,-152 19,0 0,0-1,0 0,0 1,0-1,0 0,0-1,-1 1,1 0,0-1,-1 0,1 1,-1-1,1 0,-1 0,0 0,0-1,0 1,0-1,-1 1,1-1,0 1,-1-1,2-5,0-6</inkml:trace>
  <inkml:trace contextRef="#ctx0" brushRef="#br0" timeOffset="6407.12">2622 914,'-1'7,"0"1,-1-1,0 0,0 0,-1 0,1 0,-8 11,-6 18,12-23,0 0,1 0,1 1,0-1,1 1,0 0,1-1,1 1,0 0,0-1,2 1,0-1,0 0,8 19,-7-24,-1 0,1 0,1-1,0 1,0-1,0 0,1-1,0 1,0-1,0 0,1-1,0 0,0 0,1 0,-1-1,1 0,0 0,0-1,0 0,1 0,-1-1,1 0,14 1,-14-2,0-1,1 1,-1-2,0 1,1-1,-1-1,0 1,0-2,0 1,0-1,0-1,-1 1,13-8,-15 6,-1 1,1-1,-1 0,0 0,-1 0,1-1,-1 1,0-1,-1 0,1 0,-1-1,0 1,-1-1,0 1,0-1,0 0,-1 0,1-11,1-7,-2 1,-1-1,-1 0,-2 0,-4-25,4 36,0 0,-1 0,-1 1,0-1,-1 1,0 0,-1 1,-1-1,0 1,-10-11,16 20,-1 0,0 0,-1 0,1 0,0 1,-1-1,1 1,-1 0,0 0,0 0,0 1,0-1,0 1,0 0,0 0,0 1,-6-1,-2 1,1 2,-1-1,1 1,-21 7,12-4,5-1</inkml:trace>
  <inkml:trace contextRef="#ctx0" brushRef="#br0" timeOffset="7801.54">1768 2113,'3'0,"6"0,3 0,7-4,4 0,2-1,3 2,0 0,-1 1,-1 2,-3-1,0-2,-2-2,-1 1,-3-2,-2-1,-6 1,-5 1</inkml:trace>
  <inkml:trace contextRef="#ctx0" brushRef="#br0" timeOffset="8329.73">1829 2335,'18'0,"8"0,7 0,2 0,-2 0,-3 0,-4 0,-2 0,-2 0,-1 0,-1 0,-3 4,-9 0,-6 1</inkml:trace>
  <inkml:trace contextRef="#ctx0" brushRef="#br0" timeOffset="9505.68">2418 2092,'0'17,"0"47,9 72,-6-117,0-1,1 1,1-1,1 0,0 0,1-1,1 0,15 24,-21-37,1-1,0 1,0-1,0 1,1-1,-1 0,1 0,-1-1,1 1,0-1,0 0,0 0,0 0,1 0,-1-1,1 0,-1 0,0 0,1 0,0-1,-1 0,1 0,-1 0,1 0,-1-1,1 1,-1-1,1-1,-1 1,0 0,1-1,-1 0,0 0,0 0,0-1,-1 1,1-1,0 0,-1 0,0 0,0-1,0 1,0-1,0 1,-1-1,1 0,-1 0,0 0,2-9,2-5,-1 0,0-1,-2 0,0 0,-2 0,0 0,0 0,-2 0,-1 0,0 0,-1 0,-1 1,-1-1,-1 1,-12-28,14 37</inkml:trace>
  <inkml:trace contextRef="#ctx0" brushRef="#br0" timeOffset="10171.57">2806 2297,'2'15,"2"1,0 0,1-1,0 0,1 0,1 0,10 15,-17-30,0 0,0 0,0 0,0 0,0 1,0-1,0 0,1 0,-1 0,0 0,0 0,0 0,0 1,0-1,0 0,0 0,1 0,-1 0,0 0,0 0,0 0,0 0,0 0,1 0,-1 0,0 0,0 0,0 0,0 0,1 0,-1 0,0 0,0 0,0 0,0 0,0 0,1 0,-1 0,0 0,0 0,0 0,0 0,0 0,1-1,-1 1,0 0,0 0,0 0,0 0,0 0,0 0,0-1,0 1,1 0,-1 0,0 0,0 0,0 0,0-1,0 1,0 0,0 0,0 0,4-20,-3-20,-1-4,-2 3,6-50,-3 80,1 0,0 0,0 0,1 1,1-1,0 1,0 0,1 0,9-15,-12 23,-1 0,0 0,1 0,0 0,-1 0,1 1,0-1,0 1,0-1,0 1,0 0,0 0,0 0,0 0,0 0,1 0,-1 1,0-1,1 1,-1-1,1 1,4 0,-3 1,1 0,-1 0,0 0,1 1,-1 0,0 0,0 0,0 0,0 0,0 1,4 4,4 4,-1 0,0 1,-1 0,0 0,16 27,-18-24,0-1,-1 1,-1 0,0 0,-1 1,0-1,-1 1,-1 0,2 33,2 11,-3-43</inkml:trace>
  <inkml:trace contextRef="#ctx0" brushRef="#br0" timeOffset="10914.91">3434 2031,'-8'1,"0"0,0 0,0 1,0 0,0 0,1 1,-1 0,1 0,-1 0,1 1,0 1,0-1,1 1,-1 0,1 1,0-1,1 1,-1 0,1 1,0-1,1 1,-8 14,5-7,0 0,1 1,1 0,0 0,1 0,0 1,1-1,1 1,1 0,1 31,-1-45,1 1,0-1,1 1,-1-1,0 1,1-1,-1 0,1 1,0-1,0 0,0 1,0-1,0 0,0 0,1 0,-1 0,1 0,-1 0,1 0,0 0,0-1,0 1,0-1,0 1,0-1,0 0,0 0,1 0,-1 0,0 0,1 0,-1-1,1 1,-1-1,0 0,1 0,-1 0,1 0,-1 0,1 0,-1 0,5-2,0 0,0 0,0 0,0-1,-1 0,1 0,-1 0,1-1,-1 0,0-1,-1 1,1-1,-1 0,8-10,-5 2,0 1,-2-2,1 1,-2-1,0 0,-1 0,0 0,-1-1,0 1,-1-1,-1 0,-1 1,0-1,-1 0,-2-17,-7-24,-2 1,-30-86,30 102,7 24,5 10,-1 1,0 0,-1 0,1-1,-1 1,0 0,0 0,0 1,0-1,-1 0,-3-4,6 8,0 0,0 0,-1 0,1 0,0 0,0-1,0 1,0 0,0 0,-1 0,1 0,0 0,0 0,0 0,-1 0,1 0,0 0,0 0,0 0,0 0,-1 0,1 0,0 0,0 0,0 0,-1 0,1 0,0 0,0 0,0 0,0 0,-1 1,1-1,0 0,0 0,0 0,0 0,0 0,0 0,-1 1,1-1,0 0,0 0,0 0,0 0,0 1,0-1,-3 14,4 15,53 181,17 74,-68-272,0 8,2-1,11 34,-5-31</inkml:trace>
  <inkml:trace contextRef="#ctx0" brushRef="#br0" timeOffset="11581.99">3659 2173,'6'0,"0"0,0-1,0 1,1-2,-1 1,-1-1,1 0,0 0,0 0,-1-1,8-4,-11 5,0 1,0-1,0 1,0-1,0 0,0 0,-1 0,1 0,-1 0,1-1,-1 1,0 0,0 0,0-1,0 1,0-1,-1 1,1-1,-1 1,0-1,0 0,1 1,-2-1,1 1,0-1,0 1,-1-1,0 1,-1-6,1 7,1-1,-1 1,0-1,0 0,1 1,-1-1,0 1,-1 0,1-1,0 1,0 0,0 0,-1 0,1 0,-1 0,1 0,-1 0,1 0,-1 1,0-1,1 0,-1 1,0 0,1-1,-1 1,0 0,1 0,-1 0,0 0,0 0,1 0,-1 0,0 1,0-1,1 1,-1-1,0 1,1-1,-1 1,1 0,-1 0,-1 2,-4 0,0 1,0 0,1 1,0-1,0 1,0 1,1-1,-7 9,3-1,2 1,0-1,1 2,0-1,1 0,1 1,0 0,-2 22,4-30,1 1,1-1,-1 0,1 1,0-1,1 1,0-1,0 1,1-1,0 0,0 0,0 0,1 0,0 0,1 0,-1-1,1 1,1-1,4 6,-4-8,0 0,0 0,1-1,-1 0,1 0,-1 0,1 0,0-1,0 0,1 0,-1-1,0 0,0 0,1 0,-1-1,1 0,-1 0,0 0,1-1,5-2,11-2,-1-1,0-1,-1-1,24-12,-28 12</inkml:trace>
  <inkml:trace contextRef="#ctx0" brushRef="#br0" timeOffset="12075.56">3984 2437,'-2'-174,"4"-193,-1 360,0 0,0 0,1 0,-1 1,1-1,1 1,-1-1,1 1,1 0,-1 0,8-10,-9 14,-1 0,1 0,0 0,0 1,0-1,0 0,0 1,0 0,0-1,0 1,1 0,-1 0,1 0,-1 0,0 1,1-1,-1 1,1-1,0 1,-1 0,1 0,-1 0,1 0,-1 1,1-1,-1 0,1 1,-1 0,1 0,-1 0,0 0,1 0,-1 0,4 3,-2-1,-1 1,1-1,0 1,-1-1,0 1,0 0,0 0,0 1,-1-1,0 0,0 1,0 0,0-1,-1 1,1 0,0 9,-1-7,0 0,0 1,-1-1,0 0,-1 1,0-1,0 0,0 1,-1-1,-4 12,-4 0</inkml:trace>
  <inkml:trace contextRef="#ctx0" brushRef="#br0" timeOffset="12431.41">3821 2256,'7'0,"6"0,4-4,2 0,2-1,4 2,2-3,-1 0,-2 0,0 3,-2 0,-1 2,0 0,-1 1,0-3,0-2,0 1,-3 1</inkml:trace>
  <inkml:trace contextRef="#ctx0" brushRef="#br0" timeOffset="12785.14">4247 2172,'4'21,"0"14,1 7,-2 4,0-2,-2-9</inkml:trace>
  <inkml:trace contextRef="#ctx0" brushRef="#br0" timeOffset="12786.14">4166 1807,'0'0</inkml:trace>
  <inkml:trace contextRef="#ctx0" brushRef="#br0" timeOffset="13467.59">4389 2235,'0'17,"1"0,0 0,2 0,0 0,0 0,13 31,-16-48,0 1,0-1,0 0,0 0,0 0,0 1,0-1,0 0,0 0,0 0,0 0,0 1,0-1,0 0,0 0,0 0,0 0,0 1,1-1,-1 0,0 0,0 0,0 0,0 0,0 1,0-1,1 0,-1 0,0 0,0 0,0 0,0 0,1 0,-1 0,0 0,0 0,0 0,1 0,-1 0,0 0,0 0,0 0,1 0,-1 0,0 0,0 0,0 0,0 0,1 0,-1 0,0 0,0 0,1 0,3-14,-1-21,-2-1,-1 10,1-1,0 1,2-1,1 1,2 0,13-41,-18 65,-1 0,1 0,0 0,0 0,0 0,0 0,1 0,-1 1,0-1,1 0,-1 1,1-1,-1 1,1-1,0 1,0 0,0 0,0 0,0 0,0 0,0 0,0 0,4 0,-3 1,1 0,-1 1,0-1,0 1,0 0,1 0,-1 0,0 0,0 0,0 1,0 0,-1-1,1 1,3 3,5 4,0 1,-1 1,0 0,-1 1,0-1,8 15,-7-10,-1 1,-1 1,0 0,-2 0,0 0,0 1,-2-1,4 37,-10-47,-2-7</inkml:trace>
  <inkml:trace contextRef="#ctx0" brushRef="#br0" timeOffset="14024.98">4837 2113,'20'3,"1"0,-1-2,0 0,38-4,-52 3,-1-1,1-1,-1 1,0-1,0 0,1 0,-1 0,-1-1,1 0,5-3,-7 3,-1 1,0 0,1-1,-1 1,0-1,-1 0,1 0,0 0,-1 0,0 0,1 0,-1 0,0 0,-1 0,1-1,-1 1,1 0,-1-5,0 6,1 0,-1 0,0-1,0 1,0 0,0 0,-1 0,1 0,-1 0,1 0,-1 0,0 0,1 0,-1 0,0 0,0 0,-1 0,1 1,0-1,-1 0,1 1,-1-1,1 1,-1 0,1-1,-1 1,0 0,0 0,0 0,0 0,0 0,0 1,0-1,0 1,0-1,0 1,-3-1,0 1,0 1,1-1,-1 1,0-1,1 1,-1 1,1-1,-1 1,1 0,0 0,-1 0,1 0,0 1,1 0,-1-1,-4 5,-2 5,1-1,0 1,1 0,1 1,0 0,0 0,1 1,1 0,0 0,1 0,1 0,-3 19,4-21,1-1,0 1,1-1,0 1,1-1,0 1,0-1,1 1,1-1,0 0,1 0,0 0,0-1,1 1,1-1,6 10,-8-16,-1 0,1 0,0-1,0 1,0-1,1 0,-1 0,1-1,-1 1,1-1,0 0,0 0,6 1,12 2</inkml:trace>
  <inkml:trace contextRef="#ctx0" brushRef="#br0" timeOffset="14772.58">5385 2071,'-8'0,"-1"0,1 1,-1 0,1 1,-1 0,1 0,0 0,0 1,0 0,0 1,1 0,-13 8,11-5,1 1,0 0,0 0,1 0,0 1,0 0,1 0,0 1,-6 13,7-12,1 0,0 0,0 1,1-1,1 1,0-1,0 1,1 23,1-32,0 0,0-1,0 1,1 0,-1 0,1-1,0 1,0 0,0-1,0 1,0-1,1 1,-1-1,1 0,-1 1,1-1,0 0,0 0,0 0,0 0,0-1,0 1,1-1,-1 1,1-1,-1 0,1 1,-1-1,1-1,0 1,-1 0,1-1,0 1,0-1,-1 0,1 0,0 0,0 0,0 0,-1-1,1 1,5-3,1 1,0 0,-1-1,1-1,-1 1,1-1,-1-1,0 1,-1-1,1-1,-1 1,0-1,0-1,-1 1,0-1,0 0,0-1,-1 1,0-1,-1 0,7-16,-2 1,0 0,-2-1,0 0,-2-1,0 1,1-39,-5 11,-1-1,-3 1,-2 0,-3 0,-2 1,-28-89,38 139,-1-1,1 1,0-1,-1 1,1 0,-1-1,0 1,1 0,-1-1,0 1,0 0,0 0,0 0,0 0,0 0,-1-1,1 2,0 0,1 1,-1-1,1 1,0-1,-1 1,1-1,-1 1,1-1,0 1,-1-1,1 1,0-1,-1 1,1 0,0-1,0 1,0 0,0-1,0 1,0 0,0-1,0 2,-3 53,3-55,0 97,19 135,-13-193,1-2,2 1,2-1,1 0,1-1,29 52,-41-85,0 0,1 0,0-1,0 1,-1 0,2-1,-1 1,0-1,0 0,1 1,-1-1,1 0,0 0,0-1,-1 1,1-1,0 1,0-1,0 0,1 0,-1 0,0-1,0 1,1-1,-1 0,6 0,12-4</inkml:trace>
</inkml:ink>
</file>

<file path=word/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5:37.384"/>
    </inkml:context>
    <inkml:brush xml:id="br0">
      <inkml:brushProperty name="width" value="0.05" units="cm"/>
      <inkml:brushProperty name="height" value="0.05" units="cm"/>
      <inkml:brushProperty name="color" value="#E71224"/>
      <inkml:brushProperty name="ignorePressure" value="1"/>
    </inkml:brush>
  </inkml:definitions>
  <inkml:trace contextRef="#ctx0" brushRef="#br0">90 1,'-7'24,"-9"32,-5 31,-3 22,3-9</inkml:trace>
</inkml:ink>
</file>

<file path=word/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5:22.215"/>
    </inkml:context>
    <inkml:brush xml:id="br0">
      <inkml:brushProperty name="width" value="0.05" units="cm"/>
      <inkml:brushProperty name="height" value="0.05" units="cm"/>
      <inkml:brushProperty name="color" value="#E71224"/>
      <inkml:brushProperty name="ignorePressure" value="1"/>
    </inkml:brush>
  </inkml:definitions>
  <inkml:trace contextRef="#ctx0" brushRef="#br0">451 368,'-9'0,"-1"0,1 1,0 1,-1 0,1 0,0 0,0 1,0 1,1-1,-1 2,-14 8,12-5,0 1,0 1,0 0,1 0,1 1,0 0,-8 14,-8 18,2 2,2 1,-23 73,22-58,-7 20,-25 106,47-155,1 1,2-1,1 1,2-1,1 1,7 51,-6-73,1 0,1 0,0 0,0 0,1-1,0 1,1-1,0 0,0 0,1-1,1 0,0 0,0 0,0-1,1 0,1-1,-1 1,1-1,0-1,1 0,-1 0,1-1,21 8,-31-13,1 0,-1 1,1-1,-1 0,1 0,-1 1,1-1,-1 0,1 0,-1 0,1 0,-1 0,1 0,-1 1,1-1,-1 0,1-1,-1 1,1 0,-1 0,1 0,-1 0,1 0,-1 0,1-1,-1 1,1 0,-1 0,1-1,-1 1,0 0,1-1,-1 1,1 0,-1-1,0 1,1-1,-1 1,0 0,0-1,1 1,-1-1,0 1,0-1,0 1,1-1,-1 1,0-1,0 1,0-1,0 1,0-1,0 0,0 0,-2-10</inkml:trace>
  <inkml:trace contextRef="#ctx0" brushRef="#br0" timeOffset="507.22">187 1157,'14'0,"8"0,7 0,2 0,3 0,-1 0,-3-3,-3-2,-2 1,-2 1,-2 0,-8 2,-9 0,-6 1</inkml:trace>
  <inkml:trace contextRef="#ctx0" brushRef="#br0" timeOffset="1608.44">655 1341,'6'-23,"0"-1,2 1,1 1,1 0,22-37,-1 9,47-53,-77 100,2 0,-1 0,0 0,1 1,-1-1,1 1,0 0,-1 0,1 0,0 0,1 0,-1 0,0 1,0 0,1-1,-1 1,1 1,-1-1,1 0,-1 1,1 0,-1-1,5 2,-4 0,0 0,0 1,0 0,0 0,0 0,0 0,-1 0,1 1,-1 0,0 0,1 0,-1 0,-1 0,1 0,0 1,-1-1,0 1,3 6,30 71,-29-63,1-1,0 0,2 0,-1-1,18 24,-22-36,-1 0,1-1,0 1,0-1,1 1,-1-1,1-1,-1 1,1-1,0 1,0-1,0-1,0 1,1-1,-1 0,0 0,0 0,1-1,-1 0,0 0,1 0,-1-1,10-1,7-2,-1-1,0-1,0-1,-1 0,1-2,-2 0,24-15,-35 19,0 0,-1-1,0 0,0 0,-1 0,0-1,0 0,0 0,-1 0,0-1,-1 0,1 0,-1 0,-1 0,0-1,0 1,-1-1,0 0,0 0,0-11,-2 15,0-1,-1 0,1 0,-1 0,-1 1,1-1,-1 0,0 1,0-1,-1 1,1 0,-1 0,0 0,-1 0,1 0,-1 1,0-1,0 1,0 0,-1 0,0 1,1-1,-1 1,-6-3,3 2,1 1,-2-1,1 1,0 0,0 1,-1 0,0 0,1 1,-1 0,0 0,1 1,-1 1,0-1,0 1,-13 3,14-1,0 0,1 1,-1 0,1 0,-1 0,1 1,0 0,1 1,-10 8,-49 66,28-33,12-18,-1 0,-1-2,-2-1,-32 23,49-41,0 0,0 0,-1-2,0 1,0-2,0 0,-1 0,0-1,0-1,0 0,0-1,0-1,-1 0,-16-1,29 0,0 0,0-1,0 1,0 0,0-1,0 0,0 1,0-1,0 0,0 0,-3-2,1-2</inkml:trace>
  <inkml:trace contextRef="#ctx0" brushRef="#br0" timeOffset="2287.37">1528 1341,'-3'7,"-5"6,-1 4,1 2,2 6,-2 1,1 0,-2 3,1-1,-2-1,1-2,-2-2,-2-1,-3-1,-1-4,-2-9,2-8,5-5</inkml:trace>
  <inkml:trace contextRef="#ctx0" brushRef="#br0" timeOffset="3078.77">1936 693,'-6'24,"0"-1,-4 44,8-44,-2 0,0 0,-9 24,11-44,1 0,0 1,0-1,0 1,0-1,0 0,1 1,-1 0,1-1,0 1,0-1,1 1,0 5,0-7,0-1,1 0,-1 0,0 1,1-1,-1 0,1 0,-1 0,1-1,-1 1,1 0,0-1,-1 1,1 0,0-1,0 0,-1 0,1 1,0-1,0 0,0 0,-1 0,1-1,0 1,0 0,-1-1,1 1,2-2,59-5,-41 6,0-1,0-2,0 0,35-12,-54 15,-1-1,1 1,-1-1,1 1,-1-1,1 0,-1 0,0 0,0 0,2-3,5-8</inkml:trace>
  <inkml:trace contextRef="#ctx0" brushRef="#br0" timeOffset="3431.77">2139 652,'-8'47,"2"1,3 0,1 0,3 0,8 63,1 64,-9-149,0-19,0-1,-1 1,0-1,0 1,0 0,-1-1,0 1,0-1,0 1,-1-1,-4 10,2-12</inkml:trace>
  <inkml:trace contextRef="#ctx0" brushRef="#br0" timeOffset="4191.01">2139 122,'40'32,"2"1,73 73,-103-93,-1 1,0 1,0 0,-2 1,0 0,-1 0,0 1,-2 0,8 28,-1 21,-2 1,-4 0,-3 1,-3-1,-2 1,-13 79,9-112,-2 0,0 0,-3-1,-1 0,-1 0,-2-1,-2-1,0 0,-25 33,16-43,13-16</inkml:trace>
  <inkml:trace contextRef="#ctx0" brushRef="#br0" timeOffset="5213.07">2707 490,'10'150,"-5"-101,-2 0,-4 62,-14 16,-3 45,18-168,-1 0,1 1,0-1,0 0,1 0,-1 1,1-1,0 0,0 0,1 0,-1 0,1 0,0 0,0 0,0 0,0-1,1 1,-1-1,1 0,0 1,0-1,0 0,0-1,1 1,-1-1,1 1,0-1,0 0,6 2,-2-2,-1 0,1-1,0 0,0 0,-1-1,1 0,0 0,0-1,-1 0,1 0,0-1,-1 0,1 0,-1-1,11-5,-4 0,0 0,0-1,-2 0,1-1,-1-1,0 1,-1-2,-1 0,1 0,-2-1,0 0,-1-1,0 0,-1 0,0 0,4-17,5-22,-3-1,-2 0,5-72,-2 17,-8 67,2-78,-8 119</inkml:trace>
  <inkml:trace contextRef="#ctx0" brushRef="#br0" timeOffset="6644.48">3846 141,'-6'1,"-1"0,1 0,-1 1,1 0,0 0,0 0,0 1,0 0,0 0,-9 7,1 0,1 0,0 1,-12 13,3 4,0 0,2 1,1 1,1 1,2 0,-23 61,10-4,-25 125,43-156,2 0,2 1,4 0,1 0,11 94,-9-145,2 0,-1 1,1-1,0 0,0 0,1 0,0 0,0 0,0 0,1-1,0 0,1 0,-1 0,1 0,0-1,1 1,-1-1,1-1,0 1,0-1,1 0,-1 0,1-1,0 0,0 0,0-1,0 0,0 0,1 0,8 0,-2-3</inkml:trace>
  <inkml:trace contextRef="#ctx0" brushRef="#br0" timeOffset="7252.15">3825 632,'-1'33,"-1"0,-2 0,-1 0,-2-1,-21 61,27-91,1-1,-1 1,1-1,-1 0,1 1,0-1,-1 1,1-1,0 1,0-1,0 1,0-1,0 1,0-1,1 1,-1-1,0 1,1-1,-1 1,1-1,0 0,-1 1,1-1,0 0,0 1,0-1,0 0,0 0,0 0,0 0,0 0,0 0,1 0,-1 0,0-1,0 1,1 0,-1-1,1 1,-1-1,1 1,-1-1,1 0,-1 0,1 1,1-1,12 1,1 0,-1-1,29-3,-17 1,2 2,-18 1,1-1,-1-1,0 0,14-3,-12 0</inkml:trace>
  <inkml:trace contextRef="#ctx0" brushRef="#br0" timeOffset="7666.9">4028 551,'15'526,"-14"-521,5 96,-8 123,2-225</inkml:trace>
  <inkml:trace contextRef="#ctx0" brushRef="#br0" timeOffset="8333.84">4415 1300,'0'11,"0"6,0 8,0 3,0 3,0 0,0 2,0-1,-4-3,0-3,-1-2,2-9,0-10,2-7</inkml:trace>
  <inkml:trace contextRef="#ctx0" brushRef="#br0" timeOffset="9490.25">4719 1137,'1'-15,"0"-1,1 0,1 1,1-1,0 1,0 0,2 0,0 1,0-1,2 1,-1 1,2 0,0 0,0 0,1 1,1 0,0 1,1 0,0 1,0 1,24-15,-32 22,0-1,0 1,0 0,1 0,-1 0,0 0,1 1,0 0,-1-1,1 2,0-1,-1 1,1-1,0 1,-1 1,1-1,0 1,-1-1,1 1,0 1,-1-1,9 4,-1 3,0 1,0-1,-1 2,-1-1,1 2,9 12,-19-22,5 6,0 0,1-1,1 0,-1 0,1 0,0-1,0 0,0-1,16 7,-10-7,0-1,1 0,-1-1,1 0,24-1,-19-1,0 0,0-2,0 0,0-1,0-1,24-7,-40 9,0 1,0-1,0 0,0 0,0 0,-1 0,1-1,-1 0,0 1,1-1,-1 0,-1-1,1 1,0 0,-1-1,1 0,-1 1,0-1,-1 0,1 0,-1 0,1 0,-1 0,0-1,-1 1,1 0,-1 0,0-1,0 1,0 0,0-1,-1 1,0 0,0 0,-2-7,2 5,-1 0,0 0,0 0,-1 0,0 1,0-1,0 1,-1 0,1-1,-1 2,-1-1,1 0,-1 1,1 0,-1 0,0 0,-1 1,1-1,-1 1,1 0,-1 1,0 0,0 0,0 0,0 0,0 1,-1 0,1 1,0-1,-1 1,1 0,0 1,-1-1,1 1,0 1,0-1,0 1,0 0,0 0,0 1,0 0,1 0,0 0,-8 6,-46 37,-90 62,125-93,0-1,-1-1,-1-2,-43 14,28-13,-1-2,-79 8,100-17</inkml:trace>
  <inkml:trace contextRef="#ctx0" brushRef="#br0" timeOffset="10486.05">5533 0,'1'4,"1"-1,0 1,0-1,0 1,0-1,0 0,1 0,0 0,-1 0,4 2,7 9,139 201,-131-180,-2 1,-1 0,-3 1,18 61,-19-46,-3 0,-2 1,-3 0,0 87,-7-103,-3 1,0-1,-3 0,-1-1,-1 0,-2 0,-23 49,15-45,5-7,-1-1,-1-1,-41 57,47-77</inkml:trace>
</inkml:ink>
</file>

<file path=word/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5:57.6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35 386,'1'67,"9"73,-7-117,1 0,1-1,1 0,1 0,1 0,20 39,-23-57,-5-17,-5-18,-40-81,29 77,2 0,-15-57,29 88,-1 0,0-1,1 1,0 0,0 0,0 0,1-1,-1 1,1 0,0 0,0 0,0 0,1 0,-1 0,1 0,4-6,-1 4,0 0,0 1,0-1,0 1,1 0,0 1,0-1,13-6,-4 3,1 1,0 1,0 1,0 0,1 1,0 0,29-1,-39 4,1 1,0 0,0 0,0 1,0 0,-1 0,1 1,0 0,-1 1,1-1,8 6,-4 0</inkml:trace>
  <inkml:trace contextRef="#ctx0" brushRef="#br0" timeOffset="448.28">502 651,'14'-5,"-1"0,1-1,-1 0,0-1,-1-1,0 0,0-1,13-12,-20 16,1 0,-2-1,1 0,-1 0,1 0,-2 0,1-1,-1 1,0-1,0 0,-1 0,0 0,0-1,0 1,-1 0,0-1,-1 1,0-8,0 12,0 0,0 0,0 0,-1 0,1 0,-1 0,0 0,0 0,0 0,0 0,0 0,-1 1,1-1,-1 0,0 1,0-1,0 1,0 0,0-1,0 1,0 0,-1 1,1-1,-1 0,0 1,0-1,1 1,-1 0,0 0,0 0,0 0,0 0,0 1,0-1,0 1,0 0,0 0,-4 0,-1 1,-1 0,1 1,-1-1,1 2,-1-1,1 1,0 0,0 1,1 0,-1 0,1 1,-12 9,3 1,0 1,1 0,1 2,1-1,0 2,1 0,-9 20,16-30,1 0,0 1,0 0,1-1,1 1,-1 0,1 1,1-1,0 0,1 0,0 1,0-1,1 0,0 0,1 1,0-1,5 12,-3-14,0-1,1 0,0-1,0 1,0-1,1 0,0 0,0-1,1 0,-1 0,1 0,1-1,-1 0,0 0,1-1,0 0,-1 0,1-1,10 2,-1 0,0-2,0 1,1-2,-1 0,0-1,1-1,-1-1,21-4,-3-3</inkml:trace>
  <inkml:trace contextRef="#ctx0" brushRef="#br0" timeOffset="956.17">1010 366,'-21'9,"0"0,-30 19,45-24,0 0,0 1,0-1,0 1,1 0,0 0,0 1,0 0,1 0,0 0,-6 11,10-15,-1-1,1 1,-1 0,1 0,0-1,-1 1,1 0,0 0,0-1,1 1,-1 0,0 0,1-1,-1 1,1 0,-1-1,1 1,0 0,-1-1,1 1,0-1,0 1,0-1,1 0,-1 1,0-1,0 0,1 0,-1 0,1 0,-1 0,1 0,1 1,8 4,0-1,0-1,22 7,-18-7,12 5,-3-2,-1 0,0 2,-1 1,0 0,25 17,-42-24,-1 1,1-1,-1 1,0 0,0 0,0 1,0-1,-1 1,0 0,0 0,0 0,-1 0,1 0,-1 1,0-1,-1 1,1-1,-1 1,-1 0,1-1,-1 1,0 0,0 0,0-1,-1 1,0 0,-3 10,3-11,-1-1,1 1,-1-1,0 0,-1 0,1 1,-1-2,0 1,0 0,0 0,0-1,-1 0,-6 6,1-3,0-1,0 0,0 0,0-1,-1 0,-10 2,-10 1,-1-1,1-1,-39 0,59-4,0 0,0-1,0 0,0-1,0 0,0-1,0 0,-14-4,5-4</inkml:trace>
  <inkml:trace contextRef="#ctx0" brushRef="#br0" timeOffset="1354.32">1498 203,'-3'17,"-2"13,1 12,4 8,2 7,4 4,5 2,0 0,2 0,-1-3,-3-9,0-7,0-6,-7-10,-6-11,-6-7,-1-5</inkml:trace>
  <inkml:trace contextRef="#ctx0" brushRef="#br0" timeOffset="1724.65">1215 651,'21'-3,"13"-5,12-1,5-3,7 2,1-2,4-2,-1 1,-2 0,-3 1,-5 4,-8-1,-7 1,-15 6,-10 3</inkml:trace>
  <inkml:trace contextRef="#ctx0" brushRef="#br0" timeOffset="2063.33">1844 732,'0'15,"0"0,1 0,1 0,0-1,1 1,1-1,0 0,10 23,-14-37,0 1,0-1,0 1,1 0,-1-1,0 1,0-1,1 1,-1-1,0 1,1-1,-1 0,0 1,1-1,-1 1,0-1,1 0,-1 1,1-1,-1 0,1 1,-1-1,1 0,-1 0,1 1,0-1,-1 0,1 0,-1 0,1 0,-1 0,1 0,0 0,-1 0,1 0,0 0,8-21,-3-33,-4 2,2 1,15-77,-15 112,1 0,0 0,1 0,1 0,0 1,1 0,1 1,0 0,1 0,1 1,21-21,-28 31,1-1,-1 2,1-1,0 0,0 1,0 0,0 0,1 0,-1 1,1 0,-1 0,1 0,-1 1,1-1,-1 1,1 1,-1-1,1 1,-1 0,1 0,-1 1,0-1,1 1,4 3,-2-2,-1 0,0 1,1 0,-1 0,-1 1,1 0,-1 0,1 0,-2 1,1 0,-1 0,1 1,-2-1,1 1,7 15,-8-4,-1 0,0 0,-1 0,-1 0,0 1,-2-1,-2 19,1 15,-3 31,0-52</inkml:trace>
  <inkml:trace contextRef="#ctx0" brushRef="#br0" timeOffset="2417.66">2250 1,'-3'20,"-2"8</inkml:trace>
  <inkml:trace contextRef="#ctx0" brushRef="#br0" timeOffset="2801.97">2777 407,'-21'13,"0"1,0 1,1 1,1 0,1 2,0 0,2 1,0 1,1 0,1 1,0 1,-18 42,30-60,1 0,-1 0,1 0,0 0,0 1,0-1,1 0,-1 1,1-1,0 1,0-1,1 0,-1 1,1-1,0 0,0 1,1-1,-1 0,1 0,0 0,0 0,0 0,0-1,1 1,0-1,-1 1,1-1,1 0,-1 0,0 0,1-1,-1 1,1-1,6 3,0 0,0 0,1-1,0 0,0-1,0 0,0-1,0 0,0-1,1 0,-1-1,1 0,16-3,-16 1,0 0,0-1,0-1,0 0,0 0,-1-1,0-1,0 0,0-1,-1 1,0-2,0 0,-1 0,0-1,-1 0,10-12,2-10</inkml:trace>
  <inkml:trace contextRef="#ctx0" brushRef="#br0" timeOffset="3141.35">3022 124,'-4'14,"-1"14,-2 14,-2 9,3 7,0 7,3 3,1 1,1-2,5-5,0-6,1-9,2-10,1-13,-2-12</inkml:trace>
  <inkml:trace contextRef="#ctx0" brushRef="#br0" timeOffset="3511.29">2880 469,'30'-10,"135"-41,-137 45,0 0,0 2,57-2,-82 7,0-1,0 1,0-1,0 1,0 0,0 0,0 1,0-1,0 0,-1 1,1 0,0 0,-1-1,1 2,-1-1,0 0,0 0,0 1,0-1,0 1,-1 0,1-1,-1 1,1 0,-1 0,0 0,0 0,0 4,4 11,-1 0,-1 0,1 30,-3-33,2 85,-3-75</inkml:trace>
  <inkml:trace contextRef="#ctx0" brushRef="#br0" timeOffset="3512.29">3348 42,'-1'18,"1"8,0 1</inkml:trace>
  <inkml:trace contextRef="#ctx0" brushRef="#br0" timeOffset="3914.65">3694 326,'-13'19,"1"0,0 1,1 0,2 0,-10 27,14-33,1-1,1 1,0 0,0 0,2 1,0-1,0 0,1 0,3 20,-2-30,0 0,0 0,0 0,1 0,-1 0,1-1,0 1,0 0,0-1,0 0,1 1,0-1,-1 0,1 0,0 0,0-1,1 1,-1-1,0 0,1 0,0 0,-1 0,1 0,0-1,0 0,0 0,0 0,0 0,0-1,0 1,0-1,0 0,0 0,7-2,-1 1,1 0,-1-1,0 0,0-1,0 0,-1-1,1 0,-1 0,0-1,0-1,0 1,14-13,-16 9,1 0,-2 0,1-1,-1 0,-1-1,1 1,-2-1,0 0,0 0,-1-1,0 1,-1-1,0 1,-1-1,0 0,-1 0,-3-20,2 22,0 0,-1 0,-1 0,0 0,0 0,0 1,-2 0,1-1,-9-11,9 16,0-1,0 1,-1 0,0 0,0 0,0 1,-1 0,1 0,-1 0,0 1,0 0,-1 0,1 1,-11-4,12 5,-1 1,1-1,0 1,0 0,0 1,0-1,0 1,0 0,0 0,0 0,1 1,-1 0,0 0,1 0,-1 1,1-1,0 1,0 0,0 0,0 0,0 1,1 0,-1-1,1 1,0 0,-4 8,-10 12</inkml:trace>
  <inkml:trace contextRef="#ctx0" brushRef="#br0" timeOffset="4269.56">3978 711,'2'0,"-1"1,0-1,0 1,1-1,-1 1,1-1,-1 0,0 0,1 0,-1 0,1 0,-1 0,0 0,1 0,-1-1,0 1,1 0,-1-1,0 1,1-1,-1 0,0 1,0-1,0 0,1 0,-1 0,0 1,0-1,0 0,0-1,-1 1,1 0,0 0,0 0,-1 0,1-1,0 0,4-8,0-1,-1 1,5-20,-4 14,9-26,32-88,-39 114,1 1,0 0,0 0,2 1,20-24,-29 36,1 0,0 0,0 0,0 0,0 1,0-1,0 1,1-1,-1 1,0 0,1 0,-1 0,1 0,0 0,-1 1,1-1,-1 1,1-1,0 1,-1 0,1 0,3 1,-1 0,-1 1,0-1,0 1,0 0,0 0,0 1,0-1,0 1,-1 0,1 0,-1 0,3 4,7 8,-2 1,0 0,-1 0,-1 1,8 19,-8-15,-1 1,-1 0,-1 1,-1 0,0 0,-2 0,-1 0,-1 0,-1 1,-3 23,-2-22</inkml:trace>
  <inkml:trace contextRef="#ctx0" brushRef="#br0" timeOffset="4624.25">4751 285,'-11'0,"0"1,1 1,-1 0,1 0,0 1,-1 0,-17 9,24-10,-1 0,0 0,1 1,0 0,0 0,0 0,0 0,0 1,0-1,1 1,0 0,0 0,0 0,0 0,1 1,-1-1,1 1,-2 7,4-9,-1 0,1 1,1-1,-1 1,0-1,1 1,0-1,0 0,0 0,0 1,0-1,1 0,0 0,-1 0,1 0,0 0,0-1,1 1,-1-1,0 1,1-1,0 0,-1 0,4 2,10 7,0-1,0-1,19 8,-29-14,20 9,-1-1,0 1,0 1,-1 1,41 33,-60-43,0 0,-1 1,0 0,0-1,0 1,0 1,-1-1,0 0,0 1,0 0,-1-1,1 1,-2 0,1 1,-1-1,1 0,-2 0,1 0,-1 1,0-1,0 0,-1 1,0-1,0 0,0 0,-1 0,-3 9,1-4,0-1,-1 1,-1 0,0-1,0 0,-1-1,0 1,0-1,-1-1,-1 0,1 0,-1 0,-1-1,1 0,-1-1,0 0,-14 6,2-4,-1-1,1-1,-1-1,0-1,0-1,0-1,-42-1,17-3,6 1</inkml:trace>
</inkml:ink>
</file>

<file path=word/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5:55.821"/>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 754,'-11'-333,"1"23,13 283,-3 27,0-1,0 1,1 0,-1 0,0 0,0-1,0 1,0 0,0 0,1 0,-1-1,0 1,0 0,0 0,1 0,-1 0,0 0,0-1,1 1,-1 0,0 0,0 0,1 0,-1 0,0 0,0 0,1 0,-1 0,0 0,0 0,1 0,-1 0,0 0,0 0,1 0,-1 0,0 0,0 1,1-1,-1 0,0 0,0 0,1 0,27 37,50 74,100 109,-115-146,-29-33,79 70,-113-110,1-1,0 1,-1 0,1 0,0 0,0-1,-1 1,1 0,0-1,0 1,0-1,0 1,0-1,0 1,0-1,0 0,0 1,0-1,0 0,0 0,0 0,0 0,0 0,0 0,0 0,0 0,0 0,0 0,0 0,0-1,0 1,0-1,0 1,0 0,0-1,0 0,0 1,-1-1,1 1,0-1,0 0,-1 0,1 1,0-1,-1 0,1 0,-1 0,1 0,-1 0,1 0,-1 0,0 0,1 0,-1 0,0 0,0 0,0 0,0 0,0 0,0-2,3-13,-2-1,0 0,-2-18,1 15,1-68,-3 0,-24-156,18 224,5 14,2 12,2 5</inkml:trace>
  <inkml:trace contextRef="#ctx0" brushRef="#br0" timeOffset="614.1">1058 44,'-16'4,"1"2,0 0,0 1,0 1,1 0,0 1,0 0,1 1,0 1,1 0,0 0,1 1,0 1,1 0,1 1,0-1,1 2,-11 22,12-20,0 0,1 0,0 1,2 0,0 0,1 0,1 0,0 0,1 1,2-1,0 0,0 1,2-1,0 0,1 0,10 27,-9-35,0 0,0 0,1-1,0 0,0 0,1 0,0 0,1-1,0-1,0 1,1-1,0-1,0 1,0-1,1-1,0 0,0-1,0 1,1-2,-1 0,1 0,0-1,0 0,0 0,0-2,0 1,0-1,0-1,0 0,0-1,0 0,0 0,0-1,-1-1,1 0,-1 0,0-1,0 0,-1-1,1 0,-1-1,-1 1,1-2,-1 1,12-16,-9 7,-2 1,0-2,-1 1,-1-1,0 0,-1-1,-1 0,-1 0,0 0,-1 0,-1-1,-1-21,-1 15,-1 0,-1 0,-1 0,-1 0,-2 0,0 1,-2 0,-14-33,16 45,0 1,-1-1,-1 1,1 0,-2 1,0 0,0 0,0 1,-1 0,-1 1,1 0,-14-7,19 13,0-1,-1 1,1 0,0 0,-1 0,0 1,1-1,-1 2,0-1,0 1,1-1,-1 2,0-1,0 1,1-1,-1 2,0-1,1 1,-1-1,1 1,0 1,-1-1,1 1,0 0,1 0,-1 1,0-1,1 1,-7 7,1 1,1 0,-1 0,2 1,0 0,-12 28,6-9</inkml:trace>
</inkml:ink>
</file>

<file path=word/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6:22.366"/>
    </inkml:context>
    <inkml:brush xml:id="br0">
      <inkml:brushProperty name="width" value="0.05" units="cm"/>
      <inkml:brushProperty name="height" value="0.05" units="cm"/>
      <inkml:brushProperty name="color" value="#E71224"/>
      <inkml:brushProperty name="ignorePressure" value="1"/>
    </inkml:brush>
  </inkml:definitions>
  <inkml:trace contextRef="#ctx0" brushRef="#br0">282 165,'0'7,"-2"0,1 1,-1-1,0 0,-6 12,-3 13,-54 316,50-258,-81 748,92-739,-21 226,-22 43,45-351,1-15,1 1,-1 0,1 0,0 0,0-1,0 1,1 0,-1 0,1-1,-1 1,1 0,0 0,0-1,0 1,0-1,0 1,1-1,-1 0,1 1,3 3,-1-3,1-1,-1 1,0-1,1 0,-1 0,1 0,0-1,0 0,0 1,-1-2,8 1,77 6,0-5,143-14,-216 11,131-12,193-8,26-10,18 1,-251 29,156-20,-44-3,-137 16,0-4,114-29,-48 1,1 7,180-9,89 20,-300 24,191 25,-120-7,-83-11,235-3,-213-8,-150 2,-1 0,1 0,-1-1,0 1,1-1,-1 0,0 0,1 0,-1-1,0 1,0-1,0 0,0 1,0-1,-1-1,1 1,-1 0,1-1,-1 1,0-1,0 0,0 0,0 0,0 0,-1 0,1 0,-1 0,0 0,0-1,0 1,0 0,0-6,2-14,-1 1,-1-1,-1 0,-3-23,1 4,4-183,-5-132,-5 287,-3 0,-29-101,1 2,29 118,3-1,0-97,6 100,-13-84,11 105,2 1,3-38,0 43,-2 0,0 0,-1 0,-6-32,6 52,0-1,0 1,0-1,-1 1,1-1,0 1,-1 0,0-1,1 1,-1 0,0 0,0 0,0 0,-1 1,1-1,0 1,-1-1,1 1,-1 0,1 0,-4-1,-8-3,1 2,-1 0,-17-1,-12-3,-18-5,1 3,-72-3,109 11,-350-19,-304 13,383 10,113-5,-196 4,222 8,-83 1,134-11,-189 27,32 2,-147 17,331-38,-67 4,12-23,-3-1,-712 13,844-2,7-1,-2 2,10-5</inkml:trace>
</inkml:ink>
</file>

<file path=word/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6:03.377"/>
    </inkml:context>
    <inkml:brush xml:id="br0">
      <inkml:brushProperty name="width" value="0.05" units="cm"/>
      <inkml:brushProperty name="height" value="0.05" units="cm"/>
      <inkml:brushProperty name="color" value="#E71224"/>
      <inkml:brushProperty name="ignorePressure" value="1"/>
    </inkml:brush>
  </inkml:definitions>
  <inkml:trace contextRef="#ctx0" brushRef="#br0">509 0,'-11'1,"0"1,1 0,-1 0,0 1,1 1,0-1,0 2,0-1,0 1,1 1,0 0,0 0,0 1,-14 15,-8 9,2 2,-32 46,36-42,1 2,3 0,1 1,2 1,-20 67,15-26,-23 166,42-214,0 0,3 0,1-1,1 1,2 0,2 0,8 34,-8-51,1 1,1-1,0 0,1-1,1 1,0-2,1 1,1-2,0 1,1-1,1-1,0 0,1-1,24 17,-22-19,-9-4,0 0,1-1,0-1,0 1,1-1,16 5,-12-7</inkml:trace>
  <inkml:trace contextRef="#ctx0" brushRef="#br0" timeOffset="635.76">325 1016,'7'0,"6"0,7 0,8 0,5 0,5 0,-2 0,-2 0,-4 4,-4 0,-6-3,-7-2</inkml:trace>
  <inkml:trace contextRef="#ctx0" brushRef="#br0" timeOffset="1675.12">936 1179,'10'-50,"2"1,23-63,-28 96,0 0,1 0,0 0,2 1,-1 0,2 1,0 0,1 1,0 0,18-14,-27 25,-1 0,1-1,-1 1,1 0,0 1,0-1,0 0,0 1,0-1,0 1,0 0,1 0,-1 1,0-1,1 1,-1-1,0 1,1 0,-1 0,0 0,1 1,-1-1,0 1,1 0,-1 0,0 0,0 0,0 1,0-1,0 1,0 0,0 0,-1 0,1 0,3 4,6 8,-1 1,-1 0,0 1,-1 0,11 27,9 13,-19-41,1-1,0 0,2-1,-1-1,1 0,1 0,0-1,1-1,0 0,1-2,0 1,0-2,1 0,-1-1,2-1,32 7,4-4,0-1,0-4,1-1,69-7,-118 5,0-1,-1 0,1 1,0-2,0 1,0-1,-1 0,1 0,-1 0,0-1,1 0,-1 0,0-1,6-4,-9 5,-1 1,1 0,0-1,-1 0,0 1,1-1,-1 0,0 0,0 1,-1-1,1 0,-1 0,1 0,-1 0,0 0,0 0,0 0,-1 0,1 0,-1 0,1 0,-1 0,0 0,0 0,0 1,-1-1,1 0,0 1,-1-1,-2-2,-1-2,0 1,-1-1,0 1,0 0,0 0,-1 1,0-1,0 1,0 1,-1 0,1 0,-1 0,0 1,0 0,-1 1,1-1,0 2,-1-1,-8 0,-22-1,0 2,-74 6,90-3,4 0,1 1,0 1,0 0,0 1,-34 16,-79 49,99-50,-1-1,-1-2,-67 24,54-28,-2-2,-49 5,86-15</inkml:trace>
  <inkml:trace contextRef="#ctx0" brushRef="#br0" timeOffset="2932.71">2459 1199,'-1'0,"0"1,0-1,0 0,1 1,-1-1,0 1,1-1,-1 1,0-1,1 1,-1 0,1-1,-1 1,0 0,1-1,0 1,-1 0,1 0,-1-1,1 1,0 0,0 0,-1 0,1-1,0 1,0 2,-4 27,4-26,-3 88,3-62,-1-1,-6 43,5-62,-1 0,0-1,0 1,-1 0,0-1,0 0,-1 0,-1 0,1 0,-14 14,6-9</inkml:trace>
  <inkml:trace contextRef="#ctx0" brushRef="#br0" timeOffset="4109.03">2803 1100,'1'-21,"0"-1,2 1,0 1,1-1,1 0,1 1,1 0,1 1,0-1,2 1,0 1,1 0,1 0,0 1,1 1,21-20,-31 34,-1-1,1 1,1-1,-1 1,0 0,0 0,1 1,-1-1,1 1,0 0,-1 0,1 0,0 0,0 0,-1 1,1 0,0 0,0 0,0 0,-1 1,1-1,0 1,0 0,-1 0,1 0,0 1,-1-1,1 1,-1 0,0 0,0 0,0 0,0 0,3 4,10 10,-1 0,0 1,-2 0,22 36,-10-14,-14-25,0-2,0 1,1-1,1-1,0 0,1 0,0-2,0 0,1 0,0-1,1-1,25 8,-13-7,0-2,0 0,0-2,1-1,-1-1,50-4,-69 1,0-1,-1 1,1-2,0 1,-1-1,0-1,0 1,10-7,-15 8,0 1,0-1,0 0,0 0,-1 0,1 0,0-1,-1 1,0-1,0 0,0 1,0-1,0 0,0 0,-1 0,1-1,-1 1,0 0,0 0,0-1,-1 1,1 0,0-7,-2 7,0 1,0-1,0 0,0 1,-1-1,1 1,-1-1,0 1,1 0,-1-1,0 1,0 0,0 0,-1 1,1-1,0 0,-1 1,1-1,-1 1,0 0,1 0,-1 0,0 0,-4-1,-9-2,1 1,-33-4,23 6,-1 1,0 1,1 1,-1 1,1 1,0 1,-47 17,-1 8,-86 48,94-44,-115 44,43-36,121-37</inkml:trace>
  <inkml:trace contextRef="#ctx0" brushRef="#br0" timeOffset="5358.41">3617 244,'14'1,"1"1,-1 0,0 2,15 4,6 2,-11-4,0 1,0 1,-1 1,0 2,0 0,-1 1,-1 1,0 1,-1 1,0 1,-1 1,-1 0,-1 1,0 1,-2 1,0 0,-1 1,-1 1,-1 0,-1 1,-1 0,-1 0,-1 1,-1 0,-2 1,0-1,3 51,-4-22,-3 1,-2-1,-3 0,-1 0,-20 81,18-109,0 0,-2-1,-1 0,-1 0,-1-1,-1 0,0-1,-2-1,-1 0,0-1,-2-1,0-1,-28 23,34-33,3-4</inkml:trace>
</inkml:ink>
</file>

<file path=word/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5:42.35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51 2294,'0'-460,"0"459,0-1,0 1,-1 0,1 0,0 0,0-1,0 1,0 0,1 0,-1 0,0 0,0-1,1 1,-1 0,0 0,1 0,0 0,-1 0,1 0,-1 0,1 0,0 0,0 0,1-1,0 2,0 0,0 1,-1 0,1-1,0 1,-1 0,1-1,0 1,-1 0,1 0,-1 1,1-1,-1 0,0 0,3 3,120 132,-94-99,1-1,3-2,58 48,-89-80,0 0,-1 0,1 0,0 0,0-1,0 1,0-1,0 0,0 0,0 0,0 0,1 0,-1-1,6 1,-7-2,0 0,-1 1,1-1,-1 0,1 0,-1 0,1 0,-1-1,0 1,0 0,1-1,-1 1,0-1,0 1,0-1,0 1,-1-1,1 0,0 1,-1-1,1 0,-1 0,1 1,-1-1,0 0,0 0,0 0,0-1,3-31,-2 0,-1 0,-9-68,-28-100,35 194,-9-26,7 24,7 22,12 35,-6-24</inkml:trace>
  <inkml:trace contextRef="#ctx0" brushRef="#br0" timeOffset="508.36">923 1704,'-11'17,"0"-1,2 2,0-1,0 1,2 0,0 1,2 0,0 0,1 0,-3 31,6-38,0 1,1-1,0 0,1 1,0-1,1 0,1 0,0 0,0 0,1-1,1 1,0-1,0 0,1 0,0-1,1 0,16 19,-17-24,-1 0,1 0,0-1,0 0,1 0,-1 0,1-1,0 0,0 0,0-1,0 0,0 0,0 0,1-1,-1 0,13-1,-15 0,0 0,0-1,0 0,0 0,0-1,0 1,0-1,0 0,-1 0,1-1,-1 1,1-1,-1 0,0-1,0 1,0 0,-1-1,1 0,-1 0,0 0,0 0,0-1,-1 1,4-8,-1-2,-1-1,-1 0,0 0,-1 0,0 0,-1 0,-1 0,0-1,-1 1,-1 0,-1 0,0 0,-1 0,0 1,-11-25,10 27,-1 0,0 0,-1 1,-1 0,1 1,-2-1,1 2,-15-14,17 18,0 0,-1 0,0 1,0 0,0 0,-1 1,1-1,-1 2,0-1,0 1,0 0,0 1,-16-1,21 1,0 2,0-1,0 0,0 1,0-1,0 1,0 0,0 0,0 0,0 1,0-1,1 0,-1 1,1 0,-1 0,1 0,0 0,-1 0,1 0,0 0,0 1,1-1,-1 1,0 0,1-1,0 1,0 0,-1 0,2 0,-1 0,0 0,0 0,1 5,-3 14</inkml:trace>
  <inkml:trace contextRef="#ctx0" brushRef="#br0" timeOffset="-4385.17">8 160,'-3'3,"-2"2</inkml:trace>
  <inkml:trace contextRef="#ctx0" brushRef="#br0" timeOffset="-3701.48">30 80,'3'58,"13"78,2 10,-13 167,-5-311,0 0,1 0,-1 0,1 0,-1 0,1 0,0 0,0-1,0 1,0 0,0 0,0 0,0-1,1 1,-1-1,0 1,1-1,0 0,-1 1,1-1,0 0,-1 0,1 0,0 0,0 0,0-1,0 1,0 0,0-1,0 0,4 1,7 0,1 0,-1-1,26-3,-20 1,90-8,100-5,-200 15,39-3,-47 3,-1 0,1 0,0 0,0 0,-1-1,1 1,0 0,0 0,-1 0,1-1,0 1,-1-1,1 1,0 0,-1-1,1 1,-1-1,1 1,-1-1,1 1,-1-1,1 0,-1 1,1-1,-1 0,0 1,1-1,-1 0,0 1,0-1,1 0,-1 0,0 1,0-1,0 0,0 0,0 0,0 1,0-1,0 0,-1 0,1 1,0-1,0 0,-1 1,1-1,0 0,-1 1,0-2,-5-8</inkml:trace>
  <inkml:trace contextRef="#ctx0" brushRef="#br0" timeOffset="-3252.48">761 366,'0'3,"4"9,0 9,4 7,0 6,-1 8,2 4,-1-3,-2-2,-1-7</inkml:trace>
  <inkml:trace contextRef="#ctx0" brushRef="#br0" timeOffset="-3251.48">701 0,'0'14,"0"4</inkml:trace>
  <inkml:trace contextRef="#ctx0" brushRef="#br0" timeOffset="-2649.47">1107 446,'5'21,"0"0,2 0,18 37,-25-57,0-1,0 1,0-1,1 1,-1-1,0 1,0-1,1 1,-1-1,0 1,0-1,1 0,-1 1,1-1,-1 1,0-1,1 0,-1 1,1-1,-1 0,1 0,-1 1,1-1,-1 0,1 0,-1 0,1 0,-1 0,2 1,4-15,-3-32,-3 43,-3-49,2-32,1 77,1-1,-1 1,2 0,-1 0,1 0,0 0,1 0,4-10,-5 14,1 1,-1-1,0 1,1 0,-1 0,1 0,0 0,0 0,0 0,0 1,0-1,0 1,0 0,1 0,-1 0,0 0,1 1,-1-1,0 1,1 0,-1 0,1 0,-1 0,6 2,0-1,-1 1,0 0,1 0,-1 0,0 1,0 1,0-1,12 9,-13-7,0 1,0 0,-1 0,0 0,0 1,-1 0,0 0,0 0,-1 1,0 0,7 16,-4-1,-1 1,6 46,-2-6,-6-48</inkml:trace>
  <inkml:trace contextRef="#ctx0" brushRef="#br0" timeOffset="-2155.28">1717 325,'36'-7,"3"0,48-15,-77 19,0-1,-1 0,1 0,-1-1,0 0,0-1,0 0,-1 0,14-14,-20 18,0-1,0 1,0-1,0 1,0-1,-1 0,1 1,-1-1,0 0,0 0,0 0,0 0,0 0,-1 0,1 0,-1 0,0 0,0-1,0 1,0 0,-1 0,1 0,-1 0,0 0,0 0,0 0,0 0,0 0,-1 1,1-1,-1 0,0 1,0-1,-3-2,3 2,-1 1,0-1,0 1,0 0,0 0,0 0,0 0,0 1,-1 0,1-1,-1 1,1 0,-1 1,0-1,1 0,-1 1,0 0,1 0,-1 0,1 1,-1-1,0 1,1-1,-1 1,1 1,-1-1,1 0,0 1,-5 2,0 2,1 1,-1-1,1 1,1 1,-1 0,1 0,1 0,-1 0,1 1,1 0,0 0,0 0,-2 11,-3 8,1 0,1 1,-2 35,8-58,0 1,1-1,0 1,0-1,1 1,0-1,0 1,0-1,1 1,0-1,0 0,0 0,1 0,0 0,0 0,1-1,0 1,0-1,0 0,0 0,1 0,0-1,0 0,0 0,0 0,1 0,-1-1,1 0,9 4,-3-3,0 0,0-1,0 0,0-1,1-1,-1 0,1 0,-1-1,1-1,-1 0,0 0,1-1,-1-1,21-8,-1-2</inkml:trace>
  <inkml:trace contextRef="#ctx0" brushRef="#br0" timeOffset="-1272.31">2347 204,'-13'7,"0"1,1 0,0 1,0 1,1 0,0 1,0 0,2 0,-1 1,1 0,1 1,0 0,1 0,1 0,0 1,0 0,1 1,1-1,1 1,0 0,-1 19,4-31,0 0,0 1,0-1,0 1,1-1,0 1,0-1,0 0,0 1,0-1,1 0,-1 0,1 0,0 0,0 0,0 0,0 0,0-1,1 1,-1-1,1 0,0 0,-1 0,1 0,0 0,0 0,1-1,-1 1,0-1,0 0,7 1,-5-1,1 0,-1 0,0-1,0 1,0-1,0-1,0 1,0-1,0 1,0-2,0 1,0 0,0-1,0 0,0 0,-1-1,1 1,-1-1,0 0,0 0,6-5,-5 1,0 0,0 0,0-1,-1 1,0-1,0 0,-1 0,0 0,0-1,-1 1,0-1,-1 1,0-1,0 0,0 1,-2-1,-1-15,-2 15,1 16,1 18,3-19,1 0,-1 0,1 0,0-1,0 1,0-1,1 1,0-1,0 0,0 0,1 0,0-1,0 1,0-1,0 0,1 0,-1 0,1-1,0 1,10 4,-6-4,0-1,0 0,1 0,-1-1,1 0,0 0,0-1,0-1,-1 0,1 0,18-3,-21 3,0-1,0 2,0-1,0 1,-1 0,1 0,0 1,0 0,-1 0,1 1,-1-1,0 1,1 1,4 3,48 19,-59-25,1-1,0 0,0 1,0-1,0 0,-1 0,1 0,0 0,0 0,0 0,0 0,0 0,-1 0,1 0,0 0,0-1,0 1,0 0,-1-1,1 1,0 0,0-1,-1 1,1-1,0 1,-1-1,1 0,0 0,0-1,0 0,0 1,-1-1,1 0,-1 0,1 0,-1 0,0 0,0 1,0-1,0 0,0-3,-15-62,12 57,-4-13,1-1,2 0,0 1,1-2,1-37,3 52,0 1,0-1,1 1,1 0,-1 0,2 0,-1 0,1 1,0-1,1 1,0 0,0 0,1 1,0-1,0 1,1 1,9-9,-7 8,0 1,1 0,-1 1,1 0,0 0,0 1,1 0,-1 1,1 0,0 1,-1 0,1 1,0 0,0 0,0 1,0 1,0 0,0 0,0 1,13 4,-10 0</inkml:trace>
  <inkml:trace contextRef="#ctx0" brushRef="#br0" timeOffset="1694.46">2223 1604,'-11'-5,"-1"-1,0 1,0 1,-1 0,1 1,-1 1,0-1,0 2,-16 0,22 1,1 0,0 1,-1 0,1 0,0 1,0 0,0 0,0 0,0 1,0 0,1 0,0 0,-1 1,1 0,0 0,1 0,-1 1,1-1,0 1,-6 9,4-5,0 1,1 0,1 0,0 1,0-1,1 1,0-1,1 1,0 0,1 0,0 0,1 0,0 0,1 1,3 17,-3-23,1-1,-1 0,1 1,0-1,0 0,1 0,0 0,-1 0,2-1,-1 1,0-1,1 0,0 0,0 0,0 0,1-1,-1 0,1 1,0-2,-1 1,2 0,-1-1,0 0,0 0,0-1,1 0,-1 0,1 0,-1 0,1-1,0 0,7-1,-7 1,0 0,0-1,0 0,0 0,-1-1,1 1,0-1,-1-1,1 1,-1-1,0 0,0 0,0 0,0-1,5-5,-4 3,0-1,0 0,-1 0,0-1,-1 0,0 0,0 0,0 0,2-12,0-4,-1-1,-1-1,-1 1,-1-1,-1 1,-4-33,-3 1,-1 1,-4-1,-1 1,-4 1,-1 1,-27-56,34 97,6 25,6 28,19 56,4 0,51 125,2 3,-71-198,-2-6,1-1,12 28,-16-44,-1 1,1-1,0 1,0-1,0 0,0 0,1 0,-1 0,1 0,0-1,0 1,0-1,0 0,0 1,1-1,-1-1,1 1,-1-1,5 2,12-1</inkml:trace>
  <inkml:trace contextRef="#ctx0" brushRef="#br0" timeOffset="2433.13">2630 1744,'13'-13,"-1"-1,1-1,-2 0,10-17,-17 25,0 0,0-1,-1 1,0-1,0 1,-1-1,0 0,-1 0,0 0,0 0,0-15,-1 21,-1-1,1 1,0 0,-1-1,0 1,1 0,-1 0,0 0,0 0,0 0,0 0,-1 0,1 0,-1 0,1 0,-1 1,1-1,-1 0,0 1,0 0,0-1,0 1,0 0,0 0,0 0,0 0,0 0,0 1,-1-1,1 1,0-1,-1 1,1 0,0 0,-1 0,-2 0,-2 1,0 0,-1 0,1 0,0 1,0 0,0 0,1 1,-1-1,0 2,-9 6,1 2,2 1,0 1,0 0,2 1,-1 0,2 0,0 2,1-1,1 1,0 0,1 1,1 0,1 0,1 0,0 1,1-1,1 1,0 25,3-38,0 0,0-1,0 1,0 0,1-1,0 0,0 1,1-1,-1 0,1 0,0 0,1 0,-1-1,1 1,0-1,0 0,0 0,0 0,1-1,0 1,0-1,0 0,0-1,0 1,0-1,1 0,-1 0,1-1,8 2,16 2,0-2,0-1,1-1,43-5,-34 2,-7 3,-22-1,0 0,1 0,-1-1,21-4,-29 5,-1-1,1 0,-1 0,0 0,1 0,-1-1,0 1,0-1,1 1,-1-1,0 0,-1 0,1 0,0 0,0 0,-1 0,1 0,-1-1,0 1,0 0,0-1,0 1,0-1,0 1,0-5,2-21,-1 0,-2 0,-1 0,-1 0,-6-31,3 16,-1-45,6 86,-1 0,1 1,0-1,0 0,0 1,0-1,1 0,-1 0,0 1,1-1,-1 0,1 1,-1-1,1 1,0-1,0 1,0-1,0 1,0-1,0 1,0 0,0 0,1-1,-1 1,0 0,1 0,-1 0,1 1,-1-1,1 0,-1 0,1 1,0-1,-1 1,1-1,0 1,-1 0,1 0,0 0,0 0,-1 0,1 0,0 0,-1 0,1 1,0-1,-1 1,4 1,8 2,1 1,-1 1,-1 0,20 12,-13-6,0 1,-1 1,-1 0,0 1,23 28,-33-35,-1 0,0 0,-1 0,0 1,0 0,-1 0,0 0,0 0,-1 1,0-1,-1 1,0 0,-1 0,0 0,0 11,-4-3,-3-5</inkml:trace>
  <inkml:trace contextRef="#ctx0" brushRef="#br0" timeOffset="2868.28">3444 1602,'-7'0,"0"0,-1 0,1 0,0 1,0 0,0 1,0-1,0 1,1 1,-1-1,0 1,1 0,0 1,0 0,0 0,0 0,0 0,1 1,0 0,0 0,0 0,1 1,0 0,0 0,0 0,1 0,-1 1,2-1,-1 1,1 0,0-1,0 1,-1 11,2-12,1 1,-1-1,1 0,0 1,1-1,-1 0,1 1,0-1,1 0,0 0,0 0,0 0,1 0,0 0,0-1,0 1,0-1,1 0,0 0,0 0,1 0,-1-1,1 0,0 0,0 0,1 0,-1-1,10 4,-8-3,0-1,0-1,1 1,-1-1,1-1,-1 1,1-1,0-1,-1 1,1-1,0-1,-1 1,1-1,0-1,-1 1,1-1,-1-1,0 1,0-1,0-1,0 1,0-1,9-7,-11 6,1 0,-2-1,1 0,-1 0,1 0,-2 0,1-1,-1 1,0-1,0 0,-1 0,0 0,0 0,0-1,-1 1,0 0,-1-1,0 1,0 0,0-1,-1 1,-3-12,1 2,-1 0,0 1,-2 0,0 0,0 0,-2 1,0 0,-17-25,20 35,1-1,0 1,-1 0,0 1,0-1,-1 1,1 0,-1 0,-11-5,15 8,-1 0,1 0,0 1,0-1,-1 1,1 0,-1 0,1-1,0 2,-1-1,1 0,0 0,-1 1,1-1,0 1,-1 0,1-1,0 1,0 0,0 1,0-1,0 0,0 1,0-1,0 1,0-1,1 1,-1 0,1 0,-3 3,-5 9,1-1,1 1,0 0,1 0,1 1,0 0,1 0,0 0,1 1,1-1,0 21,3-7</inkml:trace>
  <inkml:trace contextRef="#ctx0" brushRef="#br0" timeOffset="3453.14">3646 1850,'-1'-67,"4"-104,-2 153,2-1,0 1,1-1,1 1,0 0,15-30,-19 45,1 0,0 0,-1 0,1 0,1 0,-1 0,0 0,1 1,-1-1,1 1,0 0,0-1,0 1,0 1,0-1,0 0,0 1,5-2,-5 3,-1 0,1 0,-1 0,1 0,-1 0,1 1,-1-1,1 1,-1 0,1 0,-1 0,0 0,1 0,-1 0,0 0,0 1,0-1,0 1,0 0,0 0,0-1,-1 1,1 0,-1 0,1 1,0 2,7 11,0 0,-2 1,0 0,-1 0,-1 1,0-1,2 25,13 43,-20-84,0-1,0 0,0 0,0 1,0-1,0 0,0 0,0 0,1 1,-1-1,0 0,0 0,0 1,0-1,0 0,0 0,0 0,1 1,-1-1,0 0,0 0,0 0,1 0,-1 0,0 1,0-1,0 0,1 0,-1 0,0 0,0 0,1 0,-1 0,0 0,0 0,0 0,1 0,-1 0,0 0,0 0,1 0,-1 0,0 0,1 0,9-12,10-30,-15 30,2-1,-3 3,2 0,-1 0,1 0,1 1,7-10,-13 18,0 0,0 0,1 0,-1 0,0 0,0 0,0 1,1-1,-1 0,0 1,1-1,-1 1,0-1,1 1,-1 0,1 0,-1 0,1-1,1 1,-1 1,0 0,0 0,-1-1,1 1,0 0,0 0,-1 1,1-1,-1 0,1 1,-1-1,1 0,-1 1,0 0,0-1,0 1,0 0,1 2,25 45,-3 2,22 67,-37-92</inkml:trace>
  <inkml:trace contextRef="#ctx0" brushRef="#br0" timeOffset="3806.61">4377 1482,'0'21,"0"14,0 7,0 4,0 1,0 0,-3-9,-2-11</inkml:trace>
  <inkml:trace contextRef="#ctx0" brushRef="#br0" timeOffset="4179.81">4276 1116,'-7'17,"-2"13,0 1</inkml:trace>
  <inkml:trace contextRef="#ctx0" brushRef="#br0" timeOffset="4536">4501 1564,'8'41,"2"0,25 64,-34-104,-1 0,0 0,1 0,-1 0,1 0,-1 0,1 0,-1 0,1 0,0 0,-1 0,1 0,0 0,0-1,0 1,0 0,-1-1,3 2,-2-2,-1 0,1 0,0-1,-1 1,1 0,-1 0,1-1,-1 1,1 0,-1-1,1 1,-1 0,0-1,1 1,-1-1,1 1,-1-1,0 1,1-1,-1 1,0-1,0 1,1-1,-1 0,0 0,13-55,-10 39,2-5,3-17,2 0,1 1,2 0,35-71,-47 107,1-1,-1 1,1 0,-1 0,1 0,0 0,-1 0,1 0,0 0,0 1,1-1,-1 1,0-1,0 1,1 0,-1 0,4-1,-5 2,1 0,0 0,0 0,0 0,0 0,0 0,-1 1,1-1,0 1,0-1,-1 1,1 0,0 0,-1-1,1 1,0 1,-1-1,3 2,2 4,0-1,0 2,0-1,-1 1,-1 0,1 0,-1 0,4 11,4 19,-2 0,-1 0,6 65,-2-9,-9-74</inkml:trace>
  <inkml:trace contextRef="#ctx0" brushRef="#br0" timeOffset="4874.42">5232 1443,'-9'1,"0"0,1 1,-1 0,1 0,0 1,-1 0,1 0,0 1,1 0,-1 1,1-1,-11 10,8-6,0 1,0 0,1 0,1 1,0 0,0 0,-11 22,13-20,2 0,0 0,0 0,1 0,1 1,0-1,0 26,2-34,0 0,0 0,1 0,0-1,-1 1,2 0,-1 0,0 0,1-1,-1 1,1-1,4 7,-4-8,0 0,0 0,0-1,0 1,1-1,-1 1,0-1,1 0,-1 0,1 0,-1 0,1 0,-1 0,1-1,0 1,-1-1,1 0,0 0,0 0,-1 0,4-1,2-1,-1 0,1-1,-1 0,1 0,-1 0,0-1,0 0,-1-1,1 0,-1 0,0 0,0-1,0 1,6-10,3-1,-15 16,1-1,-1 0,1 1,0-1,-1 0,1 1,0-1,0 1,-1 0,1-1,0 1,0-1,-1 1,1 0,0 0,0-1,0 1,0 0,0 0,-1 0,1 0,0 0,0 0,0 0,0 0,0 1,-1-1,1 0,0 0,0 1,0-1,-1 0,1 1,0-1,0 1,-1-1,1 1,0 0,-1-1,1 1,-1-1,1 1,0 0,-1 0,0-1,1 1,-1 0,1 0,-1 0,0 0,21 57,-14-35,3 0,1-1,0-1,26 35,-14-25</inkml:trace>
  <inkml:trace contextRef="#ctx0" brushRef="#br0" timeOffset="5225.02">5454 973,'14'24,"8"25,3 22,2 20,-4 11,-7 2,-5-6,-5-16,-3-16,-2-11,-2-13,0-9,-4-13,0-12</inkml:trace>
  <inkml:trace contextRef="#ctx0" brushRef="#br0" timeOffset="5582.28">5395 1442,'133'-19,"2"6,171 4,-305 9,33 4,-26 4,-17 9,-6-1,1 2,0 0,1 0,1 1,-18 40,26-51,1 0,1-1,-1 1,1 0,0 0,1 0,0 0,0 1,1-1,0 0,0 0,1 0,0 1,0-1,1 0,0 0,1 0,0-1,6 13,-7-16,0 0,1 0,0 0,0-1,0 1,0-1,0 0,1 0,-1 0,1 0,0 0,0-1,0 0,0 0,0 0,1 0,-1-1,1 1,-1-1,1 0,-1-1,1 1,-1-1,1 0,0 0,-1 0,1-1,-1 0,1 1,-1-2,1 1,-1 0,9-5,-4 2,1-1,0-1,-1 0,0 0,0-1,-1 0,0 0,0-1,-1 0,1 0,-2-1,1 0,6-14,-6 8,-1 0,-1 0,0 0,-1-1,-1 0,0 0,-1 0,0-30,-3 35,1 0,-1-1,-1 1,0 0,-1 0,0 0,-1 0,0 0,0 1,-1 0,-1 0,1 0,-11-12,14 19,-1 0,1 0,-1 0,0 1,0-1,0 1,0 0,-1 0,1 0,0 0,-1 1,1-1,-1 1,0 0,0 0,1 0,-1 0,0 1,0 0,0-1,1 1,-1 1,0-1,0 1,0-1,0 1,1 0,-1 0,0 1,-4 2,3-2,0 1,1 0,-1 1,1-1,0 1,0 0,0 0,0 0,1 0,-1 0,1 1,0 0,1 0,-1 0,1 0,0 0,0 0,1 0,-1 1,0 9,1 14,3-1</inkml:trace>
  <inkml:trace contextRef="#ctx0" brushRef="#br0" timeOffset="5952.1">6411 1849,'-23'-96,"-11"-65,31 141,2 0,-1 0,2 1,1-1,0 0,5-20,-4 34,0 1,0-1,0 0,1 1,0-1,0 1,0 0,1 0,-1 0,1 0,0 1,1 0,-1 0,1 0,0 0,0 1,0-1,0 1,1 0,-1 1,8-3,8-2,-1 1,1 1,0 1,36-2,-56 5,1 1,0 0,0 0,0 0,-1 0,1 0,0 0,0 0,-1 0,1 1,0-1,0 1,-1-1,1 1,0 0,-1 0,1 0,-1 0,1 0,-1 0,1 0,-1 0,0 0,0 1,2 2,3 8</inkml:trace>
  <inkml:trace contextRef="#ctx0" brushRef="#br0" timeOffset="7313.63">455 3248,'-99'-226,"39"82,45 113,7 14,0-1,1 0,-4-19,11 37,-1 0,1 0,0-1,0 1,0 0,0-1,0 1,0 0,0 0,-1-1,1 1,0 0,0 0,0-1,0 1,0 0,0-1,0 1,0 0,1 0,-1-1,0 1,0 0,0-1,0 1,0 0,0 0,0-1,1 1,-1 0,0 0,0 0,0-1,1 1,-1 0,0 0,0 0,1-1,-1 1,0 0,0 0,1 0,-1 0,0 0,0 0,1 0,0 0,17 7,26 26,-40-30,193 177,-33-28,-163-151,-1 0,1 0,0 0,0 0,0 0,1 0,-1 0,0-1,0 1,0 0,0-1,1 1,-1-1,0 1,1-1,-1 0,0 1,1-1,-1 0,1 0,-1 0,0 0,1 0,1 0,-2-1,0 0,0 0,-1-1,1 1,0 0,0 0,-1 0,1 0,-1-1,1 1,-1 0,0-1,1 1,-1 0,0-1,0 1,0 0,0-1,0-1,-2-14,0 1,-7-30,8 44,-52-203,52 204,1 0,-1 0,1-1,-1 1,1 0,0-1,-1 1,1 0,0-1,0 1,0 0,0-1,0 1,0-1,1 1,-1 0,0-1,1 1,-1 0,1 0,-1-1,1 1,0 0,-1 0,1 0,0-1,0 1,0 0,0 0,0 1,0-1,0 0,0 0,0 0,0 1,0-1,1 0,-1 1,0-1,1 1,-1 0,2-1,5 0,0 1,0 0,0 1,0 0,15 3,-16-2,22 4</inkml:trace>
  <inkml:trace contextRef="#ctx0" brushRef="#br0" timeOffset="7793.81">1087 2742,'-10'7,"0"2,1 0,0 0,1 0,0 1,0 1,1-1,0 1,1 0,0 1,1-1,0 1,1 0,1 0,0 1,0-1,-1 16,3-16,-1 0,2 0,0 0,0-1,1 1,0 0,1 0,0-1,1 1,0-1,1 0,1 0,0 0,0 0,1-1,0 0,0 0,14 14,-12-17,0-1,0 0,1 0,-1-1,1 0,1-1,-1 0,1-1,-1 0,1 0,16 2,-21-4,-1 0,0-1,0 1,1-1,-1 0,1 0,-1 0,0-1,1 0,-1 0,0 0,0 0,0 0,0-1,0 0,0 0,0 0,0 0,-1-1,1 0,-1 1,0-1,0 0,0-1,0 1,0 0,-1-1,1 0,1-4,1-4,-2-1,1-1,-2 1,1 0,-2-1,0 0,-1 1,0-1,-1 1,0-1,-1 1,-1-1,-5-16,3 12,-2 0,1 0,-2 0,-1 1,0 0,-1 1,0 0,-26-28,31 39,-2 0,1 0,0 1,-1 0,0 0,0 0,0 1,-11-4,17 6,-1 1,0-1,0 0,1 1,-1-1,0 1,0 0,0-1,0 1,1 0,-1 0,0 0,0 0,0 1,0-1,1 0,-1 1,0-1,0 1,0 0,1 0,-1 0,1-1,-1 1,0 1,1-1,0 0,-1 0,1 1,0-1,-1 0,1 1,0-1,0 1,0 0,0-1,1 1,-1 0,-1 2,2-1,0 0,0-1,0 1,0-1,0 1,0 0,0-1,1 1,0-1,-1 1,1-1,2 4,5 12</inkml:trace>
  <inkml:trace contextRef="#ctx0" brushRef="#br0" timeOffset="8474.57">2081 2803,'6'22,"0"0,1 0,2-1,0 0,1 0,1-1,1-1,14 19,-25-37,-1 0,1-1,-1 1,1-1,-1 1,1 0,-1-1,1 1,0-1,-1 1,1-1,0 0,-1 1,1-1,0 0,-1 1,1-1,0 0,0 0,0 0,-1 0,2 0,3-12,-9-25,-5 9,-1-3,1-1,1 0,2 0,-3-37,9 63,1 0,-1 0,1 0,1 0,-1 1,1-1,0 1,0-1,1 1,0 0,0-1,0 1,0 1,1-1,0 0,-1 1,2 0,-1 0,1 0,-1 0,1 1,0 0,0 0,0 0,11-3,3-2,-1 1,1 2,0 0,1 0,-1 2,30-1,-46 3,0 1,0 0,-1 0,1 1,0-1,0 1,-1-1,1 1,0 0,-1 0,1 0,2 1,6 7</inkml:trace>
  <inkml:trace contextRef="#ctx0" brushRef="#br0" timeOffset="9090.12">2773 2619,'-13'0,"-1"1,0 0,0 0,0 1,1 1,-1 1,1 0,0 0,0 1,0 1,1 0,0 1,0 0,1 1,0 0,0 1,0 0,2 1,-1 0,1 0,0 1,1 0,1 1,-1 0,2 0,-10 25,14-31,0-1,0 1,1 0,0-1,0 1,0 0,1 0,0-1,0 1,0 0,1 0,0 0,0-1,0 1,1 0,0-1,0 0,3 6,-2-7,0 1,0-1,1 0,-1-1,1 1,0 0,0-1,1 0,-1 0,0 0,1-1,0 0,0 0,0 0,0 0,0 0,0-1,0 0,0 0,6-1,-3 1,0 0,0-1,0 0,0-1,0 1,0-2,0 1,0-1,-1 0,1-1,0 0,-1 0,0-1,0 0,0 0,0 0,-1-1,7-6,-6 5,-1-2,0 1,0-1,-1 0,0 0,0 0,-1-1,0 1,0-1,-1 0,-1 0,1-1,-1 1,1-18,-2 16,0 0,0 0,-1 0,0 1,-1-1,0 0,-1 0,-1 1,-3-12,6 21,0 1,0 0,0 0,0 0,0 0,0-1,0 1,0 0,0 0,0 0,0-1,0 1,0 0,0 0,0 0,0 0,0-1,0 1,0 0,-1 0,1 0,0 0,0 0,0 0,0-1,0 1,0 0,-1 0,1 0,0 0,0 0,0 0,0 0,-1 0,1 0,0 0,0 0,0-1,0 1,-1 0,1 0,0 0,0 0,0 0,0 1,-1-1,1 0,0 0,0 0,0 0,-1 0,1 0,0 0,0 0,0 0,0 0,0 0,-1 1,1-1,0 0,0 0,-5 17,4 23,3-28,0 0,1 0,0 0,1-1,1 1,0-1,0 0,1-1,0 1,1-1,0 0,10 9,2 0</inkml:trace>
  <inkml:trace contextRef="#ctx0" brushRef="#br0" timeOffset="9616.48">3179 2639,'-21'4,"1"0,0 1,0 1,1 1,-26 14,38-17,0 0,0 1,1 0,0 0,0 1,0-1,0 1,1 1,0-1,1 1,-1 0,1 0,0 0,1 1,0-1,-3 13,4-13,0 1,0 0,1-1,0 1,1 0,0 0,0 0,0 0,1-1,0 1,1 0,0 0,0-1,1 1,6 12,-7-16,1 1,0-1,0 0,1 0,-1 0,1 0,0-1,0 1,0-1,1 0,-1 0,1-1,-1 1,1-1,0 0,0 0,0-1,0 1,0-1,1 0,-1-1,0 1,0-1,8 0,-8 0,1-1,-1 1,1-1,-1 0,0-1,1 1,-1-1,0 0,0 0,0 0,0-1,-1 0,1 0,-1 0,1-1,4-4,-4 2,0 0,-1-1,1 1,-2-1,1 0,0 0,-1 0,-1-1,1 1,1-11,0-4,-2 0,0 0,-2 0,0-1,-1 1,-1 0,-6-23,0 5,-2 0,-2 1,-1 1,-2 0,-28-49,30 71,13 16,0-1,0 1,0 0,0 0,0 0,-1 0,1 0,0 0,0 0,0 0,0 0,0 0,-1 0,1 0,0 0,0 0,0 0,0 0,-1 0,1 0,0 0,0 0,0 0,0 0,-1 0,1 0,0 0,0 0,0 0,0 0,0 0,0 1,-1-1,1 0,0 0,0 0,0 0,0 0,0 0,0 1,0-1,0 0,0 0,-1 0,1 0,0 0,0 1,0-1,0 0,4 34,64 167,-33-107,30 139,-58-199</inkml:trace>
  <inkml:trace contextRef="#ctx0" brushRef="#br0" timeOffset="9955.5">3545 2578,'4'20,"0"15,4 7,0 5,-1 0,-2-4,-1-10</inkml:trace>
  <inkml:trace contextRef="#ctx0" brushRef="#br0" timeOffset="10371.62">3463 2233,'-4'17,"0"10,0 0</inkml:trace>
  <inkml:trace contextRef="#ctx0" brushRef="#br0" timeOffset="10726.81">3971 2437,'-12'12,"1"2,0 0,0 0,1 1,1 0,1 0,0 1,1 1,1-1,0 1,2 0,-1 0,-1 24,5-32,0 1,0-1,1 1,1 0,0-1,0 1,1-1,0 1,0-1,1 0,1 0,-1 0,1 0,1-1,0 1,0-1,1 0,-1-1,2 1,-1-1,1 0,0-1,1 0,-1 0,16 9,-14-11,1 0,0 0,-1-1,1 0,0 0,0-2,1 1,-1-1,0 0,1-1,-1 0,0-1,0 0,1-1,16-4,4-5</inkml:trace>
  <inkml:trace contextRef="#ctx0" brushRef="#br0" timeOffset="11096.57">4398 2581,'-4'-2,"0"1,0 0,0 0,0 0,-1 1,1 0,0-1,-1 1,1 1,0-1,-1 1,1-1,0 1,0 1,0-1,0 1,0-1,0 1,-6 4,0-1,0 2,1-1,0 1,0 1,0 0,-8 10,9-7,0 0,0 1,2 0,-1 0,2 1,-1 0,2 0,-4 14,7-22,0 0,0 1,1-1,-1 0,1 1,0-1,1 0,-1 1,1-1,3 9,-3-12,0 1,0 0,1-1,-1 1,1-1,0 0,-1 1,1-1,0 0,1 0,-1 0,0 0,0-1,1 1,-1-1,1 1,0-1,-1 0,1 0,4 1,-3-1,0-1,0 1,-1-1,1 0,0 0,0-1,0 1,0-1,-1 0,1 0,0 0,-1 0,1-1,-1 1,1-1,-1 0,0 0,0 0,0-1,0 1,0-1,0 0,-1 1,1-1,-1-1,0 1,4-6,5-9,0-1,-1 0,10-30,-19 47,-1 1,0 0,0 0,1 0,-1 1,0-1,1 0,-1 0,1 0,-1 1,0-1,1 0,0 1,-1-1,1 0,-1 1,1-1,0 1,0-1,-1 1,1-1,0 1,0-1,-1 1,1 0,0 0,0-1,0 1,0 0,-1 0,1 0,0 0,0 0,0 0,0 0,0 0,0 0,-1 0,1 1,0-1,0 0,0 0,0 1,-1-1,1 1,0-1,0 1,-1-1,1 1,0-1,-1 1,1 0,-1-1,2 2,37 47,-30-36,-2-4,0-1,1-1,-1 1,2-1,-1-1,1 1,17 9,0-4</inkml:trace>
  <inkml:trace contextRef="#ctx0" brushRef="#br0" timeOffset="11483.9">4644 2233,'0'7,"0"9,0 9,3 7,2 8,2 9,2 8,1 10,3 3,-1 3,-2 1,1-7,-3-7,-1-10,1-11,-1-15,-5-18,-3-11</inkml:trace>
</inkml:ink>
</file>

<file path=word/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7:39.252"/>
    </inkml:context>
    <inkml:brush xml:id="br0">
      <inkml:brushProperty name="width" value="0.05" units="cm"/>
      <inkml:brushProperty name="height" value="0.05" units="cm"/>
      <inkml:brushProperty name="color" value="#008C3A"/>
      <inkml:brushProperty name="ignorePressure" value="1"/>
    </inkml:brush>
  </inkml:definitions>
  <inkml:trace contextRef="#ctx0" brushRef="#br0">1 224,'85'1,"95"-3,-115-7,-42 4,1 2,26 0,90-7,5-1,13 10,119 3,-192 8,-46-4,52-1,734-5,-794 1,43 8,-44-4,47 0,14-6,102 2,-119 9,-43-5,50 1,-7-5,94 13,-90-8,142-5,-93-4,261 3,-401 0</inkml:trace>
  <inkml:trace contextRef="#ctx0" brushRef="#br0" timeOffset="727.81">3698 0,'5'14,"2"-1,0 0,0 0,1 0,0-1,20 20,67 61,-64-69,-23-19,0 1,0 0,-1 1,0 0,12 15,-17-19,-1-1,1 1,-1-1,0 1,0 0,0 0,-1-1,1 1,-1 0,1 0,-1 0,0 0,0 0,0 0,0 0,-1 0,1-1,-1 1,0 0,0 0,0 0,0-1,0 1,-4 4,-8 13,-1-1,-1-1,-1 0,-34 30,3-3,46-44,1 0,-1-1,1 1,0-1,-1 1,1-1,-1 0,1 1,-1-1,1 1,-1-1,1 0,-1 0,1 1,-1-1,1 0,-1 0,1 1,-1-1,0 0,1 0,-1 0,1 0,-2 0,-2-3</inkml:trace>
</inkml:ink>
</file>

<file path=word/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7:32.696"/>
    </inkml:context>
    <inkml:brush xml:id="br0">
      <inkml:brushProperty name="width" value="0.05" units="cm"/>
      <inkml:brushProperty name="height" value="0.05" units="cm"/>
      <inkml:brushProperty name="color" value="#008C3A"/>
      <inkml:brushProperty name="ignorePressure" value="1"/>
    </inkml:brush>
  </inkml:definitions>
  <inkml:trace contextRef="#ctx0" brushRef="#br0">208 128,'0'0,"0"-1,0 1,0 0,0-1,0 1,0 0,0-1,0 1,0 0,0-1,0 1,0 0,0 0,0-1,0 1,0 0,-1-1,1 1,0 0,0-1,0 1,0 0,-1 0,1-1,0 1,0 0,-1 0,1 0,0-1,0 1,-1 0,1 0,0 0,-1 0,1 0,0 0,-1-1,1 1,0 0,-1 0,-15 7,-10 18,22-17,0 0,0 0,1 0,0 1,0 0,1-1,0 1,-1 10,3-17,0 0,-1-1,1 1,0 0,0 0,0 0,0 0,0-1,1 1,-1 0,0 0,1-1,-1 1,1 0,0 0,-1-1,1 1,0-1,0 1,0-1,0 1,1-1,-1 1,0-1,1 0,-1 0,0 0,1 0,-1 0,1 0,0 0,-1 0,1-1,0 1,0-1,-1 1,1-1,0 1,0-1,-1 0,1 0,0 0,0 0,0 0,0-1,2 0,1 0,0-1,0 0,-1 0,1 0,-1 0,1-1,-1 0,0 0,0 0,0-1,-1 1,1-1,-1 0,1 0,-1 0,-1 0,5-9,-2 5,-1 0,0-1,0 1,-1-1,0 0,0 0,-1-1,1-16,-3 24,0 0,0 0,0 0,-1 0,1 0,-1 0,1 0,-1 0,0 1,0-1,0 0,0 0,0 1,0-1,0 0,-1 1,1-1,0 1,-1 0,0-1,1 1,-1 0,0 0,1 0,-1 0,0 0,0 0,0 1,0-1,0 1,0-1,0 1,0 0,0-1,0 1,0 0,0 1,0-1,-3 1,-1-1,0 0,0 1,-1 0,1 1,0-1,0 1,0 0,0 1,1-1,-1 1,-9 7,10-6,1 0,0 1,0 0,0 0,1 0,0 0,0 0,0 1,0-1,1 1,0 0,0 0,0 0,1 0,0 0,0 0,1 12,0-14,0 0,0 0,1-1,0 1,0 0,0 0,0-1,1 1,-1-1,1 1,0-1,0 0,0 1,0-1,1 0,-1 0,1-1,0 1,0 0,0-1,0 0,0 0,1 0,-1 0,1 0,-1-1,1 1,-1-1,5 1,-2-1,0 0,0 0,1-1,-1 0,0 0,0 0,0-1,0 0,1 0,-1 0,0-1,-1 0,1 0,0-1,0 1,-1-1,0 0,0-1,0 1,0-1,0 0,0-1,-1 1,0-1,0 1,0-1,-1-1,0 1,0 0,4-11,-4 11,-1 0,0-1,0 1,0-1,-1 0,0 1,0-1,0 0,-1 0,0 0,0 0,0 1,-1-1,0 0,0 0,0 1,-1-1,0 1,0-1,0 1,-1-1,0 1,0 0,0 1,0-1,-1 0,0 1,0 0,0 0,-1 0,1 0,-9-5,10 8,0-1,0 0,0 1,0 0,0-1,0 1,-1 1,1-1,0 0,-1 1,1 0,0-1,-1 1,1 1,0-1,-1 0,1 1,0 0,0-1,-1 1,1 1,0-1,0 0,-3 3,1-1,1 0,0 1,-1 0,2 0,-1 0,0 0,1 1,0-1,0 1,0 0,0 0,1 0,-3 9,3-9,0 1,1 0,0-1,0 1,0 0,1-1,0 1,0 0,0 0,1 0,0-1,0 1,3 8,-3-11,1 0,-1 1,1-1,0 0,0 0,0 0,1 0,-1 0,1-1,-1 1,1-1,0 0,0 1,0-1,0-1,1 1,-1 0,0-1,1 0,-1 1,1-1,6 0,-5 0,-1 0,1 0,-1-1,1 0,0 0,-1 0,1 0,0-1,-1 0,1 0,-1 0,1 0,-1-1,0 0,1 1,-1-2,0 1,0 0,0-1,-1 0,1 0,-1 0,4-4,-4 2,0 1,-1 0,1-1,-1 1,0-1,-1 0,1 0,-1 1,0-1,0 0,0 0,-1 0,0 0,0 0,0-1,-1 1,1 0,-1 1,0-1,-1 0,-2-7,2 6,-1 1,1 0,-1 0,0 0,-1 0,1 0,-1 0,0 1,0 0,-1 0,1 0,-1 1,0-1,1 1,-10-4,11 5,0 1,0 0,0 0,0 0,0 0,0 1,0-1,0 1,0 0,0 0,-1 0,1 0,0 0,0 1,0-1,0 1,0 0,0 0,0 0,0 0,0 1,1-1,-1 1,0 0,1-1,-1 1,1 1,0-1,0 0,-4 5,-1 3,0 1,1 1,1-1,0 1,0 0,1 0,1 0,0 1,0-1,1 1,0 23,2-30,0 0,1 0,-1 0,1 0,0 0,1-1,0 1,0 0,0-1,0 1,1-1,4 6,-5-8,1 0,0 0,0 0,0-1,0 1,0-1,1 1,-1-1,1 0,-1-1,1 1,0 0,0-1,0 0,0 0,0 0,0-1,0 1,5-1,-6 0,0 0,-1 0,1 0,0 0,0-1,0 0,0 1,-1-1,1 0,0 0,-1 0,1-1,-1 1,1-1,-1 1,0-1,0 0,3-3,-1 1,-1 0,0 0,0-1,0 0,-1 0,1 0,-1 0,0 0,1-6,0-1,-1 1,0 0,-1-1,-1 1,0-1,0 1,-1-1,-3-17,3 26,0 0,0 0,0 0,0 0,0 1,0-1,-1 0,0 0,1 1,-1-1,0 1,0 0,-1 0,1-1,0 1,-1 1,1-1,-1 0,0 1,1-1,-1 1,0 0,0-1,0 2,0-1,0 0,0 1,0-1,0 1,0 0,0 0,0 0,-4 1,1-1,1 1,-1 0,0 1,1-1,-1 1,1 0,0 1,0-1,0 1,0 0,0 1,1-1,-1 1,1-1,0 1,0 1,-4 5,0 1,2 1,-1 0,2 1,0-1,0 1,1 0,-4 23,7-33,0 1,1-1,-1 0,1 0,0 1,0-1,0 0,0 0,1 0,-1 1,1-1,0 0,0 0,0 0,0 0,1 0,-1 0,1 0,-1 0,1-1,0 1,0-1,1 1,-1-1,0 0,1 0,-1 0,1 0,0 0,-1 0,1-1,0 1,0-1,0 0,0 0,1 0,3 0,0 1,1-1,-1 0,1 0,-1-1,1 0,0-1,-1 1,1-1,-1-1,13-3,-17 3,1 1,-1-1,0 0,0 0,-1 0,1 0,0-1,-1 1,1-1,-1 1,0-1,0 0,0 0,0 0,0 0,-1 0,1 0,-1-1,0 1,0-1,0 1,-1 0,1-1,-1 1,0-5,1-3,-1-1,-1 1,0 0,0-1,-1 1,0 0,-1 0,-7-17,9 26,0-1,0 0,0 0,-1 1,1-1,-1 1,0-1,1 1,-1 0,0-1,0 1,-1 0,1 0,0 1,-1-1,1 0,-1 1,1 0,-1-1,0 1,0 0,1 0,-1 0,0 1,0-1,0 1,0 0,0 0,0 0,0 0,0 0,0 0,0 1,0 0,0-1,1 1,-6 2,5-1,0 0,1 0,-1 1,1-1,-1 0,1 1,0 0,0-1,0 1,0 0,1 0,-1 0,1 0,0 1,-1-1,1 0,1 0,-1 1,0-1,1 1,0-1,0 6,-1 2,1 0,1 0,0 1,0-1,5 19,-4-26,0 0,0 0,0 0,0-1,0 1,1-1,-1 0,1 1,0-1,0 0,1-1,-1 1,0 0,1-1,0 0,-1 0,1 0,0 0,0-1,0 1,0-1,7 1,-8-1,0-1,-1 1,1-1,0 0,0 0,0 0,0-1,-1 1,1-1,0 1,0-1,0 0,-1 0,1 0,-1 0,1-1,-1 1,1-1,-1 1,0-1,1 0,-1 0,0 0,0 0,-1 0,1 0,0-1,-1 1,1-1,-1 1,0-1,0 0,0 1,1-4,0-5,0 0,0 0,-1 0,-1-1,0 1,-1 0,0 0,0 0,-1 0,0 0,-1 0,-5-11,7 17,-1 1,0-1,-1 0,1 1,-1-1,0 1,0 0,0 0,0 0,-1 0,1 1,-1-1,0 1,0 0,-1 0,1 1,-1-1,1 1,-1 0,0 0,1 0,-1 1,0 0,0 0,-1 0,1 0,0 1,-7 0,10 0,-1 0,0 1,1-1,-1 1,1 0,-1 0,0 0,1 0,0 0,-1 0,1 1,0-1,-1 1,1 0,0-1,0 1,1 0,-4 4,2-1,0 0,0 0,1 0,-1 1,1-1,1 1,-1-1,-1 10,2-3,0 1,0-1,1 0,1 0,0 0,1 1,5 22,-3-28,-1 1,1-1,0 0,0-1,1 1,0-1,0 0,1 0,-1 0,1-1,1 1,-1-2,1 1,13 6,-17-9,1 0,-1 0,1-1,0 1,0-1,0 0,0 0,0 0,0-1,0 1,0-1,0 0,0 0,0-1,0 1,0-1,0 0,0 0,-1 0,1 0,0-1,0 1,-1-1,1 0,-1 0,0-1,1 1,-1-1,0 0,0 1,3-6,-2 1,1 0,-2-1,1 1,-1-1,0 0,-1 0,0 0,0-1,0 1,-1 0,-1-1,1 1,-2-13,0 7,0 1,-1-1,0 1,-1 0,-1 0,0 0,-10-21,12 29,-1 0,0 1,0-1,0 1,0 0,-1 0,0 0,0 0,0 0,0 1,-1 0,1 0,-1 0,1 1,-1-1,0 1,0 0,-1 0,1 1,0 0,0 0,-1 0,1 0,-1 1,1 0,0 0,-1 0,1 1,-1 0,1 0,0 0,0 1,-1 0,1 0,0 0,1 0,-1 1,0 0,1 0,-1 0,1 0,0 1,0 0,1 0,-1 0,1 0,-1 1,1-1,1 1,-1-1,1 1,0 0,-3 8,-1 7,0 0,1 1,1 0,1 0,-1 26,4-40,0 0,0 0,0 0,1 0,0-1,0 1,1 0,-1-1,2 1,-1-1,1 1,0-1,0 0,0 0,1-1,0 1,0-1,1 1,-1-1,8 5,-9-7,1 0,-1-1,1 0,0 0,0 0,0 0,0 0,0-1,0 0,1 0,-1 0,0 0,1-1,-1 1,0-1,1-1,-1 1,1 0,-1-1,0 0,0 0,1 0,-1-1,0 1,0-1,0 0,0 0,-1 0,1-1,0 1,-1-1,0 0,0 0,1 0,-2 0,1-1,3-5,2-2,-1 0,-1 0,0-1,0 0,-1 0,0-1,-1 0,-1 0,0 1,-1-2,1-15,-3 19,0 0,-1 0,0 0,-1 0,0 0,-1 1,0-1,0 1,-1-1,0 1,-1 0,0 1,0-1,-12-13,14 18,0 1,-1 0,1 0,-1 0,1 1,-1-1,0 1,0 0,0 0,-1 0,1 0,0 1,-1-1,1 1,-1 1,1-1,-1 0,1 1,-1 0,0 0,1 1,-1-1,1 1,-1 0,1 0,-1 0,1 1,0 0,0 0,-1 0,1 0,1 0,-1 1,-3 3,-4 3,0 0,1 1,0 1,1-1,0 2,1-1,0 1,1 0,1 1,-1 0,2 0,0 0,-6 26,8-29,1-1,0 0,0 1,1 0,1-1,-1 1,1 0,1-1,0 1,0 0,1-1,0 1,1-1,0 0,0 0,1 0,0 0,1-1,0 1,11 14,-12-20,-1 1,1-1,0 0,0 0,1 0,-1-1,1 1,-1-1,1 0,0 0,-1-1,1 1,0-1,0 0,0 0,0-1,0 0,1 0,-1 0,0 0,0-1,0 0,0 0,0 0,8-4,-6 2,-1 0,1 0,-1-1,0 1,0-2,-1 1,1-1,-1 0,0 0,0 0,-1 0,1-1,-1 0,-1 0,1 0,-1-1,5-11,-3 0,0 0,-1-1,-1 0,-1 0,0-32,-3 43,1 0,-1 0,-1 0,1 0,-1 0,-1 1,-3-10,4 13,0 1,0 0,0 0,0 0,0 0,-1 0,1 0,-1 0,0 1,0 0,0-1,0 1,0 0,0 0,-1 1,-3-2,4 2,0 0,-1 0,1 0,0 1,0-1,-1 1,1 0,0 0,-1 0,1 0,0 1,-1-1,1 1,0 0,0 0,0 0,0 0,0 1,0-1,0 1,0 0,-3 2,2 0,0 0,0 0,0 0,1 1,-1-1,1 1,0 0,1 0,-1 0,1 0,0 0,-3 10,4-11,0 1,0 0,1 0,-1 0,1-1,0 1,0 0,1 0,0 0,-1-1,1 1,1 0,-1-1,4 9,-3-10,0 0,0 0,0-1,1 1,-1 0,1-1,0 1,-1-1,1 0,0 0,0 0,0 0,1-1,-1 1,0-1,1 0,-1 0,1 0,-1 0,1-1,-1 1,5-1,-3 0,0 0,0-1,-1 0,1 0,0 0,-1 0,1-1,-1 1,1-1,-1-1,0 1,1 0,-2-1,1 0,0 0,0 0,-1 0,0-1,1 1,-1-1,-1 0,1 0,0 0,-1 0,0-1,0 1,2-7,-1 4,-1-1,1 1,-1 0,-1-1,0 1,0-1,0 1,-1-1,0 1,0-1,-1 0,0 1,0-1,-1 1,0 0,0-1,-4-6,5 12,-1-1,1 1,-1 0,0 0,0-1,0 1,0 0,0 1,0-1,0 0,-1 1,1-1,-1 1,1 0,-1-1,1 1,-1 1,0-1,0 0,1 1,-1-1,0 1,0 0,0 0,1 0,-1 0,0 0,0 1,0-1,1 1,-1 0,0 0,1 0,-1 0,0 0,-3 3,-1 0,0 0,0 0,0 1,1 0,-1 0,1 1,1-1,-1 1,1 0,0 1,-8 12,10-10,0 1,0-1,0 1,1-1,0 1,1 0,1 0,-1 0,1 0,2 14,-2-21,1 0,-1 0,0 0,1 0,0 0,0 0,-1-1,2 1,-1 0,0 0,1-1,-1 1,1-1,0 1,-1-1,1 0,0 1,1-1,-1 0,0-1,1 1,-1 0,1-1,-1 1,1-1,0 0,0 1,-1-1,1-1,0 1,0 0,0-1,0 0,0 1,0-1,0 0,5-1,-3 0,-1-1,0 1,1-1,-1 1,0-1,0-1,0 1,-1 0,1-1,0 0,-1 0,0 0,0 0,0-1,0 1,0-1,-1 0,1 1,-1-1,0 0,0-1,-1 1,1 0,-1 0,0-1,1-4,0-3,1 0,-2-1,1 1,-2-1,0 1,0-1,-1 1,-4-17,4 26,0 0,1-1,-2 1,1 1,0-1,-1 0,1 0,-1 0,0 1,0-1,0 1,0-1,0 1,-1 0,1 0,-1 0,1 0,-1 1,0-1,0 1,0-1,0 1,0 0,0 0,0 0,0 1,0-1,0 1,0-1,-1 1,1 0,0 0,0 1,0-1,-6 2,2-1,0 1,0 0,0 0,0 1,1 0,-1 0,1 0,0 1,0 0,0 0,0 0,1 1,0 0,0 0,-6 7,8-6,-1 0,1 0,1 0,-1 1,1-1,0 0,1 1,-1 0,1-1,1 1,-1 0,1-1,0 1,1 0,-1-1,1 1,1 0,3 11,-4-15,1 1,-1-1,1 0,0 1,0-1,0 0,0 0,1 0,-1-1,1 1,0 0,-1-1,1 0,1 0,-1 0,0 0,0 0,1 0,-1-1,1 0,-1 0,1 0,0 0,-1 0,1-1,0 1,-1-1,1 0,0 0,0-1,-1 1,1-1,0 0,5-2,-3 1,-1 0,0-1,0 0,0 0,-1 0,1 0,-1-1,0 0,0 0,0 0,0-1,-1 1,1-1,-1 0,0 0,-1 0,1 0,-1 0,0 0,0-1,-1 1,0-1,0 0,0-5,1 2,-1 1,0-1,0 1,-1-1,0 0,-1 1,0-1,-1 1,1-1,-1 1,-1 0,0-1,0 1,0 1,-8-12,10 17,-1-1,0 1,0 0,0 0,0 0,0 0,0 0,-1 1,1-1,-1 1,1-1,-1 1,1 0,-1 0,0 0,0 0,0 1,1-1,-1 1,0-1,-3 1,1 1,1 0,-1 0,1 0,-1 0,1 1,-1-1,1 1,0 1,0-1,0 0,-7 7,1 0,0 0,0 1,1 0,0 1,1 0,0 0,-12 25,17-27,0-1,0 0,0 1,1 0,1-1,0 1,0 0,0 0,1 0,0 0,1 0,0 0,1 0,-1-1,7 16,-7-20,1 1,1-1,-1 0,0 0,1-1,0 1,0-1,0 1,0-1,1 0,-1 0,1 0,0-1,0 1,0-1,0 0,0 0,0 0,1 0,-1-1,0 0,1 0,0 0,-1-1,1 1,-1-1,1 0,-1 0,1-1,0 1,-1-1,6-2,-5 2,1-1,-1 0,0-1,0 1,1-1,-2 0,1 0,0 0,-1-1,1 0,-1 0,0 0,0 0,-1-1,1 0,-1 1,0-1,-1 0,1 0,-1-1,0 1,0-1,0 1,1-9,0 1,-1-1,0 0,0 0,-2 1,1-1,-2 0,0 0,-1 0,-4-16,6 27,-1 1,1-1,-1 1,0 0,0-1,0 1,0-1,-1 1,1 0,-1 0,1 0,-1 0,0 0,0 0,1 0,-1 1,-3-2,3 2,1 0,-1 1,0-1,1 1,-1 0,0-1,1 1,-1 0,0 0,0 0,1 0,-1 1,0-1,1 0,-1 1,0-1,1 1,-1-1,-2 2,0 1,-1 0,1 0,0 0,0 0,1 0,-1 1,1 0,0 0,0 0,0 0,0 0,1 1,-1-1,1 1,0-1,-1 6,2-5,0 0,0 0,1 0,-1 0,1 0,0 0,1 0,-1-1,1 1,0 0,0 0,0 0,1 0,3 6,-5-10,1 0,0 1,0-1,0 0,0 0,0 0,0 0,0 0,0 0,0 0,1 0,-1 0,0-1,1 1,-1 0,0-1,1 1,-1-1,1 0,1 1,-1-1,1 0,0-1,-1 1,1 0,-1-1,1 0,-1 0,1 0,-1 0,1 0,-1 0,0-1,0 1,0-1,3-2,1-1,0-1,0-1,0 1,-1-1,0 0,-1 0,0 0,5-11,-7 13,0 0,0 0,0 0,0 0,-1 0,0-1,0 1,0-1,-1 1,0-1,0 1,0-1,-2-9,1 14,1 0,0 0,-1 0,1 0,-1 0,1 0,-1 0,1 0,-1 0,1 0,-1 0,0 0,0 0,0 1,1-1,-1 0,0 0,0 1,0-1,0 1,0-1,0 1,0-1,0 1,0 0,-3-1,2 1,0 0,-1 0,1 1,-1-1,1 1,0 0,-1-1,1 1,0 0,-1 0,-3 3,-1 1,0 0,0 0,1 1,0 0,0 0,-7 9,7-5,1 0,-1 0,2 1,0-1,-5 17,8-22,-1 1,1 0,0 0,1 0,-1-1,1 1,0 0,1 0,-1 0,1 0,0 0,3 6,-4-10,1 0,0-1,-1 1,1-1,0 1,0-1,0 1,0-1,1 1,-1-1,0 0,0 0,1 0,-1 0,1 0,-1 0,1 0,-1 0,1-1,0 1,-1 0,1-1,0 1,-1-1,1 0,0 0,0 0,-1 0,1 0,0 0,0 0,-1 0,1-1,0 1,0 0,-1-1,1 0,0 1,-1-1,1 0,-1 0,3-2,1 0,0 0,1-1,-2 0,1 0,0 0,-1-1,0 1,0-1,0 0,6-10,-7 7,0 0,-1 0,1 0,-1-1,-1 1,0 0,0-1,-1 1,0-15,0 20,-1 1,1 0,0 0,-1-1,1 1,-1 0,0 0,0 0,0 0,0 0,0 0,0 0,0 0,-1 1,1-1,-1 0,1 1,-1-1,0 1,0-1,1 1,-1 0,0 0,0 0,0 0,0 0,-1 0,1 1,0-1,0 1,0-1,0 1,-1 0,1 0,0 0,0 0,-1 0,1 0,0 1,0-1,-3 2,1-1,0 0,0 0,1 1,-1-1,0 1,1 0,-1 0,1 1,0-1,0 0,0 1,0 0,0 0,1 0,-1 0,1 0,0 1,0-1,0 1,0-1,0 1,1 0,0-1,0 1,0 0,0 0,0 0,1 0,0 0,0 0,0 0,0 0,1 0,-1 0,3 7,-3-10,0-1,1 1,-1 0,0-1,1 1,-1 0,0-1,1 1,-1-1,1 1,-1-1,1 1,-1-1,1 1,-1-1,1 1,-1-1,1 1,-1-1,1 0,0 0,-1 1,1-1,0 0,-1 0,1 0,0 0,0 1,-1-1,1 0,0 0,-1 0,1-1,0 1,-1 0,1 0,0 0,-1 0,1-1,0 1,-1 0,1-1,0 1,-1 0,1-1,-1 1,1-1,-1 1,1-1,-1 1,1-1,-1 1,0-1,1 0,-1 1,0-1,1-1,20-36,-19 29,0 1,-1-1,0 0,0 0,-1 0,0 0,-1-10,1 18,-1-1,1 1,0-1,-1 1,1 0,-1-1,1 1,-1 0,1-1,-1 1,0 0,0 0,0 0,0 0,0-1,0 1,0 0,0 1,0-1,-2-1,1 2,0-1,1 1,-1 0,0 0,0 0,0 0,0 0,0 1,0-1,1 0,-1 1,0-1,0 1,0 0,1 0,-1 0,0 0,1 0,-1 0,-1 2,-5 3,1 1,0 0,1 0,-1 0,1 1,1 0,-1 0,1 1,1-1,0 1,0 0,1 1,0-1,0 0,1 1,0 0,1-1,0 1,1 0,0 16,1-24,-1 0,1 0,-1 1,1-1,0 0,0 0,0 0,0 0,0 0,0 0,1 0,-1 0,1 0,-1 0,1-1,0 1,-1-1,1 1,0-1,0 0,0 0,0 1,0-1,0-1,1 1,-1 0,0-1,0 1,1-1,-1 1,0-1,1 0,-1 0,0 0,1 0,-1-1,4 0,-2 0,0 0,0 0,0 0,-1-1,1 0,0 0,-1 0,1 0,-1 0,0-1,1 1,-1-1,0 0,-1 0,1 0,0 0,-1-1,0 1,0-1,3-6,-3 3,0-1,-1 1,0 0,0-1,-1 1,0-1,0 1,-3-15,3 20,0 0,-1 1,1-1,0 0,-1 0,0 0,1 0,-1 0,0 0,0 1,0-1,0 0,0 1,0-1,0 1,-1-1,1 1,-1-1,1 1,-1 0,1 0,-1 0,0 0,0 0,1 0,-1 0,0 1,0-1,0 0,0 1,0 0,0-1,0 1,0 0,0 0,0 0,-3 1,4-1,-1 1,0-1,1 1,-1 0,1 0,-1 0,1-1,-1 1,1 1,-1-1,1 0,0 0,0 0,-1 1,1-1,0 0,0 1,0-1,1 1,-1 0,0-1,0 1,1 0,-1-1,1 1,0 0,0-1,-1 1,1 0,0 0,0 0,0-1,1 1,-1 0,0 0,1-1,0 3,-1-1,1 0,0 1,0-1,0 0,0 0,1 0,-1 0,1 0,0 0,0 0,0-1,0 1,0-1,0 1,1-1,-1 0,1 0,0 0,3 3,-3-5,-1 1,0 0,1 0,-1-1,0 0,1 1,-1-1,0 0,1 0,-1 0,1 0,-1-1,0 1,1-1,-1 1,0-1,1 0,-1 0,0 0,0 0,0 0,0-1,0 1,0 0,0-1,0 0,-1 1,1-1,-1 0,1 0,-1 0,0 0,1 0,-1 0,0 0,0 0,-1-1,1 1,0 0,-1-1,1-3,1-1,-1 0,0-1,0 1,-1 0,0-1,0 1,0 0,-1-1,0 1,-1 0,0-1,-4-9,5 14,0 0,0 1,0-1,-1 1,1 0,-1-1,0 1,1 0,-1 0,0 0,0 0,-1 1,1-1,0 0,0 1,-1 0,1-1,-1 1,0 0,1 0,-6-1,5 2,-1 1,1-1,-1 0,1 1,0 0,-1 0,1 0,0 0,0 0,-1 1,1-1,0 1,1 0,-1 0,-3 3,-3 2,1 1,0 0,1 0,0 1,0 0,1 1,0-1,1 1,-8 18,8-11,0 1,-3 32,7-45,1 0,-1 0,1-1,0 1,1 0,-1 0,1 0,0 0,0-1,0 1,1 0,-1-1,1 1,0-1,4 6,-4-8,1 0,-1 0,1 0,-1 0,1-1,0 1,0-1,-1 0,1 0,0 0,0 0,0 0,0 0,1-1,-1 0,0 1,0-1,0 0,0-1,0 1,0-1,0 1,0-1,0 0,0 0,0 0,0 0,3-2,2-1,-1 0,0 0,0 0,0-1,0 0,-1-1,1 1,-1-1,7-9,-8 6,0-1,0 0,0 1,-1-2,-1 1,0 0,3-19,-5 25,0 0,0 1,-1-1,1 0,-1 0,0 0,0 0,0 1,-1-1,1 0,-1 0,0 1,0-1,0 0,-1 1,1-1,-1 1,0-1,0 1,0 0,0 0,-1 0,1 0,-6-4,6 5,0 1,0 0,0 0,0 0,-1 1,1-1,0 0,0 1,-1-1,1 1,0 0,-1 0,1 0,0 0,0 0,-1 0,1 1,0-1,-1 1,1 0,-3 1,1 0,-1 1,1 0,1-1,-1 1,0 1,1-1,-1 1,1-1,-5 9,1-1,0 1,1-1,1 2,0-1,0 0,-4 24,8-31,0-1,1 1,-1 0,1 0,0-1,1 1,-1 0,1 0,0-1,0 1,0 0,1-1,0 0,0 1,0-1,3 5,-3-6,0-1,0 0,1 0,-1 0,1 0,-1 0,1 0,0-1,0 1,0-1,0 0,0 0,0 0,0 0,0 0,0-1,0 1,0-1,0 0,1 0,-1 0,0 0,0-1,0 1,5-2,-4 1,-1-1,1 1,-1 0,1-1,-1 0,1 0,-1 0,0 0,0 0,0-1,0 1,-1-1,1 0,-1 0,1 0,-1 0,0 0,0-1,0 1,-1-1,1 1,-1-1,0 1,0-1,0 0,-1 0,1 1,-1-1,0 0,0 0,0 0,0 1,-1-1,-1-6,2 7,-1 0,1 1,-1-1,0 0,0 1,0-1,0 1,0-1,-1 1,1 0,-1-1,0 1,1 0,-1 0,0 0,0 0,0 1,-1-1,1 0,0 1,-1-1,1 1,-1 0,1 0,-1 0,1 0,-1 1,0-1,1 1,-1-1,0 1,0 0,1 0,-1 0,0 0,0 1,1-1,-1 1,0 0,1-1,-1 1,1 0,-1 1,1-1,-1 0,1 1,-4 3,0-2,0 1,0 0,1 1,-1 0,1 0,0 0,0 0,1 1,0 0,-4 6,7-11,0 1,0 0,0 0,1 0,-1 0,0 0,1 0,0 0,-1 0,1 0,0 0,0 0,0 0,0 0,1 0,-1 0,0 0,1 0,-1 0,1 0,0 0,0 0,0 0,0 0,0 0,0-1,0 1,1-1,-1 1,0-1,1 1,0-1,-1 0,1 1,0-1,-1 0,4 1,1 1,0 0,0-1,0 0,0 0,0-1,0 0,0 0,1 0,10-1,-15 0,-1 0,0 0,0 0,1 0,-1 0,0 0,1-1,-1 1,0 0,0-1,0 1,0-1,1 1,-1-1,0 0,0 1,0-1,0 0,0 0,0 0,0 0,-1 0,1 0,0 0,0 0,-1 0,1 0,-1 0,1 0,-1-1,1 1,-1 0,0 0,0-1,1 1,-1 0,0 0,0-1,0 1,0 0,-1-1,1 1,0 0,0 0,-1-1,1 1,-1 0,1 0,-1 0,0 0,1 0,-1 0,-1-2,0 0,1 0,-1 0,0 0,0 1,-1-1,1 1,-1-1,1 1,-1 0,0-1,0 2,1-1,-2 0,1 0,0 1,0 0,0 0,-1 0,1 0,0 0,-1 0,1 1,-1 0,1 0,-1 0,1 0,-1 0,-4 2,6-2,-1 0,0 1,0 0,0 0,0 0,1 0,-1 0,0 0,1 1,-1-1,1 1,0 0,-1 0,1 0,0 0,0 0,0 0,0 0,1 1,-1-1,0 1,1-1,0 1,0 0,0-1,0 1,0 0,0 0,1 0,-1 0,1 0,0 0,0 3,1-3,0 0,-1 0,1 0,1 0,-1-1,0 1,1 0,-1-1,1 1,0-1,0 0,0 1,0-1,0 0,1 0,-1 0,1-1,-1 1,1 0,-1-1,1 0,0 0,0 0,0 0,0 0,-1 0,1-1,6 1,-1 0,0 1,0-2,1 1,-1-1,0-1,0 0,0 0,0 0,13-4,-15 2,-1 0,-1 0,1 0,0-1,-1 1,1-1,-1 0,5-7,-8 10,0 0,1 0,-1-1,0 1,0-1,0 1,0-1,0 1,-1-1,1 0,0 1,-1-1,1 0,-1 1,0-1,1 0,-1 0,0 0,0 1,0-1,0 0,-1 0,1 0,0 1,-1-1,1 0,-1 1,0-1,1 0,-3-2,3 4,-1-1,1 1,-1-1,1 1,-1 0,1-1,-1 1,0 0,1 0,-1 0,0-1,1 1,-1 0,0 0,1 0,-1 0,0 0,1 0,-1 0,0 0,1 0,-1 0,0 1,1-1,-1 0,1 0,-1 1,0-1,1 0,-2 1,-16 13,9-4</inkml:trace>
</inkml:ink>
</file>

<file path=word/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7:07.945"/>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15'330,"-14"-311,6 88,-10 150,3-256,0 1,0 0,0-1,0 1,-1-1,1 1,0 0,-1-1,1 1,-1-1,0 1,0-1,1 0,-1 1,0-1,0 0,-2 3,-6 0</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7:10.306"/>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7 494,'-4'-89,"-15"-88,2 37,17 140,0-1,-1 0,1 1,0-1,0 0,0 1,0-1,0 0,0 1,0-1,0 0,0 0,0 1,0-1,0 0,0 1,1-1,-1 0,0 1,0-1,1 0,-1 1,0-1,1 1,-1-1,1 1,-1-1,1 1,-1-1,1 1,-1-1,2 0,0 1,-1 1,1-1,-1 0,1 1,-1-1,1 1,-1 0,0-1,1 1,-1 0,0 0,1 0,-1 0,1 1,48 51,-46-47,85 115,-66-85,2-2,1-1,37 36,-62-68,-1 0,0-1,1 1,-1 0,1-1,-1 1,1-1,0 1,-1 0,1-1,-1 1,1-1,0 0,0 1,-1-1,1 0,0 1,0-1,-1 0,1 0,0 1,0-1,0 0,-1 0,1 0,0 0,0 0,0 0,0 0,-1-1,1 1,0 0,0 0,0-1,-1 1,1 0,0-1,-1 1,1-1,0 1,-1-1,1 1,0-1,-1 1,1-1,-1 0,1 1,-1-1,1 0,-1 1,0-1,1 0,-1 0,0 1,0-1,1 0,-1 0,0 0,0 1,0-1,0 0,0 0,0 0,0 0,2-68,-2 59,2-53,16-97,-4 55,-15 98,-2 3</inkml:trace>
  <inkml:trace contextRef="#ctx0" brushRef="#br0" timeOffset="884.66">1 718,'0'1,"1"0,-1 0,0-1,1 1,-1 0,1 0,0 0,-1 0,1-1,0 1,-1 0,1-1,0 1,0 0,0-1,-1 1,1-1,0 1,0-1,0 0,0 1,0-1,0 0,0 0,0 1,0-1,2 0,33 3,-32-3,473 3,-244-5,-217 2,0 0,-1-1,1-1,0 0,-1-1,27-9,-41 12,-1 0,1 0,-1 0,0 0,1 0,-1 0,1-1,-1 1,1 0,-1 0,1-1,-1 1,0 0,1-1,-1 1,0 0,1-1,-1 1,0-1,1 1,-1-1,0 1,0 0,0-1,1 1,-1-1,0 1,0-1,0 1,0-1,0 1,0-1,0 1,0-1,0 1,0-2,-13-12,-1 2</inkml:trace>
  <inkml:trace contextRef="#ctx0" brushRef="#br0" timeOffset="1867.49">429 961,'-43'41,"34"-35,1 1,0 0,1 0,0 1,0 0,0 0,1 1,0 0,1 0,0 0,0 0,1 1,1 0,-1 0,-2 14,3-2,1 0,0 0,2 0,1 0,0 0,2 0,0-1,11 35,-12-49,0 0,1 0,0 0,0 0,1 0,0-1,0 0,0 1,1-1,0-1,0 1,1-1,-1 0,1 0,0-1,0 1,1-1,-1-1,1 1,0-1,0 0,0-1,1 0,-1 0,0 0,1-1,13 0,-8 0,-1-1,1-1,-1 0,0 0,1-2,-1 1,0-2,0 1,21-11,-24 8,0 1,0-1,-1-1,0 1,-1-1,0-1,0 1,0-1,-1 0,0-1,0 0,5-12,-5 10,-1 0,0-1,0 0,-1 0,-1 0,0 0,-1 0,0 0,-1-1,0 1,-1-1,0 1,-1-1,-1 1,0-1,0 1,-1 0,-1 0,0 0,0 1,-2-1,1 1,-1 0,-1 1,0-1,0 1,-12-11,11 11,-62-66,65 71,0 0,-1 1,1 0,-1 0,0 0,0 0,0 1,0 0,-1 0,1 1,-14-3,2 4</inkml:trace>
  <inkml:trace contextRef="#ctx0" brushRef="#br0" timeOffset="2533.92">1120 656,'3'0,"5"0,5 0,3-3,2-2,2 1,1 1,0 0,0 2,0 0,-3-3,-6-4,-7-1,-5 1</inkml:trace>
  <inkml:trace contextRef="#ctx0" brushRef="#br0" timeOffset="2888.51">1139 778,'3'0,"5"0,5 0,3 0,2 0,2 0,1 0,1 0,-1 0,-4 4,-4 1</inkml:trace>
  <inkml:trace contextRef="#ctx0" brushRef="#br0" timeOffset="4280.18">1524 615,'-2'79,"0"-39,2 1,8 63,-7-98,0-1,0 0,1 0,0 0,0 0,0 0,1-1,-1 1,1-1,0 1,1-1,-1 0,1 0,-1-1,1 1,0-1,1 0,-1 0,0 0,1 0,0-1,0 1,-1-2,1 1,1 0,-1-1,0 0,0 0,0 0,1-1,-1 0,0 0,0 0,1 0,-1-1,0 0,0 0,0-1,0 1,0-1,0 0,0 0,0-1,-1 0,1 1,-1-2,0 1,0 0,0-1,0 0,-1 0,1 0,-1 0,0 0,0-1,-1 1,1-1,-1 0,0 0,0 0,-1 0,2-7,1-18,-2-1,-1 1,-4-46,0 3,3 64</inkml:trace>
  <inkml:trace contextRef="#ctx0" brushRef="#br0" timeOffset="5014.52">1953 737,'17'121,"-24"-156,2-1,1 1,1-1,4-62,-1 96,0 0,0 0,0 0,1 0,-1 0,0 0,1 0,-1 0,1 1,0-1,0 0,0 0,0 0,0 1,0-1,0 0,0 1,1-1,-1 1,1-1,-1 1,1 0,-1 0,1 0,0 0,0 0,-1 0,1 0,0 0,0 1,0-1,0 1,0-1,0 1,0 0,0 0,0 0,0 0,0 0,0 0,0 0,2 1,3 1,-1 0,1 0,-1 0,0 0,0 1,0 0,0 0,0 1,-1 0,1 0,7 8,-4-2,0 2,-1-1,0 1,-1 0,0 1,-1 0,0 0,-1 0,3 15,3 17,6 65,-15-95,0 4</inkml:trace>
  <inkml:trace contextRef="#ctx0" brushRef="#br0" timeOffset="5954.98">2418 596,'-5'0,"-1"1,0 0,1 1,-1 0,1-1,-1 2,1-1,0 1,0-1,0 1,0 1,1-1,-1 1,1 0,0 0,0 0,0 0,0 1,-4 8,2-5,1 0,0 1,1-1,0 1,0 0,1 0,0 0,1 0,0 1,0-1,1 12,0-19,1 0,0 0,0 1,0-1,0 0,0 0,0 1,1-1,-1 0,1 0,0 1,0-1,0 0,0 0,0 0,0 0,0 0,0 0,1-1,-1 1,1 0,0-1,-1 1,1-1,0 1,0-1,0 0,0 0,0 0,0 0,0 0,0 0,0-1,1 1,-1-1,0 1,0-1,1 0,-1 0,0 0,1 0,3-1,-1 0,0 0,0 0,0-1,0 0,-1 0,1 0,0 0,-1-1,0 1,1-1,-1-1,0 1,0 0,-1-1,1 0,-1 0,0 0,4-6,-2-2,-1 0,0 1,-1-2,0 1,-1 0,-1 0,0-1,0 1,-2-21,-3-6,-14-67,11 70,-2 0,-1 1,-2 1,-20-41,32 74,0 0,-1 1,1-1,0 0,0 1,-1-1,1 0,0 1,-1-1,1 1,0-1,-1 1,1-1,-1 1,1-1,-1 1,1-1,-1 1,1-1,-1 1,0 0,1-1,-1 1,0 0,0-1,-2 17,9 27,14 14,29 56,13 34,-51-113,4 10,1-2,28 55,-36-84</inkml:trace>
  <inkml:trace contextRef="#ctx0" brushRef="#br0" timeOffset="6652.48">2661 717,'30'-21,"-27"19,0 1,0-1,0 0,-1 0,1 0,-1 0,1 0,-1 0,1-1,-1 1,0-1,0 0,0 1,-1-1,1 0,1-5,11-55,-13 59,-1 1,1-1,-1 1,0-1,0 1,0-1,-1 1,1-1,-1 1,0-1,0 1,0 0,0-1,-1 1,-2-5,3 7,1 1,0-1,-1 1,1 0,0-1,-1 1,1 0,-1 0,1-1,0 1,-1 0,1 0,-1 0,1 0,-1 0,1-1,-1 1,1 0,0 0,-1 0,1 0,-1 0,1 0,-1 0,1 0,-1 1,1-1,-1 0,1 0,-1 0,1 0,0 1,-1-1,0 1,-13 16,-4 25,12-23,0 1,1 0,1 0,1 0,1 1,0 21,3-37,-1 0,1-1,-1 1,1 0,0 0,1-1,-1 1,1 0,0-1,0 0,1 1,-1-1,5 5,-4-6,0 0,0-1,0 0,1 0,-1 0,0 0,1 0,-1-1,1 1,0-1,0 0,-1 0,1 0,0-1,0 0,0 1,0-1,0 0,5-1,-3 0,0 0,0 0,0 0,0-1,-1 0,1 0,10-5,-2-2</inkml:trace>
  <inkml:trace contextRef="#ctx0" brushRef="#br0" timeOffset="7132.32">3027 880,'-3'-62,"-15"-89,0 5,17 140,0-1,1 1,0-1,1 1,0 0,0-1,0 1,0 0,1-1,0 1,3-6,-3 8,1 1,-1-1,1 1,0 0,0 0,0 0,0 0,0 0,1 1,-1-1,1 1,0 0,-1 0,1 0,0 1,0-1,6 0,8-3,-12 2,1 1,0 0,-1 1,1-1,0 1,0 0,0 1,0 0,10 1,-17-1,0 0,0 0,-1 0,1 0,0 0,0 0,0 0,0 1,0-1,0 0,-1 0,1 0,0 0,0 0,0 0,0 1,0-1,0 0,0 0,0 0,0 0,0 0,-1 1,1-1,0 0,0 0,0 0,0 0,0 0,0 1,0-1,0 0,0 0,0 0,0 0,1 1,-1-1,0 0,0 0,0 0,0 0,0 0,0 1,0-1,0 0,0 0,0 0,1 0,-1 0,0 0,0 1,0-1,0 0,0 0,0 0,1 0,-1 0,0 0,0 0,0 0,0 0,1 0,-1 0,0 0,0 0,-7 4</inkml:trace>
  <inkml:trace contextRef="#ctx0" brushRef="#br0" timeOffset="7535.19">2825 676,'7'0,"5"0,5 0,2 0,2 0,5 0,0 0,0-3,-1-2,-2 0,-1 2,-1 0,0 2,-1 0,0 0,-3 1</inkml:trace>
  <inkml:trace contextRef="#ctx0" brushRef="#br0" timeOffset="7908.02">3311 615,'4'13,"4"9,1 4,-1 1,-2-1,-2-1,-2-5</inkml:trace>
  <inkml:trace contextRef="#ctx0" brushRef="#br0" timeOffset="8261.39">3252 310,'3'0,"2"4,-1 4,-1 1</inkml:trace>
  <inkml:trace contextRef="#ctx0" brushRef="#br0" timeOffset="8864.44">3516 697,'34'71,"-43"-101,1-1,-5-48,12 69,0-1,0 0,1 1,1-1,-1 0,2 1,-1-1,6-15,-6 24,0-1,0 0,0 1,0-1,1 1,-1-1,1 1,-1 0,1-1,0 1,0 0,0 0,0 0,1 1,-1-1,0 0,1 1,-1 0,1-1,-1 1,1 0,0 0,0 1,-1-1,1 0,0 1,0 0,0 0,-1 0,1 0,0 0,0 0,0 1,0-1,-1 1,6 2,1 0,0 1,-1 0,1 0,-1 1,0 0,0 1,-1-1,1 1,-1 1,-1 0,1 0,-1 0,0 1,-1-1,0 1,6 14,0-1,-2 1,0-1,-2 2,0-1,5 39,-10-43</inkml:trace>
  <inkml:trace contextRef="#ctx0" brushRef="#br0" timeOffset="9453.71">3900 615,'13'3,"-1"0,0-1,1 0,0-1,12 0,-23-1,1 0,-1 0,1 0,-1-1,1 1,-1-1,0 1,1-1,-1 0,0 0,0 0,0 0,0-1,0 1,0-1,0 1,0-1,0 1,0-1,-1 0,1 0,-1 0,0 0,1 0,-1 0,0 0,0-1,0 1,0 0,-1 0,1-1,0-4,-1-2,0 0,0 0,-1 1,0-1,0 0,-1 0,-6-15,8 22,-1 0,0-1,0 2,0-1,0 0,0 0,-1 0,1 0,0 1,-1-1,1 0,-1 1,0 0,0-1,-2-1,2 3,1 0,-1-1,1 1,-1 0,0 0,1 0,-1 0,1 0,-1 1,1-1,-1 0,1 1,-1-1,1 1,-1-1,1 1,0 0,-1 0,1-1,0 1,0 0,-1 0,1 0,0 1,-1 0,-3 5,0-1,0 1,1-1,0 1,1 0,-1 1,1-1,1 1,-1-1,1 1,-1 10,1-6,0 0,1-1,0 1,1 0,1 0,0-1,3 15,-3-22,0 1,0-1,1 0,0 0,0 1,0-1,1 0,-1-1,1 1,0 0,0-1,0 0,1 1,-1-1,1 0,-1-1,1 1,0-1,0 0,0 0,1 0,-1 0,0-1,1 1,-1-1,8 1,0-1,0-1,0 0,0 0,0-1,0 0,0-1,0-1,-1 0,14-5,-3 0</inkml:trace>
  <inkml:trace contextRef="#ctx0" brushRef="#br0" timeOffset="10290.91">4389 514,'-6'-2,"-1"0,0 1,1 0,-1 0,0 0,0 1,1 0,-1 0,0 1,0 0,1 0,-1 0,1 1,-1 0,1 1,0-1,-1 1,1 0,1 1,-1-1,0 1,1 0,0 1,0-1,0 1,0 0,1 0,0 0,0 1,0 0,1 0,0 0,0 0,0 0,1 0,0 1,0-1,1 1,0 0,-1 11,1-14,1 0,0 0,0 0,0 0,0-1,1 1,-1 0,1 0,0-1,0 1,1 0,-1-1,1 1,0-1,0 0,0 1,0-1,4 4,-4-5,1 0,-1 0,1-1,0 1,0-1,-1 0,1 0,0 0,0 0,0-1,0 1,0-1,0 1,0-1,0 0,0 0,0-1,0 1,0 0,0-1,0 0,0 0,0 0,4-2,-3 1,0 0,0-1,0 0,0 1,-1-1,1-1,-1 1,0 0,0-1,0 0,0 1,0-1,-1 0,0-1,0 1,0 0,0-1,-1 1,0-1,0 1,1-6,2-14,-1 0,-1-44,-2 50,-3-181,1 172,-2-1,-1 1,-1 0,-1 0,-12-29,19 55,-1-1,1 1,0 0,-1 0,1 0,-1 0,1 0,-1 0,0 0,1 0,-1 0,0 0,0 0,0 0,0 0,0 1,0-1,0 0,-2 0,3 1,-1 0,1 0,-1 1,0-1,1 0,-1 0,1 1,-1-1,1 1,-1-1,1 1,-1-1,1 1,-1-1,1 1,-1-1,1 1,0-1,-1 1,1-1,0 1,0 0,-1-1,1 2,-10 47,9-7,3 1,1-1,2 0,2-1,1 1,2-1,3-1,1 0,1-1,34 60,-41-85,0-1,1 0,0-1,2 0,-1 0,21 17,-25-24,-1-1,1-1,0 1,0-1,0 0,0 0,1 0,-1-1,1 0,0-1,-1 1,1-1,0-1,0 1,0-1,-1 0,12-2,3-2</inkml:trace>
</inkml:ink>
</file>

<file path=word/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7:04.745"/>
    </inkml:context>
    <inkml:brush xml:id="br0">
      <inkml:brushProperty name="width" value="0.05" units="cm"/>
      <inkml:brushProperty name="height" value="0.05" units="cm"/>
      <inkml:brushProperty name="color" value="#E71224"/>
      <inkml:brushProperty name="ignorePressure" value="1"/>
    </inkml:brush>
  </inkml:definitions>
  <inkml:trace contextRef="#ctx0" brushRef="#br0">146 344,'2418'0,"-2279"11,-6 0,157-13,121 4,-279 7,54 2,341-12,-498 2,45 9,26 1,379-12,-452-1,44-7,27-2,187-3,-146 8,-101 6,0-1,59-9,-89 8,-4 0,0 1,-1 0,1 1,0-1,-1 0,1 1,0 0,0 0,0 0,-1 1,8 1,-11-2,0 1,0-1,0 1,0-1,0 0,-1 1,1-1,0 1,0-1,0 1,-1-1,1 0,0 1,-1-1,1 1,0-1,-1 0,1 1,-1-1,1 0,0 0,-1 1,1-1,-1 0,1 0,-1 0,1 0,-1 0,1 1,-1-1,1 0,-1 0,1 0,-1 0,1 0,-1-1,-22 7,7-5</inkml:trace>
  <inkml:trace contextRef="#ctx0" brushRef="#br0" timeOffset="682.61">5672 1,'31'36,"2"0,2-2,41 32,-15-14,-56-48,-1 0,0 0,0 0,0 1,0-1,-1 1,0 0,0 0,0 0,-1 0,1 1,-1-1,0 1,-1-1,0 1,0 0,1 9,-2-7,-1 0,0 0,-1 0,0 0,0 0,0 0,-1 0,-1-1,1 1,-1-1,-9 13,-164 245,177-265,0 1,0-1,-1 1,1-1,0 1,0-1,0 0,-1 1,1-1,0 1,0-1,-1 0,1 1,0-1,-1 0,1 0,-1 1,1-1,0 0,-1 0,1 1,-1-1,1 0,0 0,-1 0,1 0,-1 0,1 1,-1-1,1 0,-1 0,1 0,0 0,-1-1,0 1,-6-15,2-2</inkml:trace>
  <inkml:trace contextRef="#ctx0" brushRef="#br0" timeOffset="2211.69">328 60,'-5'4,"0"0,-1 0,1-1,-1 0,0 0,-9 3,8-3,0-1,1 2,-1-1,1 1,-7 5,-43 37,3 3,-66 76,118-124,0 1,0-1,1 1,-1-1,1 1,-1 0,1-1,0 1,0 0,-1-1,1 1,0 0,1 0,-1-1,0 1,0 0,1-1,-1 1,1 0,-1-1,1 1,0-1,-1 1,1-1,0 1,0-1,0 0,2 2,39 42,-33-36,1 1,0 0,0 0,1 0,13 8,-9-9</inkml:trace>
</inkml:ink>
</file>

<file path=word/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6:30.50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387,'0'45,"2"-1,2 1,1-1,21 77,-29-193,1 57,0 0,1 1,0-1,1 0,1 0,1 0,0 0,6-20,-7 28,1 1,1-1,-1 1,1 0,0 0,1 0,-1 1,1-1,0 1,0 0,1 0,0 0,0 0,0 1,0 0,0 0,1 0,0 1,0 0,0 0,9-2,-4 2,2 1,-1 0,0 2,0-1,21 3,-25-2,10 1</inkml:trace>
  <inkml:trace contextRef="#ctx0" brushRef="#br0" timeOffset="754.59">406 348,'-1'4,"-1"0,1 0,-1 0,-1-1,1 1,0 0,-1-1,0 1,1-1,-5 4,-9 13,9-11,-14 25,-24 52,41-77,0 0,1 0,0 1,0-1,1 1,0 0,1 0,0 0,1 0,0 0,1 13,0-20,-1-1,1 0,-1 1,1-1,0 1,0-1,0 0,0 0,0 0,1 0,-1 1,1-2,-1 1,1 0,0 0,0 0,0-1,-1 1,2-1,-1 0,0 1,0-1,0 0,1 0,-1 0,0-1,1 1,-1 0,1-1,-1 0,0 1,1-1,-1 0,1 0,-1-1,1 1,-1 0,1-1,-1 0,4-1,0 1,0-1,-1 0,1-1,-1 1,0-1,0 0,0 0,0-1,0 1,-1-1,1 0,-1 0,0-1,0 1,-1-1,5-6,-4-1,0-1,0 1,-1 0,-1-1,0 1,-1-1,0 0,-1 0,0 0,-1 1,0-1,-4-14,-1 16,6 25,6 24,-1-18,2 0,0-1,1 0,1-1,12 20,-11-25</inkml:trace>
  <inkml:trace contextRef="#ctx0" brushRef="#br0" timeOffset="1529.46">793 329,'-9'0,"0"0,0 1,0 0,0 1,1 0,-1 1,1-1,-1 1,1 1,0 0,0 0,1 1,-1-1,1 2,0-1,0 1,0 0,1 1,0-1,1 1,-1 0,1 1,1-1,-1 1,1 0,0 0,1 0,0 1,1-1,-1 1,2 0,-1 0,1-1,0 1,1 0,0 0,1 0,2 17,-2-21,0 0,0-1,0 1,1 0,0-1,-1 0,2 1,-1-1,0 0,1 0,0 0,0 0,0-1,0 1,0-1,1 0,0 0,-1 0,1 0,0-1,1 1,-1-1,0 0,1 0,-1-1,1 1,-1-1,1 0,0-1,0 1,5 0,-3-1,-1-1,0 1,0-1,1 0,-1-1,0 1,0-1,0-1,0 1,-1-1,1 0,-1 0,1 0,-1-1,0 0,-1 0,1 0,-1 0,1-1,-1 0,-1 0,1 0,4-8,-2-2,-1 1,0-1,0-1,-2 1,0-1,-1 1,0-1,-1 0,-1 0,-1 0,0 0,-1 1,-6-25,2 15,-1 1,-1 0,-1 1,-1 0,-2 0,0 1,-27-37,39 58,0 1,-1-1,1 1,0 0,0-1,0 1,-1-1,1 1,0 0,0-1,-1 1,1 0,0-1,-1 1,1 0,0 0,-1-1,1 1,-1 0,1 0,0 0,-1 0,1-1,-1 1,1 0,-1 0,1 0,0 0,-1 0,1 0,-2 0,0 14,7 23,30 99,59 153,-79-251,-1-8</inkml:trace>
  <inkml:trace contextRef="#ctx0" brushRef="#br0" timeOffset="2039.38">1077 349,'0'13,"0"13,0 7,3 7,2 2,2-3,2-3,-2-6,-2-7</inkml:trace>
  <inkml:trace contextRef="#ctx0" brushRef="#br0" timeOffset="2040.38">955 85,'0'0</inkml:trace>
  <inkml:trace contextRef="#ctx0" brushRef="#br0" timeOffset="2499.17">1503 308,'-16'18,"1"1,1 0,0 2,2-1,0 2,1-1,2 2,0-1,1 1,2 1,-8 44,13-64,0-1,1 1,-1 0,1 0,0 0,0-1,1 1,-1 0,1 0,0-1,0 1,0 0,0-1,0 1,1-1,0 1,-1-1,1 0,1 0,-1 0,0 0,4 3,-2-3,1 0,1 0,-1 0,0 0,1-1,-1 0,1 0,-1-1,1 1,0-1,0-1,0 1,9-1,2 1,0-1,0-1,0 0,0-1,0-1,20-6,-13 0</inkml:trace>
  <inkml:trace contextRef="#ctx0" brushRef="#br0" timeOffset="3294.69">1788 410,'-12'5,"1"-1,0 2,0 0,1 0,0 1,0 0,0 1,1 0,0 0,-10 13,15-16,-1 0,1 1,0-1,1 1,-1 0,1 0,0 0,1 1,-1-1,1 1,1-1,-1 1,1 0,0-1,0 1,1 0,0 0,0 0,3 12,-3-17,1 0,0 1,0-1,0 0,0 1,0-1,1 0,-1 0,1 0,-1 0,1 0,0 0,-1-1,1 1,0 0,0-1,0 0,1 1,-1-1,0 0,0 0,1 0,-1 0,1-1,-1 1,1-1,-1 1,1-1,-1 0,1 0,-1 0,1 0,-1 0,1-1,4-1,-1 1,1-1,-1 0,0 0,0 0,0-1,0 0,0 0,0-1,-1 0,0 0,0 0,8-8,4-17,-15 25,0-1,0 1,0 0,1 0,0 0,0 0,0 0,5-5,-6 11,-1 0,0-1,0 1,0 0,0 0,0 0,0 0,0 0,-1 0,1 0,0 3,0-3,2 7,1 0,0-1,0 0,1 0,0-1,1 1,0-1,0 0,0 0,10 7,-12-10,1-1,-1 1,1-1,0 0,-1 0,1-1,1 1,-1-1,0 0,0-1,1 1,-1-1,1 0,-1-1,1 1,0-1,-1 0,8-1,-11 0,1 0,-1 1,1-2,-1 1,0 0,0 0,1-1,-1 1,0-1,0 0,-1 0,1 1,0-1,0 0,-1-1,0 1,1 0,-1 0,0-1,0 1,0 0,0-1,0 1,-1-1,1 1,-1-5,2-8,-1-1,0 1,-2-22,0 16,0-9,-1 16,1-1,1 0,1 0,0 1,1-1,0 1,9-27,-11 40,0 0,1 0,0 0,-1-1,1 1,-1 1,1-1,0 0,0 0,0 0,-1 0,1 0,0 1,0-1,0 0,0 1,0-1,1 1,-1-1,0 1,0-1,0 1,0 0,0 0,1-1,1 1,0 1,0-1,0 1,0-1,0 1,0 0,0 0,-1 1,1-1,0 0,3 3,5 4,0 0,0 1,14 17,-12-12,0 0,-1 1,-1 1,-1 0,0 0,-1 1,0 0,6 21,-9-17</inkml:trace>
  <inkml:trace contextRef="#ctx0" brushRef="#br0" timeOffset="3797.19">2600 267,'-16'3,"-1"1,0 0,1 2,0-1,0 2,-18 10,28-13,-1 1,1 0,0 0,0 0,0 1,1 0,0 0,0 0,0 1,1-1,0 1,0 0,1 1,0-1,-4 13,4-7,1 0,0 0,1 1,0-1,1 0,0 1,1-1,1 0,0 1,4 13,-5-23,0 1,0-1,1 0,-1 0,1 0,0-1,0 1,0 0,1-1,-1 1,1-1,0 0,0 0,0 0,0 0,0 0,1-1,-1 1,1-1,0 0,0 0,0-1,0 1,0-1,0 1,0-1,0-1,0 1,0-1,1 1,-1-1,0 0,1-1,-1 1,6-2,-4 0,-1 0,1 0,0 0,-1-1,1 0,-1 0,0-1,0 0,0 1,0-2,-1 1,1 0,-1-1,0 0,-1 0,1 0,-1 0,0-1,0 1,-1-1,0 0,0 0,0 0,1-10,2-7,-1 0,-1-1,-2 1,0-1,-3-29,-2 1,-2 1,-2 0,-2 1,-24-71,34 120,0 0,0 1,0-1,0 0,0 0,0 1,-1-1,1 0,0 1,-1-1,1 0,0 1,-1-1,1 1,0-1,-1 1,1-1,-1 0,1 1,-1 0,0-1,1 1,-1-1,1 1,-1 0,0-1,0 1,-4 18,7 36,13 26,47 144,-21-88,-14-57,-15-51</inkml:trace>
  <inkml:trace contextRef="#ctx0" brushRef="#br0" timeOffset="4472.89">3109 3,'75'42,"1"-2,107 37,-178-75,0-1,0 1,-1 0,1 1,-1-1,1 1,6 5,-10-7,0 0,-1 1,1-1,0 0,-1 0,1 0,-1 1,0-1,1 0,-1 0,0 1,0-1,0 0,0 1,0-1,0 0,0 0,0 1,0-1,-1 0,1 1,-1-1,1 0,-1 0,1 0,-1 0,1 1,-1-1,0 0,0 0,0 0,0 0,1 0,-1-1,-2 2,-75 84,-36 44,110-123</inkml:trace>
  <inkml:trace contextRef="#ctx0" brushRef="#br0" timeOffset="4810.86">3252 611,'17'-4,"13"0,8 0,5 0,1 2,-3 0,-1 1,-5 1,-4 0,-4 0,-3 0,-6 1</inkml:trace>
  <inkml:trace contextRef="#ctx0" brushRef="#br0" timeOffset="5464.58">3920 164,'-3'0,"0"1,-1 0,1 0,0 1,-1-1,1 0,0 1,0 0,0 0,1 0,-1 0,0 0,1 1,-1-1,1 1,0-1,-4 7,-30 52,29-45,0 1,2 1,0-1,1 1,1 0,0 0,1 0,2 0,0 21,1-26,0 1,1-1,0 0,1 0,0 0,1 0,0-1,1 1,1-1,0-1,0 1,1-1,10 13,-10-17,1 0,-1 0,1 0,0-1,0 0,1 0,0-1,0 0,0-1,1 0,0 0,-1-1,1 0,0-1,0 0,1-1,-1 0,0 0,0-1,1-1,12-1,-12 0,0-1,0 0,0-1,0 0,-1 0,1-1,-1-1,0 0,-1 0,1-1,-1 0,-1-1,1 1,-1-2,-1 1,1-1,-1 0,9-18,-7 9,-1 0,-1 0,-1-1,-1 1,0-1,-1-1,-1 1,-1-1,-1 1,-1-1,-4-38,2 35,-2 1,-1 0,0 0,-2 1,-1-1,0 1,-1 1,-2 0,0 0,-16-20,23 34,-1 0,0 0,0 1,-1 0,1 0,-1 0,0 0,-1 1,1 0,-1 1,0-1,0 1,0 1,0-1,-12-1,13 3,0 0,0 1,0 0,0 1,0-1,0 1,0 1,0-1,1 1,-1 0,0 0,1 0,0 1,-1 0,1 0,0 0,0 1,1-1,-1 1,-4 5,-4 6</inkml:trace>
</inkml:ink>
</file>

<file path=word/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7:34.447"/>
    </inkml:context>
    <inkml:brush xml:id="br0">
      <inkml:brushProperty name="width" value="0.05" units="cm"/>
      <inkml:brushProperty name="height" value="0.05" units="cm"/>
      <inkml:brushProperty name="color" value="#008C3A"/>
      <inkml:brushProperty name="ignorePressure" value="1"/>
    </inkml:brush>
  </inkml:definitions>
  <inkml:trace contextRef="#ctx0" brushRef="#br0">1 288,'3'0,"6"0,3 0,4 0,3 0,1 0,1 0,0 0,0 0,3-3,2-2,-1 1,-1 0,-1 2,-1 0,-8 1,-6 1</inkml:trace>
  <inkml:trace contextRef="#ctx0" brushRef="#br0" timeOffset="1206.94">468 44,'8'-4,"0"-1,0 1,0 1,1 0,0 0,0 1,0 0,16-2,-13 2,-9 1,12-2,-1 0,1 1,0 0,-1 1,1 1,0 0,0 1,20 5,-33-6,-1 1,0-1,1 1,-1 0,0-1,0 1,1 0,-1 0,0 0,0 0,0 0,0 0,0 0,-1 1,1-1,0 0,0 0,-1 1,1-1,-1 0,1 1,-1-1,1 2,-1 1,0 0,0 0,0-1,0 1,0 0,-1 0,0 0,-2 6,-2 4,-1 1,0-1,-12 17,-11 6,23-31,0 0,1 1,0 0,1 0,-5 7,9-13,0-1,0 1,-1-1,1 0,0 1,0-1,0 1,0-1,0 1,0-1,0 0,0 1,0-1,0 1,0-1,0 1,0-1,0 0,0 1,1-1,-1 1,0-1,0 0,0 1,1-1,-1 0,0 1,0-1,1 0,-1 1,0-1,1 0,-1 0,1 1,19 5,28-7,-41 1,-2-1,0 1,1 0,-1 0,0 1,1 0,-1 0,0 0,0 0,1 1,-1 0,0 0,-1 0,1 0,0 1,-1 0,1 0,-1 0,0 1,0-1,0 1,-1 0,1 0,5 9,-4-2,0-1,0 1,-2 0,1 0,-1 0,-1 1,0-1,0 1,-1-1,-1 13,1-14,-1 0,-1 0,1 0,-2 0,1 0,-1-1,-1 1,-6 17,6-23,1 0,-1 1,0-2,0 1,-1 0,1 0,-1-1,0 0,0 0,0 0,0 0,0-1,-1 1,1-1,-1 0,0-1,1 1,-1-1,-8 2,-6 0,-2 0,1-1,0-1,-37-3,47 2,0-2,0 1,-1-1,1-1,1 0,-1 0,0-1,1 0,0-1,0 0,-10-7,3-3</inkml:trace>
</inkml:ink>
</file>

<file path=word/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7:08.718"/>
    </inkml:context>
    <inkml:brush xml:id="br0">
      <inkml:brushProperty name="width" value="0.05" units="cm"/>
      <inkml:brushProperty name="height" value="0.05" units="cm"/>
      <inkml:brushProperty name="color" value="#E71224"/>
      <inkml:brushProperty name="ignorePressure" value="1"/>
    </inkml:brush>
  </inkml:definitions>
  <inkml:trace contextRef="#ctx0" brushRef="#br0">79 1,'-2'0,"1"1,-1 0,0 0,1 0,-1 0,1 0,-1 0,1 0,-1 0,1 0,0 1,0-1,-1 0,1 1,0-1,0 1,0 0,1-1,-1 1,-1 3,-15 41,14-39,-4 18,0 0,1 1,2 0,0-1,2 1,1 0,5 52,-4-67,2 1,0-1,0 0,1 0,1 0,0 0,0 0,1-1,0 0,1 0,0 0,0-1,1 0,1 0,-1-1,2 1,-1-2,1 1,0-1,15 9,-19-14,-1 0,1 0,-1 0,1 0,0-1,-1 1,1-1,0-1,0 1,0-1,0 1,0-1,0-1,0 1,0-1,0 0,9-3,-8 1,1 0,-1 0,-1-1,1 0,0 0,-1 0,0-1,0 1,0-1,-1-1,7-9,-2 2,-2-1,1 0,-2 0,0 0,-1-1,0 0,-1 0,-1 0,0 0,0-30,-3 28,-1 0,-1 1,-1-1,-1 1,0 0,-1 0,0 0,-2 0,0 1,-16-27,19 35,-1 0,0 1,0 0,0 0,-1 0,0 1,0-1,0 1,-1 1,0-1,1 1,-2 1,1-1,0 1,-1 0,1 1,-1 0,0 0,0 0,0 1,0 0,0 1,0 0,-11 1,17-1,0 1,0-1,0 1,-1-1,1 1,0 0,0 0,0 0,0 0,0 0,1 0,-4 3,-4 5</inkml:trace>
</inkml:ink>
</file>

<file path=word/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4:52.893"/>
    </inkml:context>
    <inkml:brush xml:id="br0">
      <inkml:brushProperty name="width" value="0.0401" units="cm"/>
      <inkml:brushProperty name="height" value="0.0401" units="cm"/>
      <inkml:brushProperty name="color" value="#E71224"/>
      <inkml:brushProperty name="ignorePressure" value="1"/>
    </inkml:brush>
  </inkml:definitions>
  <inkml:trace contextRef="#ctx0" brushRef="#br0">14 212,'4'12,"7"19,-10-30,-1 0,1 0,-1 1,1-1,-1 0,1 0,0 0,0 0,-1 0,1 0,0 0,0 0,0-1,0 1,0 0,0 0,3 0,-4-1,1 0,-1-1,1 1,-1-1,1 1,-1 0,1-1,-1 1,1-1,-1 1,1-1,-1 1,0-1,1 0,-1 1,0-1,1 0,-1 1,0-1,0 1,0-1,0 0,1-1,3-21,-3 19,3-16,-1-4,2-1,1 1,0-1,2 2,21-45,-28 67,-1 0,1 0,-1 0,1 1,-1-1,1 0,-1 0,1 1,0-1,-1 0,1 1,0-1,0 1,-1-1,1 1,0-1,0 1,0-1,0 1,-1 0,1 0,0-1,0 1,0 0,0 0,0 0,0 0,2 0,-2 1,1 0,0 0,0 0,-1 0,1 0,-1 0,1 0,-1 1,1-1,-1 0,0 1,1 0,0 1,5 8,-1 0,0 1,4 13,-9-24,15 50,6 14,-22-65,0 0,0 0,0 1,0-1,0 0,0 0,0 0,0 0,1 0,-1 1,0-1,0 0,0 0,0 0,0 0,0 0,1 0,-1 1,0-1,0 0,0 0,0 0,1 0,-1 0,0 0,0 0,0 0,0 0,1 0,-1 0,0 0,0 0,0 0,0 0,1 0,-1 0,0 0,0 0,0 0,1 0,-1 0,0 0,0 0,0-1,0 1,0 0,1 0,-1 0,0 0,0 0,0-1,9-12,6-23,-13 32,2-9,0 2,0 1,0-1,1 1,9-14,-13 22,-1 1,1 0,0 0,0-1,0 1,0 0,0 0,0 0,1 0,-1 0,0 0,0 1,1-1,-1 0,1 1,-1-1,0 1,1-1,-1 1,1-1,-1 1,1 0,0 0,-1 0,1 0,-1 0,1 0,-1 0,1 1,-1-1,1 1,-1-1,1 1,-1-1,0 1,1 0,-1-1,0 1,1 0,0 1,8 8,0 0,0 0,-1 1,0 0,-1 1,0-1,-1 2,-1-1,0 1,0 0,-1 0,-1 1,5 25,-8-29</inkml:trace>
  <inkml:trace contextRef="#ctx0" brushRef="#br0" timeOffset="1">0 79,'14'79,"-15"63,2-196,-2-88,-1 129,-1 2</inkml:trace>
  <inkml:trace contextRef="#ctx0" brushRef="#br0" timeOffset="2">40 40,'8'116,"-4"-82,-2 1,-3 60,-2-81,-2-22,0-26,4-4,-2 2,3-1,6-67,-5 102,-1-1,1 1,0-1,0 1,0-1,0 1,0 0,0 0,0-1,1 1,-1 0,1 0,0 0,0 0,0 1,-1-1,2 0,-1 1,0-1,0 1,0 0,1 0,-1 0,0 0,1 0,-1 0,1 1,-1-1,1 1,0 0,2-1,-2 1,1 0,-1 1,1-1,-1 1,0-1,1 1,-1 0,0 0,0 1,1-1,-1 0,0 1,0 0,-1 0,1 0,0 0,-1 0,1 1,-1-1,1 1,-1 0,0-1,2 5,2 8,0 0,-1 1,-1-1,0 1,-1 0,2 32,-3-23,10 41,4-148,-11 53,-3 16,0 0,1 0,0 0,1 0,1 1,6-14,-10 25,-1 0,1 0,-1 0,1 0,0 1,-1-1,1 0,0 1,0-1,-1 0,1 1,0-1,0 1,0-1,0 1,0 0,0-1,0 1,0 0,0 0,0 0,0-1,0 1,0 0,0 0,0 0,0 1,0-1,0 0,0 0,0 1,0-1,0 0,0 1,-1-1,1 1,0-1,0 1,0-1,0 1,-1 0,1-1,0 1,-1 0,1 0,0 0,0 1,5 5,0 1,0-1,7 15,-13-22,6 9,-1 0,0 1,-1 0,0-1,-1 1,0 0,0 1,-1-1,2 18,-6-15</inkml:trace>
  <inkml:trace contextRef="#ctx0" brushRef="#br0" timeOffset="3">265 251,'-5'2,"-3"4,0 0</inkml:trace>
  <inkml:trace contextRef="#ctx0" brushRef="#br0" timeOffset="4">40 238,'-2'5,"-3"3,-1 3,1-1</inkml:trace>
  <inkml:trace contextRef="#ctx0" brushRef="#br0" timeOffset="5">40 357,'-2'0,"-1"-2,-2-1,-1 0</inkml:trace>
  <inkml:trace contextRef="#ctx0" brushRef="#br0" timeOffset="6">40 0,'1'17,"1"1,1-1,6 22,2 11,1 20,4 105,-11-221,2 0,2 0,25-76,-34 120,1 1,-1 0,0 0,0-1,1 1,-1 0,1 0,-1 0,1 0,0 0,-1 0,1 0,0 0,0 0,0 0,0 0,0 0,0 0,0 0,0 1,0-1,0 0,0 1,0-1,0 1,1 0,0-1,0 1,0 1,0-1,-1 1,1 0,-1-1,1 1,0 0,-1 0,1 0,-1 0,0 0,1 1,-1-1,0 0,0 1,2 1,5 9,0 1,0 0,7 19,5 28,-16-46,1 1,0-1,11 22,-16-36,0 0,0 1,0-1,1 0,-1 0,0 0,0 1,0-1,1 0,-1 0,0 0,0 1,0-1,1 0,-1 0,0 0,0 0,1 0,-1 0,0 1,0-1,1 0,-1 0,0 0,0 0,1 0,-1 0,0 0,1 0,-1 0,0 0,0 0,1 0,-1-1,0 1,0 0,1 0,-1 0,0 0,0 0,1 0,-1-1,0 1,0 0,0 0,1 0,-1-1,0 1,0 0,0 0,0-1,0 1,1 0,8-16,-9 16,24-54,-13 27,1 1,1 1,1 0,1 1,35-43,-49 65,0 1,0 0,0-1,0 1,1 0,-1 0,0 0,1 0,-1 0,1 0,-1 0,1 0,0 1,-1-1,1 1,0-1,-1 1,1 0,0-1,0 1,-1 0,1 0,0 0,-1 0,1 1,0-1,0 0,-1 1,1-1,0 1,-1 0,1-1,-1 1,1 0,-1 0,1 0,-1 0,0 0,1 1,-1-1,0 0,0 0,0 1,0-1,0 1,1 2,6 9,-1-1,-1 1,0 1,5 18,-10-29,7 19,0-1,-2 1,-1 0,-1 0,0 0,0 40,-6-50,-1-6</inkml:trace>
</inkml:ink>
</file>

<file path=word/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7:57.141"/>
    </inkml:context>
    <inkml:brush xml:id="br0">
      <inkml:brushProperty name="width" value="0.05" units="cm"/>
      <inkml:brushProperty name="height" value="0.05" units="cm"/>
      <inkml:brushProperty name="color" value="#E71224"/>
      <inkml:brushProperty name="ignorePressure" value="1"/>
    </inkml:brush>
  </inkml:definitions>
  <inkml:trace contextRef="#ctx0" brushRef="#br0">4124 80,'-56'0,"-287"12,284-8,0-3,0-2,-70-10,-63-10,53 11,20 3,-143-17,53 18,131 6,-86-10,108 5,-1 4,1 1,-74 11,108-9,-24 3,-295 16,200-10,54-2,48-6,-328 14,67 7,137-6,102-10,-65 16,-20 5,136-28,-1 0,1 1,0 1,0 0,0 0,-10 5,17-6,1-1,0 1,-1-1,1 1,0 0,0 0,0 0,0 0,0 0,0 0,0 0,1 1,-1-1,1 1,0-1,0 1,0-1,0 1,0 0,1 0,-1-1,1 1,-1 0,1 0,0 0,1 5,16 155,6 68,-4 407,-29-363,-1 24,10-228,-1-38,2 1,7 64,-5-93,-1-1,1 0,-1 0,1 1,0-1,1 0,-1-1,1 1,0 0,0-1,0 1,0-1,0 0,1 0,-1 0,1-1,0 1,0-1,0 0,0 0,1 0,5 1,13 4,1 0,0-2,27 2,-10-1,26 3,70-1,-11 0,364 21,588-30,-885 11,-6 1,206-28,-266 12,60-7,-62-1,-70 9,75-15,-75 9,65-4,-67 10,44-1,-60 4,70-10,71-34,-32 8,-119 32,1 2,0 1,55 4,35-2,-116 0,0-1,0 1,0-1,0 1,0-1,0 0,0 0,0 0,-1 0,1 0,0 0,-1 0,1 0,0-1,-1 1,0-1,1 1,-1-1,0 0,0 1,0-1,0 0,0 0,0 0,0 0,-1 0,1 0,0-3,1-8,0 0,-1 0,-1-23,2-10,7-30,-3 1,-7-129,-2 71,3-559,-10 592,5 72,-1-47,5-10,4-94,6 107,-4 41,1-49,-5 60,-1 18,0-1,1 1,-1-1,0 1,-1 0,1-1,0 1,-1-1,1 1,-1-1,-1-2,1 3,0 1,-1 0,1 0,-1 0,1 0,-1 0,1 1,-1-1,1 0,-1 1,0-1,1 1,-1-1,0 1,1 0,-1 0,0 0,0 0,1 0,-4 0,-67 2,17-1,1-1,-74-11,52 3,-1 3,-104 8,47-1,103-1,-30 1,48-5,25-5,0 4</inkml:trace>
</inkml:ink>
</file>

<file path=word/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6:42.077"/>
    </inkml:context>
    <inkml:brush xml:id="br0">
      <inkml:brushProperty name="width" value="0.05" units="cm"/>
      <inkml:brushProperty name="height" value="0.05" units="cm"/>
      <inkml:brushProperty name="color" value="#E71224"/>
      <inkml:brushProperty name="ignorePressure" value="1"/>
    </inkml:brush>
  </inkml:definitions>
  <inkml:trace contextRef="#ctx0" brushRef="#br0">387 143,'2'6,"0"-1,1 1,-1-1,1 0,0 0,1 0,-1 0,1-1,0 1,0-1,7 5,4 7,290 368,-292-364,-13-19,1-1,-1 0,0 0,1 0,-1 0,0 1,0-1,1 0,-1 0,0 1,0-1,1 0,-1 0,0 1,0-1,0 0,0 1,1-1,-1 0,0 1,0-1,0 0,0 1,0-1,0 0,0 1,0-1,0 0,0 1,0-1,0 0,0 1,0-1,0 0,0 1,-1-1,1 0,0 1,0-1,0 0,0 1,-1-1,-7-4</inkml:trace>
  <inkml:trace contextRef="#ctx0" brushRef="#br0" timeOffset="515.32">690 162,'-65'160,"3"-9,19-15,36-116</inkml:trace>
  <inkml:trace contextRef="#ctx0" brushRef="#br0" timeOffset="1028.24">1117 143,'-2'3,"0"0,0 0,0 0,0 0,1 0,0 1,-1-1,1 1,0-1,1 0,-1 1,1 0,-1-1,1 1,0-1,1 6,10 64,-7-52,17 87,20 155,-40-260,-1 0,1 0,-1 0,0 0,0 0,0 0,0 0,0 0,-1 0,0 0,1 0,-1 0,0-1,0 1,0 0,-1 0,-1 3,-6 2</inkml:trace>
  <inkml:trace contextRef="#ctx0" brushRef="#br0" timeOffset="1404.72">935 488,'17'0,"13"0,12 0,5 0,2 0,-5 0,-5 3,-6 2,-6 0,-3-2,-3 0,-2-2,-3-3,-5-3</inkml:trace>
  <inkml:trace contextRef="#ctx0" brushRef="#br0" timeOffset="2055.05">1381 204,'24'-9,"1"1,0 1,0 1,0 1,1 2,-1 0,44 2,-68 1,1 0,0-1,0 1,-1 0,1 1,0-1,-1 0,1 0,0 1,-1-1,1 1,0-1,-1 1,1 0,-1 0,1 0,-1 0,0 0,1 0,-1 0,0 0,0 0,1 1,-1-1,0 0,0 1,0-1,-1 1,1-1,0 1,-1-1,1 1,-1 0,1-1,-1 1,0 0,1-1,-1 1,0 0,0 0,0-1,-1 1,1 0,0-1,-1 1,1 0,-1-1,1 1,-1-1,0 1,-1 2,-3 6,0 0,0-1,-1 0,0 0,-1-1,-14 15,19-21,0 0,0-1,0 1,0 0,0 0,1 0,-1 1,1-1,-1 0,1 1,0-1,0 1,-1 2,2-4,0-1,0 1,0-1,0 1,0-1,0 1,0-1,1 1,-1-1,0 0,0 1,1-1,-1 1,0-1,0 0,1 1,-1-1,0 0,1 1,-1-1,1 0,-1 1,0-1,1 0,-1 0,1 1,25 3,-14-3,-1 1,1 0,-1 0,1 1,-1 1,0 0,0 0,-1 1,1 0,-1 1,0 0,-1 1,1 0,-1 1,-1-1,1 2,10 13,-10-11,-1 0,0 1,-1 0,0 0,-1 1,0 0,-1 0,0 0,-1 1,0-1,-2 1,1 0,-2 0,1 19,-2-29,-1 0,1-1,-1 1,0 0,0 0,0-1,0 1,-1-1,1 1,-1-1,0 1,0-1,0 0,-1 0,1 0,-1 0,0 0,1-1,-1 1,0-1,-1 0,1 0,0 0,-1 0,1 0,-1-1,1 0,-1 0,0 0,-7 1,-10 2,-1-2,1-1,-1 0,-28-4,22 2,7 0</inkml:trace>
  <inkml:trace contextRef="#ctx0" brushRef="#br0" timeOffset="3547.07">2356 0,'23'14,"0"0,0-2,1-1,1-1,-1-1,50 11,-37-10,0 2,39 17,-74-29,0 1,1 0,-1 0,0 1,1-1,-1 0,0 1,0 0,0-1,0 1,-1 0,1 0,0 0,-1 0,1 0,-1 0,0 0,0 1,1-1,-2 0,1 1,0-1,0 1,-1-1,1 1,-1-1,0 1,0-1,0 1,0 0,0-1,-1 1,1-1,-1 1,1-1,-1 1,0-1,-1 3,-6 9,1-1,-2 1,0-2,0 1,-14 13,5-4,-60 67,76-85,6-6</inkml:trace>
  <inkml:trace contextRef="#ctx0" brushRef="#br0" timeOffset="4061.04">2520 590,'13'5,"0"0,0-2,0 1,0-2,0 1,1-2,19 0,6-1,51-7,101-11,-209 19</inkml:trace>
  <inkml:trace contextRef="#ctx0" brushRef="#br0" timeOffset="4785.87">3313 82,'-10'11,"0"1,1 0,1 0,0 1,1 0,0 1,1 0,0 0,1 0,-5 29,3-4,1 0,1 77,5-100,1 0,1 1,1-1,0 0,1 0,1 0,0-1,1 0,1 0,0 0,1-1,11 15,-13-21,0 1,1-2,0 1,0-1,0 0,1 0,1-1,-1 0,1 0,0-1,0 0,0-1,1 0,0 0,-1-1,1-1,1 1,-1-2,0 1,14-1,-15-2,1 0,0-1,-1 0,1-1,-1 0,0-1,0 1,0-2,0 1,-1-1,1-1,-1 1,-1-1,1-1,-1 0,0 0,-1 0,1-1,-1 1,8-16,-5 8,-1 1,0-1,-1 0,-1-1,-1 0,0 0,-1 0,0 0,-1-1,-1 1,0-26,-4 28,0 1,-1-1,0 1,-1 0,-1 0,0 0,0 1,-1-1,-1 1,0 1,-1-1,0 1,-1 0,0 1,0 0,-18-14,19 17,-1 0,0 1,0 0,0 1,0 0,-1 0,0 1,0 0,0 0,-1 2,1-1,-1 1,1 1,-1-1,0 2,0 0,0 0,1 1,-1 0,0 1,-17 5,22-5,-1 1,1 1,0-1,0 1,-11 9,-1 4</inkml:trace>
  <inkml:trace contextRef="#ctx0" brushRef="#br0" timeOffset="5945.96">1117 1240,'3'0,"5"0,5 0,3 0,2 0,2 0,1 0,0 0,1 0,-1 0,0-4,-1 0,1 0,-4 0</inkml:trace>
  <inkml:trace contextRef="#ctx0" brushRef="#br0" timeOffset="6738.19">1544 1015,'11'0,"-1"0,1 1,0 0,-1 0,1 1,11 4,-20-5,0-1,0 1,0 0,0 0,0 1,0-1,0 0,-1 1,1-1,0 1,-1-1,1 1,-1 0,0 0,0 0,0-1,1 1,-2 0,1 0,0 1,0-1,-1 0,1 0,-1 0,0 0,1 1,-1-1,0 0,0 0,0 0,-1 1,1-1,-1 0,1 0,-1 0,-1 3,0 1,-1 0,1 0,-1 0,-1 0,1-1,-1 1,0-1,-1 0,1 0,-1 0,0-1,-6 5,-28 32,39-41,-1 1,1-1,0 1,0 0,-1-1,1 1,0-1,0 1,0 0,0-1,0 1,0 0,0-1,0 1,0 0,0-1,1 1,-1-1,0 1,0 0,0-1,1 1,-1-1,0 1,1-1,-1 1,0-1,1 1,-1-1,1 1,-1-1,1 1,-1-1,1 0,-1 1,1-1,0 0,-1 0,1 1,-1-1,1 0,0 0,-1 0,1 0,-1 0,1 1,1-2,35 9,-32-7,5 0,-1 1,0 0,1 0,-1 1,0 1,0-1,-1 2,1-1,-1 1,0 0,0 1,9 7,-13-8,1 1,-1-1,0 1,0-1,0 1,-1 0,0 1,-1-1,1 0,-1 1,0 0,-1-1,1 1,-1 0,-1 0,1 0,-1-1,-1 9,1-10,-1-1,0 0,0 1,0-1,-1 0,0 0,1 0,-1 0,0 0,-1 0,1 0,-1-1,0 1,0-1,0 0,0 0,0 0,-1 0,1-1,-1 1,0-1,0 0,-8 3,6-2,0-1,-1 0,0 0,1 0,-1-1,0 0,0-1,0 1,0-1,0 0,1-1,-1 0,0 0,-11-4,-3-4</inkml:trace>
  <inkml:trace contextRef="#ctx0" brushRef="#br0" timeOffset="7663.03">3049 1220,'3'0,"5"0,4 0,4 0,3 0,1 0,1 0,0 0,0 0,0 0,0 0,0 0,-1 0,-3 0</inkml:trace>
  <inkml:trace contextRef="#ctx0" brushRef="#br0" timeOffset="8360.04">3354 1057,'36'-5,"-11"0,1 1,1 2,-1 0,46 5,-69-3,0 0,-1 0,1 1,-1 0,1-1,-1 1,1 0,-1 0,1 0,-1 0,0 1,0-1,0 1,0-1,0 1,0 0,0 0,0 0,2 3,-3-2,0-1,0 0,-1 1,1-1,-1 0,0 1,1-1,-1 1,0-1,0 1,-1-1,1 1,0-1,-1 1,0-1,-1 5,-3 2,1 1,-2-1,1 1,-1-1,-1-1,1 1,-2-1,-7 7,14-14,-1 0,1 0,0 0,-1 0,1 0,0 0,0 1,0-1,0 0,0 1,0-1,1 1,-1-1,0 1,1-1,-1 1,1-1,-1 1,1 0,0-1,0 1,0 0,0-1,0 1,0 0,0-1,0 1,1 0,-1-1,1 1,1 2,2 2,0-1,1 1,-1-1,1 0,0-1,10 8,-9-8,-1 0,1 0,-1 1,0 0,-1 0,1 0,-1 0,5 8,-7-9,0 1,0-1,-1 1,0-1,1 1,-1 0,-1-1,1 1,-1 0,0 0,0 0,0-1,0 1,-1 0,0 0,0-1,0 1,-3 4,2-6,0 1,0-1,-1 0,1 0,-1 0,0 0,0 0,0 0,0-1,-1 0,1 0,-1 0,1 0,-1 0,0-1,0 1,1-1,-1 0,0 0,0-1,-6 1,-95 2,91-3,-14-1</inkml:trace>
  <inkml:trace contextRef="#ctx0" brushRef="#br0" timeOffset="10097.22">0 1707,'74'-4,"82"-13,69-4,186 36,-354-11,285-12,-178-2,-29 7,102-6,44-16,-29 9,100-8,88 17,-251 9,-143-2,-1-3,51-9,-65 8,-1 2,45 3,-42-1,-24 0</inkml:trace>
  <inkml:trace contextRef="#ctx0" brushRef="#br0" timeOffset="11543.29">1462 2134,'8'8,"-2"2,1-1,-1 1,-1 0,8 19,3 4,7 11,2-2,1-1,3-1,1-2,1-1,3-1,61 52,-75-73,-12-10,-1 0,0 0,0 1,-1 0,1 0,8 12,-29-20,0-5</inkml:trace>
  <inkml:trace contextRef="#ctx0" brushRef="#br0" timeOffset="11943.09">1828 2154,'-74'118,"-95"205,135-256,28-59</inkml:trace>
  <inkml:trace contextRef="#ctx0" brushRef="#br0" timeOffset="12917.88">2298 1973,'9'1,"1"0,-1 1,0 0,17 6,5 2,68 11,-55-13,81 26,-100-19,-25-14,1-1,-1 1,1-1,-1 1,0 0,0-1,1 1,-1 0,0 0,0-1,0 1,1 0,-1-1,0 1,0 0,0 0,0-1,-1 1,1 0,0 0,0-1,-1 2,-1 2,-1 0,1 0,-1 0,0 0,-1-1,1 1,-8 5,1 0,-8 6,1 0,1 2,1 0,0 1,1 0,-21 39,30-43</inkml:trace>
  <inkml:trace contextRef="#ctx0" brushRef="#br0" timeOffset="13719.08">2499 2601,'-25'16,"15"-6,10-10,1 0,-1 0,0 0,0 0,0 0,0 0,0-1,0 1,0 0,0 0,0 0,1 0,-1 0,0 0,0 0,0 0,0 0,0 0,0 0,0 0,0 0,1 0,-1 0,0 0,0 0,0 0,0 0,0 1,0-1,0 0,0 0,0 0,1 0,-1 0,0 0,0 0,0 0,0 0,0 0,0 0,0 0,0 1,0-1,0 0,0 0,0 0,0 0,0 0,0 0,0 0,0 0,0 0,0 1,0-1,0 0,0 0,0 0,0 0,0 0,0 0,0 0,0 1,0-1,0 0,0 0,0 0,0 0,0 0,26-5,56-11,1 4,137-4,-212 16</inkml:trace>
  <inkml:trace contextRef="#ctx0" brushRef="#br0" timeOffset="14118.63">3129 2358,'18'0,"15"-4,13 0,6-4,0 0,-4 1,-8 2,-14 2,-18 1,-14 4,-6 3</inkml:trace>
  <inkml:trace contextRef="#ctx0" brushRef="#br0" timeOffset="14890.62">3434 1994,'21'-5,"1"2,-1 1,1 0,0 1,38 5,-55-4,-1 1,0-1,1 1,-1 0,1 0,-1 1,0-1,0 1,0 0,0 0,0 1,0-1,-1 1,1-1,-1 1,1 1,-1-1,0 0,0 1,-1-1,1 1,-1 0,0 0,0 0,0 0,0 0,-1 0,1 1,-1-1,0 0,-1 1,1-1,-1 1,0 6,0-6,-1 0,0 0,-1 0,1 0,-1 0,0-1,0 1,0-1,-1 1,1-1,-1 0,0 0,-1 0,1 0,-1-1,-5 6,-10 11,18-19,1-1,-1 1,1 0,0 0,0-1,-1 1,1 0,0-1,0 1,0 0,0 0,0-1,0 1,0 0,0 0,0-1,0 1,0 0,1 0,-1-1,0 1,0 0,1-1,-1 1,1 0,-1-1,0 1,1 0,-1-1,1 1,-1-1,1 1,0-1,-1 1,1-1,0 0,-1 1,1-1,0 0,-1 1,1-1,0 0,-1 0,2 1,46 16,-31-11,4 3,0 0,0 2,-1 0,26 21,-41-30,-1 2,1-1,-1 0,-1 1,1 0,0 0,-1 0,0 0,0 0,0 1,0 0,-1-1,1 1,-1 0,-1 0,1 0,-1 0,0 1,0-1,0 0,-1 0,1 1,-2-1,1 0,-1 8,-1-8,0-1,0 1,-1-1,1 1,-1-1,0 0,0 0,-1 0,1-1,-1 1,0-1,0 1,0-1,0-1,0 1,-1-1,1 1,-10 2,-8 3,-1 0,-37 6,52-12,-34 6,1-2,-53 0,72-5</inkml:trace>
</inkml:ink>
</file>

<file path=word/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8:41.164"/>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787,'0'-36,"1"1,2-1,2 1,0 0,3 0,1 0,26-64,-34 96,0 0,1 1,-1-1,1 0,-1 1,1 0,0-1,0 1,0 0,0 0,0 0,1 0,-1 0,1 1,-1-1,1 1,0-1,-1 1,1 0,4-1,-3 2,0-1,0 1,0 0,0 1,1-1,-1 1,0 0,0 0,0 0,0 0,0 1,6 3,5 3,-1 1,-1 1,1 0,-2 1,1 1,10 12,5 9,-2 1,-1 1,-2 1,-1 0,31 76,-41-83,-2 0,-2 1,0 1,-2-1,-1 1,-2 0,-1 0,-4 58,1-75,-2 0,0-1,-1 1,0-1,-1 0,-1 0,0 0,0-1,-1 0,-15 19,19-27,0 0,0 0,0 0,-1-1,1 0,-1 1,0-1,0-1,0 1,0-1,-1 1,1-1,-1 0,1-1,-1 1,0-1,1 0,-1 0,0 0,0-1,0 0,0 0,0 0,0 0,1-1,-1 0,0 0,0 0,1-1,-1 1,0-1,1 0,-7-5,6 4,0 0,1-1,-1 0,1 0,0 0,0 0,0-1,1 0,0 1,0-1,0 0,0-1,1 1,0 0,0-1,-2-10,3 12,0 1,1-1,0 1,0-1,0 0,0 1,0-1,1 0,-1 1,1-1,0 1,0-1,0 1,1 0,-1-1,1 1,0 0,0 0,0 0,0 0,1 0,-1 1,1-1,-1 1,1-1,0 1,6-3,3-1,0 0,0 2,0-1,1 2,-1-1,1 2,0 0,0 0,0 1,0 1,0 0,0 1,0 0,0 1,16 5,0 1,0 1,0 2,-1 1,-1 2,37 23,-41-26,-23-11,1 0,-1 0,1 0,-1 0,1 0,-1 0,0 0,1 1,-1-1,1 0,-1 0,1-1,-1 1,0 0,1 0,-1 0,1 0,-1 0,1 0,-1-1,0 1,1 0,-1 0,0-1,1 1,-1 0,0 0,1-1,-1 1,0 0,1-1,-1 1,0 0,0-1,0 1,1-1,-1 1,0 0,0-1,0 1,0-1,0 1,0-1,0 1,0 0,0-1,0 1,0-1,0 1,0-1,-2-11</inkml:trace>
  <inkml:trace contextRef="#ctx0" brushRef="#br0" timeOffset="894.29">714 1848,'7'0,"0"1,0 1,0-1,0 1,0 1,-1-1,1 1,-1 0,1 1,10 7,60 51,-65-52,3 10,-14-14,-10-11,-11-15,1-1,1-1,1 0,1-2,1 1,1-2,1 0,1-1,-16-52,26 71,0 1,0 0,1-1,0 0,0 1,1-1,0 1,0-1,0 0,3-10,-2 14,0-1,0 1,0 0,1 0,-1 0,1 0,0 1,0-1,0 0,0 1,1-1,-1 1,1 0,-1 0,1 0,0 0,0 0,0 0,0 1,0 0,0-1,5 0,61-19,-54 18</inkml:trace>
  <inkml:trace contextRef="#ctx0" brushRef="#br0" timeOffset="1419.02">976 1665,'14'-3,"0"-1,0 0,-1-1,24-11,-32 13,0 0,0 0,0 0,0-1,0 0,-1 0,0 0,1 0,-2-1,1 1,0-1,-1 0,0 0,2-6,-4 10,0 0,-1 0,1 0,-1 0,0 0,1 0,-1 0,0 0,1 0,-1 0,0-1,0 1,0 0,0 0,0 0,0 0,0 0,-1-1,1 1,0 0,0 0,-1 0,1 0,-1 0,1 0,-1 0,0 0,1 0,-1 0,0 1,0-1,1 0,-1 0,0 0,0 1,0-1,0 1,0-1,0 0,0 1,0 0,0-1,0 1,0 0,0-1,-1 1,1 0,-1 0,-1 0,-1 0,1 0,0 0,0 0,0 1,0-1,0 1,0 0,-1 0,2 0,-1 0,0 1,0-1,0 1,1 0,-6 4,3 0,0 1,1 0,-1 0,1 0,0 1,1-1,0 1,0 0,1 0,0 0,0 0,1 1,0-1,0 0,1 1,0-1,1 0,0 1,0-1,0 0,1 0,5 12,-4-10,0-1,1 0,0 0,0-1,1 1,0-1,1 0,0 0,0 0,1-1,0 0,0-1,0 1,1-1,0-1,0 1,1-1,-1-1,11 4,-15-6,1-1,-1-1,0 1,0-1,1 0,-1 0,0 0,1 0,-1-1,0 1,1-1,-1 0,0-1,0 1,0-1,0 0,0 0,-1 0,1 0,0-1,-1 1,0-1,1 0,-1 0,0 0,-1-1,4-3,9-13</inkml:trace>
  <inkml:trace contextRef="#ctx0" brushRef="#br0" timeOffset="2007.97">1261 1342,'-11'15,"1"1,1 0,0 0,1 1,0 0,2 0,-8 31,14-46,0-1,0 1,0 0,0-1,0 1,0 0,0 0,1-1,-1 1,1-1,-1 1,1 0,0-1,-1 1,1-1,0 1,0-1,0 0,0 1,0-1,1 0,-1 0,0 0,0 0,1 0,-1 0,1 0,-1 0,1 0,-1-1,1 1,-1-1,1 1,0-1,-1 1,1-1,0 0,-1 0,3 0,11 1,0 0,0-1,24-3,-16 1,-7 2,-1-1,0 0,0 1,0 1,-1 0,30 7,-40-7,-1 1,0-1,1 1,-1-1,0 1,0 0,0 1,0-1,0 0,-1 1,1-1,-1 1,1 0,-1 0,0 0,0 0,-1 0,1 0,-1 1,1-1,-1 1,0-1,0 1,0-1,-1 1,1-1,-1 1,0 0,0-1,-1 5,1-3,-1 0,1 0,-1 0,0 0,-1-1,1 1,-1 0,0-1,0 1,-1-1,1 1,-1-1,0 0,0 0,-5 5,-5 3,-1 1,-29 18,9-6,20-14</inkml:trace>
  <inkml:trace contextRef="#ctx0" brushRef="#br0" timeOffset="2390.73">1444 1158,'0'4,"0"4,3 4,5 7,5 4,3 5,2 4,6 5,1 1,1 3,2 0,0 1,-1-4,-5-5,-4-4,-7-11,-13-12,-6-6</inkml:trace>
  <inkml:trace contextRef="#ctx0" brushRef="#br0" timeOffset="2760.02">1383 1462,'21'-10,"13"-11,9-9,6-5,3-5,-1 2,-6 4,-7 3,-10 5,-13 6,-9 7</inkml:trace>
  <inkml:trace contextRef="#ctx0" brushRef="#br0" timeOffset="3208.1">1749 1218,'4'9,"16"33,1-2,2 0,2-2,37 45,-61-81,1 0,0 0,-1-1,1 1,0-1,0 0,0 0,0 1,0-1,0 0,0-1,1 1,2 1,4-8,-11-15,-9-4,0 0,-25-38,-1-3,17 29,11 22,1 0,0 0,1 0,1-1,0 0,-6-31,12 45,0 0,0 0,1 0,-1 0,0-1,1 1,-1 0,1 0,0 0,-1 0,1 0,0 0,0 0,1 1,-1-1,0 0,0 0,1 1,-1-1,1 1,0-1,-1 1,1 0,0 0,0-1,0 1,0 1,0-1,0 0,0 0,0 1,0-1,0 1,4-1,10-1,-1 1,0 0,30 4,-23-2,-4-1</inkml:trace>
  <inkml:trace contextRef="#ctx0" brushRef="#br0" timeOffset="3567.12">1993 1036,'17'21,"10"13,2 9,1-1,-1 1,-6-5,-7-8</inkml:trace>
  <inkml:trace contextRef="#ctx0" brushRef="#br0" timeOffset="3568.12">1871 711,'0'0</inkml:trace>
  <inkml:trace contextRef="#ctx0" brushRef="#br0" timeOffset="3952.57">2356 831,'-8'18,"1"1,1-1,0 1,1 0,2 1,-3 26,3-6,2 1,5 42,-4-79,0 0,1 0,-1 0,1 0,0 0,0 0,0 0,0 0,1-1,0 1,0 0,0-1,0 1,0-1,0 0,1 0,0 0,0 0,4 4,-3-5,0-1,0 1,0-1,0 0,0 0,1 0,-1-1,0 1,0-1,0 0,1 0,-1 0,0-1,0 0,0 0,1 0,-1 0,6-3,5-1,-1 0,0-1,-1-1,1 0,-1 0,0-2,-1 1,0-2,-1 1,0-2,0 1,-1-2,0 1,12-22,-12 12</inkml:trace>
  <inkml:trace contextRef="#ctx0" brushRef="#br0" timeOffset="4305.3">2335 488,'7'10,"6"11,3 8,4 6,4 5,3 5,2 2,1 0,-2-1,1-2,0-4,-6-6,-3-5,-5-4,-4-3,-6-6</inkml:trace>
  <inkml:trace contextRef="#ctx0" brushRef="#br0" timeOffset="4706.5">2417 851,'70'-39,"85"-64,-114 75,-39 26,0 1,0-1,1 0,-1 1,1-1,-1 1,1 0,0 0,-1 0,1 0,0 0,0 1,0-1,0 1,0 0,-1 0,1 0,0 0,0 0,0 1,0-1,0 1,4 2,-3 0,0 0,0 0,0 0,0 1,-1-1,1 1,-1 0,0 0,0 0,-1 1,1-1,-1 1,2 4,6 12,-1 0,-2 1,10 38,-14-41</inkml:trace>
  <inkml:trace contextRef="#ctx0" brushRef="#br0" timeOffset="5076.06">2620 324,'0'0</inkml:trace>
  <inkml:trace contextRef="#ctx0" brushRef="#br0" timeOffset="5429.83">3007 508,'-8'16,"1"1,1 0,1 0,0 1,2 0,-1 0,2 0,1 0,0 21,1-33,1 1,0 0,0 0,1 0,0-1,0 1,0 0,1-1,0 0,0 0,7 10,-7-12,0-1,1 1,0-1,0 0,-1 0,2 0,-1 0,0-1,1 0,-1 0,1 0,-1 0,1-1,0 0,0 0,0 0,9 0,-9 0,-1-1,0 0,1 0,-1 0,0-1,1 0,-1 0,0 0,0 0,0 0,0-1,0 0,0 0,0 0,0 0,-1-1,1 1,-1-1,4-4,-2 2,-1-1,0 0,0 0,-1 0,0-1,0 1,0-1,-1 1,0-1,2-13,-1 1,-2 0,0-1,-1 1,-1 0,0 0,-2 0,-9-36,5 35,0 0,-1 1,-21-34,26 46,-1 1,0 0,-1 1,1-1,-1 1,0 0,0 0,-1 0,0 1,1-1,-2 1,1 1,0-1,-13-4,17 8,-1 0,0 0,1 0,-1 0,1 0,-1 0,1 1,-1-1,1 1,-1 0,1 0,0 0,-1 0,1 0,0 0,0 1,-1-1,1 1,0-1,1 1,-1 0,0 0,0 0,1 0,-1 0,-1 4,1-3,-1 1,1 0,0 0,0 1,0-1,1 0,-1 1,1-1,0 0,0 1,1 0,-1-1,1 10,4-2</inkml:trace>
  <inkml:trace contextRef="#ctx0" brushRef="#br0" timeOffset="5937.57">3312 548,'4'5,"0"-1,1-1,0 1,0 0,0-1,0 0,7 3,-11-6,0 0,-1 1,1-1,0 0,0 0,-1 0,1 0,0 1,0-1,-1 0,1-1,0 1,0 0,-1 0,1 0,0 0,0 0,-1-1,1 1,0 0,-1-1,1 1,0 0,0-2,0 1,0 0,0-1,-1 1,1-1,-1 1,1-1,-1 0,0 1,1-1,-1 1,0-1,0 0,0 1,0-1,0 0,-1-2,-13-74,9 59,1 0,1 1,0-2,2 1,0 0,1 0,5-34,-5 50,1 0,-1 0,1 0,0 0,0 1,0-1,0 0,0 1,1-1,-1 1,1-1,0 1,0 0,0-1,0 1,0 0,0 0,0 1,1-1,4-2,-4 3,-1 0,1 1,0 0,0 0,-1 0,1 0,0 0,0 0,-1 1,1-1,0 1,-1 0,1 0,0 0,-1 0,1 0,3 3,4 3,0 0,-1 1,0 0,0 1,-1-1,0 2,0-1,10 18,44 119,-62-145,0 0,1 0,-1 0,0 0,1-1,-1 1,1 0,-1 0,1-1,-1 1,1 0,-1-1,1 1,-1-1,1 1,0-1,-1 1,1-1,0 1,0-1,-1 0,1 1,0-1,1 1,3-4</inkml:trace>
  <inkml:trace contextRef="#ctx0" brushRef="#br0" timeOffset="6509.34">3698 1,'-7'3,"-1"1,0 0,1 0,0 1,0 0,0 0,1 1,0 0,0 0,0 0,1 1,-1 0,-3 7,5-8,1 0,-1 0,1 0,1 0,-1 0,1 1,0-1,0 1,1-1,0 1,0 0,0-1,1 1,0 0,1 0,2 12,-2-17,0 1,0 0,1-1,-1 1,1-1,-1 0,1 0,0 1,0-1,0 0,1-1,-1 1,0 0,1-1,-1 1,1-1,-1 0,1 1,0-1,-1-1,1 1,4 0,10 3,1-2,30 1,2 1,-36-1,-1 0,1 1,-1 1,0 0,0 0,0 1,-1 1,0 0,17 14,-22-15,-1-1,0 1,0 1,0-1,-1 1,0 0,-1 0,0 0,0 1,0 0,-1-1,0 1,0 0,-1 1,0-1,1 17,-3-21,1 0,-1-1,-1 1,1 0,0 0,-1-1,0 1,0-1,0 1,0 0,-1-1,1 0,-1 1,0-1,0 0,0 0,0 0,-1 0,1 0,-1-1,0 1,0-1,0 1,0-1,0 0,0 0,-1-1,1 1,0-1,-1 1,-6 0,-11 3,0-1,-1 0,0-2,-32-1,0 2,1 8,35-4</inkml:trace>
</inkml:ink>
</file>

<file path=word/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7:45.695"/>
    </inkml:context>
    <inkml:brush xml:id="br0">
      <inkml:brushProperty name="width" value="0.05" units="cm"/>
      <inkml:brushProperty name="height" value="0.05" units="cm"/>
      <inkml:brushProperty name="color" value="#E71224"/>
      <inkml:brushProperty name="ignorePressure" value="1"/>
    </inkml:brush>
  </inkml:definitions>
  <inkml:trace contextRef="#ctx0" brushRef="#br0">515 63,'-104'-26,"74"17,-1 1,0 1,0 2,-56-3,-68 10,153-1,0-1,0 1,0-1,0 1,0 0,0-1,0 1,0 0,0 0,0 0,1 1,-1-1,0 0,1 1,-1-1,1 1,0 0,-1-1,1 1,0 0,0 0,0 0,0-1,0 1,1 0,-1 0,0 0,1 1,0-1,-1 2,0 10,0-1,0 1,4 23,-2-12,18 293,-13-102,-6-130,10 87,-4-109,-6 97,3 36,-3-195,0 0,1 0,-1-1,1 1,-1 0,1 0,0 0,0-1,0 1,0 0,0-1,0 1,0-1,0 1,1-1,-1 0,0 1,1-1,-1 0,1 0,0 0,-1 0,1 0,0 0,0-1,-1 1,1-1,0 1,0-1,0 1,0-1,0 0,0 0,3 0,9-1,1 0,-1 0,27-8,-6 3,39-3,-43 4,0 1,0 2,1 1,-1 1,60 9,-38-1,-49-8,-6-2,0 1,-6-3</inkml:trace>
  <inkml:trace contextRef="#ctx0" brushRef="#br0" timeOffset="635.12">332 834,'4'0,"4"0,4 0,8 0,6 0,7 0,3 0,4 0,-2 0,-4 0,-5 0,-10 0,-12 0,-10 0,-6 0</inkml:trace>
  <inkml:trace contextRef="#ctx0" brushRef="#br0" timeOffset="1410.6">799 408,'53'-1,"50"1,-93 1,0 0,0 0,0 1,0 1,0 0,-1 0,16 8,-22-10,-1 0,0 1,1-1,-1 1,0 0,0-1,0 1,0 0,0 0,-1 0,1 0,-1 0,1 1,-1-1,0 0,1 1,-1-1,0 1,-1-1,2 6,-2-4,0 0,0 0,-1 0,1 0,-1 0,0-1,0 1,0 0,-1 0,1-1,-1 1,-3 5,-4 3,1-1,-1 1,-1-2,0 1,-1-1,-19 14,-1-6,24-14,-1 1,1-1,-1 1,-8 8,16-12,0-1,-1 1,1-1,0 1,0-1,0 1,-1-1,1 1,0 0,0-1,0 1,0-1,0 1,0-1,0 1,0-1,1 1,-1-1,0 1,0-1,0 1,1-1,-1 1,0-1,0 1,1-1,-1 1,0-1,1 1,-1-1,0 0,1 1,-1-1,1 0,-1 1,1-1,-1 0,1 0,-1 1,1-1,-1 0,1 0,0 0,31 15,-23-12,9 5,-1 1,0 1,-1 1,0 0,-1 1,0 1,0 0,-2 1,19 24,-24-29,-2 1,1 0,-2 1,1 0,-1 0,-1 0,0 0,-1 1,0-1,0 1,-1 0,-1 0,0 0,-1 0,0 0,-3 22,2-29,-1 0,1 0,-1-1,0 1,0 0,0-1,0 1,-1-1,0 0,0 0,0 0,0 0,-1-1,0 1,1-1,-1 0,0 0,-1 0,1-1,0 1,-1-1,1 0,-1 0,0-1,0 1,0-1,0 0,0-1,-7 1,-16 1,0-1,0-2,0-1,-31-6,20 3,15 3,4 0</inkml:trace>
  <inkml:trace contextRef="#ctx0" brushRef="#br0" timeOffset="2460.9">1613 1221,'8'21,"-1"0,-1 0,-1 1,0-1,-2 1,0 0,-1 26,-3-27,0 0,-1 0,-9 35,8-45,0 0,0 0,-1-1,-1 1,0-1,0 0,-1 0,-10 12,-1-10,16-12,0 0,1 0,-1 0,1 0,-1 0,0 0,1 0,-1-1,1 1,-1 0,1 0,-1-1,1 1,-1 0,1-1,-1 1,1 0,-1-1,1 1,0-1,-1 1,1-1,0 1,-1-1,1 1,0-1,-1 1,1-1,0 1,0-2,-5-13</inkml:trace>
  <inkml:trace contextRef="#ctx0" brushRef="#br0" timeOffset="4264.37">2120 1120,'6'-7,"-1"-1,0 1,0-1,-1 0,7-17,7-12,-7 17,66-103,-69 113,0-1,1 1,0 1,0-1,1 2,1-1,-1 1,19-10,-19 14,-1 1,1 0,0 0,0 1,0 0,0 1,0 1,1-1,-1 1,0 1,16 3,-10-2,0 2,-1 0,1 1,-1 0,0 2,21 11,-18-8,-1 1,0 1,-1 1,26 25,-22-19,1-1,1-1,1 0,0-2,1-1,1-1,0-1,1-1,0-1,0-2,1 0,0-2,1-1,-1-1,47 0,-21 2,-44-4,0-1,0 0,0 0,15-1,-20-1,0 0,-1 0,1 0,0 0,-1 0,1-1,-1 0,1 1,-1-1,0-1,0 1,0 0,0-1,0 1,2-4,2-3,-1-1,0 1,-1-1,0 0,0 0,-1-1,0 1,-1-1,-1 0,1 0,-2 0,1 0,-2 0,0-18,0 19,0 0,-1 0,0 0,-1 1,0-1,0 1,-1-1,-1 1,1 0,-1 0,-1 0,0 1,0 0,0 0,-1 0,-1 0,-6-6,7 10,1 0,-1 0,0 1,-1 0,1 0,0 0,-1 1,0 0,1 0,-1 1,0 0,0 0,0 0,0 1,0 0,0 1,0-1,0 1,0 1,-11 3,5-1,-1 1,1 1,0 0,1 1,-1 0,1 1,1 0,0 1,-11 10,-38 42,29-28,-1-2,-1-1,-2-1,-41 26,53-42,-1-1,0 0,-1-2,0-1,0-1,-1-1,-33 5,23-9,0 0,0-3,0-1,-67-10,90 9,-39-8,51 10,1 0,-1-1,0 1,0 0,0-1,0 1,0 0,0-1,1 1,-1-1,0 0,0 1,1-1,-1 0,0 1,1-1,-1 0,1 0,-1 0,1 1,-1-1,1 0,-1 0,1 0,0 0,0 0,-1 0,1 0,0 0,0 0,0 0,0 0,0 1,0-1,0 0,1 0,-1 0,0 0,0 0,1 0,-1 0,1 0,0-1,6-9</inkml:trace>
  <inkml:trace contextRef="#ctx0" brushRef="#br0" timeOffset="5619.6">3381 184,'0'-1,"0"0,0 1,1-1,-1 1,0-1,1 0,-1 1,0-1,1 1,-1-1,1 1,-1 0,1-1,-1 1,1-1,-1 1,1 0,-1-1,1 1,0 0,-1 0,1 0,0-1,-1 1,1 0,0 0,-1 0,1 0,-1 0,1 0,0 0,-1 0,1 0,0 1,-1-1,1 0,0 0,-1 0,1 1,-1-1,1 0,-1 1,2 0,31 13,-32-14,12 6,30 15,0 2,58 42,-90-57,0 0,-1 1,0 1,0-1,-1 2,-1-1,0 1,0 1,-1-1,0 1,-1 0,-1 1,7 22,-3-1,-3 1,-1-1,-1 1,-2-1,-1 1,-2 0,-1 0,-2-1,-2 1,-1-1,-1 0,-2-1,-1 0,-2-1,-20 39,-51 68,69-119,1-2,-2 0,-1 0,-33 26,33-30,1-1</inkml:trace>
</inkml:ink>
</file>

<file path=word/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5:47.52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347,'2'22,"0"0,8 30,0 0,16 142,-31-236,-4-94,9 122,1 1,0-1,0 1,2-1,0 1,0 0,1 0,6-13,-8 22,1-1,-1 1,1 0,0 0,0 0,0 0,1 1,-1-1,1 1,0 0,0 0,0 1,0-1,1 1,7-4,-9 5,-1 1,0-1,1 1,-1 0,0 0,1 0,-1 0,0 0,0 0,1 1,-1-1,0 1,1-1,-1 1,0 0,0 0,0 0,0 0,0 0,0 1,0-1,0 1,-1-1,1 1,0-1,-1 1,1 0,-1 0,0 0,0 0,0 0,0 0,0 0,1 4,25 96,-27-101,0-1,0 0,0 0,0 0,0 1,0-1,0 0,0 0,0 0,0 0,1 1,-1-1,0 0,0 0,0 0,0 0,0 0,0 0,1 1,-1-1,0 0,0 0,0 0,0 0,1 0,-1 0,0 0,0 0,0 0,0 0,1 0,-1 0,0 0,0 0,0 0,1 0,-1 0,0 0,0 0,0 0,0 0,1 0,-1 0,0 0,0 0,0 0,1-1,7-9,5-14,-4 2,15-34,-23 53,1-1,0 0,0 1,1 0,-1-1,1 1,0 0,-1 0,1 1,1-1,2-2,-5 5,1 0,-1 0,0 0,0 0,0 0,0 0,0 1,0-1,0 0,0 0,0 1,0-1,0 1,0-1,0 1,0-1,0 1,-1 0,1-1,0 1,0 0,0 0,-1 0,1 0,-1-1,1 1,-1 0,1 0,-1 0,1 0,-1 0,0 0,1 2,15 41,-15-41,23 96,-17-62,14 40,-19-74,-1-7</inkml:trace>
  <inkml:trace contextRef="#ctx0" brushRef="#br0" timeOffset="355.08">512 282,'3'14,"4"10,0 7,0 6,0 3,0 0,-1-4,-3-5,0-9</inkml:trace>
  <inkml:trace contextRef="#ctx0" brushRef="#br0" timeOffset="712.9">462 84,'0'0</inkml:trace>
  <inkml:trace contextRef="#ctx0" brushRef="#br0" timeOffset="1113.74">677 463,'2'13,"1"0,0-1,1 1,0-1,1 0,8 13,-13-25,0 0,0 0,0 1,0-1,0 0,0 0,0 0,0 1,1-1,-1 0,0 0,0 0,0 0,0 1,0-1,1 0,-1 0,0 0,0 0,0 0,0 0,1 1,-1-1,0 0,0 0,0 0,1 0,-1 0,0 0,0 0,0 0,1 0,-1 0,0 0,0 0,1 0,-1 0,0 0,0 0,0 0,1-1,-1 1,0 0,0 0,5-12,-1-20,-4 29,4-31,1 1,12-46,-15 69,1-1,1 1,0 0,0 1,1-1,0 1,1-1,0 1,0 1,1-1,12-11,-18 19,0 0,0 1,0-1,0 0,0 1,0-1,0 1,0-1,0 1,0 0,0-1,0 1,0 0,0 0,1 0,-1 0,0 0,0 0,0 0,0 0,0 0,1 0,-1 1,0-1,1 1,1 0,-1 1,0 0,0-1,0 1,0 0,0 0,0 0,0 0,-1 0,3 4,3 8,-1-1,0 1,5 17,-9-25,16 74,-14-59,0-1,13 35,-10-39</inkml:trace>
  <inkml:trace contextRef="#ctx0" brushRef="#br0" timeOffset="1529.36">1156 248,'-6'1,"-1"0,1 1,0-1,0 1,0 1,1-1,-1 1,1 0,-1 0,1 1,0 0,0 0,0 0,1 0,-1 1,1-1,0 1,1 0,-1 1,-3 7,3-8,1 0,1 0,-1 0,1 0,-1 0,2 0,-1 1,0-1,1 1,0 0,1-1,-1 1,1 0,0-1,0 1,1 0,0-1,0 1,0-1,0 1,1-1,4 10,-5-14,0 1,0-1,1 1,-1-1,0 0,1 1,-1-1,1 0,-1 0,1 0,-1 0,1 0,0 0,0 0,-1-1,1 1,0-1,0 1,0-1,0 0,0 0,0 1,0-1,-1-1,1 1,0 0,0 0,0-1,0 1,0-1,-1 1,1-1,0 0,0 0,-1 0,1 0,0 0,1-2,2 0,-1-1,1 1,-1-1,0 0,0 0,-1 0,1-1,-1 0,0 1,0-1,4-10,1-36,-7 29,37 81,34 60,-56-96</inkml:trace>
  <inkml:trace contextRef="#ctx0" brushRef="#br0" timeOffset="1888.53">1351 35,'0'11,"3"12,1 11,2 10,1 7,1 3,0 3,1 0,0-3,-3-6,-2-5,1-10,1-8,-5-8,-5-7,-2-5</inkml:trace>
  <inkml:trace contextRef="#ctx0" brushRef="#br0" timeOffset="2414.69">1287 381,'409'-79,"-407"78,-1 1,-1 0,1 0,-1 0,0 0,1 0,-1 0,0-1,1 1,-1 0,0 0,1 0,-1 0,0 0,1 1,-1-1,1 0,-1 0,0 0,1 0,-1 0,0 0,1 1,-1-1,0 0,0 0,1 0,-1 1,0-1,1 0,-1 1,0-1,0 0,0 0,1 1,-1-1,0 0,0 1,0-1,0 0,0 1,0-1,1 0,-1 1,0-1,0 1,0-1,0 0,0 1,0-1,0 0,-1 1,1-1,0 0,0 1,0-1,0 0,0 1,-1-1,1 0,0 1,0-1,0 0,-1 1,1-1,0 0,0 0,-1 1,1-1,-27 39,0-1,24-29,0 0,1 0,0 0,0 1,1-1,0 1,1-1,0 1,0-1,1 1,1-1,-1 1,1-1,1 0,0 0,6 13,-7-17,0-1,0 1,0 0,1-1,0 0,0 1,0-1,0 0,1-1,-1 1,1-1,0 1,0-1,1 0,-1-1,0 1,1-1,0 0,0 0,-1 0,1 0,0-1,0 0,0 0,1-1,-1 1,0-1,0 0,0 0,0-1,8-1,-6 0,-1-1,0 0,0 0,0 0,0 0,0-1,-1 0,1 0,-1-1,0 0,-1 0,1 0,-1 0,0 0,0-1,-1 0,1 0,-1 0,-1 0,1 0,-1-1,0 1,1-12,1-1,0 0,-2 0,0-1,-2 1,0 0,-1-1,-4-20,5 36,0 1,0-1,-1 1,0 0,0-1,0 1,0-1,0 1,0 0,-1 0,0 0,1 0,-1 0,-1 0,1 0,0 1,-1-1,1 1,-1-1,1 1,-1 0,0 0,0 0,0 1,-1-1,1 1,0-1,0 1,-1 0,1 0,-1 1,1-1,-1 1,1 0,-1 0,1 0,-1 0,-3 1,-8 0</inkml:trace>
  <inkml:trace contextRef="#ctx0" brushRef="#br0" timeOffset="2927.57">2045 481,'1'9,"1"0,1 0,0 0,0 0,0-1,1 1,1-1,5 8,-10-15,0-1,0 0,0 0,0 0,0 1,0-1,0 0,0 0,1 0,-1 1,0-1,0 0,0 0,0 0,1 0,-1 0,0 1,0-1,0 0,0 0,1 0,-1 0,0 0,0 0,0 0,1 0,-1 0,0 0,0 0,0 0,1 0,-1 0,0 0,0 0,1 0,-1 0,0 0,0 0,0 0,1 0,-1 0,0 0,0-1,0 1,1 0,1-12,-3-17,-4-12,-4-59,9 91,0 0,0 1,1-1,0 0,1 1,0-1,0 1,6-15,-6 20,0-1,1 1,-1-1,0 1,1 0,0 0,0 0,0 0,0 1,0-1,1 1,-1 0,1 0,-1 0,7-2,2 0,0 1,1 0,19-1,12-4,-33 5</inkml:trace>
  <inkml:trace contextRef="#ctx0" brushRef="#br0" timeOffset="4576.83">2590 264,'108'2,"114"-4,-221 2,0 0,0 0,0 0,-1 0,1 0,0 0,0-1,-1 1,1 0,0 0,-1 0,1-1,0 1,-1 0,1-1,0 1,-1 0,1-1,0 1,-1-1,1 0,-1-3</inkml:trace>
  <inkml:trace contextRef="#ctx0" brushRef="#br0" timeOffset="5072.56">2492 481,'17'0,"8"0,8 0,2 0,0 0,0 0,-1 0,-2 0,-5 0,-4 0,-6-3,-3-1,-3-2,-5-4,-2 1</inkml:trace>
  <inkml:trace contextRef="#ctx0" brushRef="#br0" timeOffset="5660.15">2786 51,'-2'21,"-1"0,-1-1,-1 1,0-1,-17 37,-2 11,4-3,4-17,2 1,-8 53,22-97,1-6</inkml:trace>
  <inkml:trace contextRef="#ctx0" brushRef="#br0" timeOffset="6464.72">3084 0,'-8'39,"-11"47,3 0,4 2,0 120,12-202,0-1,0 1,1 0,0 0,0-1,0 1,1 0,0-1,0 1,0-1,1 0,0 0,0 0,0 0,1 0,-1-1,1 0,0 1,1-1,-1-1,0 1,1-1,0 1,0-1,0-1,0 1,1-1,-1 0,1 0,-1 0,1-1,0 0,-1 0,1 0,0-1,0 0,0 0,-1-1,1 1,0-1,0 0,-1-1,6-1,0-1,0 0,-1 0,1-1,-1 0,0-1,-1 0,0-1,0 0,0 0,-1-1,0 0,0-1,-1 1,0-1,0-1,7-14,-8 11,1 1,-2-1,0 0,-1-1,0 1,-1-1,0 0,-1 1,-1-1,0 0,-1 0,0 0,-3-15,-2 4,-1 0,-1 0,-14-33,17 47,-1 1,0 0,-1 0,0 0,0 1,-1 0,0 0,-1 1,0 0,-11-9,17 16,0 0,0 0,1 0,-1 0,0 1,0-1,0 1,0-1,0 1,0 0,0 0,0 0,0 0,0 0,0 0,0 0,0 1,1-1,-1 1,0-1,0 1,0 0,0 0,1 0,-1 0,0 0,1 0,-1 0,-2 3,-9 7</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7:03.099"/>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3 1,'-5'0,"1"1,-1-1,0 1,1 0,-1 1,1-1,-1 1,1 0,0 0,-1 0,1 0,0 1,0 0,1 0,-1 0,1 0,-1 0,1 1,0 0,0-1,1 1,-1 0,1 0,0 1,-2 4,-4 10,1 1,1-1,1 1,-4 26,6-26,0 0,1 0,2 0,0 0,1 0,0 0,2 0,10 37,-10-47,0-1,1 0,0 0,1 0,0 0,0-1,1 1,0-1,1-1,0 1,0-1,0-1,1 1,0-1,0 0,0-1,1 0,0-1,15 7,-10-7,-1 0,1 0,0-1,0-1,0 0,1-1,-1-1,0 0,0-1,17-3,-23 3,1-2,-1 1,1-1,-1 0,0 0,0-1,0 0,0-1,-1 0,0 0,0 0,0-1,-1 0,0-1,0 1,0-1,7-13,-9 11,0 0,0 0,-1-1,-1 1,1-1,-2 0,1 1,-1-1,-1 0,0 0,-2-19,-1 9,0 0,-1 1,-1-1,-14-35,13 39,-2 1,1 0,-2 1,0 0,-1 0,-15-17,19 25,-1 0,1 1,-2-1,1 1,0 0,-1 1,0 0,0 0,0 1,0 0,-1 1,1-1,-16-1,-82-22,96 26</inkml:trace>
  <inkml:trace contextRef="#ctx0" brushRef="#br0" timeOffset="958.92">1 832,'0'-1,"1"0,-1 0,1 0,-1 0,1 0,-1 0,1 0,0 0,0 0,0 0,-1 1,1-1,0 0,0 0,0 1,0-1,0 0,0 1,0-1,3 0,28-10,-25 8,87-24,0 3,125-13,-130 23,-21 4,-18 4,50-15,-82 14,-19 4</inkml:trace>
  <inkml:trace contextRef="#ctx0" brushRef="#br0" timeOffset="1622.35">306 955,'21'102,"-4"1,6 186,-24-154,1-151</inkml:trace>
  <inkml:trace contextRef="#ctx0" brushRef="#br0" timeOffset="2010.5">407 1259,'17'-13,"13"-9,5-4,-1 0,-2 0,-3 1,-7 1,-3 2,-5 1,-5 1,-4 3</inkml:trace>
  <inkml:trace contextRef="#ctx0" brushRef="#br0" timeOffset="2628.71">447 1300,'9'0,"1"1,0 0,0 1,-1 0,1 0,-1 1,0 0,0 1,0 0,0 0,0 1,-1 0,0 1,0-1,0 2,-1-1,0 1,0 0,6 9,8 14,-1 1,-1 0,26 61,-15-27,-22-56,-4-19,-3-4</inkml:trace>
  <inkml:trace contextRef="#ctx0" brushRef="#br0" timeOffset="3282.11">975 752,'6'-5,"1"1,0 1,0-1,0 1,0 0,0 1,0 0,1 0,12-2,18-5,-11 1,0 2,36-4,-41 7,-1 0,1-1,-1-2,31-11,-51 16,0 1,0 0,0 0,0-1,0 1,-1 0,1-1,0 1,0-1,0 1,-1-1,1 1,0-1,-1 0,1 1,0-1,-1 0,1 1,-1-1,1 0,-1 0,0 0,1 1,-1-3,-2-2</inkml:trace>
  <inkml:trace contextRef="#ctx0" brushRef="#br0" timeOffset="3716.73">1076 955,'7'0,"6"0,7 0,5 0,3 0,2 0,2 0,-1 0,2 0,-2 0,-3 0,-2 0,-3 0,-8 0,-10 0,-6 0</inkml:trace>
  <inkml:trace contextRef="#ctx0" brushRef="#br0" timeOffset="5341.82">1808 308,'-1'4,"0"1,-1-1,0 0,0 0,0 0,-1 0,1 0,-6 6,-3 7,2 1,1 1,1 1,0-1,2 1,0 1,1-1,-1 40,8 146,0-176,0 1,2-2,2 1,0-1,2 0,1 0,2-1,15 28,-20-45,2 1,-1-2,2 1,-1-1,2 0,-1-1,1-1,0 1,1-2,0 1,21 8,-25-12,1-1,0 1,0-2,0 1,0-1,0-1,0 1,0-2,1 1,-1-1,1-1,-1 0,0 0,0 0,0-2,0 1,0-1,10-4,-10 2,1 0,-1-1,0 0,-1-1,1 0,-1 0,-1 0,1-1,-1-1,-1 1,0-1,0 0,0 0,-1-1,-1 0,1 0,-2 0,1 0,-2 0,3-13,-2 0,-1 0,-2 0,0-1,-1 1,-1 0,-2 0,0 0,-10-30,5 23,-1 0,-1 1,-2 0,0 1,-3 1,-30-44,37 60,0 0,-1 0,0 1,-1 0,0 0,0 2,-1-1,0 1,-1 1,0 0,0 1,0 1,-1 0,0 0,0 1,-21-2,5 0,23 5,0-1,0 1,0 1,0-1,-12 1,17 1,-1-1,1 1,0 0,-1 0,1-1,0 2,0-1,0 0,0 0,0 0,0 1,0-1,0 1,0 0,1 0,-1-1,1 1,-1 0,1 0,0 0,-1 3,-8 15</inkml:trace>
</inkml:ink>
</file>

<file path=word/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2:37.952"/>
    </inkml:context>
    <inkml:brush xml:id="br0">
      <inkml:brushProperty name="width" value="0.05" units="cm"/>
      <inkml:brushProperty name="height" value="0.05" units="cm"/>
      <inkml:brushProperty name="color" value="#E71224"/>
      <inkml:brushProperty name="ignorePressure" value="1"/>
    </inkml:brush>
  </inkml:definitions>
  <inkml:trace contextRef="#ctx0" brushRef="#br0">49 190,'3'58,"3"0,17 75,0 0,2 11,-23-135</inkml:trace>
  <inkml:trace contextRef="#ctx0" brushRef="#br0" timeOffset="548.5">0 23,'4'-2,"-1"-1,1 1,-1-1,1 1,0 1,0-1,0 0,0 1,0 0,0 0,0 0,0 0,0 1,0 0,1-1,-1 2,0-1,0 0,1 1,-1 0,0 0,0 0,5 3,-1 0,-1 1,0 1,0-1,0 1,-1 0,1 1,-2 0,1 0,-1 0,5 10,5 5,-1 1,-2 0,0 1,-2 1,-1-1,0 2,-2-1,-1 1,-1 0,-1 1,0 35,-5-54,-1 0,1 0,-2 0,1 0,-1 0,0 0,-1-1,0 0,0 1,0-2,-1 1,0 0,-1-1,1 0,-1 0,0 0,-1-1,1 0,-1 0,0-1,0 0,-1 0,1-1,-14 5,20-8,0 1,0-1,0 0,0 1,0-1,1 0,-1 0,0 0,0 0,0 0,0 0,0 0,0 0,0 0,0-1,0 1,0 0,0-1,1 1,-1 0,0-1,0 1,0-1,1 1,-1-1,0 0,1 1,-1-1,0 0,1 1,-1-1,0-1,0-5</inkml:trace>
  <inkml:trace contextRef="#ctx0" brushRef="#br0" timeOffset="1437.63">429 338,'9'-1,"0"0,0 0,0-1,0 0,0-1,-1 0,1 0,-1-1,10-5,-15 8,-1 0,1-1,-1 1,0-1,1 1,-1-1,0 0,0 0,0 0,0 0,0 0,-1 0,1-1,-1 1,1 0,-1-1,0 1,0-1,0 0,0 1,0-1,-1 0,1 1,-1-1,0 0,0 0,0 0,0 1,0-1,0 0,-1 0,0 1,-1-5,2 6,-1 0,1 0,-1 0,1 0,-1 1,0-1,1 0,-1 0,0 1,1-1,-1 1,0-1,0 1,0-1,0 1,1-1,-1 1,0-1,0 1,0 0,0 0,0 0,0-1,0 1,0 0,0 0,0 0,0 0,0 1,0-1,0 0,0 0,0 1,1-1,-1 0,0 1,0-1,0 1,0-1,0 1,1-1,-1 1,0 0,-1 1,-31 31,27-23,0 0,1 1,0 0,1 0,0 0,1 0,0 1,1-1,0 1,1 0,0 14,1-22,0 0,0 0,0 1,0-1,1 0,0 0,-1 0,2 0,-1 0,0-1,1 1,0 0,0-1,0 1,0-1,0 1,1-1,0 0,-1 0,1 0,0 0,1-1,-1 1,0-1,1 0,-1 0,1 0,0 0,-1-1,1 1,0-1,0 0,0 0,7 0,5 1,0-1,0 0,0-2,0 0,0 0,27-7,-42 7,1 0,0-1,-1 1,1 0,-1-1,0 1,1-1,-1 0,0 1,0-1,0 0,0 0,0 0,0 0,-1 1,1-1,-1 0,1 0,-1 0,0 0,1-4,-1-53,-1 37,2-4,1-1,9-46,-10 66,1 0,0 0,0 0,0 1,1-1,0 1,0 0,1-1,0 2,0-1,0 0,1 1,0 0,0 0,10-8,-14 12,1 0,0 0,-1 1,1-1,0 0,0 1,-1-1,1 1,0-1,0 1,0 0,0 0,0 0,0 0,0 0,-1 0,1 0,0 1,0-1,0 1,0-1,3 3,-1-1,-1 1,1-1,0 1,-1 0,1 1,-1-1,0 1,0-1,3 6,5 9,-1 1,-1 0,9 24,-17-39,8 18,-2 0,-1 0,0 0,3 38,-8-40</inkml:trace>
  <inkml:trace contextRef="#ctx0" brushRef="#br0" timeOffset="1963.24">1138 89,'-9'7,"0"-1,0 1,0 1,1 0,0 0,1 0,0 1,0 0,1 1,0 0,1 0,0 0,0 0,1 1,1-1,-1 1,2 0,0 0,0 1,1-1,0 0,1 0,0 1,1-1,0 0,1 0,5 19,-6-27,0 1,-1 0,2-1,-1 0,0 1,1-1,0 0,-1 0,1 0,1 0,-1 0,0 0,1 0,-1-1,1 1,0-1,0 0,0 0,0 0,0 0,0-1,1 1,-1-1,0 0,1 1,-1-2,1 1,-1 0,1-1,0 0,-1 1,1-1,0-1,-1 1,1-1,5-1,-2 0,0 0,-1-1,0 0,0 0,0 0,0-1,0 0,0 0,-1 0,0-1,0 0,0 0,-1 0,0-1,0 1,0-1,0 0,4-11,-5 7,0-1,0 0,-1-1,0 1,-1 0,0 0,-1-1,-1 1,1 0,-2-1,-3-16,3 20,0 0,-1 0,0 0,0 1,0-1,-1 1,0 0,-1 0,1 0,-1 1,-1-1,1 1,-1 0,0 1,0 0,-12-8,16 12,0 0,0-1,0 2,0-1,0 0,0 0,0 1,0-1,0 1,0-1,-1 1,1 0,0 0,0 0,0 0,-1 1,1-1,0 0,0 1,0 0,0-1,-3 2,2 1,0-1,0 0,0 0,1 1,-1 0,1 0,-1-1,1 1,0 0,0 1,1-1,-3 5,0 2,0 0,1 1,1-1,0 1,0-1,1 1,0 0,1 14,2-5</inkml:trace>
</inkml:ink>
</file>

<file path=word/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7:46.408"/>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85 1,'-26'2,"-1"0,1 3,-42 11,-34 6,-271 46,264-45,40-8,-1-4,-136 6,171-15,1 1,-40 9,36-5,-57 3,50-7,1 3,-81 20,-26 4,63-19,-48 4,2 6,-177 51,223-46,-46 15,93-28,-2-1,-83 12,72-16,-66 19,28 1,1 4,2 4,-89 51,174-85,1 0,0 1,0 0,0 0,0 0,0 0,1 0,-1 1,1-1,0 1,0-1,0 1,1 0,-1 0,1 0,0 0,0 0,0 0,1 0,-1 0,1 0,0 0,1 8,1 11,2-1,0 1,9 26,-5-15,71 381,-26-116,-37-221,13 62,14 178,-30-121,-6-67,-7-90,2 0,2-1,9 42,23 77,-12-46,53 151,-76-259,1 0,-1-1,0 0,1 1,0-1,0 0,0 1,0-1,0 0,1-1,-1 1,1 0,0-1,0 1,0-1,0 0,0 0,4 2,2-2,0 0,-1-1,1 1,0-2,0 1,15-2,30-5,0-1,0-3,-1-2,59-21,84-20,-120 38,346-81,31-10,-169 34,-23 5,121-31,-161 38,-171 47,504-147,-383 106,98-38,-226 74,0-2,57-36,-98 54,0 0,0 0,1-1,-2 1,1-1,0 1,0-1,-1 0,1 0,-1 0,0 0,0 0,0 0,0 0,-1 0,1 0,-1-6,-2-64,1 42,0 4,0-1,-1 1,-2-1,-1 1,-15-47,-51-144,50 155,-15-78,-14-44,26 108,-17-105,-3-9,24 117,2 6,-27-66,-54-121,81 194,-14-93,23 107,9 44,-1 0,1 0,-1 0,0-1,0 1,0 0,0 0,0 0,-1 0,1 1,-1-1,0 0,0 1,0-1,0 1,0-1,0 1,-1 0,1 0,-4-2,1 3,1 0,0 0,-1 0,1 0,-1 1,1 0,-1 0,1 0,-1 0,1 1,-1 0,1 0,-8 3,-31 7,-1-1,1-2,-2-1,1-3,0-2,-51-4,40-6,44 5,-1 0,1 2,-1-1,0 1,1 1,-1 0,1 1,-20 3,20 0</inkml:trace>
</inkml:ink>
</file>

<file path=word/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7:31.610"/>
    </inkml:context>
    <inkml:brush xml:id="br0">
      <inkml:brushProperty name="width" value="0.05" units="cm"/>
      <inkml:brushProperty name="height" value="0.05" units="cm"/>
      <inkml:brushProperty name="color" value="#E71224"/>
      <inkml:brushProperty name="ignorePressure" value="1"/>
    </inkml:brush>
  </inkml:definitions>
  <inkml:trace contextRef="#ctx0" brushRef="#br0">357 562,'-12'5,"0"1,0 0,0 1,1 0,0 1,0 0,1 1,0 0,1 1,0 0,-13 19,12-15,1 0,0 1,1 0,0 1,2 0,0 0,1 0,-6 30,9-19,1 0,2 0,0 0,9 39,-6-43,-1 0,0 0,-2-1,-1 1,0 0,-8 42,7-60,-1-1,0 0,0 1,-1-1,1 0,-1 0,1 0,-1-1,-7 8,6-8,0 1,1 0,0 0,0 1,0-1,0 0,-2 7,1 1</inkml:trace>
  <inkml:trace contextRef="#ctx0" brushRef="#br0" timeOffset="1279.13">441 1717,'-15'5,"1"-1,-1-1,1 0,-1 0,0-2,0 0,0-1,0 0,0-1,-20-4,31 3,-1-1,1 1,0-1,0 0,0 0,0-1,1 1,-1-1,1 0,0 0,0 0,0 0,1 0,0-1,-1 1,1-1,1 0,-3-9,-2-4,2-1,0 0,-1-29,3-2,2 28,-1 0,-1-1,-1 1,0 0,-8-22,10 39,-1 0,0 0,-1 0,1 1,-1-1,0 0,0 1,0 0,-1 0,1 0,-1 0,0 0,0 1,0 0,-1 0,1 0,-1 0,0 1,1-1,-1 1,0 1,-1-1,1 1,0-1,0 2,-8-2,12 2,0-1,-1 1,1 0,0 0,-1-1,1 1,0 0,-1 0,1 0,0 0,-1 1,1-1,0 0,-1 1,1-1,0 0,-1 1,1 0,0-1,0 1,0 0,0-1,-1 1,1 0,0 0,0 0,1 0,-1 0,0 0,0 0,0 0,1 1,-1-1,1 0,-1 0,1 0,-1 1,1-1,0 0,-1 1,1-1,0 0,0 1,0 2,2 8</inkml:trace>
  <inkml:trace contextRef="#ctx0" brushRef="#br0" timeOffset="1795.57">555 1107,'10'17,"2"1,0-2,0 1,2-2,0 0,1 0,33 23,124 74,-171-111,4 2,42 20,-46-22,-1-1,1 1,0-1,0 0,0 1,-1-1,1 0,0 1,0-1,0 0,0 0,0 0,0 0,0 0,-1 0,1 0,0 0,0 0,0-1,0 1,0 0,0-1,-1 1,1 0,0-1,0 1,0-1,-1 1,1-1,0 1,-1-1,1 0,-1 1,1-1,0 0,-1 0,1 1,-1-1,0 0,1 0,-1 0,0 1,1-1,-1 0,0-2,0-11</inkml:trace>
  <inkml:trace contextRef="#ctx0" brushRef="#br0" timeOffset="2162.4">770 1007,'-2'11,"-5"10,0 6,-2 5,-3 5,-1 1,-2 4,-1-1,-3 2,-2-1,1-2,-3-2,0-5,2-6,4-3,7-10,9-7,4-4</inkml:trace>
  <inkml:trace contextRef="#ctx0" brushRef="#br0" timeOffset="2750.3">1068 612,'3'30,"1"-1,2 0,1-1,1 1,2-1,22 47,-4-8,19 57,44 176,-78-246,-7-35</inkml:trace>
  <inkml:trace contextRef="#ctx0" brushRef="#br0" timeOffset="3661.97">1660 843,'11'8,"10"6,6 4,5 0,2 4,1 1,0 1,0 4,0-2,-2 1,-2-1,-4-2,-4-6,-3-2,-5-10,-8-9,-7-9,-5-3</inkml:trace>
  <inkml:trace contextRef="#ctx0" brushRef="#br0" timeOffset="4051.79">1924 694,'-3'14,"-1"7,1 6,0 4,1 2,1 2,-3-1,0 1,-2 2,0 0,0 3,-1 0,1-1,1-2,-1-1,0-5,4-6,2-9</inkml:trace>
  <inkml:trace contextRef="#ctx0" brushRef="#br0" timeOffset="4810.97">2221 579,'42'14,"0"-2,1-2,82 9,7 1,-129-20,-1 1,0-1,1 1,-1 0,0-1,0 1,0 0,0 1,1-1,-1 0,3 3,-5-3,1-1,-1 1,1 0,0 0,-1 0,0 0,1-1,-1 1,1 0,-1 0,0 0,0 0,0 0,1 0,-1 0,0 0,0 0,0 0,-1 0,1 1,-2 4,0 0,-1 0,0-1,0 1,0-1,-1 0,-4 6,-14 21,-14 49,-29 95,24-58,33-102,4-16,2-8,1-8</inkml:trace>
  <inkml:trace contextRef="#ctx0" brushRef="#br0" timeOffset="5574.99">2849 480,'-2'97,"4"104,-2-199,1 0,-1-1,0 1,1 0,0 0,-1-1,1 1,0 0,0-1,0 1,0-1,0 1,0-1,0 0,1 1,-1-1,0 0,1 0,-1 0,1 0,-1 0,1 0,0 0,-1 0,1-1,0 1,0-1,-1 1,1-1,0 0,0 0,0 0,-1 0,1 0,0 0,2 0,11-2,-1 1,1-2,22-6,-22 5,8-1,-6 2,-1-1,0-1,17-7,-30 11,0 0,0 0,-1-1,1 0,0 1,0-1,-1 0,1 0,-1-1,0 1,1 0,-1-1,0 0,0 1,-1-1,1 0,-1 0,1 0,-1 0,0 0,1-5,0-6</inkml:trace>
  <inkml:trace contextRef="#ctx0" brushRef="#br0" timeOffset="5998.82">3062 397,'58'237,"14"86,-70-314,-2-5,0-1,1 1,-1-1,1 1,0-1,0 1,0-1,1 0,-1 1,3 2,-1-4</inkml:trace>
  <inkml:trace contextRef="#ctx0" brushRef="#br0" timeOffset="6899.85">3161 68,'59'-21,"-37"12,0 0,0 2,1 1,0 1,0 1,33-2,-53 6,-1 0,1 0,0 1,-1-1,1 1,0 0,-1 0,1 0,-1 0,1 0,-1 0,0 1,1-1,-1 1,0-1,0 1,0 0,2 2,-1 1,0-1,0 1,0 0,-1 0,1 0,-1 0,0 0,1 9,1 7,-1 1,-1 0,-2 33,0-49,-1 20,-1-1,-1 0,-1 0,-12 38,13-51,0-1,1 1,0 0,1-1,0 1,1 0,0 0,1 0,0 0,4 15,-3-24,1 0,-1 0,1 0,-1 0,1 0,0 0,0-1,0 1,1-1,-1 0,0 0,1 0,0-1,-1 1,1-1,0 0,0 0,4 1,9 1,-1 0,32 1,-39-3,0-1,0 0,0-1,0 0,0 0,0-1,-1-1,1 1,0-1,-1 0,0-1,0 0,9-6,-13 7</inkml:trace>
  <inkml:trace contextRef="#ctx0" brushRef="#br0" timeOffset="7768.13">3492 1107,'11'2,"-1"0,1 0,0-1,0-1,0 1,0-2,0 0,0 0,-1-1,19-5,-24 5,0 0,-1-1,1 1,0-1,-1 0,0-1,0 1,0-1,0 0,0 0,-1 0,0 0,1 0,-2-1,1 0,0 1,-1-1,0 0,0 0,-1-1,1 1,-1 0,1-9,0-19,0 0,-2 0,-2 0,-1 0,-11-50,-4-40,18 121,-1-1,1 0,0 0,0 0,0 1,0-1,1 0,-1 0,1 0,0 1,-1-1,1 0,1 1,-1-1,0 1,0-1,1 1,0 0,-1-1,1 1,0 0,0 0,0 0,0 0,1 1,-1-1,0 1,1-1,-1 1,1 0,-1 0,6-2,5 0,0 1,0 0,0 1,1 1,20 1,-34-1,14 0</inkml:trace>
</inkml:ink>
</file>

<file path=word/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7:22.109"/>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332,'2'4,"0"-1,-1 1,1-1,0 0,0 0,1 0,-1 0,1 0,-1 0,1-1,0 1,6 3,4 5,89 83,191 135,-216-173,139 113,-231-190,-1-2</inkml:trace>
  <inkml:trace contextRef="#ctx0" brushRef="#br0" timeOffset="636.26">643 233,'-2'1,"0"-1,-1 1,1 0,0 0,0 0,1 0,-1 0,0 0,0 0,0 1,1-1,-1 1,1-1,-1 1,-1 3,-24 33,19-27,-25 41,3 1,-32 78,4-9,-13 2,-9 17,80-140,-1 0,1 0,-1-1,1 1,-1 0,1-1,0 1,-1 0,1-1,0 1,0 0,-1-1,1 1,0 0,0 0,0-1,0 1,0 0,0 0,0-1,0 1,1 0,-1 1,5-3</inkml:trace>
  <inkml:trace contextRef="#ctx0" brushRef="#br0" timeOffset="1442.97">990 297,'156'17,"-90"-12,0 3,-1 3,82 24,-146-34,0-1,0 0,0 0,0 1,0-1,0 1,0-1,0 1,0-1,0 1,0 0,-1-1,1 1,0 0,0 0,-1-1,1 1,0 0,-1 0,1 0,-1 0,1 0,-1 0,1 0,-1 0,0 0,0 0,1 0,-1 0,0 0,0 1,0-1,0 0,0 0,0 0,-1 0,1 0,0 0,-1 0,1 0,0 0,-1 0,1 0,-1 0,1 0,-2 1,-5 8,0-1,0 0,-16 16,5-6,-29 40,-8 8,-60 95,113-158,0-2,1 0,-1 0,1 0,0 0,0 1,0-1,0 0,0 1,0-1,1 1,-1 3,2-6</inkml:trace>
  <inkml:trace contextRef="#ctx0" brushRef="#br0" timeOffset="2086.29">1715 82,'-12'37,"1"0,-10 64,8-32,13-68,0 0,0 0,0 0,0 1,1-1,-1 0,0 0,1 1,-1-1,0 0,1 0,-1 0,1 0,0 0,-1 0,1 0,0 0,0 0,0 0,-1 0,1 0,0 0,0-1,0 1,0 0,0-1,1 1,-1-1,0 1,0-1,0 0,0 1,1-1,1 0,53 9,-41-8,21 5,1-2,0-1,39-3,-75 0,1 0,0-1,0 1,-1 0,1-1,0 1,-1-1,1 1,-1-1,1 0,-1 0,1 0,-1 0,1 0,-1 0,0 0,1 0,-1 0,0-1,0 1,0 0,0-1,0 1,0-1,-1 1,1-1,0 0,-1 1,1-1,-1 0,0 1,1-1,-1-2,2-12</inkml:trace>
  <inkml:trace contextRef="#ctx0" brushRef="#br0" timeOffset="2705.87">1930 1,'27'367,"-14"-247,-3 214,-10-331,0 1,0-1,-1 1,0-1,1 1,-1-1,0 0,-1 0,1 1,-1-1,1 0,-1 0,0 0,-3 3,-6 4</inkml:trace>
  <inkml:trace contextRef="#ctx0" brushRef="#br0" timeOffset="4439.69">297 1169,'-3'1,"1"0,-1 0,1 0,0 0,-1 0,1 0,0 1,0-1,0 1,0-1,0 1,0 0,0 0,-2 4,-25 32,27-35,-19 30,2 1,1 0,1 2,3 0,1 0,1 1,-8 47,12-35,1-1,3 1,2 0,2 0,9 65,-6-97,0 0,2-1,0 1,1-1,0 0,1 0,1-1,1 0,12 17,-14-23,0 0,0 0,1-1,0 0,0 0,1-1,0 0,0-1,0 0,1 0,0-1,0-1,1 1,0-1,12 2,-21-5,0-1,0 1,0-1,0 0,0 0,0 0,0 0,0 0,0 0,0-1,0 1,-1 0,1-1,0 0,0 1,0-1,0 0,2-2,3-5</inkml:trace>
  <inkml:trace contextRef="#ctx0" brushRef="#br0" timeOffset="5088.51">314 1533,'17'137,"-17"-116,0-15,-1 0,1 0,1 0,-1 0,1 0,3 10,-3-14,-1-1,1 1,0-1,0 1,0-1,1 1,-1-1,0 0,0 1,1-1,-1 0,1 0,-1 0,1 0,-1 0,1 0,0-1,-1 1,1-1,0 1,0-1,-1 1,1-1,0 0,0 0,0 0,2 0,14 1,0-2,1 0,-1-1,0 0,0-2,0 0,0-1,30-13,-47 17,0 1,-1 0,1-1,0 1,-1-1,1 1,0-1,-1 1,1-1,-1 1,1-1,-1 0,1 1,-1-1,1 0,-1 1,1-1,-1 0,0 0,0 1,1-1,-1 0,0 0,0 0,0-1,-2-5</inkml:trace>
  <inkml:trace contextRef="#ctx0" brushRef="#br0" timeOffset="5554.11">478 1417,'3'48,"3"0,1 0,15 48,-14-62,13 78,-11-59,1 1,27 74,-34-121,-2-5</inkml:trace>
  <inkml:trace contextRef="#ctx0" brushRef="#br0" timeOffset="5967.07">841 1880,'0'8,"3"9,0 4,1 4,-1 3,2 3,0 2,-1 0,-1 1,-1 0,-1-4,-3 0,-2-3,-2-9,-1-10,1-9,2-5</inkml:trace>
  <inkml:trace contextRef="#ctx0" brushRef="#br0" timeOffset="7096.31">1072 1831,'0'-23,"1"1,1-1,9-40,-8 52,1 0,0 0,0 1,1-1,0 1,1 0,0 0,1 0,9-10,-14 17,0 1,0 0,0 0,0 0,0 0,1 1,-1-1,1 1,-1-1,1 1,-1 0,1 0,0 0,0 0,-1 0,1 1,0-1,0 1,0 0,0 0,0 0,0 0,0 0,-1 1,1-1,0 1,0 0,0 0,-1 0,1 0,0 0,-1 1,1-1,-1 1,0 0,1-1,-1 1,3 3,8 9,0 0,-1 0,-1 1,17 28,-17-26,-3-7,0 0,0-1,1 0,0 0,1-1,0 0,0-1,1 0,0 0,0-1,0-1,1 0,0-1,15 5,-17-7,-1 1,0-2,1 1,0-1,-1 0,1-1,-1-1,1 1,0-1,-1-1,1 0,-1 0,0-1,0 0,0 0,0-1,0-1,-1 1,10-8,-11 5,0 0,0 0,-1-1,0 0,-1 0,0-1,0 1,-1-1,0 0,0 0,-1-1,0 1,2-14,0-8,-1 0,0-59,-4 87,1 0,-1 0,0 0,0-1,0 1,-1 0,1 0,-1 0,0 0,0 0,0 0,0 0,0 0,-1 0,1 0,-1 1,0-1,0 1,0-1,0 1,0-1,-1 1,1 0,-1 0,1 0,-1 1,0-1,1 1,-1-1,0 1,0 0,0 0,0 0,0 0,-1 1,1-1,0 1,0 0,0 0,0 0,-1 0,1 1,0-1,0 1,0 0,-5 2,-6 0,1 2,-1 0,1 0,0 2,1-1,-17 12,-70 59,51-37,-65 54,72-57,-1-1,-2-3,-54 32,81-57</inkml:trace>
  <inkml:trace contextRef="#ctx0" brushRef="#br0" timeOffset="8068.76">1764 1122,'10'8,"0"0,0-1,1-1,-1 1,17 5,-17-7,0-1,0 2,0 0,-1 0,1 0,-1 1,11 12,-2 4,-1 0,-1 2,-1 0,-2 0,0 2,-1-1,-2 2,-1-1,8 42,-7-14,-2 1,-2 0,-4 109,-6-131,-1-1,-1 0,-2 0,-1 0,-20 43,28-72,-3 6</inkml:trace>
</inkml:ink>
</file>

<file path=word/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7:12.883"/>
    </inkml:context>
    <inkml:brush xml:id="br0">
      <inkml:brushProperty name="width" value="0.05" units="cm"/>
      <inkml:brushProperty name="height" value="0.05" units="cm"/>
      <inkml:brushProperty name="color" value="#008C3A"/>
      <inkml:brushProperty name="ignorePressure" value="1"/>
    </inkml:brush>
  </inkml:definitions>
  <inkml:trace contextRef="#ctx0" brushRef="#br0">4 673,'2'-136,"-4"-143,-1 262,2-7,7 22,9 13,16 23,-1 1,-2 2,-2 1,28 51,-42-68,100 191,-103-189,-11-17,-10-9,-1-3</inkml:trace>
  <inkml:trace contextRef="#ctx0" brushRef="#br0" timeOffset="543.4">5 491,'9'0,"5"-3,3-1,1-2,1-1,0-1,-1 0,0-1,-1 1,0-1,0 1,-3 2</inkml:trace>
  <inkml:trace contextRef="#ctx0" brushRef="#br0" timeOffset="1569.41">515 690,'-1'-13,"-2"1,0-1,0 1,-1 0,0 0,-1 0,-1 1,-7-14,-9-19,-67-189,88 232,1 0,-1 1,1-1,-1 0,1 0,0 0,0 0,0 0,-1 0,1 0,0 0,0 0,0 0,0 0,0 0,1 0,-1 0,0 0,0 0,1 0,-1 0,1 0,-1 0,1-1,0 2,0-1,0 1,0 0,0 0,0 0,0-1,1 1,-1 0,0 0,0 1,0-1,0 0,0 0,0 0,0 1,0-1,0 0,0 1,1 0,54 33,-48-28,243 162,-250-167,30 17,-22-20,-12-17,-109-239,107 241,4 7</inkml:trace>
  <inkml:trace contextRef="#ctx0" brushRef="#br0" timeOffset="2047.4">797 179,'0'3,"0"3,0 4,3 6,0 3,4 3,2 4,3 7,2 2,2 1,1 0,-1 0,2-4,-4-4,-4-4,-3-10,-3-6</inkml:trace>
  <inkml:trace contextRef="#ctx0" brushRef="#br0" timeOffset="2611.27">714 49,'89'-22,"-73"16,0 1,1 1,-1 0,1 1,0 1,0 1,0 0,0 1,27 4,-38-2,0 1,-1-1,1 2,-1-1,0 0,0 1,0 0,0 0,-1 1,1-1,-1 1,0 0,-1 0,6 10,7 13,19 44,-30-59,3 6,-2 1,0-1,-1 1,-1 0,-1 1,1 22,-3-30,-1 1,0 0,-1-1,-1 1,0-1,0 0,-2 1,1-1,-2 0,-6 14,6-19,-1 0,0-1,0 1,0-1,-15 12,20-17,-1-1,0 1,0 0,-1 0,1-1,0 1,-1-1,1 0,-1 0,1 0,-1 0,1 0,-1 0,0-1,1 1,-1-1,0 0,1 1,-1-1,0-1,0 1,1 0,-1-1,-4-1,-1-3</inkml:trace>
</inkml:ink>
</file>

<file path=word/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6:59.431"/>
    </inkml:context>
    <inkml:brush xml:id="br0">
      <inkml:brushProperty name="width" value="0.05" units="cm"/>
      <inkml:brushProperty name="height" value="0.05" units="cm"/>
      <inkml:brushProperty name="color" value="#E71224"/>
      <inkml:brushProperty name="ignorePressure" value="1"/>
    </inkml:brush>
  </inkml:definitions>
  <inkml:trace contextRef="#ctx0" brushRef="#br0">31 82,'2'14,"8"13,6 10,7 8,8 7,4 3,5 0,1 0,-1-1,-2-4,-1-6,-5-6,-4-8,-5-8,-3-9,-5-8,-5-9,-5-3</inkml:trace>
  <inkml:trace contextRef="#ctx0" brushRef="#br0" timeOffset="526.54">344 99,'-8'11,"-6"10,-4 6,-3 5,-2 2,-2 1,-3 3,1 4,-1-1,0 3,0-2,3-2,3-2,2-5,5-5,5-10,6-14,5-8</inkml:trace>
  <inkml:trace contextRef="#ctx0" brushRef="#br0" timeOffset="880.45">509 280,'19'0,"16"0,10-3,5-3,3-5,-2-2,-4-2,-7 2,-8 2,-12 4,-12 6,-13 5,-9 6,-1 0</inkml:trace>
  <inkml:trace contextRef="#ctx0" brushRef="#br0" timeOffset="1296.68">475 445,'17'0,"11"0,6 0,4 0,2 0,2 0,-5-3,-2-1,-5 1,-4 0,-10 1,-10-2,-6-1</inkml:trace>
  <inkml:trace contextRef="#ctx0" brushRef="#br0" timeOffset="1668.76">658 17,'9'53,"-1"1,-4 0,-1 1,-7 72,1-14,3 55,0-149</inkml:trace>
  <inkml:trace contextRef="#ctx0" brushRef="#br0" timeOffset="2301.67">1104 17,'-4'57,"-1"0,-23 94,21-119,7-31,-1 1,1 0,-1-1,1 1,0 0,0 0,0-1,0 1,0 0,0-1,0 1,1 0,-1 0,0-1,1 1,0 0,-1-1,1 1,0-1,0 1,0-1,0 1,0-1,0 0,0 1,0-1,0 0,1 0,-1 0,1 0,-1 0,1 0,-1 0,1-1,-1 1,1 0,0-1,-1 1,4-1,7 2,0-1,0-1,0 0,23-3,-3 1,62 0,-78 2</inkml:trace>
  <inkml:trace contextRef="#ctx0" brushRef="#br0" timeOffset="2721.91">1266 1,'0'13,"0"12,3 8,4 8,0 8,2 4,3 5,-2 3,2 2,-3 0,1-4,-1-2,-3-6,-2-6,1-8,0-9</inkml:trace>
</inkml:ink>
</file>

<file path=word/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6:36.46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800 236,'14'0,"10"0,9 0,6 0,0 0,0 0,-1 0,-1 0,-5 0,-4 0,-10 0,-9-3,-4-1</inkml:trace>
  <inkml:trace contextRef="#ctx0" brushRef="#br0" timeOffset="356.19">1849 435,'11'0,"10"0,9 0,5 0,3 0,0 0,-1 0,-4-3,-4-1,-10 1,-9 0</inkml:trace>
  <inkml:trace contextRef="#ctx0" brushRef="#br0" timeOffset="838.32">1998 38,'0'572,"0"-566,3 11,1-16</inkml:trace>
  <inkml:trace contextRef="#ctx0" brushRef="#br0" timeOffset="1537.43">2525 24,'-12'9,"0"2,0-1,1 2,0-1,1 2,0-1,1 1,1 1,0 0,1 0,0 0,1 1,1 0,-4 17,4-14,1-1,1 1,1-1,0 1,2 0,0 0,0 0,2 0,0 0,2-1,0 1,8 22,-8-31,1 0,0-1,0 1,1-1,0-1,0 1,1-1,0 0,0 0,1-1,0 0,0 0,0-1,1 0,0-1,0 1,0-2,0 1,1-1,-1-1,1 0,0 0,0-1,0 0,-1-1,17-1,-14 1,0-1,0 0,0-1,-1 0,1-1,-1-1,1 1,-1-2,0 0,-1 0,1-1,-1 0,0 0,0-2,-1 1,0-1,0 0,-1-1,0 0,-1 0,11-18,-12 14,-1 1,-1-1,0 0,-1-1,-1 1,0 0,0-1,-1 0,-1 1,-1-1,0 1,0-1,-1 1,-8-26,4 19,-1 0,0 1,-2-1,-1 1,0 1,-1 0,-1 1,-27-32,35 45,1 0,-1 1,0-1,-1 1,1 0,-1 0,1 0,-1 1,0 0,0 0,0 0,0 0,0 1,0-1,-1 2,1-1,-7 0,-2 1</inkml:trace>
  <inkml:trace contextRef="#ctx0" brushRef="#br0" timeOffset="-3041.86">249 451,'1'5,"1"-1,0 0,-1 0,1 0,1 0,-1 0,0 0,1 0,0-1,4 5,6 9,15 26,55 75,-83-118,0 0,0 0,0 0,0 1,0-1,0 0,1 0,-1 0,0 1,0-1,0 0,0 0,0 0,1 1,-1-1,0 0,0 0,0 0,1 0,-1 0,0 0,0 1,1-1,-1 0,0 0,0 0,1 0,-1 0,0 0,0 0,1 0,-1 0,0 0,0 0,0 0,1 0,-1 0,0-1,0 1,1 0,-1 0,0 0,0 0,0 0,1 0,-1-1,0 1,0 0,0 0,1-1,3-17,-4-33,0 45,-1-476,1 478,0 1,1 0,0 0,0 0,-1 0,2 0,-1 0,0 0,1 0,-1 0,1 0,0 1,0-1,0 1,0-1,0 1,1 0,-1 0,0 0,1 0,0 0,0 1,-1-1,1 1,6-2,8-4,1 2,1 0,24-4,-20 5,59-8,2 4,-1 4,98 6,-40 1,-28-3,-113 0</inkml:trace>
  <inkml:trace contextRef="#ctx0" brushRef="#br0" timeOffset="-2281.28">595 351,'3'0,"1"3,2 1,4 2,2 4,-1 2,1 2,4 2,2 3,1 2,-1-1,0 0,0-1,-1-1,0 0,0-4,-3-4</inkml:trace>
  <inkml:trace contextRef="#ctx0" brushRef="#br0" timeOffset="-1861.53">827 220,'-8'11,"-3"10,-3 4,2 3,-1-1,0 2,-1 0,-1 2,-1-2,0 0,3-3,0-2,2-3,1-5,2-2,2-4</inkml:trace>
  <inkml:trace contextRef="#ctx0" brushRef="#br0" timeOffset="-1394.46">943 417,'3'0,"3"0,4 0,3 0,2 0,1 0,1-2,1-2,-1 0,-3-2,-4 1</inkml:trace>
  <inkml:trace contextRef="#ctx0" brushRef="#br0" timeOffset="-915.31">1223 220,'0'1,"-3"11,0 0,0 1,1-1,1 1,0 19,1-29,0-1,1 1,-1-1,1 1,-1-1,1 0,0 1,0-1,0 0,0 1,0-1,1 0,-1 0,1 0,0 0,-1 0,1 0,0-1,0 1,0 0,0-1,0 0,0 1,1-1,-1 0,0 0,1 0,-1-1,1 1,-1 0,1-1,-1 0,1 1,2-1,2 0,0 1,0-1,0 0,0-1,12-1,-17 1,1 0,-1 0,0 0,1 0,-1 0,0 0,0-1,0 1,0-1,0 1,0-1,0 0,0 0,-1 0,1 0,-1 0,1 0,1-4,3-7</inkml:trace>
  <inkml:trace contextRef="#ctx0" brushRef="#br0" timeOffset="-544.48">1388 139,'0'14,"0"7,0 6,0 4,0 3,0 0,3 4,1 0,-1 0,3-2,0 0,-2-4,0-2,-2-4,-1-2,0-4,-1-4</inkml:trace>
  <inkml:trace contextRef="#ctx0" brushRef="#br0" timeOffset="6864.19">134 931,'-2'5,"0"0,0 1,0-1,-1 0,0 0,0-1,0 1,-6 5,-1 4,-3 9,0 1,2 0,1 1,1 0,1 0,-8 42,9-29,3 1,1-1,4 77,2-93,1 0,1 0,0-1,2 1,1-1,1-1,0 0,2 0,0-1,1 0,1-1,16 18,-28-35,22 19,-23-19,1-1,0 1,-1 0,1-1,0 1,0-1,0 1,-1-1,1 0,0 1,0-1,0 0,0 0,0 1,0-1,0 0,-1 0,1 0,0 0,0 0,0 0,0-1,0 1,0 0,0 0,0-1,1 0,3-4</inkml:trace>
  <inkml:trace contextRef="#ctx0" brushRef="#br0" timeOffset="8632.85">199 1492,'6'3,"0"0,0 0,-1 1,1 0,-1 0,0 1,-1-1,1 1,5 8,-4-7,11 17,-14-19,0 1,1-1,-1 1,1-1,0 0,0 0,0-1,6 5,-10-8,1 0,-1 0,0 0,1 0,-1 0,1 0,-1 0,1 0,-1 0,1 0,-1 0,1 0,-1-1,0 1,1 0,-1 0,1 0,-1-1,0 1,1 0,-1 0,1-1,-1 1,0 0,1-1,-1 1,0 0,0-1,1 1,-1-1,0 1,0 0,0-1,1 1,-1-1,0 1,0-1,0 1,0 0,0-1,0 1,0-1,0 1,0-1,0 1,0-1,0 1,-1-1,1-26,0 26,-14-101,-5-74,18 171,1 0,0 0,1 0,-1 0,1 1,0-1,0 0,1 0,-1 1,1-1,0 1,0-1,4-4,-4 7,0-1,0 1,1 0,-1 0,1 0,0 0,-1 0,1 0,0 1,0 0,0-1,0 1,0 0,1 0,-1 1,0-1,0 1,1 0,5 0,193-14,89-1,-12-18,4 0,-265 34,-18 2</inkml:trace>
  <inkml:trace contextRef="#ctx0" brushRef="#br0" timeOffset="9324.82">497 1376,'5'2,"1"1,-1-1,0 1,1 1,-1-1,-1 1,1 0,0 0,-1 0,5 7,-4-6,183 209,-181-205</inkml:trace>
  <inkml:trace contextRef="#ctx0" brushRef="#br0" timeOffset="9725.07">645 1359,'-3'9,"-3"5,-2 6,-1 2,-2 4,0-1,0 2,1-2,0 2,2-2,-1-2,1-3,5-4,6-7,5-6,1-3</inkml:trace>
  <inkml:trace contextRef="#ctx0" brushRef="#br0" timeOffset="10160.39">842 1492,'5'0,"6"0,2 0,3 0,1 0,1 0,-3 0</inkml:trace>
  <inkml:trace contextRef="#ctx0" brushRef="#br0" timeOffset="10660.82">1025 1325,'6'40,"2"58,-4-38,-4-58,0 0,1 0,-1-1,1 1,-1 0,1-1,-1 1,1 0,0-1,0 1,0-1,0 1,0-1,0 1,0-1,1 0,-1 1,0-1,1 0,-1 0,1 0,-1 0,1 0,-1-1,1 1,0 0,-1-1,1 1,0-1,0 0,-1 1,1-1,0 0,0 0,0 0,-1 0,1-1,0 1,2-1,12-2,-1 0,-1 0,26-11,-21 7,-16 7,-1-1,0 0,1 0,-1 0,0 0,1-1,-1 1,0 0,0-1,0 0,0 1,0-1,-1 0,1 0,0 0,1-3,2-5</inkml:trace>
  <inkml:trace contextRef="#ctx0" brushRef="#br0" timeOffset="11009.61">1223 1292,'-3'12,"2"8,2 5,-1 0,1 2,3 1,0 3,0 0,2 2,0 0,2 0,-1 0,-1-2,1-4,-1-4,-1-6</inkml:trace>
  <inkml:trace contextRef="#ctx0" brushRef="#br0" timeOffset="11785.58">1205 896,'50'38,"-3"2,68 72,-91-84,-2 1,0 1,-2 0,-2 2,26 59,-27-49,-2 1,11 58,-21-76,-1 0,-1 0,-2 0,0 0,-5 43,4-68</inkml:trace>
  <inkml:trace contextRef="#ctx0" brushRef="#br0" timeOffset="14275.81">1536 996,'2'-7,"0"-1,1 2,0-1,0 0,0 1,1-1,0 1,8-10,-6 8,-5 6,0 0,0 1,0-1,0 1,0 0,0-1,0 1,1 0,-1-1,0 1,1 0,-1 0,1 0,-1 0,1 1,0-1,-1 0,1 1,0-1,0 1,-1-1,1 1,0 0,0 0,0 0,-1 0,1 0,3 1,-2 0,0 1,0-1,-1 1,1 0,0 0,-1 0,1 0,-1 1,1-1,-1 1,0-1,0 1,0 0,-1 0,3 4,2 6,0 0,0 0,-2 1,0 0,0 0,-1 0,-1 1,0-1,-1 0,-1 1,0 0,-1-1,0 0,-4 17,3-28,0 0,0 1,0-1,0 0,0 0,0-1,-1 1,1 0,-1-1,0 0,0 1,0-1,0 0,0 0,0-1,-1 1,1-1,-1 0,-6 2,8-2,0-1,0 1,0-1,0 1,0-1,0 0,0 0,-1 0,1 0,0 0,0-1,0 1,0-1,0 1,0-1,0 0,0 1,0-1,1 0,-1 0,0-1,0 1,1 0,-1 0,1-1,-1 1,1-1,0 0,-1 1,1-1,0 0,0 0,0 0,0 1,0-4,1 4,-1-1,1 1,0 0,0-1,0 1,0-1,0 1,1 0,-1-1,0 1,1-1,-1 1,1 0,-1-1,1 1,0 0,-1 0,1 0,0-1,0 1,0 0,0 0,0 0,0 0,0 0,0 1,0-1,1 0,-1 0,0 1,0-1,1 1,-1-1,1 1,1-1,62-13,-46 12,4-3,0 1,32-1,-41 5</inkml:trace>
  <inkml:trace contextRef="#ctx0" brushRef="#br0" timeOffset="15033.99">1834 1374,'77'-15,"39"-9,-87 16,0 2,1 1,-1 1,36 0,-65 4,1-1,-1 1,0 0,0 0,1 0,-1 0,0 0,1 0,-1 0,0 0,0 0,1 0,-1 0,0 0,0 0,1 1,-1-1,0 0,0 0,1 0,-1 0,0 0,0 0,1 1,-1-1,0 0,0 0,0 0,0 1,1-1,-1 0,0 0,0 0,0 1,0-1,0 0,0 0,1 1,-1-1,0 0,0 1,-3 3</inkml:trace>
  <inkml:trace contextRef="#ctx0" brushRef="#br0" timeOffset="15559.76">1850 1540,'14'3,"10"0,4 1,6-1,2-1,1-1,-3 0,-2-1,-3 0,-7-3,-4-1,-8 1,-9 0,-4-2,-2 0</inkml:trace>
  <inkml:trace contextRef="#ctx0" brushRef="#br0" timeOffset="15917.24">1998 1144,'-1'131,"17"355,-14-478,1-11,1-6</inkml:trace>
  <inkml:trace contextRef="#ctx0" brushRef="#br0" timeOffset="16751.59">2543 1045,'-7'8,"0"1,1 1,0-1,0 1,1 0,0 0,1 0,0 1,1 0,0-1,1 1,0 0,-1 18,1 1,2 0,1-1,9 58,-6-69,0 0,1-1,1 0,1 0,0 0,1-1,1 0,0 0,21 25,-25-34,1-1,-1 0,1-1,0 0,0 0,1 0,-1 0,1-1,0 0,0-1,0 1,1-1,-1-1,1 1,0-2,0 1,0-1,0 0,0 0,0-1,0 0,0 0,0-1,12-3,-15 3,0-1,0 0,-1 0,1 0,0 0,-1-1,1 0,-1 0,0 0,0 0,0-1,0 0,-1 1,7-10,-6 6,1-1,-1 0,-1 0,1-1,-2 1,1-1,-1 0,2-10,-2 1,-1-1,0 0,-2 0,0 0,-1 1,-1-1,-9-31,4 25,-1 0,-1 0,-1 1,-1 0,-2 1,0 1,-1 0,-23-25,36 45,-1-1,0 1,1-1,-1 1,0 0,0 0,-1 0,1 1,0-1,0 1,-1 0,1 0,-1 0,1 0,-7 0,8 1,-1 0,1 0,0 1,-1-1,1 1,0 0,-1-1,1 1,0 0,0 0,0 1,0-1,0 0,0 1,0-1,1 1,-1 0,0-1,1 1,-1 0,1 0,0 0,-1 0,0 3,-4 7</inkml:trace>
  <inkml:trace contextRef="#ctx0" brushRef="#br0" timeOffset="17607.05">2888 863,'23'-7,"-13"3,1 0,0 1,1 0,-1 0,16 0,-24 3,1 0,0 1,-1-1,1 1,-1 0,1-1,-1 2,1-1,-1 0,0 1,0-1,1 1,-1 0,0 0,-1 1,1-1,0 0,-1 1,1 0,-1-1,3 6,6 8,0 1,-2 0,0 0,-1 1,6 23,-11-33,0 1,-1 0,0-1,-1 1,0 0,0 0,-1 0,0-1,-1 1,0 0,0 0,-1 0,-5 14,6-20,-1 0,0 0,0-1,0 1,0-1,0 1,-1-1,1 0,-1 0,1 0,-1 0,0 0,0-1,0 1,0-1,0 0,0 0,0 0,0 0,-1 0,1-1,0 0,0 1,-1-1,1 0,-4-1,5 1,0 0,0 0,0-1,0 1,0-1,0 1,0-1,0 0,0 1,0-1,1 0,-1 0,0-1,1 1,-1 0,0 0,1-1,-1 1,1-1,0 0,0 1,-1-1,1 0,0 0,0 1,1-1,-1 0,0 0,1 0,-1 0,1 0,-1 0,1 0,0 0,0 0,0 0,0-1,0 1,1 0,0-3,1 1,-1 1,1 0,0 0,0 0,0 0,0 0,1 1,-1-1,1 1,0-1,-1 1,1 0,0 0,0 0,1 0,-1 1,0-1,1 1,-1 0,0 0,1 0,-1 1,5-1,4-2,-1 2,0-1,1 2,-1-1,0 2,15 1,-20-1,1 0,-1 0,0 1,1 0,-1 0,0 1,0-1,0 1,-1 1,1-1,7 7,-2 1</inkml:trace>
  <inkml:trace contextRef="#ctx0" brushRef="#br0" timeOffset="18545.95">959 2083,'1'4,"0"0,0-1,1 1,0-1,0 1,0-1,0 1,0-1,1 0,-1 0,6 5,3 4,125 132,-97-106,-1 2,55 75,-85-102,-5-5</inkml:trace>
  <inkml:trace contextRef="#ctx0" brushRef="#br0" timeOffset="18934.12">1189 2035,'-3'11,"-3"7,-1 5,-3 2,2 3,-2 1,-1 2,-2 2,1-1,0-1,-1-1,2 0,0-3,2-2,3-3,1-9,3-5</inkml:trace>
  <inkml:trace contextRef="#ctx0" brushRef="#br0" timeOffset="19445.46">1372 2282,'11'0,"7"-3,2 0,2-1,-1 1,-1 1,-4 1</inkml:trace>
  <inkml:trace contextRef="#ctx0" brushRef="#br0" timeOffset="19929.59">1618 2035,'-9'75,"6"-62,1-1,0 1,1-1,0 1,1 0,1-1,2 20,-1-29,-1 0,1-1,0 1,-1-1,1 1,0-1,1 0,-1 0,0 0,0 0,1 0,-1 0,1-1,0 1,0-1,-1 0,1 0,0 0,0 0,0 0,0-1,0 1,4-1,-3 1,1 0,-1-1,0 0,1 1,-1-2,1 1,-1 0,0-1,1 0,-1 0,0 0,0-1,0 1,0-1,7-4,-4-2</inkml:trace>
  <inkml:trace contextRef="#ctx0" brushRef="#br0" timeOffset="20283.62">1734 2001,'0'14,"0"10,0 7,0 3,3 2,1 1,0-1,1-1,1-1,-1 0,-2 0,0-1,-2-3,0-4,-1-3,0-6</inkml:trace>
  <inkml:trace contextRef="#ctx0" brushRef="#br0" timeOffset="20687.06">2064 2166,'9'0,"8"0,6 0,6 0,3 0,-1 0,-3 0,-3 0,-9 0,-8 0</inkml:trace>
  <inkml:trace contextRef="#ctx0" brushRef="#br0" timeOffset="21101.95">2030 2332,'20'0,"9"-3,5-1,0 1,-3 0,-4 1,-4 1,-9 0,-6 1</inkml:trace>
  <inkml:trace contextRef="#ctx0" brushRef="#br0" timeOffset="21463.43">2129 2001,'8'30,"-2"1,-2 0,0 0,-2 0,-2 0,-4 41,4 78,2-116,-1-16,0 1,2 0,6 27,-9-45,0-1,0 0,0 1,0-1,0 1,0-1,0 0,0 1,0-1,1 0,-1 1,0-1,0 0,0 1,0-1,1 0,-1 1,0-1,0 0,1 0,-1 1,0-1,0 0,1 0,-1 0,0 1,1-1,-1 0,0 0,1 0,-1 0,0 0,1 0,0 0,2-3</inkml:trace>
  <inkml:trace contextRef="#ctx0" brushRef="#br0" timeOffset="22151.21">2674 1920,'-13'15,"1"0,0 1,2 0,0 1,0 0,2 1,0 0,1 0,1 0,1 1,0 0,2 0,0 0,1 1,1-1,2 29,0-37,2 0,-1 0,2 0,-1 0,1-1,1 1,0-1,0 0,1-1,1 1,-1-1,1 0,1-1,0 0,0 0,1 0,-1-1,2-1,-1 1,1-1,0-1,0 0,0 0,1-1,-1-1,22 5,-20-5,1-1,-1 0,0-1,1-1,-1 0,1 0,-1-1,1-1,-1 0,0-1,0 0,0 0,0-2,0 1,-1-2,0 1,0-2,0 1,-1-1,0-1,-1 0,1 0,-1-1,9-13,-9 10,-2-1,0 0,0-1,-1 0,-1 0,0 0,-1 0,-1-1,0 0,-1 1,-1-1,0 0,-1 0,0 0,-5-25,3 27,0 0,-1 1,0-1,-1 1,0 0,-1 0,-1 0,0 1,0-1,-1 1,-1 1,0 0,0 0,-1 0,0 1,-1 0,0 1,-14-10,21 16,-1 0,1 0,-1 1,1-1,-1 1,1-1,-1 1,0 0,0 0,0 1,1-1,-1 1,0 0,0 0,0 0,0 1,0-1,1 1,-1 0,0 0,0 0,1 1,-1-1,1 1,-1 0,1 0,0 0,-5 4,-9 9</inkml:trace>
</inkml:ink>
</file>

<file path=word/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9:24.85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205,'4'2,"0"0,0 0,-1 0,1 1,0 0,-1-1,0 1,0 0,1 1,3 5,1 0,72 75,-20-19,128 106,-165-150,-15-11,-11-9,-7-8</inkml:trace>
  <inkml:trace contextRef="#ctx0" brushRef="#br0" timeOffset="369.65">325 163,'-7'14,"-9"11,-5 9,-3 5,-4 6,-4 3,-1 0,3-1,3-6,2-2,2-5,1-4,9-8,5-7</inkml:trace>
  <inkml:trace contextRef="#ctx0" brushRef="#br0" timeOffset="971.84">733 163,'26'20,"2"-1,1-2,0-1,1-1,0-2,1-1,57 14,-87-26,0 0,1 1,-1-1,0 0,0 0,1 1,-1-1,0 1,0-1,1 1,-1-1,0 1,0 0,0-1,0 1,0 0,0 0,0 0,0 0,0 0,0 0,-1 0,1 0,0 0,-1 1,1-1,-1 0,1 0,-1 1,1-1,-1 0,0 0,0 1,0-1,0 0,0 1,0-1,0 0,0 1,0-1,-1 0,1 1,0-1,-1 0,1 0,-1 0,0 1,-1 1,-4 7,-1 0,-1-1,0 0,-15 13,7-5,-83 106,93-117</inkml:trace>
  <inkml:trace contextRef="#ctx0" brushRef="#br0" timeOffset="1409.06">773 693,'18'0,"11"0,9 0,5-4,1-1,-2 1,-3-3,-3 0,-5 1,-5 2,-2 1,-10 1,-10 2,-5 0</inkml:trace>
  <inkml:trace contextRef="#ctx0" brushRef="#br0" timeOffset="1993.94">1382 102,'0'0,"1"60,-14 103,13-160,-1 0,0 0,1-1,0 1,0 0,0 0,0 0,0-1,0 1,1 0,-1 0,1 0,0-1,0 1,0 0,0-1,0 1,1-1,-1 1,1-1,-1 0,1 0,0 0,2 3,1-3,-1 1,1-1,0 0,0 0,0-1,0 1,0-1,0 0,1 0,-1-1,0 0,7 0,15 1,44 0,-67-1,1-1,-1 1,0-1,1 0,-1 0,1 0,-1 0,0-1,0 0,0 1,6-5,-2-3</inkml:trace>
  <inkml:trace contextRef="#ctx0" brushRef="#br0" timeOffset="2359.36">1606 0,'0'21,"0"14,3 11,2 4,0 5,-2 3,3 6,0 1,-1 1,-1 0,-1-2,-2-8,0-6,-1-9,-4-10,-1-12</inkml:trace>
</inkml:ink>
</file>

<file path=word/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9:21.95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45,'37'17,"1"-1,0-2,1-1,67 11,-100-23,0 0,-1 0,1 1,0-1,0 1,-1 0,8 4,-12-5,0 0,0 0,0-1,0 1,0 0,0 0,0 0,0 0,-1 0,1 0,0 1,-1-1,1 0,-1 0,0 0,1 1,-1-1,0 0,1 0,-1 1,0-1,0 0,0 1,0-1,-1 0,1 0,0 1,0-1,-1 0,1 0,-1 1,1-1,-1 0,1 0,-2 2,-17 31,-32 44,-2 3,25-31,16-31</inkml:trace>
  <inkml:trace contextRef="#ctx0" brushRef="#br0" timeOffset="379.05">43 654,'17'-4,"16"0,13 0,9-3,2-1,-2-1,-3 0,-7-1,-8 0,-14 2,-13 3,-13 2,-6 2</inkml:trace>
  <inkml:trace contextRef="#ctx0" brushRef="#br0" timeOffset="984.59">774 106,'-6'4,"1"0,-1 0,1 0,0 1,1-1,-1 1,1 0,0 0,0 1,0-1,1 1,0 0,-5 12,1 0,1 1,0 1,-3 24,7-28,0 0,1 0,0 0,2 1,0-1,0 0,2-1,0 1,1 0,11 29,-12-38,1 0,-1 1,2-1,-1 0,1-1,0 1,0-1,1 0,-1 0,1-1,1 0,-1 0,1 0,0-1,0 0,0 0,1-1,-1 0,1 0,0-1,-1 1,1-2,12 2,-10-3,0 0,0-1,-1 0,1 0,0-1,-1-1,1 1,-1-1,0-1,0 0,0 0,-1-1,1 0,-1-1,0 1,0-2,-1 1,0-1,0 0,8-11,-4 4,-1 0,-1 0,0 0,-1-1,0-1,-1 1,-1-1,-1 0,0-1,-1 1,2-18,-5 19,-1 1,0-1,-1 1,-1-1,0 1,-1 0,-1 0,0 0,-1 0,0 1,-1-1,-1 1,0 1,0-1,-16-18,17 24,1 1,-1-1,0 1,-1 1,1-1,-1 1,0 0,-1 1,1 0,-1 0,0 0,0 1,0 0,0 1,-1 0,1 0,0 0,-1 1,0 1,1 0,-1 0,1 0,-1 1,0 0,1 1,0 0,-14 5,6 0,0 0,-26 17,11-3</inkml:trace>
</inkml:ink>
</file>

<file path=word/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9:19.910"/>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43,'55'63,"98"86,-95-97,-3 3,52 66,-102-114,16 20,-21-27,1 0,-1 1,0-1,0 0,1 0,-1 1,0-1,0 0,1 0,-1 1,0-1,1 0,-1 0,0 1,1-1,-1 0,0 0,1 0,-1 0,0 0,1 0,-1 0,1 0,-1 0,0 0,1 0,-1 0,0 0,1 0,-1 0,1 0,-1 0,0 0,1 0,-1 0,0-1,1 1,-1 0,0 0,1-1,-1 1,0 0,0 0,1-1,-1 1,0 0,0 0,1-1,-1 1,0 0,0-1,0 1,0-1,1 1,-1 0,0-1,0 1,0 0,0-1,0 1,0-1,0 1,0 0,0-1,1-15</inkml:trace>
  <inkml:trace contextRef="#ctx0" brushRef="#br0" timeOffset="382.39">448 101,'-7'18,"-6"12,-3 8,-4 4,-1 6,0 2,-5-2,0-1,1-2,0-5,2-3,4-4,3-7,3-5,8-10,8-10,3-4</inkml:trace>
  <inkml:trace contextRef="#ctx0" brushRef="#br0" timeOffset="740.07">792 387,'18'0,"15"0,6 0,3 0,-1 0,-6 0,-7 0</inkml:trace>
  <inkml:trace contextRef="#ctx0" brushRef="#br0" timeOffset="1113.33">1281 164,'-5'11,"1"0,1 1,-1-1,2 1,-3 19,5-25,-1 0,1 0,0-1,0 1,0 0,1 0,0 0,0 0,0 0,1-1,0 1,0 0,3 5,-2-8,0 0,0-1,1 1,-1 0,0-1,1 0,0 0,-1 0,1 0,0-1,0 1,0-1,0 0,0 0,0 0,9 0,76-2,-61-1,-24 2,0 0,-1 0,1 0,0-1,-1 1,1-1,0 0,-1-1,1 1,-1 0,1-1,2-2,-4 2,0 1,0-1,-1 0,1 0,-1 0,1 0,-1-1,0 1,0 0,0 0,0-1,0 1,-1-1,1 1,-1-1,1 1,-1-1,0-4,0-9</inkml:trace>
  <inkml:trace contextRef="#ctx0" brushRef="#br0" timeOffset="1528.04">1483 1,'0'14,"0"11,4 12,0 7,1 5,2 6,0 4,-1-2,-2 0,-1-3,-1-7,-2-4,1-7,-2-9</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8:37.783"/>
    </inkml:context>
    <inkml:brush xml:id="br0">
      <inkml:brushProperty name="width" value="0.05" units="cm"/>
      <inkml:brushProperty name="height" value="0.05" units="cm"/>
      <inkml:brushProperty name="color" value="#008C3A"/>
      <inkml:brushProperty name="ignorePressure" value="1"/>
    </inkml:brush>
  </inkml:definitions>
  <inkml:trace contextRef="#ctx0" brushRef="#br0">0 99,'39'0,"-8"-1,-1 1,1 2,50 9,-41-5,0-1,-1-2,1-3,43-3,13 0,-60 4,0 2,38 9,145 13,-199-24,46 8,-41-4,46 1,15-8,93 3,-119 9,-42-6,0-1,28 1,503-4,-520-5,-23 0,-19-2,0 5</inkml:trace>
  <inkml:trace contextRef="#ctx0" brushRef="#br0" timeOffset="1516.34">1889 18,'1'-1,"-1"0,1 0,-1 0,1 0,-1 0,1 0,0 0,-1 0,1 0,0 0,0 1,0-1,0 0,0 1,0-1,0 0,0 1,0-1,0 1,0 0,0-1,0 1,0 0,0 0,0-1,0 1,0 0,1 0,-1 0,0 0,0 1,0-1,0 0,0 0,2 1,41 7,-13 1,0 1,-1 1,0 2,-1 1,0 2,-1 0,49 40,-76-55,0 0,0 0,-1 0,1 0,0 0,0 0,-1 0,1 0,-1 1,1-1,-1 0,1 0,-1 1,0-1,1 0,-1 1,0-1,0 0,0 1,0-1,0 0,0 1,-1-1,1 0,0 1,-1-1,1 0,-1 0,1 0,-1 1,0-1,1 0,-1 0,0 0,0 0,-1 1,-44 41,29-29,2-2,-1 0,-27 16,27-18,1-1,0 2,-20 18,19-10,10-9,8-7,3-6</inkml:trace>
</inkml:ink>
</file>

<file path=word/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9:12.101"/>
    </inkml:context>
    <inkml:brush xml:id="br0">
      <inkml:brushProperty name="width" value="0.05" units="cm"/>
      <inkml:brushProperty name="height" value="0.05" units="cm"/>
      <inkml:brushProperty name="color" value="#E71224"/>
      <inkml:brushProperty name="ignorePressure" value="1"/>
    </inkml:brush>
  </inkml:definitions>
  <inkml:trace contextRef="#ctx0" brushRef="#br0">2 246,'3'73,"26"135,-1-6,-28-190,-2-12,-9-23,-11-44,15 42,1-1,1 1,1-1,1-1,2 1,1-36,1 53,0-1,1 1,0-1,0 1,1 0,0 0,1 0,0 0,0 1,1-1,0 1,0 0,1 0,0 1,0 0,1 0,0 0,0 1,1 0,13-8,-7 6,0 1,0 0,1 1,0 0,17-3,-26 7,0 1,1 0,-1 1,0-1,1 1,-1 0,0 1,1 0,-1 0,0 0,0 0,0 1,0 0,0 1,8 4,-1 0</inkml:trace>
  <inkml:trace contextRef="#ctx0" brushRef="#br0" timeOffset="704.57">489 326,'-4'1,"0"0,0 0,0 0,0 0,0 1,0-1,0 1,0 0,1 0,-1 0,1 1,-1-1,1 1,0 0,0 0,0 0,1 1,-1-1,1 0,0 1,-1 0,-2 7,-2 3,1 2,0-1,1 1,-5 24,6-22,1 1,1 0,1 0,1 0,2 29,-1-44,0 1,0-1,0 0,0 1,0-1,1 0,0 0,0 0,0 0,1-1,-1 1,6 6,-5-8,-1 0,1-1,0 1,-1 0,1-1,0 0,0 0,0 0,0 0,0 0,0 0,0-1,1 0,-1 1,0-1,0 0,0-1,0 1,1 0,3-2,-3 1,0 0,1 0,-1-1,0 0,0 1,0-1,0-1,-1 1,1 0,-1-1,1 0,-1 0,0 0,5-6,-3 2,0-1,-1 1,0-1,0 0,0 0,4-17,-3-1,0 0,-1-1,-1-48,-3 68,1 3,-1 0,0 0,0 0,0 1,0-1,-1 0,1 0,-1 0,0 1,-1-1,1 0,-3-5,-2 11,2 11,0 12,5 5,2-1,0 0,2 0,1 0,1-1,23 55,-17-45,-7-20</inkml:trace>
  <inkml:trace contextRef="#ctx0" brushRef="#br0" timeOffset="1474.67">815 348,'-4'1,"-1"0,1-1,0 2,0-1,0 0,0 1,0 0,0 0,0 0,1 0,-1 1,1-1,-1 1,1 0,0 0,0 0,0 1,1-1,-1 1,1-1,0 1,0 0,0 0,-2 6,-5 13,0 1,-9 47,14-56,1-4,1-1,0 1,1 0,0 0,0 0,1 0,1 0,2 16,-2-24,0 0,0 0,0 0,0 0,1 0,-1-1,1 1,0 0,0-1,0 1,0-1,0 0,1 1,-1-1,1 0,-1 0,1-1,0 1,0-1,0 1,0-1,0 0,0 0,0 0,0 0,0-1,0 1,0-1,1 0,-1 0,0 0,0 0,5-1,-3 0,1 0,0-1,-1 1,1-1,-1 0,1 0,-1-1,0 0,0 1,0-2,-1 1,1-1,-1 1,1-1,-1-1,0 1,-1 0,1-1,-1 0,0 0,0 0,0 0,-1 0,0-1,2-6,4-11,-1-1,-2 0,0 0,2-40,-5 23,-1 0,-3 0,-1 0,-3 0,0 1,-3 0,-2 0,-18-46,9 54,14 29,9 23,-3-20,37 118,25 156,-36-110,-24-141</inkml:trace>
  <inkml:trace contextRef="#ctx0" brushRef="#br0" timeOffset="1859.93">1098 306,'-3'6,"-2"7,1 8,4 6,2 10,1 5,3-1,0 0,0-4,-1-5,1-5,1-2,-2-7</inkml:trace>
  <inkml:trace contextRef="#ctx0" brushRef="#br0" timeOffset="2245.19">1099 21,'0'18,"0"5</inkml:trace>
  <inkml:trace contextRef="#ctx0" brushRef="#br0" timeOffset="2620.14">1484 347,'1'0,"-1"0,0 0,0-1,0 1,0 0,0 0,0-1,0 1,0 0,0 0,0 0,0-1,0 1,0 0,0 0,0-1,0 1,0 0,0 0,0 0,-1-1,1 1,0 0,0 0,0 0,0-1,0 1,-1 0,1 0,0 0,0 0,0 0,0-1,-1 1,1 0,0 0,0 0,0 0,-1 0,1 0,0 0,0 0,-1 0,1 0,0 0,0 0,-1 0,-10 8,-9 18,10-7,0 2,1-1,1 1,1 0,1 1,1 0,0 0,2 0,-1 28,5-46,0 0,0 0,0-1,0 1,1 0,-1 0,1-1,0 1,0 0,0-1,1 0,-1 0,1 0,0 0,0 0,0 0,0-1,0 1,1-1,-1 0,1 0,0 0,-1 0,1-1,0 0,0 1,6 0,9 3,1-1,1-1,-1 0,23-1,-35-2,0 0,-1-1,1 0,0 0,12-4,2-4</inkml:trace>
  <inkml:trace contextRef="#ctx0" brushRef="#br0" timeOffset="3208.14">1728 388,'-6'8,"-12"13,1 1,1 0,1 2,-18 37,32-60,0 1,0-1,0 1,1-1,-1 1,1 0,0-1,-1 1,1-1,0 1,0 0,0 0,0-1,0 1,0 0,0-1,1 1,-1 0,1-1,-1 1,2 1,-1-2,0 0,0 0,0 0,0 0,0-1,1 1,-1 0,0-1,0 1,1-1,-1 1,0-1,1 0,-1 1,0-1,1 0,-1 0,1 0,2 0,2-1,0 0,0 0,0 0,0-1,0 0,0 0,0-1,0 0,-1 0,6-4,16-21,-25 24,2 0,-1 0,0 0,1 0,0 0,0 1,0 0,0 0,8-5,-11 8,0 0,-1 0,1 0,0 0,-1 1,1-1,0 0,-1 0,1 0,0 1,-1-1,1 0,0 1,-1-1,1 0,0 1,-1-1,1 1,-1-1,1 1,-1-1,1 1,-1-1,0 1,1-1,-1 1,1 0,11 24,-7-15,1 1,2 0,-1 0,1-1,1 0,0-1,11 11,-16-17,-1 0,1-1,-1 1,1 0,0-1,0 0,0 0,0 0,0-1,0 1,1-1,-1 0,0 0,1 0,-1-1,1 0,-1 0,1 0,-1 0,1 0,6-3,-9 2,0 0,-1 0,1 0,0-1,0 1,-1-1,1 1,-1-1,1 1,-1-1,0 0,0 0,1 0,-1 0,0 0,-1 0,1 0,0 0,-1 0,1 0,-1-1,0 1,1-3,-1-59,-1 48,-1-22,-2-32,4 66,0-1,0 1,1-1,0 0,0 1,0 0,0-1,1 1,-1 0,1-1,3-3,-5 7,1 0,-1 0,1 0,-1 1,1-1,0 0,-1 1,1-1,0 0,-1 1,1-1,0 1,0-1,0 1,0-1,-1 1,1 0,0-1,0 1,0 0,0 0,0-1,0 1,0 0,0 0,0 0,0 0,0 0,1 1,0 0,-1 0,1 0,0 0,0 0,-1 1,1-1,-1 0,1 1,-1 0,1-1,-1 1,2 3,2 5,1 0,-2 0,7 20,-7-14,-1 1,-1 0,1 25,-2-24,0-1,1 1,5 16,-7-31,1-1,0 1,0-1,1 1,-1-1,0 1,1-1,0 0,-1 0,1 1,2 1,8 5</inkml:trace>
  <inkml:trace contextRef="#ctx0" brushRef="#br0" timeOffset="3734.9">2440 328,'-8'1,"0"0,-1 0,1 1,0 0,0 0,0 1,1 0,-1 0,0 1,1 0,0 0,0 1,1 0,-1 0,1 1,0-1,0 1,1 1,0-1,0 1,0 0,1 0,0 0,0 1,1-1,0 1,0 0,1 0,0 0,0 0,0 15,1-20,1 0,0 0,0-1,0 1,0 0,1 0,-1 0,1 0,0 0,-1 0,1-1,1 1,-1 0,0-1,1 1,-1-1,1 1,0-1,-1 0,1 0,0 0,1 0,-1 0,0 0,0 0,1-1,-1 1,1-1,0 0,-1 1,1-1,0-1,0 1,0 0,2 0,1 0,0-1,0 1,0-1,0-1,0 1,-1-1,1 0,0 0,0-1,-1 1,1-1,-1 0,1-1,-1 0,0 1,8-7,-4 0,-1 0,0 0,-1-1,0 0,-1 0,0 0,0-1,-1 0,0 0,-1 0,-1-1,0 0,0 1,-1-1,1-17,0-15,-2 0,-8-82,-5 46,8 70,2 20,3 20,5 19,2-1,3 0,25 71,-27-94,2 0,0 0,2-1,0-1,1 0,2-1,0-1,21 21,-11-19</inkml:trace>
  <inkml:trace contextRef="#ctx0" brushRef="#br0" timeOffset="5206.92">3091 44,'0'2,"1"-1,-1 0,1 1,0-1,-1 0,1 0,0 1,0-1,0 0,0 0,0 0,0 0,0 0,0 0,1-1,-1 1,0 0,2 0,31 16,-23-12,127 53,-96-43,73 38,-114-52,0-1,0 1,0 0,-1-1,1 1,0 0,0 0,-1 0,1 0,0-1,-1 1,1 0,-1 0,1 0,-1 0,0 0,1 0,-1 0,0 0,0 1,0-1,0 0,0 0,0 0,0 0,0 0,0 0,0 0,-1 0,1 0,0 0,-1 0,1 0,-1 0,1 0,-1 0,1 0,-1 0,0 0,-1 1,-37 42,24-30,-16 21,-37 46,59-67</inkml:trace>
  <inkml:trace contextRef="#ctx0" brushRef="#br0" timeOffset="5730.63">3091 673,'13'0,"13"0,7 0,10 0,3 0,2 0,-1 0,-5 0,-6 0,-6 0,-4 0,-4 0,-5-4,-9 0,-5-1</inkml:trace>
  <inkml:trace contextRef="#ctx0" brushRef="#br0" timeOffset="6639.24">3964 44,'-6'0,"0"0,0 1,0 0,0-1,0 2,0-1,1 1,-1 0,0 0,1 0,0 1,-1 0,1 0,0 1,1-1,-1 1,-4 5,-1 2,1 0,1 1,0 0,1 1,0-1,-5 16,2-3,0 0,2 0,1 1,0 0,2 0,2 0,0 1,2-1,2 44,0-60,0 0,0 0,1 0,1 0,0 0,0-1,1 1,0-1,0 0,1 0,0-1,1 1,0-1,0 0,1-1,0 0,0 0,1 0,0-1,0 0,0 0,1-1,0 0,0-1,0 0,1 0,-1-1,13 3,-12-4,0-1,1 0,-1 0,1-1,-1 0,1-1,-1 0,0-1,1 0,-1 0,0-1,0-1,0 0,-1 0,1-1,-1 0,0 0,-1-1,1 0,-1-1,0 0,-1 0,0-1,11-13,-8 7,1-1,-2 0,0 0,0-1,-2 0,0-1,-1 1,0-1,-2-1,0 1,-1-1,0 1,-1-32,-3 25,-2 1,0 0,-2 0,0 1,-2 0,-18-42,21 54,-1 0,0 0,0 1,-1 0,-1 0,1 0,-1 1,-1-1,0 2,0-1,0 1,-1 1,0-1,0 2,-1-1,-17-6,24 11,-1 0,1 0,-1 0,0 1,1-1,-1 1,1 0,-1 0,0 0,1 1,-1-1,0 1,1 0,-1 0,1 0,-6 3,3 0,1-1,-1 1,1 0,0 1,0-1,1 1,-1 0,-4 7,-8 12</inkml:trace>
</inkml:ink>
</file>

<file path=word/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9:30.09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83 1,'13'61,"-3"45,16 306,-26-411,0-1,1 1,-1-1,0 1,0-1,0 1,0-1,0 1,0-1,0 1,0-1,0 1,0-1,0 1,0-1,0 1,0-1,-1 1,1-1,0 0,0 1,0-1,-1 1,1-1,0 1,0-1,-1 0,1 1,-1-1,1 0,0 1,-1-1,1 0,0 0,-1 1,1-1,-1 0,-3-3</inkml:trace>
  <inkml:trace contextRef="#ctx0" brushRef="#br0" timeOffset="712">0 298,'41'-2,"-1"-2,0-2,55-16,-55 12,0 2,0 1,51-1,-28 3,-59 5,1-1,0 0,-1 0,1 0,-1-1,1 1,-1-1,0 0,1-1,6-4,-11 7,0 0,0 0,0-1,0 1,0 0,0 0,0-1,-1 1,1 0,0 0,0 0,0-1,0 1,0 0,0 0,0 0,-1-1,1 1,0 0,0 0,0 0,0 0,-1 0,1-1,0 1,0 0,0 0,-1 0,1 0,0 0,0 0,0 0,-1 0,1 0,0 0,0 0,-1 0,1 0,0 0,0 0,0 0,-1 0,1 0,0 0,-1 0,-10-1</inkml:trace>
</inkml:ink>
</file>

<file path=word/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8:41.025"/>
    </inkml:context>
    <inkml:brush xml:id="br0">
      <inkml:brushProperty name="width" value="0.05" units="cm"/>
      <inkml:brushProperty name="height" value="0.05" units="cm"/>
      <inkml:brushProperty name="color" value="#008C3A"/>
      <inkml:brushProperty name="ignorePressure" value="1"/>
    </inkml:brush>
  </inkml:definitions>
  <inkml:trace contextRef="#ctx0" brushRef="#br0">364 412,'-8'-5,"-1"1,0 0,0 0,0 1,-1 0,1 1,-1 0,0 0,1 1,-1 0,0 1,0 0,0 1,1 0,-1 0,0 1,1 0,-1 1,1 0,0 0,0 1,0 0,0 1,1 0,0 0,0 1,0 0,1 1,0-1,0 1,0 1,1-1,-10 17,7-10,2 0,0 1,0 0,2 0,0 0,0 0,1 1,1 0,-1 17,4-27,0 0,0-1,0 1,0-1,1 1,0-1,0 1,1-1,0 0,0 1,0-1,5 9,-4-11,-1 0,1 0,0 0,0-1,0 0,0 1,0-1,0 0,1 0,-1-1,0 1,1-1,0 1,-1-1,1 0,0-1,0 1,0-1,-1 1,8-2,-3 1,-1-1,1 0,-1 0,1-1,-1 0,0-1,0 1,0-1,0-1,-1 1,1-1,-1 0,0-1,0 1,0-1,-1-1,1 1,6-10,-2 2,0-1,-1 0,-1-1,0 0,-1 0,0-1,5-20,-13 45,0-1,0 1,1 0,1 0,0 0,0 0,0 0,6 16,29 85,-28-87,29 70,24 77,-56-152,-1 0,-1 0,-1 0,0 0,-1 1,-1-1,-4 30,3-44,1 0,-1 0,0 0,-1 0,1 0,-1 0,0 0,0 0,0 0,0-1,-1 1,0-1,1 0,-1 0,0 0,-1 0,1 0,-5 3,1-3,0 0,1 0,-1 0,0-1,-1 0,1 0,0-1,0 0,-1 0,-7 0,-1-2,0 1,-1-2,1 0,0-2,0 1,0-2,1 0,-1-1,-15-8,29 13,-1 0,1 0,1 0,-1-1,0 1,0-1,0 1,1-1,-1 1,1-1,-1 0,1 0,0 0,-1 0,1 0,0 0,0 0,1 0,-1 0,0-1,1 1,-1 0,1 0,0-1,0 1,0-3,3-13</inkml:trace>
  <inkml:trace contextRef="#ctx0" brushRef="#br0" timeOffset="699.12">859 18,'-10'6,"0"0,1 1,0 1,0-1,1 1,-1 1,2-1,-1 1,1 1,-8 14,-8 17,-22 52,38-77,-14 36,2 0,3 1,2 1,2 1,3-1,2 2,0 62,7-109,0 1,0 0,1 0,0-1,1 1,0-1,0 1,1-1,1 0,-1 0,1 0,1 0,0-1,0 1,1-1,-1-1,2 1,-1-1,1 0,0-1,1 1,-1-1,1-1,1 1,-1-2,1 1,0-1,0 0,0-1,0 0,0 0,16 1,-16-2,0 0,1-1,-1 0,0-1,1 0,-1 0,14-3,-8-1</inkml:trace>
  <inkml:trace contextRef="#ctx0" brushRef="#br0" timeOffset="1076.18">875 528,'12'17,"8"11,8 7,6 2,4 1,3-3,1-2,-2-2,-4-2,-6-4,-5-5,-6-5,-10-6,-12-9,-8-6,-3-3</inkml:trace>
  <inkml:trace contextRef="#ctx0" brushRef="#br0" timeOffset="1444.47">1122 429,'-6'14,"-4"10,-4 4,-1 3,-2 2,-1 3,0 2,1-1,0-3,0-2,3-4,1-3,3-4,2-5</inkml:trace>
  <inkml:trace contextRef="#ctx0" brushRef="#br0" timeOffset="2183.59">1155 0,'19'18,"1"-1,1-1,1-1,33 17,-24-14,35 27,-55-37,-1 1,-1 0,0 1,0 0,-1 0,0 1,7 13,-5-5,-2 1,0 1,-1 0,-1 0,-1 0,-1 1,0-1,-1 32,-2 10,-12 103,3-115,-17 61,-1-3,23-90</inkml:trace>
</inkml:ink>
</file>

<file path=word/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8:34.008"/>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154,'19'-3,"0"-1,-1-1,1-1,-1-1,23-12,-34 15,0 0,-1-1,0 0,1 0,-1-1,-1 0,1 0,-1 0,0 0,-1-1,0 0,0 0,0 0,-1 0,4-13,12-51,-4 0,-3-2,-3 1,-3-2,-6-115,-10 72,5 87,1 0,2 0,2 0,0-1,7-41,-5 66,-1 0,1 0,0 0,1 0,0 0,0 0,0 1,0-1,1 1,0 0,0 0,1 0,-1 1,1-1,0 1,0 0,0 0,8-3,-10 5,1 1,0-1,0 1,0 0,0 0,0 0,0 1,0-1,1 1,-1 0,0 0,0 0,0 1,0-1,1 1,-1 0,0 0,0 1,-1-1,1 1,0 0,0 0,-1 0,1 1,-1-1,0 1,0-1,0 1,3 4,-3-4,-1 0,0 0,0 0,0 0,-1 0,1 0,-1 1,1-1,-1 1,0-1,1 7,-1 4</inkml:trace>
  <inkml:trace contextRef="#ctx0" brushRef="#br0" timeOffset="449.68">65 591,'14'0,"11"0,5 0,5 0,1-2,-2-5,-2 0,0-2,-1 0,-2-1,-3 2,-4 1,-2 3,-5-2,-8 1,-5 2</inkml:trace>
  <inkml:trace contextRef="#ctx0" brushRef="#br0" timeOffset="1181.95">1005 1,'-27'29,"2"2,1 1,1 0,2 2,-18 36,14-18,3 1,-29 104,41-120,1 1,3 1,1-1,2 1,2 66,3-86,0-1,2 0,0 0,0 0,2-1,0 1,1-1,1 0,0-1,2 0,0-1,0 1,1-2,15 16,-9-13,1 0,33 23,-47-37,1 0,0 1,0-2,0 1,0 0,0-1,0 0,1 0,-1-1,0 1,1-1,0-1,-1 1,1-1,0 0,-1 0,9-1,-4-3</inkml:trace>
  <inkml:trace contextRef="#ctx0" brushRef="#br0" timeOffset="1538.56">1057 609,'17'11,"11"7,9 3,7 3,4 1,0 1,0 0,-3-2,-3 0,-3-1,-6-4,-5-3,-7-1,-8-6,-9-10,-4-5</inkml:trace>
  <inkml:trace contextRef="#ctx0" brushRef="#br0" timeOffset="1889.53">1435 461,'-104'246,"47"-100,36-103,14-29,0 0,0 0,2 0,0 1,-5 21,12-32,3-9,1-6</inkml:trace>
  <inkml:trace contextRef="#ctx0" brushRef="#br0" timeOffset="2515.65">1305 67,'25'9,"0"1,0 2,-1 0,-1 1,0 2,-1 0,0 1,-1 1,-1 2,-1 0,0 0,-2 2,0 0,-2 1,0 1,-1 0,-2 1,15 38,-3-1,-3 1,-3 1,-2 0,-3 1,-4 1,-1 0,-4 0,-3 0,-8 76,7-133,-12 68,11-71,0-1,0 1,-1-1,0 0,0 0,0 1,0-1,0-1,-1 1,0 0,0-1,0 1,0-1,-4 4,-5-1</inkml:trace>
</inkml:ink>
</file>

<file path=word/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9:50.659"/>
    </inkml:context>
    <inkml:brush xml:id="br0">
      <inkml:brushProperty name="width" value="0.05" units="cm"/>
      <inkml:brushProperty name="height" value="0.05" units="cm"/>
      <inkml:brushProperty name="color" value="#E71224"/>
      <inkml:brushProperty name="ignorePressure" value="1"/>
    </inkml:brush>
  </inkml:definitions>
  <inkml:trace contextRef="#ctx0" brushRef="#br0">3859 51,'-238'-17,"-70"20,-238-6,416-3,-145-4,-97 30,198-7,-134 12,-401 83,317-44,198-29,172-32,6-1,0 0,0 0,0 2,0 0,-26 12,39-14,1 0,-1 0,1 1,0-1,0 1,0 0,0 0,0 0,0 0,1 0,0 0,-1 0,1 0,0 0,1 1,-2 4,-4 60,6-61,-13 247,-4 24,15-181,10 102,-1-69,6 23,-11-125,-2-23,0 1,1 0,0-1,0 1,0 0,4 10,-5-15,1 1,0-1,0 0,0 1,0-1,1 0,-1 0,0 0,0 0,1 0,-1 0,0 0,1 0,-1-1,1 1,-1 0,1-1,-1 0,1 1,0-1,-1 0,1 1,0-1,-1 0,1 0,-1-1,1 1,0 0,1-1,187-36,-72 11,460-53,-332 70,-8 2,129 0,-75 7,-96-17,40-16,-111 20,161-6,-38 35,14 1,-238-17,59-1,123 14,-198-11,1-1,0 0,0 0,0-1,0 0,0-1,14-2,-21 2,1 0,0 0,-1-1,1 1,-1-1,1 1,-1-1,0 0,0 0,0 0,0 0,0 0,0 0,0 0,-1-1,1 1,-1-1,0 1,0-1,0 0,0 0,0 1,0-1,-1 0,1 0,-1 0,0-2,30-356,-24-18,-9 211,1 134,-1 0,-2 1,-10-36,8 37,0-1,2 0,-1-45,8 54,-1-37,-1 58,0 1,0 0,0 0,-1 0,1 0,-1-1,1 1,-1 0,0 0,0 0,0 0,0 0,0 0,0 0,0 1,-1-1,1 0,-1 1,1-1,-4-2,-5 0</inkml:trace>
</inkml:ink>
</file>

<file path=word/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9:34.474"/>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 760,'10'-1,"0"0,-1-1,1-1,12-4,8-2,59-13,147-16,-246 38</inkml:trace>
  <inkml:trace contextRef="#ctx0" brushRef="#br0" timeOffset="575.89">0 1009,'14'3,"11"0,6 1,3-1,5-1,1-1,0 0,-2-4,-5 0,-1-1,-5 1,0 0,-2 2,-3 0,-8 1,-9 0,-5 0</inkml:trace>
  <inkml:trace contextRef="#ctx0" brushRef="#br0" timeOffset="2629.19">827 579,'2'4,"0"-1,0 1,1-1,-1 1,1-1,0 0,0 0,0 0,0 0,7 4,5 5,38 50,77 114,29 34,-148-192,-22-28,2-3</inkml:trace>
  <inkml:trace contextRef="#ctx0" brushRef="#br0" timeOffset="3078.67">1206 498,'-85'107,"-125"211,194-287,8-16,-1 0,0 0,-13 16,21-30,2-4</inkml:trace>
  <inkml:trace contextRef="#ctx0" brushRef="#br0" timeOffset="4471.22">1289 167,'24'-25,"-4"4,1 0,1 1,0 1,1 1,28-15,-49 32,0-1,0 1,1 0,-1 0,0 0,1 1,-1-1,1 1,-1-1,1 1,0 0,-1 0,1 0,-1 0,1 0,-1 0,1 1,-1-1,1 1,-1 0,1 0,2 1,-2 1,0-1,0 1,0-1,-1 1,1 0,-1 0,1 0,-1 1,0-1,0 1,0-1,2 8,1 7,0 1,-1-1,-1 1,1 33,-2-30,-2 0,-1-1,-1 1,0-1,-10 35,11-51,0-1,0 1,-1 0,0-1,1 0,-2 1,1-1,-1 0,1 0,-1 0,0 0,0-1,-1 1,1-1,-1 0,0 0,1 0,-1 0,-1-1,1 0,0 0,-1 0,1 0,-1-1,1 1,-1-1,0 0,1 0,-1-1,0 0,-8 0,12 0,-1 0,1 0,-1 0,1 0,0-1,-1 1,1 0,-1-1,1 1,0-1,-1 1,1-1,0 0,0 1,0-1,-1 0,1 0,0 0,0 0,0 0,0 0,0 0,1 0,-1-1,0 1,0 0,1 0,-1-1,1 1,-1-1,1 1,0 0,-1-1,1 1,0-1,0 1,0 0,0-1,0 1,0-1,1 1,-1-1,0 1,1 0,-1-1,2-1,-1-1,0 1,0 0,1 0,0-1,-1 1,1 0,0 0,1 0,-1 1,0-1,1 1,0-1,-1 1,1 0,0 0,0 0,0 0,6-2,-1 3,0 0,0 0,-1 1,1 0,0 0,0 1,0 0,0 1,-1-1,1 2,-1-1,1 1,-1 0,0 0,10 7,-3-2</inkml:trace>
  <inkml:trace contextRef="#ctx0" brushRef="#br0" timeOffset="5971.81">1913 530,'-16'488,"16"-476,1-9,-1 0,1 0,-1-1,0 1,0 0,0 0,0-1,0 1,-1 0,1 0,-1-1,0 1,0 0,0-1,0 1,0-1,-3 4,-3-3</inkml:trace>
  <inkml:trace contextRef="#ctx0" brushRef="#br0" timeOffset="6360.16">1749 844,'11'0,"10"0,6 0,7 0,4-3,1-1,-1-2,-1-1,-4 2,-5-2,-4 0,-10 2,-6 5,-8 1,-4 2</inkml:trace>
  <inkml:trace contextRef="#ctx0" brushRef="#br0" timeOffset="7212.03">2360 481,'50'-1,"51"1,-91 1,-1 0,1 0,-1 1,1 0,-1 1,0 0,16 8,-23-10,0 0,0 0,0 1,-1-1,1 0,0 1,0 0,-1-1,1 1,-1 0,0 0,1 0,-1 0,0 0,0 0,0 0,0 0,-1 0,1 1,-1-1,1 4,-1-1,0 0,0 0,-1-1,0 1,0-1,0 1,0 0,-1-1,0 0,-3 6,-2 2,0 0,-1-1,0 0,-1 0,-1-1,-14 14,13-16,6-4,-1 0,1 0,0 1,0-1,-6 9,11-12,-1 0,1 0,-1 0,1 0,-1 0,1 0,0 0,-1 0,1 0,0 0,0 0,0 0,0 0,0 0,0 0,0 0,0 0,0 0,1 0,-1 0,0 0,0 0,1 0,-1-1,1 1,-1 0,1 0,-1 0,1 0,0-1,-1 1,1 0,0 0,0-1,-1 1,1-1,0 1,0-1,0 1,0-1,0 1,0-1,1 1,20 10,0 2,-2 1,1 0,-2 1,33 34,-42-38,0 0,-1 0,-1 1,0 0,0 1,-1 0,-1 0,0 0,-1 1,0 0,3 19,-7-29,-1 0,0-1,0 1,0 0,0-1,0 1,-1 0,1-1,-1 1,0-1,0 1,-1-1,1 0,-1 1,1-1,-1 0,-4 6,1-4,0-1,0 1,0-1,0 0,0 0,-1 0,0-1,1 0,-10 4,3-3,0 0,-1 0,0-1,1-1,-1 0,0-1,0 0,0-1,-23-2,19-2</inkml:trace>
  <inkml:trace contextRef="#ctx0" brushRef="#br0" timeOffset="7694.39">2887 712,'206'185,"7"6,-206-185,-7-14,-3-4</inkml:trace>
  <inkml:trace contextRef="#ctx0" brushRef="#br0" timeOffset="8066.68">3201 698,'-8'14,"-6"10,-4 10,0 6,-1 7,-3-1,0 1,-2-2,0-3,-1-3,1-5,4-6,2-8,6-4,0-5,4-4</inkml:trace>
  <inkml:trace contextRef="#ctx0" brushRef="#br0" timeOffset="8885.26">3515 778,'8'3,"9"0,9 1,7-1,5-1,5-1,1 0,-4-1,-7 0,-5 0,-11 0,-11 0,-9-1,-7-1,-2-2</inkml:trace>
  <inkml:trace contextRef="#ctx0" brushRef="#br0" timeOffset="9615.63">3927 530,'10'-4,"15"-5,0 1,1 1,0 2,48-5,-69 9,-1 1,1 0,0 0,0 0,0 1,0 0,0 0,0 0,-1 0,1 1,0 0,-1 0,1 0,-1 0,0 1,0 0,0-1,0 2,0-1,-1 0,1 1,-1 0,0-1,0 1,-1 1,1-1,-1 0,0 1,0-1,0 1,0-1,-1 1,1 5,2 14,-1 0,-1 0,-1 1,-1-1,-1 1,-6 29,1-19,-1-1,-2 0,-23 56,29-84,0 0,0 0,-1 0,1-1,-1 0,-1 0,1 0,-1 0,1-1,-1 1,-1-1,1-1,-1 1,1-1,-1 1,-7 1,10-4,0 0,-1 0,1 0,0-1,0 1,-1-1,1 0,0 0,-1 0,1 0,0-1,-1 0,1 1,0-1,0 0,0 0,0-1,0 1,0-1,0 0,0 1,0-1,1 0,-1-1,1 1,0 0,-1-1,1 1,0-1,0 0,1 1,-1-1,-1-5,2 7,-1-1,2 0,-1 0,0 1,0-1,0 0,1 0,-1 0,1 0,0 0,-1 0,1 0,0 0,0 0,0 0,1 0,-1 0,0 0,1 0,-1 0,1 0,0 0,1-3,0 2,1 1,-1 0,0-1,1 1,0 0,-1 0,1 0,0 1,0-1,0 1,0-1,0 1,4-1,7-1,0 0,1 0,-1 2,1 0,22 1,-20 1,1 1,0 1,-1 1,1 0,-1 1,-1 1,1 1,-1 0,0 1,0 1,-1 1,0 0,-1 0,24 24,-37-33,0-1,-1 1,1 0,0-1,-1 1,1 0,0 0,-1 0,1-1,-1 1,0 0,1 0,-1 0,1 0,-1 0,0 0,0 0,0 0,1 0,-1 0,0 0,0 0,0 0,-1 0,1 0,0 0,0-1,0 1,-1 2,-4 4</inkml:trace>
</inkml:ink>
</file>

<file path=word/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8:53.925"/>
    </inkml:context>
    <inkml:brush xml:id="br0">
      <inkml:brushProperty name="width" value="0.05" units="cm"/>
      <inkml:brushProperty name="height" value="0.05" units="cm"/>
      <inkml:brushProperty name="color" value="#008C3A"/>
      <inkml:brushProperty name="ignorePressure" value="1"/>
    </inkml:brush>
  </inkml:definitions>
  <inkml:trace contextRef="#ctx0" brushRef="#br0">182 83,'14'-26,"-7"14,-20 30,-9 25,1 1,2 0,2 2,-14 57,15-46,0-8,3 0,1 1,3 0,-5 101,14-134,1 0,0 0,1 0,1-1,0 1,2-1,0 0,0 0,2 0,0-1,0 0,2 0,0-1,0 0,1 0,1-1,0 0,23 18,-18-17,27 22,-41-34,0-1,0 1,1-1,-1 1,1-1,-1 0,1 0,0 0,0 0,-1 0,1-1,0 1,0-1,3 1,1-4</inkml:trace>
  <inkml:trace contextRef="#ctx0" brushRef="#br0" timeOffset="599.2">216 547,'14'9,"-1"0,1 1,-1 0,13 15,20 15,274 215,-318-253,36 33,-36-33,0 0,-1-1,1 2,0-1,-1 0,1 0,-1 0,1 1,-1-1,0 1,0-1,0 1,-1-1,1 1,0 3,-1-5,0-1,0 1,-1-1,1 1,0-1,0 0,0 1,-1-1,1 0,0 1,0-1,-1 0,1 1,0-1,-1 0,1 1,-1-1,1 0,0 0,-1 0,1 1,-1-1,1 0,0 0,-1 0,1 0,-1 0,1 0,-1 0,1 0,0 0,-1 0,1 0,-1 0,0 0,-9-1</inkml:trace>
  <inkml:trace contextRef="#ctx0" brushRef="#br0" timeOffset="1016.47">560 396,'-148'377,"68"-196,77-176,1-5</inkml:trace>
  <inkml:trace contextRef="#ctx0" brushRef="#br0" timeOffset="1371.91">827 675,'11'0,"9"0,8 0,3 0,3 0,-2 0,-3 0,-4 0,-6-2,-7-2</inkml:trace>
  <inkml:trace contextRef="#ctx0" brushRef="#br0" timeOffset="1762.66">1156 380,'0'14,"0"10,0 7,0 3,2 5,2 1,2 2,1 0,-1-2,1-2,-1-2,-1-1,1-4,0-5,-1-9,-2-10,-1-7</inkml:trace>
  <inkml:trace contextRef="#ctx0" brushRef="#br0" timeOffset="2349.66">1073 1,'23'30,"2"0,0-2,2-1,42 32,-44-39,-1 0,-1 2,-1 1,-1 0,-1 1,-1 2,21 36,-26-32,-2 1,-1 0,-2 1,-1 1,-2-1,0 1,-3 0,0 61,-6-40,-1-1,-3 1,-2-1,-27 86,19-93,10-29</inkml:trace>
</inkml:ink>
</file>

<file path=word/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9:32.662"/>
    </inkml:context>
    <inkml:brush xml:id="br0">
      <inkml:brushProperty name="width" value="0.05" units="cm"/>
      <inkml:brushProperty name="height" value="0.05" units="cm"/>
      <inkml:brushProperty name="color" value="#E71224"/>
      <inkml:brushProperty name="ignorePressure" value="1"/>
    </inkml:brush>
  </inkml:definitions>
  <inkml:trace contextRef="#ctx0" brushRef="#br0">146 27,'6'-24,"1"21,-1 15,3 22,-1 1,-3 0,3 51,-1-13,21 178,-18-198,-12-42</inkml:trace>
  <inkml:trace contextRef="#ctx0" brushRef="#br0" timeOffset="650.63">0 306,'14'-2,"7"-2,6 0,4-2,3 1,0-3,0 1,1-2,-4 1,0-1,-4 1,-3 2,-3 2,-3 2,-6-2,-9 0,-4 0</inkml:trace>
</inkml:ink>
</file>

<file path=word/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9:16.52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58,'59'-4,"-1"-2,82-19,-65 11,-65 11,-9 2,0 1,0-1,0 0,0 1,1-1,-1 1,0 0,1-1,-1 1,0 0,1 0,-1 0,0 0,1 0,-1 0,0 0,1 1,-1-1,0 0,0 1,3 0,-3 4</inkml:trace>
  <inkml:trace contextRef="#ctx0" brushRef="#br0" timeOffset="557.54">83 237,'218'-17,"-123"18,-95-1</inkml:trace>
</inkml:ink>
</file>

<file path=word/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9:01.844"/>
    </inkml:context>
    <inkml:brush xml:id="br0">
      <inkml:brushProperty name="width" value="0.05" units="cm"/>
      <inkml:brushProperty name="height" value="0.05" units="cm"/>
      <inkml:brushProperty name="color" value="#004F8B"/>
      <inkml:brushProperty name="ignorePressure" value="1"/>
    </inkml:brush>
  </inkml:definitions>
  <inkml:trace contextRef="#ctx0" brushRef="#br0">233 231,'0'-1,"1"0,-1 1,0-1,0 0,0 1,0-1,0 0,0 1,0-1,0 0,0 0,0 1,-1-1,1 0,0 1,0-1,-1 0,1 1,0-1,-1 1,1-1,-1 1,1-1,-1 0,1 1,-1 0,1-1,-1 1,1-1,-1 1,0 0,1-1,-1 1,-1 0,0 0,1 0,-1 1,1-1,-1 1,1-1,-1 1,1 0,0-1,-1 1,1 0,0 0,-3 2,-35 40,24-20,2 2,0 0,2 1,0 0,-8 37,-25 144,37-169,0-1,-1 0,2 1,-1 51,6-79,2 0,-1 0,1 1,1-1,0 0,0 0,1 0,0 0,1-1,0 1,1-1,0 0,9 13,1-5,0-1,31 25,10 10,-49-43</inkml:trace>
  <inkml:trace contextRef="#ctx0" brushRef="#br0" timeOffset="555.94">183 708,'6'5,"7"5,4 7,3 2,3 2,3 2,3 0,-1 0,1-3,-2 3,-3-4,-3-3,-1 0,-8-3,-6-4</inkml:trace>
  <inkml:trace contextRef="#ctx0" brushRef="#br0" timeOffset="1036.48">397 575,'-6'12,"-1"8,-3 8,0 3,0 3,-2 1,1 0,0 3,-1 0,2 0,-1-2,2-3,-1-3,2-2,2-10,2-11,2-5</inkml:trace>
  <inkml:trace contextRef="#ctx0" brushRef="#br0" timeOffset="1637.37">348 263,'4'-9,"1"1,0 0,1 0,0 0,0 1,1 0,-1 0,2 0,9-6,-14 11,-1 0,1 0,-1 1,1-1,0 1,-1 0,1 0,0 0,0 0,0 0,0 1,0-1,0 1,0 0,0 0,0 0,0 0,0 1,0-1,0 1,0 0,0-1,0 1,-1 1,1-1,0 0,-1 1,1-1,-1 1,1 0,-1 0,4 4,2 4,0 0,-1 1,0 0,-1 1,0-1,0 1,-2 0,0 1,0-1,-1 1,0 0,-1 0,-1-1,0 1,-1 0,0 1,-1-2,0 1,-1 0,-5 16,6-27,-1 1,1 0,-1-1,0 1,0-1,-1 0,1 1,0-1,-1 0,1 0,-1-1,0 1,1 0,-1-1,0 0,-5 2,6-2,0 0,0-1,0 1,0-1,0 1,0-1,0 0,0 1,-1-1,1 0,0 0,0-1,0 1,0 0,0-1,0 1,0-1,0 0,0 0,0 0,0 0,0 0,0 0,1 0,-3-3,3 4,1-1,-1 1,1-1,-1 1,1-1,0 0,-1 0,1 1,-1-1,1 0,0 1,0-1,0 0,-1 0,1 0,0 1,0-1,0 0,0 0,0 1,0-1,0 0,1 0,-1 0,0 1,0-1,1 0,-1 0,0 1,1-1,0 0,24-18,-16 15,1 1,0 0,0 0,11-1,16 2,-22 2</inkml:trace>
  <inkml:trace contextRef="#ctx0" brushRef="#br0" timeOffset="2167.43">811 594,'0'11,"0"7,0 5,0 5,2 4,2 1,2 3,1 5,1 1,0-2,-2-4,1-6,0-5,-2-9,-2-8</inkml:trace>
  <inkml:trace contextRef="#ctx0" brushRef="#br0" timeOffset="2525.66">744 807,'12'-3,"8"-3,5-2,0 2,-1 1,-2 2,-5 1</inkml:trace>
  <inkml:trace contextRef="#ctx0" brushRef="#br0" timeOffset="3096.6">908 562,'9'-16,"0"1,1 0,0 1,2 1,-1-1,2 2,0 0,0 0,1 1,19-12,-31 22,0 0,0 1,0-1,0 0,0 1,0-1,0 1,0 0,0-1,1 1,-1 0,0 0,0 0,0 1,0-1,0 0,0 1,0 0,0-1,0 1,0 0,4 2,-2 0,0 1,0-1,-1 1,1 0,-1 0,1 0,-1 0,-1 0,4 7,4 9,-2 0,0 1,6 30,20 112,-30-139,-2 0,0 0,-2 0,-5 46,4-64,-1-1,1 1,-1-1,0 0,-1 1,1-1,-1 0,0 0,-1-1,1 1,-1-1,0 0,0 0,0 0,0 0,-1-1,1 1,-8 3,8-5,0 0,1-1,-1 1,0-1,0 0,0 0,0 0,0 0,0-1,0 1,0-1,0 0,0 0,0-1,0 1,0-1,0 0,1 0,-1 0,0-1,0 1,1-1,-1 0,1 0,-1 0,-5-5,8 6,0 0,-1 0,1 0,0-1,0 1,-1 0,1 0,0-1,0 1,1-1,-1 1,0-1,0 1,1-1,-1 1,1-1,-1 0,1 1,0-1,0-1,0 1,0 1,1 0,-1-1,1 1,-1 0,1 0,0 0,-1-1,1 1,0 0,0 0,0 0,0 0,0 1,0-1,0 0,0 0,0 0,2 0,3-2,0 1,0 0,0 0,0 0,0 1,0-1,0 2,0-1,9 1,-6 1,0 0,1 1,-1 0,0 1,0 0,-1 0,1 1,-1 0,0 0,0 1,0 0,0 1,-1 0,0 0,7 7,-13-12,-1 0,0-1,1 0,-1 1,0-1,1 0,-1 1,0-1,1 0,-1 0,1 1,-1-1,0 0,1 0,-1 0,1 0,-1 1,1-1,-1 0,1 0,-1 0,1 0,-1 0,0 0,1 0,-1 0,1 0,-1-1,1 1,0 0,3-4</inkml:trace>
  <inkml:trace contextRef="#ctx0" brushRef="#br0" timeOffset="3437.62">1305 677,'14'8,"10"6,7 6,4 5,1 1,3 2,1 2,-4-2,-3-2,-3-3,-8-3,-4-5,-8-7,-12-11,-8-11,-2-2</inkml:trace>
  <inkml:trace contextRef="#ctx0" brushRef="#br0" timeOffset="3875.83">1502 478,'-3'14,"-1"11,-2 5,-3 5,-1 1,0 0,-2 0,1 0,0-5,1-1,1-3,0-3,3-3,2-5</inkml:trace>
  <inkml:trace contextRef="#ctx0" brushRef="#br0" timeOffset="4538.51">1617 658,'3'0,"4"0,6 0,3 0,6-3,3-1,4-2,6-1,1-1,-1 0,-5 2,-4 1,-7 0,-4 0,-6 1,-9 4,-7 2,-1 0</inkml:trace>
  <inkml:trace contextRef="#ctx0" brushRef="#br0" timeOffset="4931.39">1981 331,'0'14,"0"10,3 7,1 4,2 3,1 2,-2 3,0-1,0-2,0-2,0-5,-2-2,1-7,1-9,-1-12,-1-4</inkml:trace>
  <inkml:trace contextRef="#ctx0" brushRef="#br0" timeOffset="5948.94">1932 0,'99'84,"-69"-62,-1 2,28 30,-35-28,-1 1,-2 1,-1 1,-1 1,-1 0,-1 1,-2 0,-2 1,0 1,7 47,-8-25,-4 1,-1 0,-3 0,-3 0,-11 88,10-134,2 0,-1 0,-1 0,0 0,0 0,-1 0,-1 0,1-1,-10 18,2-16</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8:33.667"/>
    </inkml:context>
    <inkml:brush xml:id="br0">
      <inkml:brushProperty name="width" value="0.05" units="cm"/>
      <inkml:brushProperty name="height" value="0.05" units="cm"/>
      <inkml:brushProperty name="color" value="#008C3A"/>
      <inkml:brushProperty name="ignorePressure" value="1"/>
    </inkml:brush>
  </inkml:definitions>
  <inkml:trace contextRef="#ctx0" brushRef="#br0">2331 117,'-60'18,"-30"-13,-100-6,61-1,49-9,-1 1,-18-1,69 7,-45-2,-26-4,-1 0,-346 11,420 0,-51 10,24-2,5 0,-22 2,-90 9,126-18,-1 1,-37 8,-10-4,68-7,0 1,1 0,-1 1,1 1,0 0,-28 10,43-12,-1-1,1 0,0 1,-1-1,1 0,0 1,-1-1,1 0,-1 0,1 0,0 1,-1-1,1 0,-1 0,1 0,-1 0,1 0,0 0,-1 0,1 0,-1 0,1 0,-1 0,1 0,0 0,-1 0,1 0,-1 0,1 0,-1-1,1 1,0 0,-1 0,1-1,0 1,-1 0,1 0,0-1,-1 1,1 0,0-1,-1 1,1 0,0-1,0 1,0-1,-1 1,1 0,0-1,8-30,27-32,21 2,-33 38,-20 22,-9 8,-10 12,-2 0,0-1,-1-1,-33 24,51-40,0-1,1 0,-1 0,1 1,-1-1,0 1,1-1,-1 0,1 1,-1-1,1 1,0-1,-1 1,1 0,0-1,-1 1,1-1,0 1,-1 0,1-1,0 1,0-1,0 1,0 0,0-1,0 1,0 0,0-1,0 1,0 0,0-1,0 2,19 17,44 11,-52-26,0 2,-6-3,-1-1,1 1,0-1,-1 0,1 0,0-1,0 0,1 1,-1-2,0 1,10 0,-10-6</inkml:trace>
</inkml:ink>
</file>

<file path=word/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0:38.45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501,'1'-7,"0"1,0-1,1 1,0 0,0-1,1 1,0 0,0 1,0-1,0 0,1 1,0 0,6-7,6-5,1 1,25-21,-25 24,2 0,0 2,0 0,1 0,0 2,1 1,30-8,-37 12,1 1,0 0,0 1,0 1,0 0,0 2,0-1,0 2,0 0,-1 0,29 10,-39-10,0-1,-1 1,0 0,1 0,-1 1,0-1,0 1,0-1,0 1,0 0,-1 0,0 0,1 0,-1 1,0-1,0 1,2 5,-1 1,0 1,0 0,-1 0,2 22,-3-18</inkml:trace>
  <inkml:trace contextRef="#ctx0" brushRef="#br0" timeOffset="697.14">463 449,'5'0,"0"1,0 0,0 1,1-1,-2 1,1 0,0 0,0 1,-1-1,1 1,7 7,-8-7,1 0,-1 0,1 0,0 0,0-1,0 0,0 0,10 3,-15-5,1-1,0 1,0 0,-1 0,1 0,0-1,-1 1,1 0,0-1,-1 1,1-1,0 1,-1-1,1 1,-1-1,1 1,-1-1,1 1,-1-1,1 0,-1 1,0-1,1 0,-1 1,0-1,1 0,-1 0,0 1,0-1,0 0,0 0,0 1,0-1,0-1,1-35,-1 26,0 8,0-1,0 0,1 1,0 0,0-1,0 1,0-1,0 1,3-5,2-1</inkml:trace>
  <inkml:trace contextRef="#ctx0" brushRef="#br0" timeOffset="1888.13">497 234,'8'-2,"0"-1,1 0,-1 0,-1-1,1 0,-1 0,1-1,-1 0,7-7,-5 6,21-17,-6 4,1 0,1 2,0 1,1 1,1 1,0 1,45-13,-34 19,0 1,0 1,0 3,0 1,47 5,-76-3,1 0,-1 0,1 1,-1 0,0 1,0 0,0 1,0 0,0 1,-1 0,0 0,0 1,0 0,-1 0,0 1,0 1,-1-1,0 1,0 0,0 1,-1-1,-1 1,1 1,-2-1,1 1,4 14,-6-13</inkml:trace>
  <inkml:trace contextRef="#ctx0" brushRef="#br0" timeOffset="2581.52">1255 152,'15'2,"1"1,0 0,0 2,-1-1,0 2,0 0,0 1,-1 0,26 19,-18-13,-22-13,1 0,0 0,0 1,-1-1,1 0,0 0,0 0,0 0,-1 0,1-1,0 1,0 0,-1 0,1 0,0-1,0 1,-1 0,1-1,0 1,-1-1,1 1,0-1,-1 1,1-1,-1 1,1-1,-1 1,1-1,-1 0,1 1,-1-1,0 0,1 1,-1-1,0 0,0 0,1 1,-1-1,0 0,0-1,13-45,-10 31,1 4,10-29,-14 39,1 1,0-1,0 0,0 1,0-1,0 0,0 1,0 0,0-1,0 1,1 0,-1-1,1 1,-1 0,1 0,-1 0,4-1,3 1</inkml:trace>
</inkml:ink>
</file>

<file path=word/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0:32.82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347'0,"-333"0</inkml:trace>
</inkml:ink>
</file>

<file path=word/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0:11.781"/>
    </inkml:context>
    <inkml:brush xml:id="br0">
      <inkml:brushProperty name="width" value="0.05" units="cm"/>
      <inkml:brushProperty name="height" value="0.05" units="cm"/>
      <inkml:brushProperty name="color" value="#008C3A"/>
      <inkml:brushProperty name="ignorePressure" value="1"/>
    </inkml:brush>
  </inkml:definitions>
  <inkml:trace contextRef="#ctx0" brushRef="#br0">255 395,'-9'0,"0"1,1 0,-1 0,0 1,1 0,-1 1,1 0,0 0,0 1,0 0,0 0,1 1,0 0,0 0,0 1,0 0,1 0,0 0,-7 11,6-8,0 1,1 1,1-1,-1 1,1 0,1 0,0 1,1-1,0 1,1 0,0 0,1 0,0 22,1-32,0 1,0-1,0 1,0-1,0 1,1-1,-1 1,1-1,-1 1,1-1,0 0,0 1,0-1,0 0,0 0,1 0,-1 0,1 0,-1 0,1 0,0 0,0 0,0-1,0 1,0-1,0 1,0-1,0 0,1 0,-1 0,0 0,1-1,-1 1,1 0,-1-1,1 0,-1 1,4-1,1-1,-1 0,0 0,0-1,0 0,0 0,0 0,-1-1,1 1,-1-1,0-1,1 1,-1-1,-1 0,8-7,-8 6,0 0,0-1,0 0,-1 0,0 0,0 0,0 0,-1-1,0 1,0-1,-1 0,1 1,-2-1,1 0,-1 0,0 0,0 1,-1-1,0 0,0 0,-3-7,0 7,3 17,5 19,19 38,43 152,-60-193,-2 0,-1 1,0-1,-2 1,-1 0,-6 40,5-60,-1 0,-1 0,1 0,-1-1,0 1,-1-1,0 1,0-1,0 0,0-1,-1 1,0-1,-1 0,1 0,-1 0,0-1,0 0,0 0,0 0,-1-1,1 0,-1 0,0-1,-8 2,7-1,1-1,-1-1,1 0,-1 0,1 0,-1-1,0 0,1 0,-1-1,0 0,1 0,-1-1,1 0,0 0,0-1,0 0,0 0,0-1,0 0,1 0,0 0,-11-11,3-1</inkml:trace>
  <inkml:trace contextRef="#ctx0" brushRef="#br0" timeOffset="777.34">652 166,'-5'1,"1"0,0 0,-1 0,1 0,0 1,0-1,0 1,0 0,0 1,1-1,-1 1,1-1,-1 1,1 0,0 1,0-1,0 0,0 1,1-1,0 1,-3 5,-4 7,1 1,0 0,-8 30,2-4,2 1,2 1,1 0,3 0,2 1,2 53,3-86,2 1,-1-1,2 0,-1 0,2 0,0-1,0 1,1-1,1 0,0-1,15 19,-15-22,-1-1,1 0,1 0,-1 0,1-1,0-1,0 1,1-1,0-1,0 1,0-1,0-1,1 0,-1 0,1-1,15 2,-10-4</inkml:trace>
  <inkml:trace contextRef="#ctx0" brushRef="#br0" timeOffset="1117.38">799 510,'11'14,"7"11,6 3,4 2,3 0,-1 0,0-3,-2-2,-3-3,-3-6,-8-7,-10-9,-4-4</inkml:trace>
  <inkml:trace contextRef="#ctx0" brushRef="#br0" timeOffset="1473.77">997 462,'-6'11,"-4"10,-4 6,-2 5,-3 2,-3 1,1 0,1 0,1-1,0-3,5-4,6-9,6-8</inkml:trace>
  <inkml:trace contextRef="#ctx0" brushRef="#br0" timeOffset="1921.52">998 1,'91'71,"52"48,-126-103,-1 1,-1 1,0 0,-2 1,0 1,11 22,-7-5,0 1,-3 1,-1 0,-2 1,-2 0,-1 1,-3 0,-1 0,-2 64,-5-84,-1-6</inkml:trace>
</inkml:ink>
</file>

<file path=word/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9:55.745"/>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956,'13'3,"0"-1,0-1,0 0,1 0,-1-2,0 0,0 0,0-1,0 0,0-2,14-4,-21 5,1 0,-1 0,0-1,1 0,-2 0,1 0,0-1,-1 0,0 0,0 0,0-1,-1 1,0-1,0 0,-1-1,1 1,-1 0,0-1,-1 0,0 0,3-12,-4 6,1 0,-2 1,0-1,0 0,-1 0,-1 0,0 1,-4-14,-38-102,12 41,26 71,2-1,-1 0,2 1,1-1,0 0,1-1,1-27,1 39,0 0,1-1,-1 1,1 0,0 0,1 1,0-1,0 0,0 1,0-1,1 1,0 0,0 0,0 1,1-1,-1 1,1 0,0 0,0 0,1 1,-1 0,1 0,10-4,56-15,-60 19</inkml:trace>
  <inkml:trace contextRef="#ctx0" brushRef="#br0" timeOffset="357.97">183 626,'19'-5,"13"-8,6-5,2 2,-3-1,-4 4,-9 1,-5 2,-6 6,-8 4,-5 1</inkml:trace>
  <inkml:trace contextRef="#ctx0" brushRef="#br0" timeOffset="898.98">794 132,'-12'10,"0"-1,1 1,0 1,1 0,0 0,1 1,0 1,0-1,2 1,0 1,0-1,1 1,1 1,0-1,1 0,1 1,-2 16,-2 27,3 1,2-1,7 60,-5-100,2-3,-1 0,2 0,0-1,1 1,0-1,1 0,1 0,0-1,1 0,11 18,-14-26,-1 1,1-1,0-1,0 1,1 0,-1-1,1 0,0 0,0 0,0-1,1 0,-1 0,1 0,0-1,0 1,0-1,0-1,0 1,0-1,0 0,1-1,-1 1,0-1,1 0,-1-1,12-2,-3-1</inkml:trace>
  <inkml:trace contextRef="#ctx0" brushRef="#br0" timeOffset="1255.58">891 542,'14'14,"13"7,8 6,6 4,2 0,-1-4,-5-2,-6-3,-5-3,-4-4,-7-8,-7-8,-6-3</inkml:trace>
  <inkml:trace contextRef="#ctx0" brushRef="#br0" timeOffset="1625.99">1139 494,'-11'14,"-7"11,-3 8,-3 5,-1 2,1-1,3-1,3-1,6-5,2-4,3-5,5-6,3-6</inkml:trace>
  <inkml:trace contextRef="#ctx0" brushRef="#br0" timeOffset="2123.07">1105 0,'65'52,"-1"2,110 125,-155-157,-2 2,0 0,-2 0,0 2,-2 0,-1 0,-1 2,-2-1,0 1,-2 0,-1 1,3 35,-6-8,-6 105,3-159,-1-1,1 1,0 0,-1 0,1-1,-1 1,1 0,-1-1,0 1,0-1,1 1,-1-1,-2 2,-4 4</inkml:trace>
</inkml:ink>
</file>

<file path=word/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0:55.399"/>
    </inkml:context>
    <inkml:brush xml:id="br0">
      <inkml:brushProperty name="width" value="0.05" units="cm"/>
      <inkml:brushProperty name="height" value="0.05" units="cm"/>
      <inkml:brushProperty name="color" value="#E71224"/>
      <inkml:brushProperty name="ignorePressure" value="1"/>
    </inkml:brush>
  </inkml:definitions>
  <inkml:trace contextRef="#ctx0" brushRef="#br0">2048 12,'-140'-7,"86"3,-101 4,-18 15,-344 47,85 15,293-47,90-17,-1-3,0-2,-74 3,115-11,-1 0,1 0,0 1,-1 1,1-1,0 1,0 1,-9 3,14-4,1 0,0 0,-1 0,1 0,0 1,1-1,-1 1,0 0,1 0,-1 0,1 0,0 0,0 0,0 1,0-1,1 1,0-1,-1 1,1 0,0-1,0 8,-4 39,1 80,-1 26,-4 252,12-245,-1-133,1 0,12 52,-2-14,-12-66,-1-1,1 1,-1-1,1 1,0-1,-1 0,1 1,0-1,0 0,0 0,0 0,0 1,0-1,0 0,1 0,-1-1,0 1,1 0,-1 0,0-1,1 1,-1 0,1-1,-1 0,1 1,-1-1,1 0,-1 0,1 1,0-1,-1-1,1 1,-1 0,1 0,2-1,11-1,-1-1,1-1,13-5,-5 2,16-1,0 2,78-3,82 12,-159-1,227 25,-57-3,-185-22,257 11,174-13,-454 0,0 0,1 0,-1 0,0-1,0 1,0 0,0-1,0 0,0 1,0-1,0 0,0 0,-1 0,1 0,0 0,0-1,-1 1,1 0,-1-1,1 1,-1-1,0 0,0 1,1-1,-1 0,0 0,-1 0,1 0,0 1,0-1,-1 0,1-3,1-8,-1 1,0-1,-1 1,-2-22,2-16,32-318,-29 346,24-372,-27 14,0 366</inkml:trace>
</inkml:ink>
</file>

<file path=word/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0:43.719"/>
    </inkml:context>
    <inkml:brush xml:id="br0">
      <inkml:brushProperty name="width" value="0.05" units="cm"/>
      <inkml:brushProperty name="height" value="0.05" units="cm"/>
      <inkml:brushProperty name="color" value="#E71224"/>
      <inkml:brushProperty name="ignorePressure" value="1"/>
    </inkml:brush>
  </inkml:definitions>
  <inkml:trace contextRef="#ctx0" brushRef="#br0">78 553,'-1'0,"1"0,-1 1,0-1,0 0,1 1,-1-1,0 1,1-1,-1 1,0-1,1 1,-1-1,1 1,-1-1,1 1,-1 0,1 0,-1-1,1 1,0 0,-1-1,1 1,0 0,0 0,-1 0,1-1,0 1,0 0,0 0,0 0,0-1,0 1,0 0,0 0,1 0,-1-1,0 1,0 0,1 0,-1-1,1 2,11 33,-2-18,1-1,0-1,1 0,1-1,16 15,81 61,-20-17,-64-50,-29-29</inkml:trace>
  <inkml:trace contextRef="#ctx0" brushRef="#br0" timeOffset="435.47">342 454,'-222'325,"193"-279,-62 111,91-164,3-5</inkml:trace>
  <inkml:trace contextRef="#ctx0" brushRef="#br0" timeOffset="1225.66">326 77,'11'-11,"1"1,1 0,18-12,-26 19,0 0,0 0,0 1,0-1,0 1,1 1,-1-1,1 1,-1 0,1 0,0 0,10 1,-13 1,0 0,0 0,0 0,0 1,0-1,-1 1,1 0,-1 0,1 0,-1 0,1 0,-1 1,0-1,0 1,0-1,-1 1,1 0,0 0,-1 0,0-1,2 7,3 8,-1 1,5 26,-8-38,0 7,0 1,-1-1,-1 0,0 1,-1-1,0 0,-1 1,0-1,-1 0,-7 20,8-28,1-1,-1 0,0 1,-1-1,1 0,-1 0,0 0,0-1,0 1,0-1,0 0,-1 1,0-2,1 1,-1 0,0-1,0 1,-1-1,1 0,0-1,-1 1,1-1,-1 0,0 0,1 0,-1-1,0 1,1-1,-1 0,0-1,0 1,1-1,-7-1,9 1,0 1,0-1,-1 1,1-1,0 0,0 0,0 0,0 0,0 0,0 0,0 0,1-1,-1 1,0-1,1 1,-1-1,1 0,-1 1,1-1,0 0,0 0,0 0,0 0,0 0,0-1,0 1,1 0,-1 0,1 0,0-1,0 1,0 0,0 0,0-1,0 1,1-4,0 2,0 1,0-1,0 1,0-1,1 1,0 0,-1 0,1-1,0 1,1 0,-1 1,1-1,-1 0,1 1,0-1,-1 1,1 0,1 0,-1 0,0 1,0-1,5-1,6 0,-1 1,0 1,1 0,-1 1,1 0,-1 1,1 1,-1 0,0 1,0 0,0 1,0 1,-1-1,1 2,-1 0,17 12,-18-11</inkml:trace>
  <inkml:trace contextRef="#ctx0" brushRef="#br0" timeOffset="3511.44">803 504,'20'373,"-16"-352,-3-16,0 1,0-1,0 1,-1-1,0 1,0-1,0 1,-3 9,1-11</inkml:trace>
  <inkml:trace contextRef="#ctx0" brushRef="#br0" timeOffset="3957.7">672 768,'11'-2,"10"-2,6 0,2 1,2-2,-3 0,-2 1,-3 1,-3 1,-2 1,-1 0,0 1,-1 1,-1-1,-1 0</inkml:trace>
  <inkml:trace contextRef="#ctx0" brushRef="#br0" timeOffset="4537.59">1331 553,'14'11,"7"10,7 3,0 4,1 0,2 0,-2-1,0 0,0 1,-1 2,-4-2,1 0,-2-2,-4-2,-3-3,-7-8,-8-8,-4-6</inkml:trace>
  <inkml:trace contextRef="#ctx0" brushRef="#br0" timeOffset="4915.91">1595 536,'-11'11,"-10"10,-3 6,-1 5,-2 2,-2 1,2 0,-1 0,2 0,2-1,3-4,2-3,1-4,4-3,4-2,4-4</inkml:trace>
</inkml:ink>
</file>

<file path=word/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0:36.004"/>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3'0,"3"0,4 0,6 0,3 2,3 2,2 0,1-1,1-1,0-1,2 0,-2-1,2 0,-3 0,-1 0,-3 0,-8 0,-5-1</inkml:trace>
  <inkml:trace contextRef="#ctx0" brushRef="#br0" timeOffset="657.27">0 183,'108'-2,"115"4,-217-1,0 0,-1 0,1 0,0 1,-1 0,7 3,-10-3,-4 0</inkml:trace>
</inkml:ink>
</file>

<file path=word/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0:34.09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56,'16'-1,"-1"-1,1 0,27-9,37-5,127 17,26-3,-232 2,0 0,0 0,-1 0,1 0,0 0,0 0,-1 0,1 0,0 0,0 0,-1-1,1 1,0 0,-1 0,1-1,0 1,-1 0,1-1,-1 1,1-1,0 1,-1-1,1 1,-1-1,1 1,-1-1,0 0,1 1,-1-1,1 0,-1 1,0-1,0 0,1 1,-1-1,0 0,0 0,0 0,-3-6</inkml:trace>
</inkml:ink>
</file>

<file path=word/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0:24.97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9,'221'-17,"-194"16,30 0,-53 1,-1 1,0-1,0 0,1 1,-1 0,0 0,0 0,0 0,0 0,0 1,0-1,5 5,-3 8,-6-6</inkml:trace>
  <inkml:trace contextRef="#ctx0" brushRef="#br0" timeOffset="868.49">67 217,'87'-1,"91"3,-176-3,-1 1,1 0,-1 0,1 0,0 1,-1-1,1 0,-1 1,1-1,-1 1,1-1,-1 1,1 0,-1-1,1 1,-1 0,0 0,0 0,1 0,-1 0,0 0,0 1,0-1,0 0,0 0,0 1,-1-1,1 1,0-1,-1 1,1-1,-1 1,1-1,-1 1,0-1,0 1,0 0,0-1,0 3,-1 11</inkml:trace>
</inkml:ink>
</file>

<file path=word/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0:15.887"/>
    </inkml:context>
    <inkml:brush xml:id="br0">
      <inkml:brushProperty name="width" value="0.05" units="cm"/>
      <inkml:brushProperty name="height" value="0.05" units="cm"/>
      <inkml:brushProperty name="color" value="#008C3A"/>
      <inkml:brushProperty name="ignorePressure" value="1"/>
    </inkml:brush>
  </inkml:definitions>
  <inkml:trace contextRef="#ctx0" brushRef="#br0">237 116,'-7'0,"0"0,0 1,1 0,-1 0,1 1,-1 0,1 0,0 0,-1 1,1 0,0 0,1 0,-11 8,8-3,0 0,0 0,0 0,1 1,1 0,0 1,-9 16,3 2,1 1,1 0,1 1,2 0,-4 33,5-21,3 1,1-1,4 49,-1-70,2 1,0-1,2 0,0 0,2 0,0 0,19 37,-22-52,0-1,0 1,0-1,1 0,-1 0,1-1,0 1,1-1,-1 0,1 0,0-1,0 0,0 0,0 0,12 3,9 4,-10 5,-12-7</inkml:trace>
  <inkml:trace contextRef="#ctx0" brushRef="#br0" timeOffset="572.1">237 380,'191'123,"-140"-94,0 3,-2 1,72 66,-119-97,0-1,0 0,-1 0,1 1,-1-1,0 0,1 1,-1-1,0 1,0 0,0-1,0 1,0 0,-1-1,1 1,0 0,-1 0,1 3,-4-2</inkml:trace>
  <inkml:trace contextRef="#ctx0" brushRef="#br0" timeOffset="1093.26">584 231,'-113'197,"68"-124,-50 107,93-174,-7 15,9-21,0 0,0 0,0 0,1 0,-1 0,0 0,0 0,0 0,0 0,0 0,0 0,1 0,-1 0,0 0,0 0,0 0,0 0,0 0,0 0,1 0,-1 1,0-1,0 0,0 0,0 0,0 0,0 0,0 0,0 0,0 0,0 1,0-1,1 0,-1 0,0 0,0 0,0 0,0 1,0-1,8-8</inkml:trace>
  <inkml:trace contextRef="#ctx0" brushRef="#br0" timeOffset="1644.94">848 395,'263'0,"-264"0</inkml:trace>
  <inkml:trace contextRef="#ctx0" brushRef="#br0" timeOffset="2216.21">1211 181,'5'79,"3"1,4-1,38 130,-49-206,9 23,-4-17,-4-15,-4-7</inkml:trace>
  <inkml:trace contextRef="#ctx0" brushRef="#br0" timeOffset="2953.93">1194 0,'7'2,"-1"1,0-1,0 1,0 0,0 0,0 1,-1 0,1 0,5 6,4 1,11 7,-1 1,-2 1,0 1,-1 0,0 2,31 45,-41-48,0 1,-1 0,-1 0,-1 1,-1 0,-1 0,-1 1,-1 0,3 38,-4-11,-2 0,-6 77,2-112,0 0,0 0,-1 0,-1-1,-1 1,0-1,-1 0,0 0,-1-1,0 1,-1-2,-18 22,11-20,0-3</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8:29.179"/>
    </inkml:context>
    <inkml:brush xml:id="br0">
      <inkml:brushProperty name="width" value="0.05" units="cm"/>
      <inkml:brushProperty name="height" value="0.05" units="cm"/>
      <inkml:brushProperty name="color" value="#008C3A"/>
      <inkml:brushProperty name="ignorePressure" value="1"/>
    </inkml:brush>
  </inkml:definitions>
  <inkml:trace contextRef="#ctx0" brushRef="#br0">329 100,'-1'-1,"1"0,-1 0,1 0,-1 0,0 0,1 0,-1 0,0 0,0 1,0-1,1 0,-1 0,0 1,0-1,0 1,0-1,0 1,0-1,0 1,0 0,-1-1,0 1,-35-10,24 7,0-1,-1 0,1 2,0-1,-1 2,0 0,1 0,-23 3,31-2,0 1,0 0,0 0,0 0,0 1,0 0,0 0,0 0,1 0,-1 1,1-1,0 1,0 1,0-1,0 0,0 1,1 0,-1 0,1 0,0 0,0 0,-4 9,2-1,1 0,0 0,0 0,1 1,1 0,0-1,1 1,0 0,1 0,0 0,1-1,1 1,0 0,0-1,1 1,1-1,0 0,1 0,0 0,1-1,0 1,1-1,0-1,1 1,0-1,1-1,11 11,-10-12,1-1,-1 0,1-1,0-1,0 1,1-2,0 1,0-2,0 0,0 0,0-1,1 0,-1-1,1-1,-1 0,1-1,20-3,-23 2,1 0,-1-1,0 0,0-1,-1 0,1 0,-1-1,0 0,0-1,0 0,-1 0,0-1,0 0,0 0,-1-1,0 0,-1 0,0-1,0 0,-1 0,5-11,-2 2,-2 0,0 0,0-1,4-32,-10 42,1 0,-1-1,-1 1,1 0,-2 0,1 0,-1 0,0 0,-1 0,0 0,-1 1,-4-9,2 6,0 0,-1 1,0 0,-1 0,0 1,0 0,-1 1,0-1,-1 2,-10-8,14 11,-1 1,1 0,-1 0,0 0,0 1,0 0,0 0,0 1,0 0,-1 0,1 1,0 0,-1 0,1 1,0-1,0 2,-1-1,-6 3,-3 3,0 0,-26 15,31-15</inkml:trace>
</inkml:ink>
</file>

<file path=word/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8:59:59.974"/>
    </inkml:context>
    <inkml:brush xml:id="br0">
      <inkml:brushProperty name="width" value="0.05" units="cm"/>
      <inkml:brushProperty name="height" value="0.05" units="cm"/>
      <inkml:brushProperty name="color" value="#004F8B"/>
      <inkml:brushProperty name="ignorePressure" value="1"/>
    </inkml:brush>
  </inkml:definitions>
  <inkml:trace contextRef="#ctx0" brushRef="#br0">252 215,'0'0,"0"-1,0 1,0 0,0-1,0 1,0 0,0-1,0 1,0 0,-1-1,1 1,0 0,0 0,0-1,0 1,-1 0,1 0,0 0,0-1,-1 1,1 0,0 0,0 0,-1-1,1 1,0 0,-1 0,1 0,0 0,-1 0,1 0,0 0,-1 0,1 0,0 0,0 0,-1 0,-19 4,-16 10,25-6,0 0,1 0,-1 1,2 1,-1 0,1 0,1 0,0 1,0 1,1-1,1 1,0 1,-7 19,1 3,1 0,1 1,-7 66,11-45,2-1,3 0,8 79,-5-122,1 0,0 0,0-1,1 1,1-1,0 0,1-1,0 1,1-1,9 13,-3-9,-1-1,2-1,-1 0,2-1,0 0,22 13,-22-16</inkml:trace>
  <inkml:trace contextRef="#ctx0" brushRef="#br0" timeOffset="498.04">236 578,'14'8,"10"9,4 4,3 1,-1 0,-1 2,-1-1,-1-1,1-2,-1-1,-3-1,-2-1,-3-1,-7-2,-5-4</inkml:trace>
  <inkml:trace contextRef="#ctx0" brushRef="#br0" timeOffset="853.71">483 463,'-18'82,"-4"-2,-3-1,-41 89,28-74,31-78,3-11,4-9,3-6</inkml:trace>
  <inkml:trace contextRef="#ctx0" brushRef="#br0" timeOffset="1579.83">467 84,'8'-8,"0"0,0 1,1 0,0 0,1 1,-1 0,1 1,0 0,20-7,-25 11,-1 0,1 0,-1 1,1-1,-1 1,1 0,-1 1,1-1,-1 1,1 0,-1 0,0 0,1 0,-1 1,0 0,0 0,0 0,0 0,0 1,-1-1,1 1,-1 0,0 0,1 0,-1 1,-1-1,4 5,3 6,0 0,-1 1,-1 0,0 0,-1 1,-1 0,0 0,-1 0,-1 1,0-1,-1 1,-1 0,-1 22,-1-36,0 1,-1-1,1 1,0-1,-1 0,0 1,0-1,0 0,0 0,0 0,-1-1,1 1,-1 0,1-1,-1 0,0 1,0-1,-1 0,1-1,0 1,0 0,-1-1,1 0,-1 0,1 0,-1 0,0-1,1 1,-1-1,0 0,1 0,-1 0,0-1,1 1,-1-1,0 0,1 0,-1 0,1 0,0-1,-5-1,8 2,-1 1,0 0,1-1,-1 1,1-1,-1 1,0 0,1-1,-1 1,1-1,-1 0,1 1,0-1,-1 1,1-1,-1 0,1 1,0-1,0 0,-1 1,1-1,0 0,0 1,0-1,0 0,0 0,0 1,0-1,0 0,0 0,0 1,0-2,1 1,0-1,1 1,-1-1,0 1,0 0,1 0,-1-1,0 1,1 0,-1 0,1 0,2-1,50-15,7 14,-57 3,-1 1,1-1,-1 1,1 0,-1 0,1 0,-1 0,1 1,-1-1,0 1,0 0,0 0,0 0,4 4,2 4</inkml:trace>
  <inkml:trace contextRef="#ctx0" brushRef="#br0" timeOffset="2556.07">993 479,'0'2,"0"8,0 4,0 5,3 5,4 8,0 2,2 3,0 2,1 1,-2-1,-1-2,0-4,-1-5,-1-4,-4-9,-3-8</inkml:trace>
  <inkml:trace contextRef="#ctx0" brushRef="#br0" timeOffset="2926.07">864 726,'11'-3,"7"0,5-1,5-2,3 1,0 0,-4 1,-3 2,-3 1,-4-3,-6-2,-5-4,-3 0</inkml:trace>
  <inkml:trace contextRef="#ctx0" brushRef="#br0" timeOffset="3995.62">1275 397,'7'-7,"0"1,0 0,1 0,0 1,0-1,0 2,1-1,0 1,0 1,0-1,14-2,-18 5,0 1,0-1,0 1,0 0,0 0,0 0,0 1,0 0,0 0,-1 0,1 1,0-1,-1 1,1 0,-1 1,1-1,-1 1,0 0,0 0,0 0,-1 0,1 1,5 6,4 8,-2 0,0 0,0 1,-2 0,-1 1,0 0,-1 0,-2 1,5 22,-4 0,-1-1,-2 1,-4 67,0-101,0 0,0 1,-1-1,0 0,-1 0,0 0,0-1,-1 1,0-1,-1 0,-8 13,9-16,0 0,-1-1,1 1,-1-1,0 0,0 0,0-1,0 0,-1 1,1-2,-1 1,0-1,0 1,0-2,0 1,0-1,0 0,-8 1,12-2,-1 0,1 0,0 0,0 0,0-1,0 1,0 0,0-1,0 0,0 1,0-1,0 0,0 0,0 0,0 0,0-1,1 1,-1 0,1-1,-1 1,1-1,-1 1,1-1,0 0,0 0,0 0,0 1,0-1,0 0,0 0,1 0,-1 0,1-1,-1 1,1 0,0 0,0 0,0 0,0 0,0 0,0-1,1 1,0-3,-1-1,1 0,1 1,-1-1,1 0,0 0,0 1,0-1,1 1,0-1,0 1,0 0,1 1,-1-1,10-8,-11 11,1 0,0 0,1 0,-1 0,0 1,0-1,1 1,-1 0,1 0,-1 0,1 1,-1-1,1 1,0 0,-1 0,1 0,-1 0,1 1,-1-1,7 3,0 1,0 1,0 0,-1 0,0 1,12 9,10 8,-24-21,-2-3</inkml:trace>
  <inkml:trace contextRef="#ctx0" brushRef="#br0" timeOffset="4427.84">1638 677,'14'11,"7"7,6 2,4 2,3-1,0 2,-2-1,-1 0,-6-2,-5-1,-2-4,-5-2,-4-3</inkml:trace>
  <inkml:trace contextRef="#ctx0" brushRef="#br0" timeOffset="4799.47">1868 578,'-62'137,"40"-61,15-48,-1 0,-19 43,27-71,0 0,0 0,0 0,0 0,0 0,-1-1,1 1,0 0,0 0,0 0,0 0,0 0,0 0,-1 0,1 0,0 0,0 0,0-1,0 1,0 0,-1 0,1 0,0 0,0 0,0 0,0 0,0 0,-1 0,1 0,0 0,0 0,0 1,0-1,-1 0,1 0,0 0,0 0,0 0,0 0,0 0,0 0,-1 0,1 0,0 1,0-1,0 0,0 0,0 0,0 0,0 0,0 0,0 1,0-1,-1 0,1 0,0 0,0 0,0 0,0 1,0-1,0 0,0 0,0 0,0 0,0 1,0-1,0 0,1 0,-1 0,-2-6</inkml:trace>
  <inkml:trace contextRef="#ctx0" brushRef="#br0" timeOffset="5376.21">2134 694,'2'0,"5"0,6 0,3 0,9-3,4 0,7-1,2-2,0 1,-3 0,-5 1,-5 2,-6-2,-7-1</inkml:trace>
  <inkml:trace contextRef="#ctx0" brushRef="#br0" timeOffset="5932.54">2545 313,'11'57,"-3"-24,19 178,4 16,-28-215,-2-8,1-6,-2-5</inkml:trace>
  <inkml:trace contextRef="#ctx0" brushRef="#br0" timeOffset="6718.87">2478 0,'108'81,"-80"-53,-1 0,-2 2,-1 1,-1 1,-2 1,-1 0,-2 2,-1 0,22 68,-22-43,-2 0,-3 2,-3-1,-3 1,-1 88,-5-119,-1 40,1-66,-1 1,0-1,0 0,0 0,-1 1,1-1,-1 0,-1-1,1 1,-4 5,0-3</inkml:trace>
</inkml:ink>
</file>

<file path=word/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1:39.037"/>
    </inkml:context>
    <inkml:brush xml:id="br0">
      <inkml:brushProperty name="width" value="0.05" units="cm"/>
      <inkml:brushProperty name="height" value="0.05" units="cm"/>
      <inkml:brushProperty name="color" value="#008C3A"/>
      <inkml:brushProperty name="ignorePressure" value="1"/>
    </inkml:brush>
  </inkml:definitions>
  <inkml:trace contextRef="#ctx0" brushRef="#br0">276 430,'-15'0,"0"1,1 0,-1 1,0 1,0 0,1 1,0 0,-25 12,30-11,1 0,-1 0,1 1,1 0,-1 0,1 1,0 0,0 0,1 1,0 0,1 0,-1 0,2 1,-7 13,9-16,0-1,0 1,0-1,1 1,0-1,0 1,1 0,-1-1,1 1,1 0,-1-1,1 1,0 0,0-1,0 1,1-1,0 1,0-1,0 0,5 7,-5-8,1-1,0 0,0 1,1-1,-1 0,1 0,-1-1,1 1,0-1,0 0,0 0,0 0,0 0,0-1,1 0,-1 0,1 0,-1 0,0 0,1-1,0 0,-1 0,1 0,-1-1,0 0,7-1,-3 0,0 1,0-2,0 1,-1-1,1-1,0 1,-1-1,0 0,0-1,12-10,-15 11,-1 0,1 0,-1 0,-1 0,1 0,0-1,-1 1,0-1,0 0,0 0,-1 1,0-1,0 0,0 0,0 0,-1-1,0 1,0-9,3 30,1-1,12 27,2 8,-8-19,-1 1,-2 0,-2 1,0 0,-2-1,-3 60,-1-88,1-1,-1 1,0 0,0 0,0-1,-1 1,1-1,-1 1,0-1,0 0,0 0,0 0,-1 0,1 0,-1 0,-3 2,0 0,0-1,0 0,-1 0,1-1,-1 0,0 0,-14 4,8-4,-1 0,1-1,-1 0,0-2,1 1,-1-1,0-1,-22-5,22 2</inkml:trace>
  <inkml:trace contextRef="#ctx0" brushRef="#br0" timeOffset="884.3">771 84,'-13'9,"0"1,1 0,0 1,1 0,0 1,0 0,2 1,-16 26,13-17,2 0,1 0,0 2,2-1,-6 28,3 22,2 0,4 136,4-183,0-16,0-1,1 1,0 0,0 0,1-1,1 1,-1-1,1 0,1 1,0-1,0-1,1 1,0-1,0 1,1-2,0 1,1 0,0-1,0-1,0 1,1-1,-1 0,2-1,-1 0,1 0,-1-1,1 0,0 0,1-1,12 3,13-3,-24-5</inkml:trace>
  <inkml:trace contextRef="#ctx0" brushRef="#br0" timeOffset="1271.21">820 577,'9'9,"8"5,4 3,1 2,3 0,-1 0,2 2,-1 0,1 0,-1-1,-2-2,-3 0,-6-4,-7-6,-4-6</inkml:trace>
  <inkml:trace contextRef="#ctx0" brushRef="#br0" timeOffset="1627.89">1035 495,'-6'11,"-1"10,-3 3,-2 4,-2 2,-2 3,0 0,-1 1,0-1,0-2,0-4,3-3,4-4,1-2,1-4</inkml:trace>
  <inkml:trace contextRef="#ctx0" brushRef="#br0" timeOffset="2231.07">985 1,'78'56,"44"36,-107-78,0 0,-2 1,1 1,-2 0,18 30,-8-5,-2 1,-2 1,-1 0,-3 2,-1 0,12 92,-21-101,-1 0,-2 0,-2 1,-1-1,-2 0,-2 0,-1 0,-1-1,-21 52,23-71</inkml:trace>
</inkml:ink>
</file>

<file path=word/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1:32.370"/>
    </inkml:context>
    <inkml:brush xml:id="br0">
      <inkml:brushProperty name="width" value="0.05" units="cm"/>
      <inkml:brushProperty name="height" value="0.05" units="cm"/>
      <inkml:brushProperty name="color" value="#E71224"/>
      <inkml:brushProperty name="ignorePressure" value="1"/>
    </inkml:brush>
  </inkml:definitions>
  <inkml:trace contextRef="#ctx0" brushRef="#br0">50 69,'0'0,"-1"0,1 0,0 0,-1 0,1 0,-1 0,1 1,-1-1,1 0,0 0,-1 0,1 0,-1 1,1-1,0 0,-1 0,1 1,0-1,-1 0,1 1,0-1,0 0,-1 1,1-1,0 0,0 1,0-1,-1 1,1-1,0 1,0-1,0 0,0 1,0-1,0 1,0-1,0 1,0-1,0 0,0 1,0-1,0 1,0-1,0 1,1-1,-1 0,0 1,0-1,0 1,1-1,-1 0,0 1,0-1,1 0,-1 1,1-1,-1 2,1-1,0 0,0 1,0-1,0 0,0 0,0 1,0-1,1 0,-1 0,0 0,0-1,1 1,-1 0,1 0,2 0,-2 0,-1-1,1 1,-1-1,1 0,0 0,-1 0,1 0,-1 0,1 0,0 0,-1 0,1-1,0 1,-1-1,1 1,-1-1,1 0,-1 1,1-1,-1 0,0 0,1 0,-1 0,0 0,0 0,0-1,0 1,0 0,0 0,0-1,0 1,0-1,0-1,-1 0,1 0,-1 0,0 0,0 0,-1 0,1 0,-1 0,1 0,-1 1,0-1,0 0,0 0,-1 0,1 1,-4-6,4 6,-1-1,0 1,1 0,-1 0,0 0,0 0,0 0,-1 0,1 0,0 0,-1 1,1-1,-1 1,1 0,-1 0,-4-1,6 2,-1 0,1 0,-1 0,0 1,1-1,-1 1,1-1,-1 1,1-1,-1 1,1 0,0 0,-1 0,1 0,0 0,0 0,-1 0,1 0,0 0,0 0,0 1,0-1,1 0,-1 1,0-1,0 1,1-1,-1 1,1-1,0 1,-1-1,1 1,0 2,0-3,0 0,0 1,0-1,0 0,0 1,0-1,0 0,1 0,-1 1,0-1,1 0,-1 0,1 0,0 1,-1-1,1 0,0 0,0 0,-1 0,1 0,0 0,0-1,0 1,0 0,0 0,0-1,1 1,-1 0,0-1,0 1,0-1,1 0,-1 1,0-1,0 0,1 0,-1 0,0 0,1 0,-1 0,2 0,-1 0,1 1,-1-1,1 0,-1 0,1 0,-1-1,1 1,-1-1,0 1,1-1,-1 0,1 0,-1 0,0 0,0 0,0 0,0 0,0-1,0 0,0 1,0-1,2-3,-3 4,0 0,-1 0,1 0,-1 0,0 0,1-1,-1 1,0 0,0 0,1 0,-1-1,0 1,0 0,-1 0,1-1,0 1,0 0,0 0,-1 0,1-1,-1 1,1 0,-1 0,1 0,-1 0,0 0,-1-2,0 2,0-1,0 0,0 1,0 0,0 0,-1 0,1 0,0 0,-1 0,1 0,0 1,-1-1,-4 0,5 1,-1-1,0 1,0 0,1 0,-1 0,0 0,0 1,0-1,1 1,-1-1,0 1,1 0,-1 0,1 0,-1 1,1-1,-1 0,1 1,0 0,0 0,0-1,0 1,0 0,0 0,0 1,0-1,1 0,-3 5,4-4,-1 0,1-1,0 1,0 0,0 0,0 0,1-1,-1 1,1 0,-1 0,1-1,0 1,0-1,0 1,1-1,-1 1,1-1,-1 0,1 1,0-1,-1 0,1 0,0 0,1 0,-1-1,0 1,0-1,1 1,-1-1,1 0,-1 0,5 2,-4-2,0 0,1 1,-1-1,0 0,0-1,1 1,-1-1,1 1,-1-1,0 0,1 0,-1-1,1 1,-1-1,0 1,1-1,-1 0,0 0,0-1,0 1,0-1,0 1,0-1,0 0,0 0,3-3,-5 4,0-1,0 1,-1 0,1 0,0-1,0 1,-1 0,1-1,-1 1,1-1,-1 1,0 0,1-1,-1 1,0-1,0 1,0-1,0 1,0-1,-1 1,1-1,0 1,-1-1,1 1,-1-1,1 1,-1 0,0-1,1 1,-3-2,1 0,-1 0,0 0,0 0,0 1,0 0,-1-1,1 1,0 0,-1 0,0 1,-7-3,8 3,-1 0,1 0,-1 0,1 1,-1-1,1 1,-1 0,1 0,-1 1,1-1,-1 1,1-1,-5 2,6-1,1 0,0 0,-1-1,1 1,0 0,0 0,-1 0,1 0,0 1,0-1,0 0,0 0,0 1,1-1,-1 0,0 1,1-1,-1 1,0-1,1 1,0-1,-1 1,1-1,0 1,0-1,0 1,0 0,0-1,0 1,1 2,-1-3,0 1,0-1,1 1,-1-1,0 1,1-1,-1 1,1-1,-1 0,1 1,-1-1,1 0,0 1,0-1,0 0,0 0,0 0,0 0,0 0,0 0,0 0,1 0,-1 0,0 0,1-1,-1 1,0-1,1 1,-1-1,1 1,-1-1,1 0,-1 1,1-1,-1 0,1 0,-1 0,1 0,-1-1,1 1,-1 0,0-1,1 1,-1-1,1 1,-1-1,0 0,1 1,0-2,0 1,-1 1,1-1,0 0,-1 0,1 0,-1 0,0 0,1 0,-1 0,0 0,0-1,0 1,0 0,0-1,0 1,0-1,0 1,0-1,-1 1,1-1,-1 0,1 1,-1-1,0 0,1 1,-1-1,0 0,0 0,0 1,0-1,-1 0,1 0,0 1,-1-1,1 0,-1 1,0-1,1 1,-1-1,-2-2,3 4,0 0,-1-1,1 1,0 0,-1-1,1 1,0 0,-1-1,1 1,-1 0,1 0,-1 0,1 0,-1-1,1 1,0 0,-1 0,1 0,-1 0,1 0,-1 0,1 0,-1 0,1 0,-1 0,1 0,-1 1,1-1,-1 0,1 0,0 0,-1 1,1-1,-1 0,1 0,0 1,-1-1,1 0,0 1,-1-1,1 1,0-1,-1 0,1 1,0-1,0 1,0-1,-1 0,1 2,-4 7</inkml:trace>
</inkml:ink>
</file>

<file path=word/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1:16.603"/>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887,'22'1,"5"-1,0 0,0-1,0-2,49-11,-70 13,0-1,-1 0,1 0,-1-1,1 0,-1 0,0 0,0 0,0-1,0 0,-1 0,1 0,-1-1,0 0,0 1,-1-1,0-1,1 1,-2 0,1-1,-1 1,0-1,0 0,0 0,-1 0,0 0,1-7,1-55,-6-84,0 84,6-81,-2 146,1-1,-1 1,0-1,1 1,-1 0,1-1,0 1,0 0,1 0,-1 1,0-1,1 0,0 1,0-1,0 1,0 0,0 0,0 0,0 1,0-1,7-1,11-6,0 2,29-6,-35 9,12-5,-16 5</inkml:trace>
  <inkml:trace contextRef="#ctx0" brushRef="#br0" timeOffset="447.95">165 641,'14'-6,"7"-1,6 0,1-2,2 2,-2-2,0 1,-2 2,-3 2,-2 1,-2-1,-1 0,-4-2,-5 0</inkml:trace>
  <inkml:trace contextRef="#ctx0" brushRef="#br0" timeOffset="1154.83">808 66,'-8'5,"0"1,0 0,1 0,-1 0,1 1,1 1,-1-1,1 1,0 0,1 0,0 1,-7 15,-3 13,-19 67,31-94,-4 18,0 1,3 1,0-1,2 1,1-1,1 1,1 0,2-1,12 52,-12-71,0 0,0-1,1 0,0 0,1 0,0 0,0 0,1-1,0 0,1 0,0-1,0 0,0 0,1-1,0 1,0-2,1 1,-1-1,1-1,0 1,1-1,-1-1,1 0,15 3,-10-5</inkml:trace>
  <inkml:trace contextRef="#ctx0" brushRef="#br0" timeOffset="1549.25">873 442,'9'12,"5"8,6 5,5 3,4-1,3 2,2 0,0-1,0 0,-3-2,-4-2,-1-3,-2-2,-7-7,-11-9,-5-4</inkml:trace>
  <inkml:trace contextRef="#ctx0" brushRef="#br0" timeOffset="1919.76">1088 442,'-6'14,"-4"8,-4 5,1 4,0-1,-1 1,-1-3,3 0,0-2,2-3,0-2,2-3,2 0,2-7,2-5</inkml:trace>
  <inkml:trace contextRef="#ctx0" brushRef="#br0" timeOffset="2558.23">1022 0,'47'16,"54"25,-84-33,-1 1,0 1,-1 0,0 1,0 1,19 21,-15-12,-1 2,-1 0,-1 0,-1 2,-1 0,-2 0,0 2,-2-1,0 1,7 39,-6-5,-3 1,-2 1,-5 102,-1-149</inkml:trace>
</inkml:ink>
</file>

<file path=word/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1:08.110"/>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17,'1'0,"0"1,0 0,0-1,1 1,-1 0,0-1,0 0,1 1,-1-1,0 0,1 0,-1 1,1-1,-1 0,0 0,1-1,-1 1,0 0,3-1,32-9,-16 3,232-53,-159 36,-47 8,-44 14,-3 1</inkml:trace>
  <inkml:trace contextRef="#ctx0" brushRef="#br0" timeOffset="1005.58">67 265,'69'0,"94"-13,-134 12,0 0,0 2,0 1,0 2,0 1,29 8,-33-7,-21-5,-4-1</inkml:trace>
</inkml:ink>
</file>

<file path=word/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2:13.386"/>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412,'5'0,"-1"1,1 0,-1 0,1 0,-1 1,1 0,-1-1,0 2,0-1,0 0,0 1,0 0,5 5,46 48,-43-42,40 48,-4 2,-2 2,66 129,-111-194,15 37,-14-20,-2-18,-1 0,1 1,0-1,0 0,0 1,-1-1,1 0,0 0,0 1,-1-1,1 0,0 0,-1 1,1-1,0 0,-1 0,1 0,0 1,-1-1,1 0,-1 0,1 0,0 0,-1 0,1 0,0 0,-1 0,1 0,-1 0,1 0,0 0,-1 0,1 0,0 0,-1-1,0 1,-9-3</inkml:trace>
  <inkml:trace contextRef="#ctx0" brushRef="#br0" timeOffset="579.37">414 460,'-2'0,"0"1,0-1,0 1,1 0,-1-1,0 1,1 0,-1 0,0 0,1 1,-1-1,1 0,0 0,-1 1,1-1,-1 3,-22 30,16-23,-29 40,2-4,-49 90,63-97,-1 0,-2-2,-38 47,61-84,-2 9,6-8</inkml:trace>
  <inkml:trace contextRef="#ctx0" brushRef="#br0" timeOffset="1592.51">331 148,'26'-16,"58"-31,-76 44,1-1,-1 1,1 0,0 1,0 0,-1 0,1 1,12 0,-19 1,-1 0,0 0,1 1,-1-1,0 0,1 1,-1-1,0 1,0-1,1 1,-1 0,0-1,0 1,0 0,0 0,0 0,0 0,0 0,0 0,0 0,0 0,-1 0,1 0,0 2,1 2,0-1,-1 0,0 1,0 0,0-1,0 1,-1 6,0 7,-1-1,0 0,-5 18,-3-11,0 4,9-27,0 0,1-1,-1 1,0 0,0 0,0 0,1-1,-1 1,1 0,-1 0,0-1,1 1,-1 0,1-1,-1 1,1-1,0 1,-1 0,1-1,0 1,-1-1,1 0,0 1,-1-1,1 0,0 1,0-1,0 0,-1 0,1 1,0-1,1 0,4 2,1 1,-1-1,0 1,0 1,0-1,0 1,0 0,-1 0,0 1,0 0,0 0,0 0,-1 0,0 1,0 0,0 0,4 10,-6-12,0 1,0-1,0 1,0-1,-1 1,0 0,0 0,0-1,-1 1,1 0,-1 0,0 0,-1 0,1 0,-1 0,0-1,0 1,-1 0,1-1,-1 1,0-1,0 1,-1-1,1 0,-4 5,-1-3,0 0,0-1,0 0,-1 0,1 0,-1-1,0 0,-1-1,1 1,0-2,-14 3,-24 10,46-15,0 0,-1 0,1 0,0 0,-1 0,1 1,0-1,-1 0,1 0,0 0,-1 0,1 1,0-1,-1 0,1 0,0 1,-1-1,1 0,0 0,0 1,0-1,-1 0,1 1,0-1,0 0,0 1,0-1,-1 0,1 1,0-1,0 0,0 1,0-1,0 1,0-1,0 0,0 1,0 0,4 5</inkml:trace>
  <inkml:trace contextRef="#ctx0" brushRef="#br0" timeOffset="4136.58">908 444,'1'18,"1"0,9 35,-1-7,-4 2,0 67,1 17,-7-120,-1-6</inkml:trace>
  <inkml:trace contextRef="#ctx0" brushRef="#br0" timeOffset="4663.18">776 707,'135'-17,"46"3,-178 14,-1-1,0 1,0 0,0-1,0 1,1 0,-1 1,0-1,0 0,0 1,0-1,0 1,0-1,0 1,3 1,-2 2</inkml:trace>
  <inkml:trace contextRef="#ctx0" brushRef="#br0" timeOffset="5625.69">1353 396,'29'-19,"37"-22,-62 39,0 0,0 0,0 1,0 0,1-1,-1 1,0 0,0 1,1-1,-1 1,0 0,1 0,6 1,-8 0,0 1,0-1,-1 1,1-1,0 1,-1 0,0 0,1 0,-1 1,0-1,0 0,0 1,0 0,0-1,-1 1,1 0,-1 0,0 0,0 0,0 0,0 0,1 6,1 8,0 1,-1 31,-1-42,0 20,-1-1,-2 0,0 1,-2-1,0 0,-2 0,-17 46,19-63,0 0,0 0,-1-1,0 0,-1 0,1 0,-2-1,1 1,-1-2,0 1,0-1,-1 0,0 0,0-1,0 0,-1-1,0 0,1 0,-2 0,1-1,0-1,0 0,-1 0,-17 1,25-3,-1 0,1 1,-1-1,1 0,-1-1,0 1,1 0,-1-1,1 1,-1-1,1 0,-1 0,1 0,0 0,-1 0,1 0,-3-3,4 3,0 0,0 0,1-1,-1 1,0 0,1-1,-1 1,1 0,-1-1,1 1,0-1,-1 1,1 0,0-1,0 1,0-1,0 1,1-1,-1 1,0-1,0 1,1-2,2-3,-1 1,0-1,1 1,0 0,0 0,1 0,-1 1,1-1,0 1,1 0,-1 0,0 0,8-5,-7 7,-1-1,1 1,0 0,-1 0,1 0,0 1,0-1,0 1,0 0,1 1,-1-1,0 1,0 0,0 0,0 1,0 0,1-1,-1 2,0-1,-1 1,1-1,0 1,5 3,5 5,0 1,-1 0,0 1,0 0,13 16,5 5,-20-22</inkml:trace>
  <inkml:trace contextRef="#ctx0" brushRef="#br0" timeOffset="6122.33">1684 625,'5'8,"5"6,4 3,2 2,1 0,0 0,1 2,2 0,1 0,3 2,-1-1,2-1,-1-1,-1-1,-2-1,-8-4,-5-4</inkml:trace>
  <inkml:trace contextRef="#ctx0" brushRef="#br0" timeOffset="6492.1">1964 527,'-6'11,"-1"7,-3 5,-5 3,-3 1,-1 2,0 2,0-1,1-1,0 1,1-2,3-3,1-3,3-3,3-4</inkml:trace>
  <inkml:trace contextRef="#ctx0" brushRef="#br0" timeOffset="8131.63">2030 181,'4'0,"1"-1,-1-1,0 1,0 0,0-1,0 0,5-3,17-7,-23 11,0 0,0 1,0-1,1 0,-1 1,0 0,0 0,0 0,0 0,0 0,0 1,1-1,-1 1,0 0,0 0,0 0,0 0,-1 0,1 1,0 0,-1-1,4 4,-3-2,0 1,0 0,0 0,-1 0,0 0,0 0,0 1,0-1,0 1,-1-1,0 1,0 0,0 0,-1 5,2 6,-2 0,0-1,0 1,-2 0,0-1,-5 21,6-32,0 0,0 0,0 0,-1 0,1 0,-1 0,0 0,0-1,-1 1,1-1,-1 1,0-1,0 0,0 0,0 0,0-1,-1 1,1-1,-1 0,1 0,-1 0,0 0,0 0,0-1,0 0,0 0,0 0,-6 0,9-1,0 1,0-1,0 0,0 0,0 0,0 0,0 0,0 0,0 0,0 0,0-1,-1 1,1 0,0 0,0-1,0 1,0-1,1 1,-1-1,0 0,0 1,0-1,0 0,0 1,1-1,-1 0,0 0,1 0,-1 0,1 0,-1 0,1 0,-1 0,1 0,-1 0,1 0,0 0,0 0,0 0,0 0,-1 0,1 0,1 0,-1 0,0 0,0 0,0-2,1 0,0 0,0 0,0 0,0 0,1 0,-1 0,1 0,-1 1,1-1,0 0,0 1,0 0,1-1,-1 1,3-2,-1 1,0 1,-1 0,1 0,0 0,0 1,1-1,-1 1,0 0,0 0,0 1,1-1,-1 1,0 0,1 0,-1 0,1 1,-1-1,0 1,0 0,0 0,8 3,1 3,0 1,-1 0,1 1,21 19,-21-17,-5-4</inkml:trace>
  <inkml:trace contextRef="#ctx0" brushRef="#br0" timeOffset="9062.42">2326 708,'3'0,"6"0,5 0,5-3,6 0,3-1,0-2,1 1,-1 0,-4 1,-2 2,-2 1,-5-3,-5 0</inkml:trace>
  <inkml:trace contextRef="#ctx0" brushRef="#br0" timeOffset="9593.73">2772 477,'8'14,"6"8,4 2,0 1,1 1,0-1,-1-2,3 1,0-1,-1 1,0-1,-2 0,-3-3,-1-1,-1-2,0 0,-4-3,-4-4</inkml:trace>
  <inkml:trace contextRef="#ctx0" brushRef="#br0" timeOffset="9972.44">2986 444,'-198'297,"167"-247,16-25,-2 0,0-1,-26 28,33-44,1-4</inkml:trace>
  <inkml:trace contextRef="#ctx0" brushRef="#br0" timeOffset="11967.21">3151 643,'2'0,"5"0,3 0,6 0,2 0,5 0,0 0,0 0,-1 0,-3 0,0 0,-2 0,0 0,0 0,-4 3,-3 1</inkml:trace>
  <inkml:trace contextRef="#ctx0" brushRef="#br0" timeOffset="12571.07">3514 460,'125'110,"-88"-81,-2 2,-1 2,-1 0,33 46,-64-76,-1-1,1 1,-1-1,1 1,-1 0,0-1,0 1,0 0,0 3,-1 5</inkml:trace>
  <inkml:trace contextRef="#ctx0" brushRef="#br0" timeOffset="13022.53">3861 412,'-72'104,"-137"153,171-210,34-40</inkml:trace>
  <inkml:trace contextRef="#ctx0" brushRef="#br0" timeOffset="13904.21">3860 65,'9'-7,"0"-1,0 2,1-1,-1 1,22-8,-25 11,0 0,1 1,-1 0,0 0,1 0,-1 1,1 0,0 1,-1-1,1 1,10 1,-12 1,0 1,0-1,-1 1,1-1,-1 1,1 1,-1-1,0 1,0-1,-1 1,1 0,-1 0,0 1,0-1,0 1,-1 0,3 6,1 0,-1 1,-1 0,0 0,-1 1,0-1,1 15,-4-16,1 0,-1 0,-1 0,0 1,0-1,-6 18,6-26,1-1,-1 1,0-1,0 0,0 1,0-1,0 0,-1 0,1 0,-1 0,1 0,-1 0,0 0,0-1,0 1,0 0,0-1,0 0,0 1,-1-1,1 0,0 0,-1 0,1-1,0 1,-1 0,1-1,-1 0,1 1,-1-1,1 0,-1 0,0-1,1 1,-5-1,6 0,-1 1,0 0,1-1,-1 1,1-1,-1 1,1-1,-1 0,1 0,-1 1,1-1,0 0,-1 0,1 0,0-1,0 1,-2-2,3 2,0 0,-1 0,1 0,0 0,-1 0,1 0,0 0,0 0,0 0,0 0,0 0,0 0,0 0,1 0,-1 0,0 0,1 0,-1 0,0 0,2-2,0 0,0 0,0 0,0 0,1 0,-1 0,1 1,0-1,0 1,0 0,0 0,0 0,1 0,4-2,19-3,0 1,1 1,0 1,-1 2,1 1,35 2,-47 0</inkml:trace>
  <inkml:trace contextRef="#ctx0" brushRef="#br0" timeOffset="15254.71">4207 691,'-3'0,"2"0,4 0,5 0,3 0,2 0,6 0,4 0,1 0,3 0,-1 0,-2 2,-3 2,-1 0,-2-1,-6-1,-6-1</inkml:trace>
  <inkml:trace contextRef="#ctx0" brushRef="#br0" timeOffset="16191.3">4602 327,'20'-11,"0"2,1 0,0 2,1 0,-1 1,37-5,-53 11,1-1,0 1,-1 0,1 0,0 1,-1 0,1 0,-1 0,1 1,-1-1,1 1,-1 1,0-1,0 1,0 0,0 0,-1 0,1 1,-1-1,0 1,0 0,0 0,0 1,-1-1,0 1,0 0,0 0,0 0,-1 0,4 11,0 5,-1 1,-1 0,0 0,-2 0,0 1,-2-1,0 1,-2-1,0 0,-1 0,-2 0,-12 39,11-44,-1-1,0 0,-1-1,-1 1,0-2,-1 1,-18 19,20-26,-1 1,0-1,-1-1,0 1,0-2,0 1,-1-2,0 1,0-1,0-1,-17 5,23-8,0-1,0 1,0 0,1-1,-1 0,0-1,0 1,0-1,1 1,-1-2,0 1,1 0,-1-1,1 0,-1 0,1 0,0-1,0 1,0-1,0 0,1 0,-1 0,1-1,-7-7,9 9,-1-1,0 0,1 0,0 1,0-1,0 0,0 0,0 0,0 0,1-1,-1 1,1 0,0 0,0 0,0 0,1 0,-1-1,1 1,-1 0,1 0,0 0,0 0,1 0,-1 1,1-1,-1 0,1 0,0 1,0-1,0 1,0 0,0 0,1-1,-1 1,1 1,-1-1,1 0,4-1,-1-1,0 0,0 1,1 0,-1 0,1 1,0-1,-1 2,1-1,0 1,1 0,-1 0,0 1,0 0,0 0,0 1,0 0,0 0,0 0,0 1,0 0,0 1,-1-1,1 1,6 4,3 4,0-1,-1 2,0 0,-1 1,0 0,-1 1,19 27,-27-34,-4-5,1 0,-1 0,0 0,1 0,0 0,-1 0,1-1,0 1,0-1,0 1,3 1,1-2</inkml:trace>
  <inkml:trace contextRef="#ctx0" brushRef="#br0" timeOffset="16548.9">5081 642,'6'6,"4"4,4 4,4 2,3 1,3 0,0 1,-1-1,1 3,0 1,-2-1,-5 0,-2-4,-4-2,0-4,-6-5,-3-5</inkml:trace>
  <inkml:trace contextRef="#ctx0" brushRef="#br0" timeOffset="16912.06">5344 476,'-8'17,"-9"11,-4 6,-4 4,-1 3,-1 0,-2-1,1-1,0-6,2-1,5-5,4-6,4-4,8-5,4-7,3-5</inkml:trace>
  <inkml:trace contextRef="#ctx0" brushRef="#br0" timeOffset="17680.87">5723 378,'3'51,"12"74,-9-94,-1 0,-1 0,-2 1,-2-1,0 0,-2 1,-7 35,9-66,0 0,0 0,0 0,0 0,-1 0,1 1,0-1,0 0,-1 0,1 0,-1 0,1 0,-1 0,1 0,-1 0,0 0,1 0,-1-1,0 1,0 0,0 0,1 0,-1-1,0 1,0-1,0 1,0-1,0 1,0-1,0 1,-1-1,1 0,0 0,0 1,0-1,0 0,0 0,0 0,0 0,-1 0,1-1,-1 1,-7-6</inkml:trace>
  <inkml:trace contextRef="#ctx0" brushRef="#br0" timeOffset="18051.21">5575 641,'136'3,"145"-6,-274 2,-1 0,1 0,-1-1,1 0,-1 0,0 0,0-1,9-5,-1-1</inkml:trace>
  <inkml:trace contextRef="#ctx0" brushRef="#br0" timeOffset="18610.27">6103 245,'9'53,"-3"-1,-1 1,-3 0,-6 57,2-8,4 12,-4 112,-4-207,6-19,0 1,-1-1,1 0,0 0,-1 0,1 1,0-1,0 0,-1 0,1 0,0 0,-1 0,1 0,-1 0,1 0,0 0,-1 0,1 0,0 0,-1 0,1 0,0 0,-1 0,1 0,0 0,-1-1,1 1,0 0,-1 0,1 0,0 0,0-1,-1 1,1 0,0 0,0-1,-1 1,1 0,0-1,0 1,0 0,0 0,-1-1,1 1,0 0,0-1,0 1,0-1,-6-8</inkml:trace>
</inkml:ink>
</file>

<file path=word/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2:09.379"/>
    </inkml:context>
    <inkml:brush xml:id="br0">
      <inkml:brushProperty name="width" value="0.05" units="cm"/>
      <inkml:brushProperty name="height" value="0.05" units="cm"/>
      <inkml:brushProperty name="color" value="#E71224"/>
      <inkml:brushProperty name="ignorePressure" value="1"/>
    </inkml:brush>
  </inkml:definitions>
  <inkml:trace contextRef="#ctx0" brushRef="#br0">68 17,'8'0,"6"0,6 0,6 0,3 0,3 0,1 0,-2-3,-4 0,-3-1,-3 1,-8 1,-9 1,-5 0</inkml:trace>
  <inkml:trace contextRef="#ctx0" brushRef="#br0" timeOffset="540.26">1 215,'11'0,"10"0,3 0,1 0,2 0,-1 0,0 0,0 0,-3 0,-2 0,-2 0,-2 0,0 0,-6 3,-5 1</inkml:trace>
</inkml:ink>
</file>

<file path=word/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2:04.951"/>
    </inkml:context>
    <inkml:brush xml:id="br0">
      <inkml:brushProperty name="width" value="0.05" units="cm"/>
      <inkml:brushProperty name="height" value="0.05" units="cm"/>
      <inkml:brushProperty name="color" value="#E71224"/>
      <inkml:brushProperty name="ignorePressure" value="1"/>
    </inkml:brush>
  </inkml:definitions>
  <inkml:trace contextRef="#ctx0" brushRef="#br0">2635 82,'-6'2,"0"1,-1-1,1 2,1-1,-1 1,0-1,1 2,0-1,-5 5,4-4,-83 74,-42 34,107-96,1-1,-2-1,0-1,-31 12,-52 13,-1-5,-2-6,-147 20,86-25,63-11,-120 31,202-37,-55 3,-15 3,27 0,-106 5,118-13,-10 3,-44 2,37-8,-65-3,136 1,-1 0,1 0,-1 0,1 0,0-1,0 1,0-1,0 0,0 0,0-1,0 1,1-1,-1 0,1 0,0 0,-3-4,-4-6,0-1,1 0,-8-16,-17-26,34 55,0 1,-1-1,1 0,-1 0,1 0,-1 1,1-1,-1 0,1 1,-1-1,0 0,1 1,-1-1,0 1,0-1,1 1,-1-1,0 1,0 0,0-1,0 1,1 0,-1 0,0 0,0 0,0-1,0 1,0 0,0 0,0 1,0-1,1 0,-1 0,0 0,0 1,0-1,0 0,1 1,-1-1,0 1,0-1,-1 1,1 1,0 0,0 0,0-1,0 1,0 0,0 0,0 0,1 0,-1 0,1 0,-1 0,1 1,0-1,0 0,0 0,0 0,1 3,5 23,-2-48,-3-48,-1 64,-1 1,1-1,1 0,-1 1,0-1,1 1,0-1,0 1,0 0,0-1,0 1,1 0,-1 0,1-1,0 1,3-3,-3 5,0-1,0 1,0 0,1 0,-1 0,0 0,1 0,-1 1,1-1,-1 1,1-1,-1 1,1 0,-1 0,1 0,-1 1,1-1,-1 0,1 1,-1 0,1-1,-1 1,0 0,3 2,-2-2,1 0,-1 0,1 1,-1 0,0 0,0 0,0 0,0 0,0 0,0 1,-1 0,1-1,3 7,-1 1</inkml:trace>
  <inkml:trace contextRef="#ctx0" brushRef="#br0" timeOffset="2442.21">2618 50,'-72'9,"29"-1,-165 21,-172-9,78-6,185-11,83-4,1 1,-66 10,-53 10,131-19,17-1,1 0,-1 0,1 0,-1 1,0 0,1-1,-1 1,1 0,0 0,-6 3,6 0</inkml:trace>
  <inkml:trace contextRef="#ctx0" brushRef="#br0" timeOffset="3492.53">1152 0,'-17'17,"1"1,1 1,1 0,1 0,-12 23,25-41,-1 0,1 0,-1 0,1 1,-1-1,1 0,0 1,0-1,0 0,-1 1,1-1,0 0,1 1,-1-1,0 0,0 1,1-1,-1 0,0 0,1 1,0-1,-1 0,2 2,0-1,0 1,0 0,1-1,-1 0,1 1,0-1,-1 0,7 3,2 0,-1 0,1-1,0 0,17 3,21 9,-41-10</inkml:trace>
</inkml:ink>
</file>

<file path=word/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1:51.891"/>
    </inkml:context>
    <inkml:brush xml:id="br0">
      <inkml:brushProperty name="width" value="0.05" units="cm"/>
      <inkml:brushProperty name="height" value="0.05" units="cm"/>
      <inkml:brushProperty name="color" value="#E71224"/>
      <inkml:brushProperty name="ignorePressure" value="1"/>
    </inkml:brush>
  </inkml:definitions>
  <inkml:trace contextRef="#ctx0" brushRef="#br0">3182 99,'-1'4,"-1"0,0 0,0 0,0-1,-1 1,1-1,-1 1,0-1,0 0,0 0,0-1,-5 4,-8 10,-24 32,22-25,-1 0,-1-1,-1-1,-1-1,0-1,-43 27,-20-2,-2-4,-2-4,-147 39,160-53,-2-3,0-4,-1-3,-136 3,-352-43,496 22,-130 7,135 2,0-3,-93-11,97-2,-67-23,53 14,45 14,-1-2,1-2,1 0,0-2,1-1,-45-32,-56-67,97 79,29 28,-1 1,-1 0,1 0,-1 1,0 0,-1 0,-10-7,16 12,1-1,0 1,0 0,0 0,0 0,0 0,-1 0,1 0,0 0,0 0,0 0,0 0,-1 0,1 0,0 0,0 0,0 0,0 0,-1 0,1 1,0-1,0 0,0 0,0 0,0 0,-1 0,1 0,0 0,0 0,0 0,0 1,0-1,0 0,0 0,0 0,-1 0,1 0,0 1,0-1,0 0,0 0,0 0,0 0,0 1,0-1,0 0,0 0,0 0,0 1,1 13,5 14,5 8,2-1,0 0,23 40,-27-67,-10-23,-8-24,-20-34,14 39,-11-41,26 74,0 0,-1 0,1 0,0 0,0 0,0 0,0 0,-1 0,2 0,-1 0,0 0,0 0,0 0,0 0,1 0,-1 0,0 0,1 0,-1 0,1 0,-1 1,1-1,-1 0,1 0,0 0,-1 1,1-1,0 0,0 1,-1-1,1 1,0-1,0 1,0-1,0 1,0-1,0 1,0 0,0-1,0 1,0 0,0 0,0 0,0 0,0 0,0 0,0 0,1 1,11-1,0 2,0-1,16 6,-2-2,-1-3,-5-1,-1 1,1 0,37 11,-47-8</inkml:trace>
  <inkml:trace contextRef="#ctx0" brushRef="#br0" timeOffset="2721.16">3183 65,'-5'2,"0"-1,0 1,-1 0,2 1,-1-1,0 1,0 0,1 0,-1 0,1 1,0-1,-6 8,-13 9,-9 5,-1-2,-1-1,-1-1,0-2,-2-2,-66 22,41-23,-1-3,-1-3,0-2,-97-1,135-7,-474-24,189-4,223 18,1-3,-118-35,192 45,0-1,1 0,0-1,-18-9,26 12,0-1,0 1,1-1,-1 0,1 0,0 0,0-1,0 1,0-1,1 0,-1 0,1 0,0 0,0 0,0 0,-1-7,-7-12,6 38,6 42,9 6,-20-161,9 97,-1 0,1 0,0 0,0 0,0 0,0 0,1 0,-1 0,0 0,0 0,0 0,1 0,-1 0,1 0,-1 0,1 1,-1-1,1 0,-1 0,1 0,0 1,-1-1,1 0,0 1,0-1,-1 0,1 1,0-1,1 0,1 0,1 0,-1 0,1 0,-1 0,1 1,0-1,-1 1,6 0,2 0,-1 1,0 0,0 1,0 0,14 5,72 34,-85-35</inkml:trace>
  <inkml:trace contextRef="#ctx0" brushRef="#br0" timeOffset="5086.13">3200 1,'-5'2,"0"0,1 0,0 0,0 0,0 1,0 0,0 0,0 0,-6 7,-9 6,-10 5,9-6,-1-1,-1-1,-34 15,25-16,1-1,-1-2,-1-1,0-1,0-2,0-1,-52-1,-189 14,215-15,38 0,-1-2,0 0,1-1,-1 0,-33-9,19-2,1-1,-59-34,43 11,39 27,0 0,0 1,-1 1,-17-9,29 16,-1 0,1 0,0 0,0 0,0 0,0 0,-1 0,1 0,0 0,0 0,0 0,0 0,-1 0,1 0,0 0,0 0,0 0,0 0,-1 0,1 0,0 0,0 0,0 0,0 0,-1 0,1 1,0-1,0 0,0 0,0 0,0 0,0 0,-1 0,1 1,0-1,0 0,0 0,0 0,0 0,0 1,0-1,0 0,0 0,0 0,0 0,0 1,0-1,0 0,0 0,0 0,0 1,2 16,9 15,0-1,21 43,-41-88,1 2,0 0,1-1,0 0,1 0,-6-20,12 31,0-1,1 1,-1 0,0-1,1 1,0 0,-1 0,1 0,0-1,0 1,0 0,1 0,-1 0,0 0,1 1,-1-1,1 0,0 0,-1 1,1-1,0 1,0 0,0 0,0-1,0 1,1 0,-1 1,0-1,0 0,0 1,4-1,6-3,1 1,0 0,0 1,17 0,1 3,-25 0,0-1,0 1,0-1,0-1,0 1,0-1,0 0,0 0,0 0,0-1,6-3,-1-2</inkml:trace>
</inkml:ink>
</file>

<file path=word/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1:42.542"/>
    </inkml:context>
    <inkml:brush xml:id="br0">
      <inkml:brushProperty name="width" value="0.05" units="cm"/>
      <inkml:brushProperty name="height" value="0.05" units="cm"/>
      <inkml:brushProperty name="color" value="#008C3A"/>
      <inkml:brushProperty name="ignorePressure" value="1"/>
    </inkml:brush>
  </inkml:definitions>
  <inkml:trace contextRef="#ctx0" brushRef="#br0">267 49,'-5'1,"1"-1,0 1,-1 0,1 1,0-1,0 1,0 0,0 0,1 0,-1 0,0 1,-5 5,-41 41,41-40,-1 3,0 1,1-1,1 2,0-1,1 1,0 1,1-1,-8 31,0 12,-6 61,12-68,5-32,-7 44,2 0,0 72,8-115,1 0,1 0,1 0,0 0,2 0,0-1,1 0,0 0,2-1,0 1,16 23,-13-23,2 0,0 0,2-1,0-1,29 25,-25-34,-11-8</inkml:trace>
  <inkml:trace contextRef="#ctx0" brushRef="#br0" timeOffset="661.13">233 576,'36'19,"-2"1,0 2,-1 1,40 38,-19-9,67 83,-102-105,-17-20</inkml:trace>
  <inkml:trace contextRef="#ctx0" brushRef="#br0" timeOffset="1171.63">496 411,'-80'120,"-23"42,73-105,11-24,1 1,2 0,-16 51,31-81,0-5</inkml:trace>
  <inkml:trace contextRef="#ctx0" brushRef="#br0" timeOffset="1777.3">646 740,'11'-6,"10"-2,6-1,4-1,4 3,0 1,0 3,0 1,-4 1,-3 1,-5 1,-8-1,-7 1</inkml:trace>
  <inkml:trace contextRef="#ctx0" brushRef="#br0" timeOffset="2241.6">1072 377,'17'213,"0"-15,-17-162,0-37</inkml:trace>
  <inkml:trace contextRef="#ctx0" brushRef="#br0" timeOffset="2916.12">1008 1,'123'61,"-84"-44,50 32,-76-40,1 0,-2 1,1 1,-2 0,1 0,-1 2,11 15,-8-5,-1 0,-1 0,-1 1,-1 1,-1 0,-1 0,-1 1,-2 0,3 26,-2 24,-6 140,-5-163,-3-1,-1 1,-4-2,-18 51,21-68,5-16</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8:13.113"/>
    </inkml:context>
    <inkml:brush xml:id="br0">
      <inkml:brushProperty name="width" value="0.05" units="cm"/>
      <inkml:brushProperty name="height" value="0.05" units="cm"/>
      <inkml:brushProperty name="color" value="#E71224"/>
      <inkml:brushProperty name="ignorePressure" value="1"/>
    </inkml:brush>
  </inkml:definitions>
  <inkml:trace contextRef="#ctx0" brushRef="#br0">82 648,'41'-2,"48"-8,-15 1,38-10,-81 12,1 1,58-2,-65 6,0-1,0 0,30-10,-30 7,0 1,0 1,34-1,193-15,-210 20,6 1,0-2,70-11,-67 6,-1 2,88 5,-52 0,-62 0,45 9,20 0,907-7,-488-6,-372-8,5 0,-81 11,92-14,-81 7,142 7,-91 2,-31-3,102 3,-117 7,-39-4,53 1,541-7,-616 1,1-1,0 0,0-1,-1-1,1 0,26-11,-41 14,0 0,-1-1,1 1,0-1,-1 1,1-1,-1 1,1-1,-1 1,1-1,-1 0,1 1,-1-1,0 0,1 1,-1-1,0 0,1 1,-1-1,0 0,0 0,0 1,0-1,0 0,0 0,0 0,0 1,0-1,0 0,0-1,-4-10</inkml:trace>
  <inkml:trace contextRef="#ctx0" brushRef="#br0" timeOffset="1022.18">5202 283,'35'20,"-2"2,0 1,57 52,-41-32,37 19,-86-62,1 1,0 0,-1-1,1 1,-1 0,1-1,-1 1,0 0,1 0,-1 0,0-1,1 1,-1 0,0 0,0 0,0 0,0 0,0 0,0 0,0-1,0 1,0 0,0 0,0 0,0 0,-1 0,1-1,0 1,-1 0,1 0,-1 0,1-1,-1 1,1 0,-1 0,1-1,-1 1,0-1,1 1,-1-1,0 1,0-1,1 1,-1-1,0 1,-1 0,-50 25,39-19,-23 15,-18 9,43-27</inkml:trace>
  <inkml:trace contextRef="#ctx0" brushRef="#br0" timeOffset="2846.16">366 323,'-208'237,"58"-61,149-175,0 1,0 0,0-1,0 1,1-1,-1 1,1 0,0 0,-1-1,1 1,0 0,0 0,0 0,0-1,0 1,0 0,1 0,-1-1,0 1,1 0,0-1,-1 1,1 0,0-1,0 1,0-1,0 1,0-1,0 1,0-1,2 1,47 49,-38-40,22 18,0-1,40 23,-35-25,-29-19</inkml:trace>
  <inkml:trace contextRef="#ctx0" brushRef="#br0" timeOffset="4082.99">2803 1,'0'21,"6"228,-2-191,3-1,17 72,-23-126,8 34,5 40,-13-67,0-1,0 0,-1 1,0-1,-1 1,0-1,-1 0,0 0,0 0,-4 11,-2-8,0-3</inkml:trace>
  <inkml:trace contextRef="#ctx0" brushRef="#br0" timeOffset="5150.21">2844 1096,'-1'0,"0"-1,0 0,0 1,-1-1,1 1,0 0,0-1,-1 1,1 0,0 0,-1 0,1 0,0 0,0 0,-1 0,1 0,0 1,0-1,-1 0,1 1,0-1,0 1,0-1,-1 1,1 0,0-1,0 1,0 0,0 0,0 0,-1 1,-30 31,22-16,0 0,1 0,1 1,1 1,0-1,2 1,0 0,1 1,0-1,2 1,1-1,0 1,2 22,0-35,1 0,0 0,0-1,0 1,1-1,-1 0,2 0,-1 0,1 0,-1 0,2-1,-1 0,0 0,1 0,0 0,1-1,-1 1,1-1,-1-1,1 1,0-1,0 0,1-1,-1 1,1-1,9 2,-8-2,1 0,0 0,-1-1,1 0,0 0,-1-1,1 0,0-1,-1 0,1-1,-1 1,1-1,-1-1,1 0,-1 0,0-1,-1 1,1-2,-1 1,10-8,-5 0,-1 0,-1-1,0 0,-1-1,0 0,-1 0,-1-1,0 0,-1 0,0 0,-2-1,0 0,0 0,-2 0,2-22,-4 29,1-1,-2 1,1-1,-1 0,-1 1,0 0,0-1,-1 1,0 0,-1 0,1 0,-2 1,1-1,-1 1,-1 0,0 1,0-1,0 1,-1 0,0 0,0 1,0 0,-1 1,0-1,0 1,-1 1,-9-5,8 5,0 0,-1 1,1 0,-1 1,1 0,-1 1,0 0,1 0,-1 1,0 1,1 0,-1 0,0 1,1 1,-13 3,10-3</inkml:trace>
</inkml:ink>
</file>

<file path=word/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1:34.28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18 0,'-1'3,"-1"0,1-1,-1 1,0-1,0 1,0-1,-1 0,1 0,-1 0,1 0,-1 0,1 0,-5 1,-10 10,14-10,1 0,-1 1,1 0,0-1,0 1,0 0,0 0,1 0,-3 9,4-13,0 1,0 0,0 0,-1 0,1 0,0 0,0 0,0-1,1 1,-1 0,0 0,0 0,0 0,1 0,-1-1,0 1,1 0,-1 0,1-1,-1 1,1 1,0-2,0 1,1-1,-1 1,0-1,0 0,0 1,0-1,0 0,1 0,-1 0,0 0,0 0,0 0,0 0,1 0,-1-1,0 1,0 0,0-1,0 1,1-1,0 0,0 0,0 0,-1 0,1 0,0 0,-1 0,1 0,-1 0,1-1,-1 1,0 0,0-1,1 1,-1-1,0 0,0 1,-1-1,1 0,0 0,-1 1,1-1,-1 0,1 0,-1 0,0 0,0 0,1 0,-1 0,-1 1,1-1,0 0,0 0,-1 0,1 0,-1 0,0 1,0-1,1 0,-1 0,0 1,0-1,0 1,-2-3,2 3,0-1,1 1,-1 0,0-1,0 1,0 0,0 0,0 0,0-1,0 1,0 0,0 0,-1 1,1-1,0 0,0 0,-1 1,1-1,-1 0,1 1,-1 0,1-1,-1 1,1 0,-1 0,1-1,-1 1,1 1,-1-1,1 0,-1 0,1 0,-1 1,1-1,-1 1,1-1,-1 1,1 0,0-1,-1 1,1 0,0 0,0 0,0 0,-1 0,1 0,0 0,0 1,1-1,-1 0,0 1,0 0,0 0,0-1,0 1,0-1,0 1,1 0,-1-1,1 1,-1 0,1 0,0-1,0 1,-1 0,1 0,1-1,-1 1,0 0,0 0,1-1,-1 1,0 0,1-1,0 1,-1 0,1-1,0 1,0-1,0 1,0-1,2 3,1-1,-1-1,0 1,0-1,1 0,-1 0,1 0,0-1,-1 1,1-1,0 0,0 0,7 1,-8-1,0-1,1 0,-1 0,0 0,1 0,-1 0,0 0,0-1,0 0,1 0,-1 0,0 0,0 0,0 0,3-3,-5 3,0 0,0 0,0 0,0-1,0 1,0 0,0-1,0 1,-1-1,1 1,-1-1,1 1,-1-1,1 1,-1-1,0 0,0 1,1-1,-1 1,-1-1,1 0,0 1,0-1,0 1,-1-1,1 0,-1 1,0-1,1 1,-1-1,0 1,-1-2,1 0,-1 0,0 1,0-1,0 0,0 1,-1-1,1 1,-1 0,1 0,-1 0,0 0,0 0,0 1,0-1,0 1,0 0,0 0,0 0,-1 0,1 0,0 1,-1 0,1-1,0 1,-1 0,1 1,0-1,-1 1,1-1,0 1,-5 2,5-2,0 0,1 0,-1 0,1 0,-1 0,1 0,0 1,-1 0,1-1,0 1,0 0,0 0,0 0,1 0,-1 0,1 1,-1-1,1 0,-1 1,1-1,0 1,0-1,1 1,-1 0,0-1,1 1,0 0,-1-1,1 1,0 0,0 0,1-1,-1 1,1 0,-1 0,1-1,0 1,0-1,1 4,-2-8,0 1,-1 0,1-1,0 1,0 0,0-1,0 1,0 0,0-1,0 1,1 0,-1-1,0 1,1 0,-1 0,1-1,-1 1,1 0,0 0,0 0,-1 0,1 0,0 0,0 0,0 0,0 0,0 0,0 0,0 0,1 1,-1-1,0 1,0-1,0 1,1-1,-1 1,0-1,1 1,-1 0,0 0,1 0,-1 0,0 0,1 0,-1 0,0 0,1 1,-1-1,0 0,1 1,-1-1,0 1,0-1,0 1,1 0,-1 0,0-1,0 1,0 0,0 0,1 2,-2-3,0-1,0 1,-1 0,1-1,0 1,-1 0,1 0,0-1,-1 1,1 0,-1 0,1 0,0-1,-1 1,1 0,-1 0,1 0,0 0,-1 0,1 0,-1 0,1 0,0 0,-1 0,1 0,-1 0,1 0,-1 0,1 1,0-1,-1 0,1 0,0 0,-1 0,1 1,-1-1,1 0,0 1,0-1,-1 0,1 0,0 1,-1-1,1 0,0 1,0-1,0 1,-1-1,1 0,0 1,0-1,0 1,0-1,0 0,0 1,0-1,0 1,0-1,0 1,0-1,0 0,0 1,0-1,0 1,1-1,4 11,-4-11,0-1,0 1,0 0,0 0,0 0,0-1,0 1,0 0,0-1,0 1,-1-1,1 1,0-1,0 1,0-1,-1 0,1 0,0 1,-1-1,1-1,1 1,-1-1,0 0,0 0,0 1,0-1,-1 0,1 0,0 0,-1 0,0 0,1 0,-1 0,0 0,0 0,0 0,0 0,-1-2,1 3,0 0,0 1,0-1,0 1,0-1,0 0,0 1,-1-1,1 1,0-1,0 1,-1-1,1 1,0-1,-1 1,1-1,0 1,-1 0,1-1,-1 1,1-1,-1 1,1 0,-1-1,1 1,-1 0,1 0,-1 0,1-1,-1 1,0 0,1 0,-1 0,1 0,-1 0,1 0,-1 0,0 0,1 0,-1 0,1 0,-1 0,1 1,-1-1,0 0,1 0,-1 1,1-1,-1 0,1 0,-1 1,1-1,0 1,-1-1,1 0,-1 1,0 0,-1 2,0-1,1 1,-1 0,0-1,1 1,0 0,-1 0,1 0,0 0,1 0,-1 0,0 0,1 0,0 0,0 5,-1 6</inkml:trace>
</inkml:ink>
</file>

<file path=word/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1:20.319"/>
    </inkml:context>
    <inkml:brush xml:id="br0">
      <inkml:brushProperty name="width" value="0.05" units="cm"/>
      <inkml:brushProperty name="height" value="0.05" units="cm"/>
      <inkml:brushProperty name="color" value="#004F8B"/>
      <inkml:brushProperty name="ignorePressure" value="1"/>
    </inkml:brush>
  </inkml:definitions>
  <inkml:trace contextRef="#ctx0" brushRef="#br0">216 132,'-6'2,"0"0,1 1,-1 0,1 0,0 0,0 0,0 1,0 0,1 0,-6 5,1 0,-4 3,1 1,0 0,1 1,1 0,0 1,0 0,2 0,0 1,1 0,0 1,2 0,-5 20,2-1,2 1,1 0,2 0,3 66,2-81,1 1,1 0,0-1,2 1,0-1,2-1,0 1,2-1,0-1,1 0,2 0,22 29,-34-48,9 5,-7-9</inkml:trace>
  <inkml:trace contextRef="#ctx0" brushRef="#br0" timeOffset="495.25">216 476,'47'54,"90"80,-95-98,-2 3,-1 2,64 87,-102-127,0 1,0-1,0 1,0-1,0 1,0-1,0 1,-1 0,1 0,-1-1,1 1,-1 0,0 0,1 0,-1 3,-5-6</inkml:trace>
  <inkml:trace contextRef="#ctx0" brushRef="#br0" timeOffset="884.88">480 493,'-31'45,"2"0,1 2,3 2,-28 74,52-121,1-1,0 1,-1-1,1 1,-1 0,0-1,1 1,-1-1,0 0,0 1,0-1,0 0,0 1,-2 0,1-4</inkml:trace>
  <inkml:trace contextRef="#ctx0" brushRef="#br0" timeOffset="1737.52">497 212,'1'-3,"0"0,1 0,0 1,-1-1,1 0,0 0,0 1,1-1,-1 1,0 0,1 0,0 0,-1 0,1 0,0 1,0-1,0 1,0-1,0 1,0 0,1 0,-1 1,0-1,0 1,1-1,-1 1,0 0,1 1,4 0,-2 0,-1 1,1 0,0 0,-1 0,1 1,-1 0,0 0,0 0,0 1,-1 0,1 0,-1 0,0 0,0 1,5 5,-2 2,0-1,-1 1,0 0,-1 0,6 20,-8-25,-1 1,-1-1,0 1,0 0,0-1,-1 1,0 0,0-1,-1 1,0 0,-3 7,3-12,-1-1,0 1,0-1,0 1,0-1,0 0,0 0,-1 0,1 0,-1 0,1-1,-1 1,0-1,0 0,0 0,1 0,-1 0,0 0,0 0,-1-1,1 0,-5 1,5-1,0 0,0 0,1 0,-1 0,0-1,1 1,-1-1,0 0,1 1,-1-1,-3-3,5 4,0-1,0 0,0 1,0-1,0 0,0 0,1 0,-1 0,0 0,1 0,-1 0,1 0,-1 0,1 0,-1 0,1 0,-1 0,1 0,0-1,0 1,0 0,0 0,0 0,0 0,0-1,0 0,1-2,1 1,-1 0,1 0,-1 0,1 0,0 0,0 0,0 0,0 1,1-1,-1 1,1 0,0-1,-1 1,1 0,0 1,0-1,0 0,1 1,-1 0,0-1,6 0,-2 0,0 0,0 0,0 1,0 0,0 0,1 1,-1-1,0 2,0-1,8 2,1 4,-1 1</inkml:trace>
  <inkml:trace contextRef="#ctx0" brushRef="#br0" timeOffset="2679.79">959 394,'3'63,"3"1,24 108,-10-75,-18-86,-1-5,0-1,0 0,0 1,-1-1,0 1,0-1,-1 9,-2-6</inkml:trace>
  <inkml:trace contextRef="#ctx0" brushRef="#br0" timeOffset="3097.26">826 642,'14'0,"11"0,3 0,3-3,1 0,2-4,-3 1,-1 0,-3-1,-2 1,-4 1,-2 1,-2 2,-3 1</inkml:trace>
  <inkml:trace contextRef="#ctx0" brushRef="#br0" timeOffset="3842.85">1288 345,'13'-6,"-1"2,1-1,0 2,1 0,-1 0,0 1,24 0,-32 3,1-1,-1 1,0 0,1 0,-1 1,0-1,0 1,0 1,0-1,0 1,0-1,-1 1,1 1,-1-1,0 1,0-1,0 1,0 0,-1 1,0-1,5 8,5 14,-1 1,-1 0,-1 0,-2 1,0 0,-2 1,-1 0,-2 0,-1 0,-1 44,-2-68,1 0,-1 0,1 0,-1 0,-1-1,1 1,-1 0,1-1,-1 1,-1-1,1 0,-1 0,1 1,-1-2,0 1,-1 0,1-1,-7 6,5-6,0 0,0-1,0 1,0-1,0-1,-1 1,1-1,-1 1,1-2,-1 1,0 0,1-1,-1 0,1-1,-1 1,-6-2,9 1,-1 1,1-1,0 0,-1 0,1 0,0 0,0 0,0-1,0 0,0 1,0-1,0 0,1 0,-1-1,1 1,-1 0,1-1,0 0,0 1,0-1,-3-5,5 5,0 1,-1 0,1 0,0 0,0-1,0 1,0 0,1 0,-1 0,1 0,-1 0,1-1,0 1,0 0,0 0,0 1,0-1,0 0,0 0,1 0,-1 1,1-1,-1 1,1-1,0 1,-1-1,1 1,0 0,0 0,0 0,0 0,0 0,0 1,3-2,2-1,1 1,0 0,0 0,0 0,0 1,0 0,0 0,0 1,0 0,0 1,1 0,-1 0,0 1,0-1,-1 2,1-1,0 1,-1 1,0-1,1 1,11 9,-11-9,-2-3</inkml:trace>
  <inkml:trace contextRef="#ctx0" brushRef="#br0" timeOffset="4247.8">1668 559,'14'8,"10"6,7 3,3 5,3 1,-4-1,-1-1,-3 2,-4-1,0-1,-5-1,-3-5,-4-1,-2-3,-2-7,-3-3</inkml:trace>
  <inkml:trace contextRef="#ctx0" brushRef="#br0" timeOffset="4619.32">1898 444,'-3'11,"-4"7,-3 6,0 1,-1 3,-2 1,-1-1,2 1,0 0,-1-1,-1-3,2-3,0-3,3-1,2-1,2-3</inkml:trace>
  <inkml:trace contextRef="#ctx0" brushRef="#br0" timeOffset="5279.34">2079 543,'3'0,"3"0,5 0,4 0,4 0,4 0,3 0,1 0,0 0,0 0,-3 0,-3 0,-1 0,-5 0</inkml:trace>
  <inkml:trace contextRef="#ctx0" brushRef="#br0" timeOffset="5786.48">2493 295,'17'207,"-15"-138,15 85,-10-131,-7-22,0-1,0 0,0 1,0-1,0 0,0 1,0-1,0 0,0 1,1-1,-1 0,0 1,0-1,0 0,0 1,1-1,-1 0,0 1,0-1,1 0,-1 0,0 0,1 1,-1-1,0 0,0 0,1 0,-1 1,0-1,1 0,-1 0,1 0,-1 0,0 0,1 0,-1 0,0 0,1 0,-1 0,0 0,1 0,-1 0,1 0,-1 0,0 0,1-1,-1 1,0 0,1 0,-1 0,0-1,0 1,1 0,-1 0,0 0,1-1,3-6</inkml:trace>
  <inkml:trace contextRef="#ctx0" brushRef="#br0" timeOffset="6483.37">2395 0,'30'15,"0"1,-1 1,-1 2,0 0,-2 2,0 1,-1 2,-2 0,0 1,-2 1,0 1,-2 1,18 36,-17-23,-2 2,-2 0,-1 1,-3 0,-1 1,-3 0,5 72,-13-102,0 0,-1 0,-1-1,0 1,-1 0,0-1,-2 1,1-1,-2 0,0 0,0-1,-10 14,9-20</inkml:trace>
</inkml:ink>
</file>

<file path=word/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1:10.74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83,'1'-1,"-1"0,1 0,0 0,0 0,-1 0,1 0,0 0,0 0,0 0,0 0,0 1,0-1,0 0,0 1,1-1,-1 1,0-1,0 1,0-1,1 1,1 0,36-10,-31 9,8-3,178-36,-158 34,1 2,0 2,48 3,-85-1</inkml:trace>
  <inkml:trace contextRef="#ctx0" brushRef="#br0" timeOffset="1010.02">49 233,'414'0,"-412"0,22-3,-24 3,1 0,-1 0,1 0,0-1,-1 1,1 0,-1 0,1-1,-1 1,1 0,-1-1,0 1,1-1,-1 1,1 0,-1-1,0 1,1-1,-1 1,0-1,1 1,-1-1,0 0,0 1,0-1,0 1,1-1,-1 1,0-1,0 0,0 1,0-1,0 1,0-1,-1-1,-2-8</inkml:trace>
</inkml:ink>
</file>

<file path=word/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2:58.751"/>
    </inkml:context>
    <inkml:brush xml:id="br0">
      <inkml:brushProperty name="width" value="0.05" units="cm"/>
      <inkml:brushProperty name="height" value="0.05" units="cm"/>
      <inkml:brushProperty name="color" value="#E71224"/>
      <inkml:brushProperty name="ignorePressure" value="1"/>
    </inkml:brush>
  </inkml:definitions>
  <inkml:trace contextRef="#ctx0" brushRef="#br0">4358 19,'-173'-1,"-184"3,156 13,-80 2,-71-4,243-6,-122-8,83-2,9 2,-151 3,185 8,-129 30,75-10,-247 38,287-46,78-13,0-1,-1-3,-44 1,43-4,2 2,-72 15,72-10,-1-3,-71 4,94-10,-58-1,-128 14,166-10,29-3,0 1,0 0,0 0,0 1,-13 4,21-5,0 0,-1 0,1 0,0 0,0 1,0-1,0 1,0-1,0 1,1 0,-1 0,0-1,1 1,0 0,-1 1,1-1,0 0,0 0,0 0,0 1,1-1,-1 1,0-1,1 0,0 1,0 3,0 25,3-1,0 1,2-1,13 43,-6-19,71 310,-51-243,-12-51,-4 1,10 90,-10-24,-15-135,-1 0,1 0,0 0,-1 0,1 0,0 0,0-1,0 1,1 0,-1-1,0 1,1-1,-1 1,1-1,-1 0,1 0,-1 1,1-1,0 0,0 0,0-1,0 1,0 0,-1-1,1 1,0-1,0 1,0-1,0 0,3 0,12 1,0 0,30-4,-21 1,-6 2,34-3,1 4,-1 1,83 16,161 34,-181-34,-32-9,0-4,110-7,-54 0,66-8,-82 2,136-8,-193 9,88-20,41-4,-50 14,241-60,-323 63,125-12,-124 20,62-3,404 9,-508-1,0-2,0-1,25-6,27-5,59-15,-54 11,-79 18,0 1,-1-1,1 0,0 1,0-1,0 0,0-1,-1 1,1 0,0 0,-1-1,1 1,-1-1,0 1,1-1,-1 1,0-1,0 0,0 0,0 0,0 0,0 1,-1-1,1 0,-1 0,1 0,-1-1,0 1,0 0,0 0,0-3,-1-10,0 1,-1-1,-7-23,2 4,3 3,-3-27,0-66,6 108,-1-1,-1 1,0 0,-6-19,-7-29,-17-71,2 6,22 91,0 1,-22-53,24 72,0-4,1-1,0 0,2 0,-2-33,0-6,-3-74,9 109,0 20</inkml:trace>
</inkml:ink>
</file>

<file path=word/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2:50.592"/>
    </inkml:context>
    <inkml:brush xml:id="br0">
      <inkml:brushProperty name="width" value="0.05" units="cm"/>
      <inkml:brushProperty name="height" value="0.05" units="cm"/>
      <inkml:brushProperty name="color" value="#E71224"/>
      <inkml:brushProperty name="ignorePressure" value="1"/>
    </inkml:brush>
  </inkml:definitions>
  <inkml:trace contextRef="#ctx0" brushRef="#br0">133 83,'0'3,"0"4,0 3,2 6,2 5,0 5,2 4,-1 2,0 5,-1 1,-2-4,-1 0,0-5,-1-4,0-3,-3-5,-1-7</inkml:trace>
  <inkml:trace contextRef="#ctx0" brushRef="#br0" timeOffset="402.27">0 347,'6'0,"7"0,7 0,6-3,3-1,7-2,1-1,1-1,0-3,-5 1,-4-1,-5 2,-6 4,-7 5</inkml:trace>
  <inkml:trace contextRef="#ctx0" brushRef="#br0" timeOffset="957.95">527 1,'3'52,"3"-1,20 91,5 44,-29-170</inkml:trace>
</inkml:ink>
</file>

<file path=word/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2:33.63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402,'3'0,"4"0,3 0,3 0,2 0,4 0,4 0,2 0,-1 0,0 0,0 0,-1 0,-3 0,-7 2,-5 5,-8 3,-3 0</inkml:trace>
  <inkml:trace contextRef="#ctx0" brushRef="#br0" timeOffset="731.42">17 583,'180'-12,"-145"9,-24 2,39 0,-47 3,-3 2</inkml:trace>
  <inkml:trace contextRef="#ctx0" brushRef="#br0" timeOffset="1946.3">758 367,'2'4,"0"-1,0 1,1-1,-1 0,1 0,0 0,0 0,0 0,0-1,0 1,1-1,5 3,4 4,23 23,-1 2,-2 1,-1 2,-2 1,-2 1,-1 2,23 48,-36-57,-13-25</inkml:trace>
  <inkml:trace contextRef="#ctx0" brushRef="#br0" timeOffset="2382">1090 367,'-43'66,"-55"62,61-84,2 2,3 1,-42 78,66-103,9-21</inkml:trace>
  <inkml:trace contextRef="#ctx0" brushRef="#br0" timeOffset="3341.97">1040 153,'0'-2,"1"-1,-1 1,1 0,0 0,0 0,0-1,0 1,0 0,0 0,1 0,-1 1,1-1,-1 0,1 0,0 1,0-1,0 1,-1 0,1-1,1 1,-1 0,0 0,0 0,0 1,0-1,4 0,-1-1,0 1,0-1,0 1,1 1,-1-1,0 1,0 0,0 0,0 0,1 1,4 1,-7-1,0 0,0 0,-1 0,1 1,0-1,-1 1,0 0,1 0,-1 0,0 0,0 0,0 0,0 0,0 1,0-1,-1 1,1-1,-1 1,0 0,1 3,1 3,-2 0,0 0,0 0,0 1,-1 9,0 9,2-26,0 1,-1-1,1 0,1 0,-1 0,0 0,1 0,-1 0,1-1,-1 1,1-1,0 0,-1 1,1-1,5 1,13 8,-17-7,0 0,0 0,-1 0,1 1,-1 0,0-1,0 1,0 0,-1 1,1-1,-1 0,0 1,0-1,-1 1,1 0,-1 0,0-1,0 1,-1 0,1 0,-1 0,0 0,-1 0,1 0,-1-1,0 1,0 0,0 0,-1-1,0 1,0 0,0-1,0 0,-1 1,1-1,-1 0,0 0,0-1,-1 1,1-1,-1 0,0 1,0-1,0-1,0 1,-6 2,-56 22,23-11,35-12,5 0</inkml:trace>
  <inkml:trace contextRef="#ctx0" brushRef="#br0" timeOffset="5964.53">1568 435,'1'8,"0"0,1 0,0 0,1 0,3 9,6 19,-6-9,4 13,-2 0,-1 0,-2 1,-1 68,-10-81,2-23</inkml:trace>
  <inkml:trace contextRef="#ctx0" brushRef="#br0" timeOffset="6484.92">1469 649,'2'0,"5"0,3 0,6-3,2-1,5 1,0-3,3 0,-1-1,-2-1,-1 2,-3 2,-1 2,0-3,-2 1,-3 3,-3 5,-4 2</inkml:trace>
  <inkml:trace contextRef="#ctx0" brushRef="#br0" timeOffset="6996.45">1980 451,'8'11,"9"7,4 2,1 2,3 2,-1 0,0-2,0 2,-1-1,-1-1,-2-2,-2-2,-3 0,-2-1,-3-1,-3 0,-6-2,-3-5</inkml:trace>
  <inkml:trace contextRef="#ctx0" brushRef="#br0" timeOffset="7506.29">2244 384,'-95'123,"72"-98,2 2,0 0,2 1,1 2,1-1,-15 37,29-56</inkml:trace>
  <inkml:trace contextRef="#ctx0" brushRef="#br0" timeOffset="8476.03">2277 56,'22'-13,"-13"6,1 1,0 0,0 1,1 0,18-6,-27 10,1 1,0-1,-1 1,1 0,0 0,-1 0,1 0,0 0,-1 1,1-1,-1 1,1 0,-1-1,1 1,-1 1,1-1,-1 0,0 0,0 1,1-1,-1 1,0 0,-1 0,1 0,0-1,0 2,-1-1,1 0,-1 0,2 3,3 8,-1 0,0 1,-1-1,0 1,-1-1,-1 1,0 0,-1 0,0 0,-1 0,-1 0,0 0,-1 0,0 0,-1 0,-8 20,8-29,-1 1,0-1,0 0,-1 0,1-1,-1 1,0-1,0 0,-11 6,14-8,0-1,0 1,0-1,0 0,0 0,-1 0,1 0,0 0,-1 0,1-1,-1 1,1-1,0 0,-1 1,1-1,-1-1,1 1,-1 0,1 0,-1-1,1 1,0-1,-1 0,1 0,0 0,-1 0,1 0,-3-3,3 3,1 0,0 0,0 0,0-1,0 1,0 0,0-1,0 1,0 0,1-1,-1 1,1-1,-1 0,1 1,-1-1,1 1,0-1,0 0,0 1,0-1,0 0,0 1,0-1,0 1,1-1,-1 0,0 1,1-1,0 1,-1-1,1 1,0-1,0 1,0 0,0-1,0 1,0 0,0 0,0 0,0 0,1 0,-1 0,1 0,-1 0,0 0,4-1,2-2,0 0,0 1,1 0,0 0,0 0,0 1,16-2,-13 3,1 2,0 0,-1 0,1 1,-1 0,1 1,-1 0,0 1,0 0,-1 1,19 11,-16-9,1-2,-3-3</inkml:trace>
  <inkml:trace contextRef="#ctx0" brushRef="#br0" timeOffset="11092.41">2656 598,'3'0,"0"-3,4 0,2-1,3-1,5-1,3 1,0-2,2 1,1-1,2 0,-1 1,-1 2,-2-1,-2 0,-7 1,-5 1</inkml:trace>
  <inkml:trace contextRef="#ctx0" brushRef="#br0" timeOffset="11977.51">3053 202,'14'-6,"1"1,0 1,0 0,1 1,-1 0,1 1,25 0,-37 2,0 0,-1 1,1-1,0 1,-1-1,1 1,-1 0,1 1,-1-1,1 0,-1 1,0 0,0 0,0 0,0 0,0 0,0 1,0 0,-1-1,1 1,-1 0,0 0,0 0,0 0,0 0,0 1,-1-1,0 1,1-1,-1 1,-1-1,1 1,0 0,-1-1,0 1,0 7,0-5,0 0,-1 0,1 1,-1-1,-1 0,1 0,-1 0,0 0,0 0,-1 0,0-1,0 1,0-1,-1 0,0 0,0 0,0 0,0-1,-10 8,13-11,1-1,-1 1,0-1,1 1,0-1,-1 1,1 0,-1-1,1 1,0-1,-1 1,1 0,0-1,-1 1,1 0,0 0,0-1,0 1,0 0,0 0,0-1,0 1,0 0,0-1,0 1,0 0,0 0,1-1,-1 1,0 0,1-1,-1 1,0 0,1-1,-1 1,1-1,-1 1,0-1,1 1,0 0,-1-1,1 1,35 24,-12-10,-17-8,1 1,-1 0,-1 0,1 1,-1-1,-1 1,0 1,0-1,6 18,-10-23,0 0,0 1,0-1,0 0,-1 0,1 1,-1-1,0 0,-1 1,1-1,-1 0,0 0,0 1,0-1,0 0,-1 0,0 0,1 0,-2-1,1 1,0 0,-1-1,1 0,-1 1,0-1,-4 3,-5 3,-1-1,0-1,-1 0,1 0,-1-1,-1-1,1-1,-1 0,1 0,-1-2,0 0,0-1,-25 0,32-2</inkml:trace>
  <inkml:trace contextRef="#ctx0" brushRef="#br0" timeOffset="12767.78">3530 352,'2'3,"-1"0,1 1,0-1,0 0,0 0,0 0,1 0,-1 0,1-1,0 1,0-1,0 0,4 3,5 5,65 63,72 91,-145-157,-4-3</inkml:trace>
  <inkml:trace contextRef="#ctx0" brushRef="#br0" timeOffset="13232.72">3779 268,'-9'9,"-5"7,-3 5,-5 5,-3 2,-1 3,-2 4,-1 3,1-1,3 0,2-5,3-1,5-3,2-4,3-3,3-5</inkml:trace>
</inkml:ink>
</file>

<file path=word/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2:00.301"/>
    </inkml:context>
    <inkml:brush xml:id="br0">
      <inkml:brushProperty name="width" value="0.05" units="cm"/>
      <inkml:brushProperty name="height" value="0.05" units="cm"/>
      <inkml:brushProperty name="color" value="#E71224"/>
      <inkml:brushProperty name="ignorePressure" value="1"/>
    </inkml:brush>
  </inkml:definitions>
  <inkml:trace contextRef="#ctx0" brushRef="#br0">3580 0,'-4'7,"-1"0,1 0,1 1,-1-1,1 1,1 0,-3 10,-8 20,-8 6,-2-1,-3-1,-1-1,-1-1,-3-1,-36 35,12-21,-1-3,-2-3,-81 50,82-63,-1-3,-2-2,-119 40,69-37,-160 25,-104 6,313-54,0-3,1-2,-1-3,-93-11,107 5,0-2,0-3,1-1,0-3,1-1,-71-35,104 43,-37-20,-1 2,-65-23,95 40,1 0,0-2,1 0,-18-14,20 14,1 0,-2 0,1 2,-1 0,-27-9,32 13,0-1,0-1,0 0,1 0,-1-1,-10-9,9 6,-1 1,0 0,-19-7,-6-3,0-2,1-2,-70-54,105 74,-80-51,57 39,1-1,-45-38,70 54,0 0,0 0,0 0,0 0,0 0,0 0,0 0,0 0,0 0,-1 0,1 1,0-1,0 0,0 0,0 0,0 0,0 0,0 0,0 0,0 0,-1 0,1 0,0 0,0 0,0 0,0 0,0 0,0 0,0 0,-1 0,1 0,0 0,0 0,0 0,0 0,0 0,0 0,0 0,0 0,0 0,-1-1,1 1,0 0,0 0,0 0,0 0,0 0,0 0,7 16,13 21,7-3,-27-34,0 0,0 0,0 0,0 0,0 0,0 0,0 0,0 0,0 0,0 0,-16-20,-60-76,76 96,0-1,-1 1,1-1,0 1,-1-1,1 1,0-1,0 1,0-1,-1 1,1-1,0 1,0-1,0 1,0-1,0 1,0-1,0 1,0-1,0 0,0 1,0-1,0 1,0-1,1 1,-1-1,0 1,0-1,1 1,-1-1,0 1,0-1,1 1,0-1,22-7,39 8,-53 0,-4 0,-1 0,0 0,1 0,-1 0,0 0,1 1,-1-1,0 1,0 0,0 0,1 1,-1 0,0-1,-1 1,1 0,0 1,6 5,-1 1</inkml:trace>
</inkml:ink>
</file>

<file path=word/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7:27.869"/>
    </inkml:context>
    <inkml:brush xml:id="br0">
      <inkml:brushProperty name="width" value="0.05" units="cm"/>
      <inkml:brushProperty name="height" value="0.05" units="cm"/>
      <inkml:brushProperty name="color" value="#E71224"/>
      <inkml:brushProperty name="ignorePressure" value="1"/>
    </inkml:brush>
  </inkml:definitions>
  <inkml:trace contextRef="#ctx0" brushRef="#br0">51 200,'-17'264,"19"-208,0-40,-1 0,-1 0,0 0,-1 0,-6 30,7-45,0-1,-1 1,1 0,0 0,-1 0,1-1,0 1,-1 0,1-1,-1 1,1 0,-1-1,1 1,-1 0,0-1,1 1,-1-1,0 1,1-1,-1 0,0 1,-1 0,-5-2</inkml:trace>
  <inkml:trace contextRef="#ctx0" brushRef="#br0" timeOffset="560.49">1 2,'2'0,"26"-1,0 2,1 0,-1 2,38 10,-59-12,0 1,0 1,-1-1,1 1,-1 0,0 1,0-1,0 1,0 1,0-1,-1 1,0 0,0 0,-1 0,1 1,-1-1,0 1,0 0,-1 1,0-1,0 1,-1-1,3 9,4 24,-1 0,-2 0,-2 1,-2 0,-1 0,-2-1,-11 69,10-97,-1 1,0-1,-1 1,0-1,-1 0,0-1,-1 1,0-1,0 0,-1-1,-13 15,14-19,0 0,0 0,-1 0,1-1,-1 0,0-1,0 1,0-1,-1 0,1-1,-1 0,0 0,1-1,-1 0,0 0,0-1,0 0,-10-1,9 0,0 0,1 0,-1-1,-12-4,20 6,0 0,0-1,0 1,0 0,1-1,-1 1,0-1,0 0,0 1,1-1,-1 0,0 1,1-1,-1 0,1 0,-1 1,1-1,-1 0,1 0,-1-1,1 1,0-1,0 1,0 0,1-1,-1 1,0 0,1 0,-1-1,1 1,0 0,-1 0,1 0,0 0,-1 0,1 0,0 0,0 0,0 0,0 0,1-1,14-11</inkml:trace>
  <inkml:trace contextRef="#ctx0" brushRef="#br0" timeOffset="1451.39">478 381,'5'0,"1"0,0-1,0 0,-1 0,1 0,0-1,-1 0,7-3,-10 5,-1-1,1 0,-1 1,1-1,-1 0,0 0,1 0,-1-1,0 1,0 0,0 0,0-1,0 1,0 0,0-1,0 1,0-1,-1 0,1 1,-1-1,1 1,-1-1,1 0,-1 1,0-1,0 0,0 1,0-1,0 0,0 0,-1 1,1-3,0 4,-1-1,1 1,0 0,0-1,0 1,0-1,-1 1,1-1,0 1,0 0,-1-1,1 1,0 0,-1-1,1 1,0 0,-1-1,1 1,-1 0,1 0,0 0,-1-1,1 1,-1 0,1 0,-1 0,1 0,-1 0,1 0,0 0,-1 0,1 0,-2 0,-18 8,-15 18,24-15,1 0,0 1,1 0,0 1,1 0,0 0,1 1,-9 25,14-35,0 1,1-1,0 1,0-1,0 1,0-1,1 1,-1 0,1-1,1 1,-1-1,1 1,-1 0,1-1,0 1,1-1,-1 0,1 1,0-1,0 0,0 0,1 0,0 0,-1-1,1 1,0-1,1 1,-1-1,1 0,-1 0,1-1,7 5,4 0,1 0,-1 0,33 7,-40-12,1 0,0-1,0 0,0 0,-1-1,1 0,0 0,0-1,10-3,-17 3,0 1,0-1,0-1,0 1,0 0,0 0,0-1,-1 1,1-1,-1 0,1 1,-1-1,1 0,-1 0,0 0,0 0,0 0,0 0,0 0,-1 0,1 0,0 0,-1-3,5-60,-4 39,-1 25,2-18,0-1,1 1,1 0,7-21,-10 36,0 1,1-1,-1 1,1 0,0 0,0 0,0 0,0 0,1 0,-1 1,1-1,0 1,3-3,-4 4,0 0,0 0,0 1,0-1,1 1,-1-1,0 1,1 0,-1-1,0 1,1 1,-1-1,0 0,1 0,-1 1,0-1,0 1,1 0,-1 0,0 0,0 0,3 2,3 2,-1 1,0-1,0 1,-1 0,0 1,0 0,0 0,-1 0,0 1,0-1,-1 1,0 0,0 1,-1-1,0 1,2 10,-2-6,0 0,-1 0,0 0,-1 0,-1 0,0 0,-1 0,0 0,-1 0,-5 20,-5-12,7-18</inkml:trace>
  <inkml:trace contextRef="#ctx0" brushRef="#br0" timeOffset="2045.95">1056 397,'-9'11,"0"0,0 0,1 0,1 1,0 0,1 1,0-1,1 1,-5 17,7-19,1-1,-1 0,2 0,0 1,0-1,0 1,2-1,-1 1,1-1,1 1,0-1,6 19,-7-26,0 0,0 0,0 0,1-1,-1 1,1 0,0-1,0 1,0-1,0 1,0-1,0 0,1 0,-1 0,1 0,0 0,-1-1,1 1,0-1,0 0,0 1,0-2,0 1,0 0,0 0,0-1,0 0,0 1,1-1,-1-1,0 1,4-1,-1 0,-1-1,1 0,-1-1,1 1,-1-1,0 0,0 0,0 0,-1-1,1 0,-1 0,0 0,0 0,0-1,0 1,4-10,-1 0,0-1,-1 1,-1-2,0 1,-1 0,-1-1,-1 0,2-27,-4 34,1-1,-1 1,-1 0,0-1,0 1,-1 0,0 0,-1 0,0 0,0 0,-1 0,0 1,0 0,-1 0,0 0,-7-8,10 14,0 1,-1-1,1 0,0 1,-1-1,1 1,0 0,-1 0,0 0,1 0,-1 0,0 1,1-1,-1 1,0-1,0 1,1 0,-1 0,0 1,0-1,1 0,-1 1,0 0,1 0,-1-1,1 1,-1 1,1-1,-1 0,1 1,0-1,-3 3,2-2,1 0,0 0,-1 0,1 0,0 0,0 0,0 1,0-1,1 1,-1 0,1-1,-1 1,1 0,0 0,0 0,0 0,0 0,1 0,-1 0,1 0,0 0,0 0,0 1,0-1,1 0,-1 0,1 0,1 3,4 8</inkml:trace>
  <inkml:trace contextRef="#ctx0" brushRef="#br0" timeOffset="2723.39">1304 530,'4'24,"-4"-19,0 0,1 0,-1 0,1 1,1-1,-1 0,1-1,0 1,0 0,5 8,-7-13,0 0,0 0,0 0,1 0,-1 0,0 0,0 0,1 1,-1-1,0 0,0 0,1 0,-1 0,0 0,0-1,0 1,1 0,-1 0,0 0,0 0,0 0,1 0,-1 0,0 0,0 0,0 0,1-1,-1 1,0 0,0 0,0 0,0 0,1-1,-1 1,0 0,0 0,0 0,0-1,0 1,0 0,0 0,0 0,1-1,-1 1,0 0,0 0,0-1,0 1,0 0,0 0,0-1,0 1,-1 0,5-18,-4 16,3-17,0-6,1 0,9-29,-11 49,0-1,0 1,0 0,0-1,1 1,0 0,0 1,0-1,0 1,1-1,0 1,0 0,0 0,1 1,7-6,-9 8,-1 0,0 0,1 1,-1 0,1-1,-1 1,1 0,-1 0,0 0,1 1,-1-1,1 0,-1 1,1 0,-1-1,0 1,0 0,1 0,-1 0,0 1,0-1,0 1,0-1,0 1,0-1,-1 1,1 0,-1 0,1 0,-1 0,1 0,0 3,6 7,0 1,-1 0,10 25,0 36,-12-48,-3-23,-1-8,0-8,1-1,0 1,1 0,0-1,8-17,-9 25,1 1,-1-1,1 1,0 0,0 0,0 0,1 0,0 1,0-1,0 1,0 0,1 0,-1 0,1 1,6-3,-10 5,1 0,0 0,-1 1,1-1,0 1,0 0,0 0,-1-1,1 1,0 0,0 0,0 1,-1-1,1 0,0 1,0-1,-1 1,1-1,0 1,-1 0,3 1,0 0,-1 1,0 0,0 0,0 0,0 0,-1 0,1 0,-1 1,2 4,4 9,0 1,-2-1,6 24,-9-31,18 94,-21-103</inkml:trace>
  <inkml:trace contextRef="#ctx0" brushRef="#br0" timeOffset="3171.96">1897 414,'0'14,"0"11,0 5,0 5,0 1,0-2,0-8</inkml:trace>
  <inkml:trace contextRef="#ctx0" brushRef="#br0" timeOffset="3172.96">1864 68,'-6'11,"-1"4</inkml:trace>
  <inkml:trace contextRef="#ctx0" brushRef="#br0" timeOffset="3526.07">1980 629,'0'0,"0"0,0 0,0 0,0 1,0-1,0 0,0 0,0 0,0 0,0 1,0-1,0 0,0 0,0 0,0 0,0 1,0-1,0 0,0 0,0 0,0 0,0 0,1 0,-1 1,0-1,0 0,0 0,0 0,0 0,0 0,1 0,-1 0,0 0,0 1,0-1,0 0,1 0,-1 0,0 0,0 0,0 0,0 0,1 0,-1 0,0 0,0 0,0 0,0 0,1 0,-1 0,0-1,0 1,0 0,0 0,0 0,1 0,-1 0,0 0,7-16,9-43,-5 17,-11 40,9-24,1 0,20-36,-28 57,1-1,0 2,0-1,1 0,0 0,-1 1,1 0,1 0,-1 0,0 0,1 1,0-1,0 1,0 1,0-1,0 1,1 0,10-3,-14 5,0 0,0 0,0 1,0-1,0 1,1 0,-1-1,0 1,-1 0,1 0,0 0,0 1,0-1,-1 0,1 1,0-1,-1 1,1-1,-1 1,0 0,0-1,1 1,-1 0,0 0,-1 0,1 0,0 0,0 0,-1 0,1 3,3 11,0 0,3 29,-7-39,3 51,-3-41,0 0,1 0,4 18,-2-24</inkml:trace>
  <inkml:trace contextRef="#ctx0" brushRef="#br0" timeOffset="3881.55">2426 464,'-8'-2,"1"1,-1 1,1-1,-1 2,0-1,1 1,-1 0,1 0,-1 1,1 0,-14 5,19-6,-1 0,0 0,1 1,-1-1,0 1,1-1,-1 1,1 0,0 0,0 0,0 0,0 0,0 1,0-1,0 0,1 1,-1-1,1 1,0 0,0 0,0-1,0 1,0 0,1 0,-1 0,1 0,0 0,0 0,0 0,0 0,0 0,0 0,2 4,-1-5,-1 0,1 0,0 0,0 0,0-1,1 1,-1 0,0 0,0-1,1 1,-1 0,1-1,0 0,-1 1,1-1,0 0,0 0,0 0,0 0,0 0,0 0,0-1,0 1,0-1,0 1,0-1,1 0,-1 0,0 0,0 0,0 0,0 0,0-1,1 1,-1-1,0 1,2-2,4 0,0-1,0 0,0 0,-1-1,0 0,1 0,-1 0,8-8,-15 11,1 1,-1-1,1 0,-1 1,1-1,-1 0,1 1,0-1,-1 1,1-1,0 1,0 0,-1-1,1 1,0-1,0 1,0 0,-1 0,1 0,0-1,0 1,0 0,0 0,0 0,-1 0,1 0,0 1,0-1,0 0,0 0,1 1,10 24,-2-2,14 9,-12-20</inkml:trace>
  <inkml:trace contextRef="#ctx0" brushRef="#br0" timeOffset="4253.41">2605 52,'0'11,"3"12,1 16,-1 16,3 9,0 6,-1-4,-2-5,-1-4,0-9,-2-8,-2-9,-5-11,-1-12,2-6</inkml:trace>
  <inkml:trace contextRef="#ctx0" brushRef="#br0" timeOffset="4918.42">2523 381,'13'0,"46"1,0-3,91-14,-149 16,-1-1,0 1,0 0,0 0,1 0,-1 0,0 0,0 0,0 0,1 0,-1 0,0 0,0 0,1 0,-1 0,0 0,0 0,0 0,1 0,-1 0,0 0,0 0,0 0,1 0,-1 0,0 1,0-1,0 0,1 0,-1 0,0 0,0 0,0 1,0-1,1 0,-1 0,0 0,0 0,0 1,0-1,0 0,0 0,0 1,0-1,0 0,0 0,0 0,0 1,-6 15,-26 28,17-25,7-6,1-1,0 1,1 0,0 0,1 1,-6 25,10-36,0 0,1-1,-1 1,1 0,-1 0,1 0,0 0,0 0,1-1,-1 1,1 0,-1 0,1 0,0 0,0-1,0 1,0 0,0-1,1 1,-1-1,1 0,0 1,0-1,-1 0,2 0,-1 0,0 0,0 0,0-1,1 1,-1 0,1-1,0 0,-1 0,1 0,0 0,-1 0,1-1,0 1,5 0,-3-1,0 0,1 0,-1 0,0-1,0 1,0-1,0-1,0 1,0-1,0 0,0 0,0 0,-1-1,1 1,-1-1,0 0,0 0,0-1,0 1,-1-1,1 0,-1 0,0 0,0-1,0 1,2-7,-1 5,-1 0,0-1,-1 1,1-1,-1 1,-1-1,1 0,-1 0,-1 0,1 0,-1 1,0-1,0 0,-1 0,0 0,-1 0,1 0,-1 1,-4-11,5 16,0-1,1 1,-1-1,0 1,0-1,0 1,0 0,0-1,0 1,-1 0,1 0,0 0,-1 0,1 0,-1 0,1 0,-1 0,1 1,-1-1,1 1,-1-1,0 1,1-1,-1 1,0 0,1 0,-1 0,0 0,1 0,-1 0,0 0,0 1,1-1,-1 1,1-1,-1 1,0 0,1-1,-1 1,1 0,0 0,-3 2,2-1,-1-1,1 1,0 0,1 0,-1 0,0 0,1 1,-1-1,1 0,-1 1,1-1,0 1,0-1,0 1,0 0,1-1,-1 1,1 0,0-1,0 1,-1 0,2 0,-1-1,0 1,1 0,-1-1,2 4,2 3,1-1,0 1,1-1,0 0,0 0,0-1,1 0,14 11,-8-7,0-2,1 1,0-2,22 11,-35-19,0 1,0-1,1 0,-1 0,0 0,0 1,1-1,-1 0,0-1,1 1,-1 0,0 0,0 0,1-1,-1 1,0-1,0 1,0-1,1 1,-1-1,0 0,0 0,0 1,0-1,0 0,0 0,-1 0,1 0,0 0,0 0,-1 0,1 0,0-1,-1 1,1 0,-1 0,0 0,1-1,-1 1,0 0,0 0,0-2,4-12,-2 1,2-29,-3 28,1-2,0 0,1 0,1 1,0-1,1 1,1 0,9-18,-11 28,-1 0,2 0,-1 0,1 0,-1 1,2 0,-1 0,0 0,1 0,0 1,0 0,1 0,-1 1,1 0,-1 0,1 0,0 1,0 0,8-1,77-11,-73 12</inkml:trace>
  <inkml:trace contextRef="#ctx0" brushRef="#br0" timeOffset="5320.8">3349 364,'14'0,"13"0,10 0,8 0,1 0,-1 0,-6 0,-7-2,-11 1,-15 1,-11 3,-5 2</inkml:trace>
  <inkml:trace contextRef="#ctx0" brushRef="#br0" timeOffset="5705.18">3250 562,'14'0,"13"0,10 0,5 0,3 0,0 0,-2 0,-6 0,-6 2,-9-1,-10-1,-10-3,-6-2</inkml:trace>
  <inkml:trace contextRef="#ctx0" brushRef="#br0" timeOffset="6139.03">3530 150,'-1'32,"-2"1,-1-1,-1 0,-14 46,-51 119,4-14,65-182,1 1,-1 0,0 0,1 0,-1-1,1 1,0 0,-1 0,1 0,0 0,0 0,1 0,-1 0,0-1,1 3,3 1</inkml:trace>
  <inkml:trace contextRef="#ctx0" brushRef="#br0" timeOffset="6718.74">4024 199,'-17'17,"-2"1,0 2,-29 41,31-35,1 1,1 0,2 1,1 0,-13 45,22-61,0 1,1-1,1 1,0-1,1 1,0 0,2 14,-1-20,1 0,0 0,0 0,0 0,1-1,0 1,0-1,1 0,-1 1,1-1,1-1,-1 1,9 7,-7-8,0 0,0-1,1 0,-1 0,1 0,0-1,0 1,1-2,-1 1,1-1,-1 0,1-1,0 0,0 0,-1-1,1 0,0 0,0 0,0-1,-1-1,1 1,0-1,13-6,-7 3,-1-1,-1 0,1-1,-1 0,-1-1,1 0,-1-1,-1 0,1-1,-2 0,1-1,11-16,-12 11,-1-1,0 1,-1-1,-1-1,-1 1,0-1,-1 0,-1 0,-1 0,0 0,-1-1,-1 1,-5-34,3 42,1 1,-2 0,0-1,0 1,0 0,-1 1,-1-1,1 1,-1 0,-1 0,1 0,-9-8,8 11,0 0,-1 0,1 0,-1 1,0 0,-1 0,1 1,0 0,-1 0,0 0,0 1,1 1,-1-1,-1 1,1 1,-9 0,5 0,1 1,0 1,0 0,0 1,0 0,0 0,1 1,-1 1,1 0,0 0,1 1,-1 0,1 1,-10 9,-6 5</inkml:trace>
  <inkml:trace contextRef="#ctx0" brushRef="#br0" timeOffset="7593.91">1253 959,'8'33,"2"1,1-1,2-1,19 37,79 120,-53-93,-35-55,-10-16,2-1,0-1,19 24,-33-47,-1 1,0-1,1 1,-1-1,0 1,1-1,-1 0,0 1,1-1,-1 1,1-1,-1 0,1 1,-1-1,1 0,-1 0,1 1,-1-1,1 0,0 0,-1 0,1 0,-1 1,1-1,-1 0,2 0,0-14,-11-26,8 38,-5-23</inkml:trace>
  <inkml:trace contextRef="#ctx0" brushRef="#br0" timeOffset="7979.68">1667 1024,'-118'113,"-67"71,150-146,2 1,-54 88,77-105,10-21,0-1,0 0,0 1,0-1,0 0,0 1,0-1,0 0,0 1,0-1,0 0,0 1,0-1,0 0,0 1,0-1,0 0,1 0,-1 1,0-1,0 0,0 1,0-1,1 0,-1 0,0 1,0-1,1 0,-1 0,0 0,1 0,-1 1,0-1,1 0,-1 0,0 0,0 0,1 0,-1 0,0 0,1 0,-1 0,0 0,1 0,-1 0,0 0,1 0,-1 0,0 0,1 0,-1 0,0 0,1 0,-1-1,0 1,1 0,-1 0,0 0,0-1,1 1,15-7</inkml:trace>
  <inkml:trace contextRef="#ctx0" brushRef="#br0" timeOffset="8382.29">1915 1206,'19'3,"16"0,9 1,7-1,2-1,-2 2,-4 0,-8 0,-12-1,-14 2,-13 0,-5-1</inkml:trace>
  <inkml:trace contextRef="#ctx0" brushRef="#br0" timeOffset="8737.04">1864 1387,'17'0,"14"0,12 0,11-2,5-2,3 0,-4-2,-5 1,-9 0,-16 4,-14 3,-13 0,-6 0</inkml:trace>
  <inkml:trace contextRef="#ctx0" brushRef="#br0" timeOffset="9281.26">2226 959,'-62'124,"-10"17,-53 153,120-263,11-27,8-14,1-5</inkml:trace>
  <inkml:trace contextRef="#ctx0" brushRef="#br0" timeOffset="9806.43">2722 975,'-26'419,"5"-146,20-240,1-18,0-1,-1 1,0-1,-1 0,-1 0,-6 18,3-73,2 16</inkml:trace>
</inkml:ink>
</file>

<file path=word/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7:19.167"/>
    </inkml:context>
    <inkml:brush xml:id="br0">
      <inkml:brushProperty name="width" value="0.05" units="cm"/>
      <inkml:brushProperty name="height" value="0.05" units="cm"/>
      <inkml:brushProperty name="color" value="#008C3A"/>
      <inkml:brushProperty name="ignorePressure" value="1"/>
    </inkml:brush>
  </inkml:definitions>
  <inkml:trace contextRef="#ctx0" brushRef="#br0">302 1,'-10'5,"1"1,0 0,0 1,1 0,0 0,0 1,1 0,-8 10,-47 76,52-77,-14 23,2 1,2 1,2 1,-25 87,37-110,2 0,0 1,2-1,0 1,1 0,1-1,1 1,1 0,0 0,2-1,0 0,2 0,11 29,10-10,-26-37,1 0,0-1,-1 1,1 0,0-1,0 1,0-1,1 0,-1 0,0 0,0 0,1 0,-1 0,0 0,1-1,3 1,3-2</inkml:trace>
  <inkml:trace contextRef="#ctx0" brushRef="#br0" timeOffset="567.02">336 396,'184'168,"9"9,-174-153,-18-20</inkml:trace>
  <inkml:trace contextRef="#ctx0" brushRef="#br0" timeOffset="983.52">715 266,'-140'188,"-50"61,155-211,35-38,0 1,0-1,0 0,0 0,0 0,0 0,0 1,0-1,0 0,0 0,0 0,0 1,0-1,0 0,0 0,0 0,0 1,0-1,0 0,0 0,0 0,0 0,0 1,0-1,0 0,0 0,0 0,0 0,0 1,1-1,-1 0,0 0,0 0,0 0,0 0,0 0,1 1,-1-1,0 0,0 0,0 0,0 0,1 0,-1 0,0 0,0 0,0 0,1 0,-1 0,0 0,0 0,0 0,1 0,-1 0,0 0,8 1</inkml:trace>
  <inkml:trace contextRef="#ctx0" brushRef="#br0" timeOffset="1536.39">863 595,'3'0,"4"0,6 0,6 0,6 0,4 0,3 0,2 0,0 0,-2 3,-5 0,-3 1,-9-1,-7-1</inkml:trace>
  <inkml:trace contextRef="#ctx0" brushRef="#br0" timeOffset="2053.17">1341 331,'-9'200,"1"24,9-223,1-5,-2 3,4-9</inkml:trace>
  <inkml:trace contextRef="#ctx0" brushRef="#br0" timeOffset="2686.88">1457 66,'20'6,"-2"1,1 1,-1 1,0 0,0 1,-1 1,-1 1,0 0,0 1,-2 1,1 0,-2 1,0 1,-1 0,0 0,-1 1,-1 1,-1 0,0 0,-2 1,0 0,-1 0,-1 1,0-1,-2 1,2 35,-3 0,-2 0,-3-1,-2 1,-2-1,-3 0,-2 0,-2-1,-26 61,34-100</inkml:trace>
</inkml:ink>
</file>

<file path=word/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7:15.283"/>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80,'0'-1,"1"0,-1 0,1 0,0 0,-1 0,1 0,0 0,0 1,-1-1,1 0,0 1,0-1,0 0,0 1,0-1,0 1,0-1,0 1,0 0,1 0,-1-1,0 1,0 0,0 0,0 0,2 0,39-2,-36 2,114-8,26-1,-57 8,77 3,-104 6,-33-4,44 1,91 11,94 1,657-17,-802-10,-39 2,-4 1,51-2,-30 0,-33 1,-2 1,69-2,-92 7,-31 2,-1 0,0-1,1 1,-1 0,1 0,-1-1,0 1,1-1,-1 1,0-1,1 1,-1-1,0 0,0 0,0 1,0-1,1 0,-1 0,1-2,-2 2,0 1,0-1,-1 1,1-1,0 1,0-1,-1 1,1-1,0 1,-1-1,1 1,0 0,-1-1,1 1,-1-1,1 1,-1 0,1-1,-1 1,1 0,-1 0,1 0,-1-1,1 1,-1 0,1 0,-1 0,0 0,0-1,-12-2</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7:55.050"/>
    </inkml:context>
    <inkml:brush xml:id="br0">
      <inkml:brushProperty name="width" value="0.05" units="cm"/>
      <inkml:brushProperty name="height" value="0.05" units="cm"/>
      <inkml:brushProperty name="color" value="#E71224"/>
      <inkml:brushProperty name="ignorePressure" value="1"/>
    </inkml:brush>
  </inkml:definitions>
  <inkml:trace contextRef="#ctx0" brushRef="#br0">24 750,'-6'-21,"1"0,0 0,2 0,0-1,2 1,1-26,0 33,1 0,1 0,0 0,1 0,0 1,1-1,1 1,0 0,1 0,10-17,-14 27,1 0,0 0,0 1,0 0,0-1,0 1,0 0,1 0,-1 1,1-1,-1 1,1-1,0 1,0 0,-1 1,1-1,0 1,0-1,0 1,0 0,-1 1,1-1,0 1,0-1,5 3,5 0,-1 1,1 1,-1 0,0 1,21 12,-24-10,0 0,-1 1,0 0,0 0,-1 1,0 0,0 1,9 18,-8-14,1 0,1 0,15 16,-21-26,-1-1,2 0,-1 0,1 0,-1 0,1-1,0 0,0 0,0-1,1 1,-1-1,12 1,7 1,1-1,0-2,0 0,0-2,0-1,0-1,27-7,-47 8,-1 0,1 0,-1-1,0 0,0 0,0 0,0-1,0 0,-1 0,1 0,-1 0,0 0,-1-1,5-7,-2 3,-1 0,-1-1,1 0,-2 1,1-1,-1-1,-1 1,2-12,-3 11,0 0,-1 1,0-1,-1 0,0 1,0-1,-1 1,-4-12,4 16,0 1,0-1,-1 0,0 1,0 0,0 0,0 0,-1 0,0 0,0 1,0-1,-1 1,0 0,-5-3,3 3,1 1,-1 0,0 0,0 1,0 0,0 0,-1 0,1 1,0 0,-1 1,1 0,0 0,-1 0,1 1,0 0,-1 1,1-1,0 1,0 1,-11 5,1 0,1 0,0 2,1 0,0 1,1 0,0 1,-15 17,-39 50,-41 41,95-107,0-1,-1 0,-1-1,0 0,0-2,-24 12,-13-8,52-12,0-1,-1 1,1-1,0 0,-1 1,1-1,0 0,-1 0,1 0,-1 0,1 0,0 0,-1-1,1 1,0 0,-1-1,1 1,0-1,-1 1,1-1,0 0,0 0,0 1,0-1,0 0,0 0,0 0,0 0,0 0,0 0,0 0,0-1,0-1,0-6</inkml:trace>
  <inkml:trace contextRef="#ctx0" brushRef="#br0" timeOffset="967.88">818 1,'5'1,"1"-1,-1 2,1-1,-1 1,1-1,-1 2,0-1,0 0,7 6,42 29,-53-36,16 14,-1 0,0 2,-1 0,0 0,-1 1,-2 1,0 0,14 31,-10-14,-1 0,-2 2,-2 0,8 39,-11-25,-3 0,-1 0,-3 0,-6 60,4-106,-1-1,1 1,-1 0,0-1,0 0,0 1,-1-1,0 0,0 0,-1 0,1-1,-1 1,0-1,0 0,0 0,-8 6,-18 18,22-18</inkml:trace>
</inkml:ink>
</file>

<file path=word/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7:04.675"/>
    </inkml:context>
    <inkml:brush xml:id="br0">
      <inkml:brushProperty name="width" value="0.05" units="cm"/>
      <inkml:brushProperty name="height" value="0.05" units="cm"/>
      <inkml:brushProperty name="color" value="#004F8B"/>
      <inkml:brushProperty name="ignorePressure" value="1"/>
    </inkml:brush>
  </inkml:definitions>
  <inkml:trace contextRef="#ctx0" brushRef="#br0">303 166,'-8'1,"0"0,1 1,-1-1,1 2,0-1,-1 1,1 0,0 1,1-1,-1 1,1 1,-1-1,1 1,1 0,-1 1,1-1,0 1,0 0,-6 10,-5 8,1 1,0 1,-17 47,11-20,3 1,-17 86,29-107,2 1,1-1,2 1,1 0,8 55,-8-82,2 0,-1 0,1 0,0-1,0 1,1 0,0-1,0 0,0 1,1-1,0 0,0-1,1 1,0-1,0 0,6 5,-11-10,0 1,1-1,-1 0,1 0,-1 0,1 1,-1-1,0 0,1 0,-1 0,1 0,-1 0,1 0,-1 0,1 0,-1 0,1 0,-1 0,1 0,-1 0,1 0,-1 0,1 0,-1 0,0-1,1 1,-1 0,1 0,0-1,3-4</inkml:trace>
  <inkml:trace contextRef="#ctx0" brushRef="#br0" timeOffset="429.96">271 611,'8'11,"6"10,6 3,2 2,1 0,2 0,-1 1,-2-2,-1 1,1-1,0 0,-2-1,0-1,-5-9,-7-5,-5-5</inkml:trace>
  <inkml:trace contextRef="#ctx0" brushRef="#br0" timeOffset="801.54">518 562,'-8'11,"-6"7,-4 5,0 5,-1 4,0 1,-2 1,-1 0,-1 0,-1 0,-1-3,1-4,4-4,3-3,4-8,8-8,3-6</inkml:trace>
  <inkml:trace contextRef="#ctx0" brushRef="#br0" timeOffset="1608.9">566 330,'52'-68,"-48"63,0 1,0-1,0 1,1 1,-1-1,1 0,0 1,0 0,1 0,-1 1,11-4,-14 6,0 0,0 0,0 1,0-1,0 0,0 1,-1 0,1-1,0 1,0 0,-1 0,1 0,0 0,-1 0,1 1,-1-1,0 0,1 1,-1-1,0 1,0-1,0 1,0-1,0 1,0 0,0 0,-1 0,1-1,-1 1,1 3,14 59,-15-64,3 22,-1 0,-1-1,-3 44,2-60,-1 0,1 0,-1 0,0 0,-1 0,1 0,-1 0,0 0,0 0,0-1,-1 1,1-1,-1 0,0 1,-1-1,1-1,-1 1,1 0,-1-1,0 0,-1 0,-7 5,8-8,0 1,0-1,0 1,0-1,0 0,0-1,0 1,0-1,0 1,0-1,-7-3,10 4,-1 0,0-1,1 1,-1-1,1 1,-1-1,1 0,0 0,-1 1,1-1,-1 0,1 0,0 0,0 0,0-1,0 1,0 0,0 0,0-1,0 1,0 0,0-1,1 1,-1-1,1 1,-1-1,1 1,-1-1,1 0,0 1,0-4,1 4,-1 0,1-1,0 1,0 0,0 0,0 0,0 0,0 0,1 0,-1 1,0-1,0 0,1 0,-1 1,0-1,1 1,-1-1,0 1,1 0,-1-1,1 1,-1 0,1 0,1 0,45 0,-38 1,-2-1,0 1,0 0,0 0,0 1,0 0,0 1,0 0,0 0,-1 0,1 1,11 9,-8-6</inkml:trace>
  <inkml:trace contextRef="#ctx0" brushRef="#br0" timeOffset="2182.23">1028 577,'0'3,"3"4,1 5,-1 8,0 5,-1 7,0 4,1 4,1 0,0 0,-2-4,0-3,-1-5,0-9,-4-11,-3-9,-2-5</inkml:trace>
  <inkml:trace contextRef="#ctx0" brushRef="#br0" timeOffset="2654.93">913 776,'14'0,"10"0,7 0,3 0,3 0,-4 3,-1 1,-3-1,-4 0,-3-1,-6-1</inkml:trace>
  <inkml:trace contextRef="#ctx0" brushRef="#br0" timeOffset="3210.19">1326 529,'15'-10,"-3"2,0 1,1 0,0 1,0 0,24-7,-34 12,0 1,0-1,0 1,0 0,0 0,0 0,0 0,-1 1,1-1,0 1,0 0,0-1,0 1,-1 1,1-1,0 0,-1 1,1-1,-1 1,0 0,1-1,-1 1,0 0,0 1,0-1,0 0,-1 1,1-1,-1 1,1-1,-1 1,0-1,0 1,1 3,3 11,0-1,-1 1,-1 0,0 0,0 29,-7 89,3-117,0-9,0-1,-1 0,0 1,0-1,0 0,-1 0,-1 0,1 0,-1-1,0 1,-1-1,0 0,0 0,-7 6,9-10,0 0,0 0,0-1,-1 1,1-1,-1 0,1 0,-1 0,0 0,0-1,1 0,-1 1,0-1,-1-1,1 1,0-1,0 1,0-1,0 0,0-1,0 1,0-1,0 0,0 0,0 0,0 0,0-1,0 1,0-1,-6-4,8 5,0 0,0 0,0 0,0 0,0-1,1 1,-1-1,0 1,1-1,-1 1,1-1,-1 0,1 0,0 0,0 1,0-1,0 0,0-1,0 1,0 0,1 0,-1 0,1 0,0-1,-1 1,1 0,0 0,0-1,1 1,0-4,0 3,1 0,-1 1,1-1,0 1,0 0,0 0,0-1,0 1,1 1,-1-1,1 0,-1 0,1 1,-1 0,1-1,0 1,0 0,0 0,0 1,0-1,0 0,4 1,2-1,-1 0,0 1,0 0,1 1,-1-1,0 2,0-1,0 1,0 0,0 1,10 4,-1 3,1 0,-2 1,20 16,-6-3,-23-20</inkml:trace>
  <inkml:trace contextRef="#ctx0" brushRef="#br0" timeOffset="3574.18">1738 693,'16'9,"12"8,7 4,2 1,1 3,0-1,-4 0,-5 0,-2-1,-3-1,-2-2,-5-7,-9-6,-5-4</inkml:trace>
  <inkml:trace contextRef="#ctx0" brushRef="#br0" timeOffset="3992.85">2068 627,'-14'8,"-7"6,-6 6,-1 5,-2 4,-1 3,3-1,-1-1,2-2,3-3,6-4,3-4,6-6,9-7,3-5</inkml:trace>
  <inkml:trace contextRef="#ctx0" brushRef="#br0" timeOffset="4362.13">2201 758,'14'0,"10"0,4 0,0 0,-2-2,-6-5,-5 0</inkml:trace>
  <inkml:trace contextRef="#ctx0" brushRef="#br0" timeOffset="4749.88">2480 430,'3'11,"0"7,1 5,-1 5,-1 1,-1 0,3 2,0 3,-1 2,0 0,-1-3,-1-2,0-3,-1-3,0-4,-3-5,-1-8,0-5</inkml:trace>
  <inkml:trace contextRef="#ctx0" brushRef="#br0" timeOffset="5429.9">2563 1,'35'27,"-3"2,0 2,-2 1,-1 1,-1 1,25 43,-42-55,-1 1,-1 0,-1 1,-1 0,-1 0,-1 0,-2 1,0 0,-1 0,-4 44,-2-16,-2 1,-3-1,-30 99,33-132,-3 9,0 0,-1-1,-2 0,-1-1,-22 35,28-55,1-4</inkml:trace>
</inkml:ink>
</file>

<file path=word/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6:57.64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9 0,'358'15,"-320"-12,-38-3</inkml:trace>
  <inkml:trace contextRef="#ctx0" brushRef="#br0" timeOffset="558.82">1 165,'26'1,"0"2,0 1,30 9,35 5,-38-10,-8-2,68 3,-112-9,0 0,-1 0,1 1,0-1,0 0,0 0,0 0,-1 0,1 0,0 0,0-1,0 1,0 0,-1 0,1 0,0-1,0 1,0-1,-1 1,1 0,0-1,-1 1,1-1,0 0,-1 1,1-1,-1 1,1-1,-1 0,1 0,-1 1,1-1,-1 0,0 0,1 1,-1-1,0 0,0 0,0 0,1 0,-1 1,0-1,0 0,0 0,0 0,-1 0,1 1,0-1,0-1,-6-11</inkml:trace>
</inkml:ink>
</file>

<file path=word/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6:51.226"/>
    </inkml:context>
    <inkml:brush xml:id="br0">
      <inkml:brushProperty name="width" value="0.05" units="cm"/>
      <inkml:brushProperty name="height" value="0.05" units="cm"/>
      <inkml:brushProperty name="color" value="#008C3A"/>
      <inkml:brushProperty name="ignorePressure" value="1"/>
    </inkml:brush>
  </inkml:definitions>
  <inkml:trace contextRef="#ctx0" brushRef="#br0">213 118,'-7'1,"0"0,0 0,0 1,0 0,0 1,0-1,1 1,-1 0,1 1,0 0,0 0,1 0,-1 0,1 1,0 0,-8 10,-5 6,2 0,1 1,-14 27,26-44,0 0,0 1,1 0,0-1,0 1,0 0,1 0,0 0,0 0,0 0,1 12,1-16,-1 1,1-1,-1 0,1 0,0 0,0 0,0 0,0 0,0 0,0-1,0 1,1 0,-1-1,1 1,-1 0,1-1,0 0,-1 1,1-1,0 0,0 0,0 0,0 0,0 0,0-1,0 1,0-1,0 1,1-1,-1 0,0 0,0 1,0-2,0 1,1 0,1-1,4 1,-1-1,0 0,0-1,1 0,-1 0,0 0,0-1,-1 0,1-1,-1 1,1-1,-1 0,0-1,0 1,-1-1,0-1,8-8,-5 4,-1 0,0-1,-1 0,0 0,0-1,-1 0,-1 0,0 0,3-15,-7 47,0 1,2 0,0 0,2 0,8 28,-4-10,3 10,-3-15,-1 0,-1 1,-2-1,-2 1,-2 42,-1-74,0 0,0 1,0-1,0 0,-1-1,1 1,-1 0,0 0,1-1,-1 1,-1-1,1 1,0-1,-1 0,1 0,-1 0,1 0,-1-1,0 1,0-1,0 1,0-1,0 0,0 0,0 0,0-1,0 1,-1-1,1 0,-4 0,-1 1,0 0,0-1,0 0,0-1,0 0,0 0,0 0,0-1,1-1,-1 1,-8-5,0-5,4 1</inkml:trace>
  <inkml:trace contextRef="#ctx0" brushRef="#br0" timeOffset="759.02">676 19,'-3'0,"0"1,0 0,0 0,0 0,1 1,-1-1,0 0,1 1,-1 0,1 0,-1 0,1 0,0 0,-3 4,-26 35,17-17,1 1,2 0,0 1,2 1,1-1,-8 46,12-50,2-1,0 0,2 1,0-1,1 0,2 1,0-1,1 0,8 24,-11-41,0-1,0 0,1 0,-1 0,1 0,0 0,0 0,0 0,0-1,0 1,1-1,4 5,4-1</inkml:trace>
  <inkml:trace contextRef="#ctx0" brushRef="#br0" timeOffset="1177.14">707 249,'8'8,"7"6,2 6,2 3,0 2,2 0,1 2,-1-1,2-3,0-1,-2-3,-3-1,-3-4,-4-7,-3-5</inkml:trace>
  <inkml:trace contextRef="#ctx0" brushRef="#br0" timeOffset="1537.09">906 183,'-8'11,"-4"10,-1 3,-2 4,-1 3,-1 1,0-2,0 0,0-3,0 1,0-6,3-3,4-8,4-8,2-5</inkml:trace>
  <inkml:trace contextRef="#ctx0" brushRef="#br0" timeOffset="2072.71">954 1,'15'11,"25"22,-2 1,60 66,-88-86,0 0,0 0,-1 1,-1 0,-1 0,0 1,-1 0,0 0,-2 1,0 0,0-1,0 21,-4-2,-1 0,-2-1,-2 1,-1-1,-1 0,-2-1,-2 1,-28 60,32-79</inkml:trace>
</inkml:ink>
</file>

<file path=word/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6:46.854"/>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172'18,"-121"-16,0 3,0 2,54 15,-72-15,197 33,-178-34,-18-1,46 0,70 11,-3-14,149-5,-31-30,-58 1,-204 31,-6 1,-3 0</inkml:trace>
</inkml:ink>
</file>

<file path=word/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6:39.680"/>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759,'20'4,"1"-1,-1-2,1 0,0-1,-1-1,33-5,-45 4,-1 0,1 0,0-1,-1 0,1 0,-1-1,0 0,0 0,0-1,-1 1,0-2,1 1,-2-1,1 0,-1 0,0 0,0-1,-1 1,7-14,0-6,0-1,-2 0,-2 0,6-31,9-118,-2 12,-19 158,0 0,0 1,0-1,1 1,0-1,0 1,0-1,0 1,1 0,5-7,-6 10,1 0,0 0,0 0,0 0,0 0,1 0,-1 1,0 0,1-1,-1 1,1 1,-1-1,1 0,-1 1,1 0,-1-1,7 2,-8-1,0-1,-1 1,1 0,0 0,-1 0,1 0,0 0,0 0,-1 0,1 1,0-1,-1 0,1 1,-1 0,1-1,0 1,-1 0,0 0,1 0,-1 0,1 0,-1 0,0 0,0 0,0 0,1 1,-1-1,-1 1,1-1,0 0,0 1,0 0,-1-1,1 1,-1-1,1 1,-1 0,1 1,-3 10</inkml:trace>
  <inkml:trace contextRef="#ctx0" brushRef="#br0" timeOffset="403.75">165 512,'14'0,"7"0,4 0,2 0,0 0,0-3,0-1,-3 1,-3 0,-2 1,-1 1,-1 0,-4-2,-3-4,-4 0</inkml:trace>
  <inkml:trace contextRef="#ctx0" brushRef="#br0" timeOffset="1128.06">791 49,'-2'0,"0"1,0 0,1-1,-1 1,0 0,0 0,0 0,1 0,-1 0,0 1,1-1,-1 0,1 1,-1-1,1 1,0 0,-2 3,-21 35,20-33,-10 20,-26 43,4 2,2 1,-34 111,65-173,1 0,0 0,0 0,1 0,1 0,0 1,0-1,1 0,1 0,-1 0,2 0,6 18,-6-21,1 0,0-1,1 1,0-1,0 0,1-1,-1 1,1-1,1 0,-1 0,1-1,0 0,1 0,-1-1,1 0,15 6,-16-7,0 0,-1 0,1 0,0-1,0 0,0-1,0 0,0 0,9 0,-5-2</inkml:trace>
  <inkml:trace contextRef="#ctx0" brushRef="#br0" timeOffset="1544.28">792 395,'12'12,"8"8,5 7,3 5,0 2,-3 1,1 0,-2-3,-1-1,-3-3,-1-4,-5-3,-1-2,-3-7,-6-9,-6-7,-4-4</inkml:trace>
  <inkml:trace contextRef="#ctx0" brushRef="#br0" timeOffset="1900.37">1006 314,'-6'11,"-4"9,-4 8,-1 3,-2 1,-1-1,-2 1,1 0,2-3,1-2,3-5,3-2,5-7,1-6</inkml:trace>
  <inkml:trace contextRef="#ctx0" brushRef="#br0" timeOffset="2379.63">1024 1,'16'9,"1"1,-2 0,1 2,-2 0,1 0,-2 1,0 1,0 0,-1 1,-1 1,0-1,-2 2,1-1,-2 1,-1 1,9 27,-3 2,-2 1,-2 0,-2 1,-2-1,-3 63,-2-77,-1-1,-3 0,0 1,-2-1,-2-1,0 1,-3-2,0 1,-23 42,32-71,1-1,-1 1,0-1,0 1,0-1,0 0,0 1,0-1,-1 0,1-1,-5 4,-7-1</inkml:trace>
</inkml:ink>
</file>

<file path=word/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6:30.51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20'1,"0"1,1 1,-2 1,1 1,0 0,29 14,-2-3,-22-7,48 7,-59-14</inkml:trace>
  <inkml:trace contextRef="#ctx0" brushRef="#br0" timeOffset="874.05">1 198,'132'17,"-78"-16,74 10,-35-6,-94-5,1 0,0 0,0-1,0 1,0 0,0 0,0 0,0 0,0 0,0 0,0 0,0 0,0 0,0 0,0-1,0 1,0 0,0 0,0 0,0 0,0 0,0 0,0 0,0 0,0 0,0 0,1 0,-1-1,0 1,0 0,0 0,0 0,0 0,0 0,0 0,0 0,0 0,0 0,0 0,0 0,1 0,-2-1,-5-2</inkml:trace>
</inkml:ink>
</file>

<file path=word/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8:02.569"/>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17 119,'-62'-3,"-70"-12,1 0,-12 1,-138-6,13 4,-54 0,273 16,-70 1,-125-15,153 7,-134 8,87 1,-102 10,159-6,-235 37,181-18,-239 78,371-101,-1 0,1 0,0 0,-1 0,1 1,0-1,0 1,1-1,-1 1,1 0,-1 0,1 0,0 1,0-1,0 0,1 1,-1 0,1-1,0 1,-2 7,0 8,0 0,0 40,2-35,7 464,3-142,-23-81,13-250,-3 317,6-178,0-129,1 1,1-1,8 30,0-2,-11-50,0 0,0 0,1 0,-1-1,1 1,0 0,0 0,0-1,0 1,0-1,1 0,-1 0,1 0,0 0,-1 0,1 0,0-1,0 1,0-1,0 0,0 0,0 0,7 1,9 2,0-1,35 1,-42-3,170 5,-89-5,147 21,92 12,-137-18,-127-11,1-3,74-8,138-26,-91 8,-135 18,173-10,-127 17,150-2,-173-6,89-2,31-9,-194 18,3 1,0 0,-1-1,1 0,0-1,-1 1,1-1,0 0,-1-1,1 0,-1 0,1 0,-1-1,0 0,0 0,10-8,3 0,-1 0,2 2,-1 0,1 1,1 0,0 2,28-5,-8 1,-39 9,0 0,1 0,-1-1,0 1,0 0,0-1,0 1,0-1,-1 0,1 0,0 0,-1 0,1 0,-1 0,0 0,1 0,-1 0,0-1,0 1,-1 0,1-1,-1 1,1-1,-1 1,1-1,-1-3,1-12,-1 0,-3-32,0 16,4-125,-3-92,-15 57,10 131,3 43,2 0,0-1,1 1,1-1,2 1,3-24,2-4,-2-1,-2 1,-6-83,1 27,2-342,1 430,1 1,0-1,1 0,7-19,-2 4,-4 16</inkml:trace>
</inkml:ink>
</file>

<file path=word/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7:47.30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50 220,'16'18,"-2"0,0 1,-1 1,15 31,-15-27,50 101,-43-81,1-1,3-2,37 53,-60-93,0 0,-1 0,1-1,0 1,0 0,-1 0,1 0,0 0,0-1,0 1,0 0,0-1,0 1,0-1,1 1,0 0,-1-2,-1 1,1 0,-1-1,1 1,-1-1,0 1,1-1,-1 1,0-1,1 1,-1-1,0 1,0-1,1 1,-1-1,0 0,0 1,0-1,0 1,0-1,0 0,0 1,0-1,0 1,0-1,0 0,0 1,-1-1,1 1,0-2,-3-13</inkml:trace>
  <inkml:trace contextRef="#ctx0" brushRef="#br0" timeOffset="452.18">480 286,'-42'43,"1"2,3 2,2 1,2 2,2 1,2 2,-32 81,58-123</inkml:trace>
  <inkml:trace contextRef="#ctx0" brushRef="#br0" timeOffset="1242.41">463 56,'10'-9,"0"1,1 1,1-1,21-9,-31 16,0 0,1 0,-1 0,0 0,0 1,1-1,-1 1,1 0,-1 0,0-1,1 1,-1 1,0-1,1 0,-1 1,0-1,1 1,-1 0,0-1,0 1,1 0,-1 0,0 1,0-1,0 0,0 1,-1-1,1 1,0 0,-1-1,1 1,-1 0,1 0,0 2,5 12,-1-1,-1 1,0 1,-1-1,0 0,-2 1,0 0,-1 0,-1-1,0 1,-3 22,2-37,1 1,0 0,0-1,-1 1,0-1,1 1,-1-1,0 0,0 1,0-1,-1 0,1 0,0 1,-1-1,1 0,-1 0,0-1,0 1,0 0,0 0,0-1,0 0,0 1,0-1,-1 0,1 0,-1 0,1 0,-1 0,1-1,-1 1,1-1,-1 0,1 1,-1-1,1 0,-1-1,0 1,1 0,-1-1,1 0,-1 1,1-1,0 0,-1 0,1 0,0 0,0-1,-1 1,1-1,0 1,0-1,1 0,-4-4,4 6,0-1,1 0,-1 1,1-1,-1 0,1 1,0-1,-1 0,1 0,0 0,0 1,-1-1,1 0,0 0,0 0,0 0,0 1,0-1,0 0,0 0,0 0,0 0,1 1,-1-1,0 0,0 0,1 0,-1 1,1-1,0-1,0 1,1-1,0 1,-1-1,1 1,0 0,0 0,0 0,0 0,0 0,1 0,2 0,2-1,1 0,-1 1,1 0,-1 1,1-1,8 2,-6 1,-1 1,0 0,0 0,0 1,0 0,-1 1,8 5,-5-3</inkml:trace>
  <inkml:trace contextRef="#ctx0" brushRef="#br0" timeOffset="1693.26">1074 203,'0'11,"0"10,0 6,0 5,0 5,0 2,0-1,0 3,0-1,0-1,0-2,0-4,0-3,0-3,0-3,-3-3,-3-6,-2-4</inkml:trace>
  <inkml:trace contextRef="#ctx0" brushRef="#br0" timeOffset="2051.06">892 584,'14'0,"10"0,7 0,3 0,-1 0,-3 0,-4 0,-4 0,-2 0,-3 0,0-3,-1-1,-1-2,1-1,0-1,-3 0</inkml:trace>
  <inkml:trace contextRef="#ctx0" brushRef="#br0" timeOffset="2667.93">1355 287,'12'-6,"1"1,0 1,0 0,0 1,20-3,-29 6,-1 0,0 0,1 0,-1 1,0-1,1 1,-1-1,0 1,0 0,0 1,0-1,0 0,0 1,0 0,0-1,0 1,-1 0,1 1,-1-1,1 0,-1 1,0-1,0 1,0 0,0 0,-1 0,3 5,2 7,-1 0,-1 1,0-1,-1 1,-1 0,1 23,-3-4,-7 66,5-88,-1 0,0-1,-1 1,-1-1,0 0,0 0,-1-1,-14 20,18-27,0-1,0-1,0 1,0 0,0 0,-1-1,0 1,1-1,-1 0,0 0,0 0,0 0,0-1,-1 1,1-1,0 0,-1 0,1 0,-1 0,1 0,-1-1,1 1,-1-1,1 0,-1 0,1-1,-1 1,1-1,-1 0,1 0,-1 0,1 0,0 0,-1-1,1 1,-4-4,3 2,1 1,-1-1,1-1,0 1,0 0,0-1,0 0,1 1,0-1,-1 0,1 0,1 0,-1-1,1 1,-1 0,1-1,-1-6,2 9,0-1,0 1,0 0,0 0,0-1,0 1,1 0,-1 0,1-1,-1 1,1 0,0 0,0 0,0 0,0 0,0 0,1 0,-1 0,0 0,1 1,0-1,-1 1,1-1,0 1,0-1,-1 1,1 0,0 0,0 0,1 0,-1 0,0 1,0-1,0 1,1-1,1 1,3-1,-1 0,1 1,-1 0,1 0,0 1,-1 0,1 0,-1 0,0 1,1 0,-1 0,0 1,0 0,6 3,5 6,1 0,29 30,-35-32,-2-3,-3-3</inkml:trace>
  <inkml:trace contextRef="#ctx0" brushRef="#br0" timeOffset="3103.24">1866 402,'11'9,"10"5,9 3,5 4,5 2,2-1,-4 2,-3 0,-4-2,-5-2,-7-1,-6-1,-6-4</inkml:trace>
  <inkml:trace contextRef="#ctx0" brushRef="#br0" timeOffset="3490.96">2195 369,'-11'9,"-6"5,-4 6,-4 2,1 4,0 2,-1 2,1-1,2 0,2-2,4-2,2-4,4-2,0-4,2-5</inkml:trace>
  <inkml:trace contextRef="#ctx0" brushRef="#br0" timeOffset="3847.7">2425 518,'3'3,"4"0,3 1,3-1,5-1,4-1,5-1,4 1,-2-1,-2 0,-3-1,-3-1,-8-2,-9 0,-5 1</inkml:trace>
  <inkml:trace contextRef="#ctx0" brushRef="#br0" timeOffset="4236.61">2871 104,'7'36,"-1"0,-1 0,-2 58,-14 110,0-12,11-176</inkml:trace>
  <inkml:trace contextRef="#ctx0" brushRef="#br0" timeOffset="5839.52">1 946,'304'9,"-176"-4,129-5,49 2,-228 6,33 1,-100-9,57 0,106 12,-111-6,0-3,74-5,-22-1,156-8,-155 5,-12-2,66 0,110-9,-279 17,13 1,0-1,0 0,0-1,0-1,0 0,26-8,-50 7,-4 3</inkml:trace>
  <inkml:trace contextRef="#ctx0" brushRef="#br0" timeOffset="6475.42">760 1210,'24'40,"1"0,39 45,-11-15,-6-3,-16-20,2-3,53 57,-68-90,-18-11,0 0,1 0,-1 0,1 0,-1 0,0 0,1 0,-1 0,0-1,1 1,-1 0,0 0,1 0,-1-1,0 1,0 0,1 0,-1-1,0 1,0 0,1-1,-1 1,0 0,0-1,0 1,0 0,0-1,1 1,-1 0,0-1,0 1,0-1,0 1,0 0,0-1,0 1,0 0,0-1,0 1,-1-1,1 1,0 0,0-1,0 1,0 0,0-1,-1 1,-2-17</inkml:trace>
  <inkml:trace contextRef="#ctx0" brushRef="#br0" timeOffset="6894.1">1122 1226,'-230'259,"178"-205,8-11,28-29,1 0,1 1,-24 32,34-38,5-2</inkml:trace>
  <inkml:trace contextRef="#ctx0" brushRef="#br0" timeOffset="7314.92">1155 1457,'20'0,"12"-3,8-1,4 1,0-3,-5 0,-6 1,-9-1,-9 0</inkml:trace>
  <inkml:trace contextRef="#ctx0" brushRef="#br0" timeOffset="7748.31">1600 1127,'31'543,"-22"-492,-9-51,0 0,0 0,0 1,0-1,0 0,0 0,0 0,0 0,0 0,0 0,0 1,0-1,0 0,0 0,0 0,0 0,0 0,0 0,0 1,0-1,0 0,0 0,0 0,0 0,0 0,0 0,0 0,1 0,-1 1,0-1,0 0,0 0,0 0,0 0,0 0,0 0,0 0,1 0,-1 0,0 0,0 0,0 0,0 0,0 0,0 0,0 0,1 0,-1 0,0 0,0 0,0 0,0 0,0 0,0 0,1 0,-1 0,0 0,0 0,0 0,0 0,0 0,0 0,0 0,1 0,-1 0,0 0,0-1,0 1,0 0,2-8,-2 8,3-15</inkml:trace>
</inkml:ink>
</file>

<file path=word/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7:44.830"/>
    </inkml:context>
    <inkml:brush xml:id="br0">
      <inkml:brushProperty name="width" value="0.05" units="cm"/>
      <inkml:brushProperty name="height" value="0.05" units="cm"/>
      <inkml:brushProperty name="color" value="#E71224"/>
      <inkml:brushProperty name="ignorePressure" value="1"/>
    </inkml:brush>
  </inkml:definitions>
  <inkml:trace contextRef="#ctx0" brushRef="#br0">50 0,'-1'2,"1"0,0 0,0 0,0-1,0 1,1 0,-1 0,0-1,1 1,-1 0,1 0,0-1,-1 1,1-1,0 1,2 2,-1-3,1 1,0 0,-1-1,1 0,0 0,0 0,0 0,0 0,5 0,37 7,0-2,82-1,-23-1,-90-1,-14-3,0 0,-1 0,1 0,0 0,0 0,0 0,0 0,0 0,0 0,-1 0,1 0,0 1,0-1,0 0,0 0,0 0,0 0,0 0,0 0,0 1,0-1,0 0,0 0,-1 0,1 0,0 0,0 1,0-1,0 0,0 0,0 0,0 0,0 0,1 1,-1-1,0 0,0 0,0 0,0 0,0 0,0 1,0-1,0 0,0 0,0 0,0 0,0 0,1 0,-1 0,0 1,0-1,0 0,0 0,0 0,0 0,1 0,-1 0,0 0,0 0,0 0,0 0,0 0,1 0,-1 0,0 0,0 0,0 0,-6 3</inkml:trace>
  <inkml:trace contextRef="#ctx0" brushRef="#br0" timeOffset="797.27">0 279,'1'-1,"-1"1,1-1,-1 0,1 0,-1 0,1 1,-1-1,1 0,0 1,-1-1,1 0,0 1,-1-1,1 1,0-1,0 1,0 0,0-1,-1 1,1 0,0-1,0 1,0 0,0 0,0 0,0 0,1 0,32-3,-29 3,60-2,-1 3,112 16,-175-17,0 1,1-1,-1 0,0 0,1 1,-1-1,0 1,0-1,0 1,1-1,-1 1,0 0,0-1,0 1,0 0,0 0,0 0,0 0,-1 0,1 0,0 0,0 0,-1 0,1 1,-1-1,1 0,-1 0,1 0,-1 1,0-1,1 0,-1 1,0-1,0 0,0 2,-2 9</inkml:trace>
</inkml:ink>
</file>

<file path=word/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8:28.255"/>
    </inkml:context>
    <inkml:brush xml:id="br0">
      <inkml:brushProperty name="width" value="0.05" units="cm"/>
      <inkml:brushProperty name="height" value="0.05" units="cm"/>
      <inkml:brushProperty name="color" value="#E71224"/>
      <inkml:brushProperty name="ignorePressure" value="1"/>
    </inkml:brush>
  </inkml:definitions>
  <inkml:trace contextRef="#ctx0" brushRef="#br0">17 808,'11'0,"10"0,6 0,5 0,2 0,1 0,0 0,-3 0,-4 0,-4 0,-6-3,-6-1</inkml:trace>
  <inkml:trace contextRef="#ctx0" brushRef="#br0" timeOffset="375.13">1 973,'11'3,"9"0,8 4,3-1,3 3,-1-1,-2-2,-2 1,-4 0,-3-2,-6-5,-5-4,-2-6,-2 1</inkml:trace>
  <inkml:trace contextRef="#ctx0" brushRef="#br0" timeOffset="1658.08">1104 445,'-36'0,"-1"1,1 2,0 2,0 1,0 2,1 1,-43 17,73-23,-1 0,2 0,-1 0,0 0,1 1,-1-1,1 1,0 0,0 1,1-1,-1 1,1 0,0 0,0 0,1 0,-1 0,1 0,0 1,-1 6,-2 10,2 0,1 1,0 37,-1 9,-6-23,6-36,1 0,0-1,0 1,1 0,1 0,0 12,0-22,1 1,-1-1,0 1,1-1,-1 0,1 1,-1-1,1 0,-1 0,1 1,-1-1,1 0,-1 0,1 0,-1 1,1-1,0 0,-1 0,1 0,-1 0,1 0,-1 0,1 0,-1 0,1 0,0-1,-1 1,1 0,-1 0,1 0,-1-1,1 1,-1 0,1 0,-1-1,0 1,1-1,-1 1,1-1,27-17,-23 16,12-9,0 1,1 0,0 1,1 2,0 0,0 0,36-5,-48 11,0 0,0 0,0 1,0 0,0 1,0-1,0 2,-1-1,1 1,0-1,0 2,-1-1,0 1,1 0,-1 0,0 1,0 0,-1 0,1 0,-1 1,0 0,0 0,-1 0,1 0,6 12,-6-8,0-1,0 1,-1 0,-1 0,1 0,-1 1,-1-1,0 1,0-1,-1 1,0 0,-1 0,0 0,-1-1,1 1,-2 0,0-1,0 1,0 0,-1-1,-1 0,0 0,0 0,-1 0,0-1,0 0,-1 0,0 0,0-1,-1 1,0-1,0-1,-1 0,1 0,-2 0,1-1,0 0,-1-1,-12 5,-2-1,-2-1,1 0,-1-2,0-1,0-2,0 0,-32-2,55 0</inkml:trace>
  <inkml:trace contextRef="#ctx0" brushRef="#br0" timeOffset="2160.45">1336 875,'8'14,"9"10,4 7,4 6,3 3,6 3,2-1,1 2,0-2,-1-2,-4-2,-5-5,-3-5,-4-5,-5-9,-5-9,-7-12,-4-4</inkml:trace>
  <inkml:trace contextRef="#ctx0" brushRef="#br0" timeOffset="2525.41">1683 875,'-17'14,"-11"10,-6 7,-4 6,-3 3,0 3,-2 2,1 0,2-3,2-3,5-5,5-5,10-8,11-8,7-5</inkml:trace>
  <inkml:trace contextRef="#ctx0" brushRef="#br0" timeOffset="4307.62">2210 808,'0'3,"0"6,0 8,0 6,0 7,0 11,0 6,0 4,0 1,0-2,0-2,0-5,0-6,-3-5,-4-8,0-12,-2-10,0-5</inkml:trace>
  <inkml:trace contextRef="#ctx0" brushRef="#br0" timeOffset="4677.36">2046 1055,'11'0,"12"0,11 0,8 0,5 0,3-3,1 0,1-1,-3 1,-7 1,-8 1,-10-2,-8-4,-8-3,-5 0</inkml:trace>
  <inkml:trace contextRef="#ctx0" brushRef="#br0" timeOffset="5033.53">2705 709,'14'108,"5"329,-19-441</inkml:trace>
  <inkml:trace contextRef="#ctx0" brushRef="#br0" timeOffset="8424.7">3415 148,'-428'-17,"261"9,-256-46,87 7,179 32,-254 8,161 25,56 1,70-6,-118 18,221-28,6-2,0 1,0 1,-28 10,39-12,0 1,1 0,-1 0,1 0,-1 0,1 1,0-1,-1 1,1 0,1 0,-1 0,0 0,1 0,-1 1,1-1,0 1,0 0,1-1,-2 6,-10 46,2 1,3 1,-3 102,-1 21,-40 383,32-437,10-70,3 0,-2 74,9-123,0-1,0 1,1 0,0 0,0 0,0 0,5 12,-4-17,-1 1,1-1,-1 0,1 0,0 0,0 0,0-1,0 1,0 0,1-1,-1 1,0-1,1 0,-1 0,1 0,-1 0,1 0,-1-1,1 1,0-1,-1 1,1-1,3 0,180 23,-105-11,104 2,382 14,-315-11,132-22,-114-3,510 8,-776 0,-1-1,1 1,-1-1,1 0,-1 0,0 0,1-1,-1 1,0-1,0 0,0 0,0 0,0 0,-1 0,1 0,-1-1,1 0,-1 1,0-1,0 0,0 0,0 0,-1 0,1 0,-1-1,2-3,4-13,-1 0,-1-1,4-26,-5 22,106-572,-96 502,-3-2,-3-136,-8 218,5-151,-3 148,1-1,0 1,2 0,0 0,1 1,14-32,-7 30,-6 12</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7:52.239"/>
    </inkml:context>
    <inkml:brush xml:id="br0">
      <inkml:brushProperty name="width" value="0.05" units="cm"/>
      <inkml:brushProperty name="height" value="0.05" units="cm"/>
      <inkml:brushProperty name="color" value="#E71224"/>
      <inkml:brushProperty name="ignorePressure" value="1"/>
    </inkml:brush>
  </inkml:definitions>
  <inkml:trace contextRef="#ctx0" brushRef="#br0">283 1,'-6'2,"1"0,0 1,0-1,0 1,0 0,1 1,-1-1,1 1,0 0,0 0,0 0,-4 6,1-1,-15 15,2 1,1 0,1 2,1 0,1 1,2 1,-16 42,17-31,1 0,3 0,1 1,2 1,-1 51,6-76,2-1,0 1,1-1,1 0,0 0,1 0,1 0,0 0,1-1,10 17,7 6,1 0,41 46,-42-55,-2 1,-16-22,0 1,1-1,0-1,0 1,0-1,1 0,0 0,1-1,0 0,0 0,10 5,-17-11,0 1,-1-1,1 0,0 0,-1 0,1 0,-1 0,1 0,0 0,-1 0,1 0,0 0,-1 0,1-1,-1 1,1 0,0 0,-1 0,1-1,-1 1,1 0,-1-1,1 1,-1-1,1 1,-1-1,1 1,-1-1,1 1,-1-1,0 1,1-1,-1 1,0-1,0 1,1-1,-1 0,0 1,0-1,0 0,0 1,0-1,0 1,0-1,0 0,0 1,0-1,0 0,0 1,-1-2,1-14</inkml:trace>
  <inkml:trace contextRef="#ctx0" brushRef="#br0" timeOffset="710.69">406 446,'-5'2,"1"1,-1 0,1 0,0 0,0 0,0 1,0-1,1 1,0 0,-1 1,1-1,-2 5,-4 7,1 1,0 0,2 1,0-1,0 1,2 1,0-1,-1 27,4-30,0 0,1 1,0-1,1 0,1 0,1 0,0 1,1-2,0 1,11 23,-9-28,0 0,1 0,-1-1,2 0,0 0,0-1,0 0,1-1,0 1,0-2,1 1,0-2,0 1,0-1,1-1,0 1,0-2,18 4,-21-5,0-2,0 1,0-1,0 0,0 0,-1-1,1 0,0-1,0 0,0 0,-1 0,1-1,-1 0,0-1,0 0,0 0,-1 0,1-1,-1 0,0 0,0-1,-1 1,1-1,-1 0,-1-1,1 1,5-11,-5 5,-1 1,0-1,0 0,-1 0,0 0,-1-1,-1 1,0 0,-1-1,0 1,0-1,-2 1,1 0,-2-1,0 1,0 0,-1 0,-6-12,1 2,-1 0,-1 1,-1 0,-1 1,-1 1,0 0,-2 0,-25-23,29 32,0 0,-1 0,-15-7,26 15,0 1,0-1,0 1,-1 0,1 0,0 0,-1 0,1 0,0 0,-1 1,1-1,-1 1,1 0,-1-1,0 1,1 0,-1 1,1-1,-1 0,1 1,-1-1,1 1,-1 0,1 0,0 0,-1 0,1 0,-3 2,4-1,0-1,0 0,1 1,-1-1,0 1,0-1,1 1,-1-1,1 1,0 0,-1-1,1 1,0 0,0-1,0 1,0 0,0 1,3 14</inkml:trace>
  <inkml:trace contextRef="#ctx0" brushRef="#br0" timeOffset="1518.66">1035 833,'1'25,"2"-1,0 1,10 33,-6-32,-1 1,2 37,-7-50,-1 51,0-63,0 0,0 0,0 0,0 0,-1 1,1-1,-1 0,1 0,-1 0,0-1,0 1,0 0,0 0,0 0,0-1,0 1,-1 0,1-1,-1 1,1-1,-1 0,0 1,1-1,-3 1,2-2,1 0,0 1,-1-1,1 0,0 0,0-1,-1 1,1 0,0 0,-1-1,1 1,0-1,0 1,0-1,-1 1,1-1,0 0,0 1,0-1,-1-1,-11-9</inkml:trace>
</inkml:ink>
</file>

<file path=word/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8:23.132"/>
    </inkml:context>
    <inkml:brush xml:id="br0">
      <inkml:brushProperty name="width" value="0.05" units="cm"/>
      <inkml:brushProperty name="height" value="0.05" units="cm"/>
      <inkml:brushProperty name="color" value="#E71224"/>
      <inkml:brushProperty name="ignorePressure" value="1"/>
    </inkml:brush>
  </inkml:definitions>
  <inkml:trace contextRef="#ctx0" brushRef="#br0">248 282,'-6'14,"-1"10,-1 10,3 7,1 5,1 6,2 6,0 0,-2 0,0-5,-1-5,2-6,0-7,-2-10,-3-11,-1-8</inkml:trace>
  <inkml:trace contextRef="#ctx0" brushRef="#br0" timeOffset="358.38">0 662,'14'-5,"10"-3,7 1,4 2,1 0,0 3,-3 1,-4 0,-5 1,-3 0,-3 1,-1-1,-1 0,0 0,-3 0</inkml:trace>
  <inkml:trace contextRef="#ctx0" brushRef="#br0" timeOffset="975.39">1072 85,'-30'20,"1"2,0 0,2 2,1 1,0 1,-38 54,28-30,3 1,2 2,-29 70,50-101,1 0,1 1,1 0,2 1,0-1,1 1,-1 48,6-62,-1 0,1 0,1 0,0 0,0 0,1 0,0-1,1 1,0-1,0 0,1 0,1 0,-1-1,1 0,0 0,1 0,0-1,0 0,1 0,0-1,12 8,-7-6,0-1,0 0,19 6,-27-11,-1 0,1-1,0 0,0 0,0 0,-1 0,1-1,0 0,0 0,0 0,0-1,0 0,8-2,1-3</inkml:trace>
  <inkml:trace contextRef="#ctx0" brushRef="#br0" timeOffset="1745.08">1054 382,'10'-9,"1"1,-1 0,2 0,-1 1,0 1,1 0,1 0,-1 2,1-1,15-2,-23 5,0 1,1 1,-1-1,1 1,-1 0,1 0,-1 1,0 0,1 0,-1 0,0 0,6 3,-8-3,0 1,1 0,-1 0,0 1,0-1,-1 1,1-1,0 1,-1 0,0 0,1 0,-1 0,-1 0,1 0,0 1,-1-1,1 1,-1-1,1 6,-1-3,0 0,0 1,-1-1,1 1,-1-1,-1 0,1 1,-1-1,0 1,-1-1,0 0,0 0,0 0,0 0,-6 9,1-3,-1-1,0-1,0 1,-1-1,0-1,-17 14,25-22,0 1,0-1,0 0,0 1,0-1,0 1,0-1,0 1,0-1,1 1,-1-1,1 1,-1 0,1-1,0 1,0 0,-1 0,1-1,0 1,1 0,-1-1,0 1,1 2,15 46,-3-11,-9-19,-1 0,-1 1,-1-1,-1 1,-1-1,-4 24,5-39,-1-1,0 1,0 0,0-1,-1 1,0 0,0-1,0 0,0 0,-1 1,0-1,1-1,-1 1,-1 0,1-1,0 1,-1-1,0 0,0-1,0 1,0 0,0-1,-1 0,1 0,0 0,-1-1,0 0,1 1,-1-1,0-1,-6 1,4-1,-1 0,1 0,0-1,0 0,0 0,-11-4,17 4,-1 1,0-1,0 1,1-1,-1 0,1 0,-1 0,1 0,-1 0,1 0,-1 0,1 0,0-1,0 1,-1 0,1-1,0 1,0-1,1 1,-1-1,0 0,0 1,1-1,-1 0,1 1,-1-1,1 0,0 0,0 0,0-2,3-10</inkml:trace>
  <inkml:trace contextRef="#ctx0" brushRef="#br0" timeOffset="2168.09">1517 612,'6'11,"4"9,4 8,2 3,4 1,1-1,3-2,0-1,-1-2,1-2,-1-6,-4-3,-6-7,-4-7,-4-5</inkml:trace>
  <inkml:trace contextRef="#ctx0" brushRef="#br0" timeOffset="2527.37">1699 530,'-11'14,"-4"11,-5 3,-2 2,0 3,-2 0,1 1,-2 0,1 0,1-3,3-4,1-4,1-6,4-5</inkml:trace>
  <inkml:trace contextRef="#ctx0" brushRef="#br0" timeOffset="2913.4">2111 397,'0'11,"-3"10,-1 6,1 8,0 5,1 6,1 2,-3 2,1-2,-1-4,1-3,1-7,1-5,-2-8,-1-11,0-6</inkml:trace>
  <inkml:trace contextRef="#ctx0" brushRef="#br0" timeOffset="3284.93">1962 661,'14'-2,"10"-2,7 0,1 1,0 1,-2 1,-4 0,-5 4,-5 1,-1 2,-4 1</inkml:trace>
  <inkml:trace contextRef="#ctx0" brushRef="#br0" timeOffset="3652.94">2408 397,'11'-3,"3"-2,-1 0,1 2,28-5,-35 8,-1 0,0 1,1-1,-1 1,1 1,-1-1,0 1,0 0,0 1,0-1,9 7,-6-4,-1 1,0 1,0 0,-1 0,0 0,0 1,-1 0,0 0,0 1,-1-1,0 1,-1 1,0-1,0 1,-1-1,0 1,-1 0,0 0,0 0,-1 0,-1 0,0 1,-2 18,2-16,-2 0,0 0,0 0,-1 0,-1-1,0 1,-1-1,0 0,0 0,-2-1,1 0,-2 0,1 0,-1-1,-1 0,0-1,0 0,-16 12,19-17,-1-1,1 0,-1-1,0 1,0-1,0 0,0-1,0 0,0 0,-8 0,12-1,1 0,0 0,-1 0,1 0,-1 0,1 0,0-1,-1 1,1-1,0 0,0 0,0 1,-1-2,1 1,0 0,0 0,0-1,0 1,1-1,-1 1,0-1,1 0,-1 0,1 1,-1-1,1 0,0 0,0-1,0 1,0 0,0 0,1-1,-2-3,2 3,0 0,0 1,1-1,-1 0,1 1,-1-1,1 0,0 1,0-1,0 1,0-1,0 1,1 0,-1 0,1-1,0 1,-1 0,1 0,0 1,0-1,0 0,1 0,-1 1,0 0,1-1,-1 1,0 0,1 0,-1 0,1 0,0 1,-1-1,6 0,0 0,0-1,0 1,0 0,0 1,0 0,0 0,1 1,-1 0,0 1,9 2,-6 1,-1 1,0-1,0 2,0 0,16 15,-16-13,0 0,1-1,21 12,-31-19,0-1,0 1,0-1,0 1,0-1,0 0,0 1,0-1,0 0,1 0,-1 0,0 0,0 0,0 0,0 0,0 0,0 0,0-1,0 1,0 0,1-1,-1 1,0-1,0 1,-1-1,1 1,0-1,0 0,0 1,0-1,0 0,-1 0,1 0,0 1,0-3,7-10</inkml:trace>
  <inkml:trace contextRef="#ctx0" brushRef="#br0" timeOffset="4038.03">2705 0,'49'41,"-2"1,80 96,-112-119,-1 1,-1 1,0 0,-2 1,0 0,-2 0,0 1,-2 1,0 0,5 41,-6-7,-3 0,-7 81,1-105,-1 1,-3 0,0-1,-2 0,-18 41,25-69,-1 0,1 1,-2-1,1 0,-1-1,0 1,0 0,0-1,-1 0,0 0,0-1,-11 9,2-7</inkml:trace>
</inkml:ink>
</file>

<file path=word/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8:17.154"/>
    </inkml:context>
    <inkml:brush xml:id="br0">
      <inkml:brushProperty name="width" value="0.05" units="cm"/>
      <inkml:brushProperty name="height" value="0.05" units="cm"/>
      <inkml:brushProperty name="color" value="#E71224"/>
      <inkml:brushProperty name="ignorePressure" value="1"/>
    </inkml:brush>
  </inkml:definitions>
  <inkml:trace contextRef="#ctx0" brushRef="#br0">200 231,'-3'-3,"-3"-1,-2-2,2-1</inkml:trace>
  <inkml:trace contextRef="#ctx0" brushRef="#br0" timeOffset="2588.87">283 132,'-4'1,"0"0,0 0,0 0,0 0,0 0,0 1,0 0,1 0,-1 0,0 0,1 1,-4 2,-42 40,37-32,-4 3,1 2,0 0,2 0,0 1,2 1,0 0,1 1,-15 42,15-29,2-1,1 1,1 0,2 0,0 44,4-54,0 0,2 0,1 0,1 0,1 0,1-1,1 0,0 0,2-1,1 0,1 0,1-1,1-1,0 0,1-1,23 23,-33-38,0 0,0 0,0-1,1 1,0-1,-1 0,1-1,1 1,7 2,-13-5,1 0,-1 0,0 0,1 0,-1 0,0 0,1 0,-1 0,0 0,1-1,-1 1,0 0,0 0,1 0,-1-1,0 1,1 0,-1 0,0 0,0-1,0 1,1 0,-1-1,0 1,0 0,0 0,0-1,1 1,-1 0,0-1,0 1,0 0,0-1,0 1,0 0,0-1,0 1,0-1,0 1,0 0,0-1,0 1,0 0,-1-1,1 1,-1-12</inkml:trace>
  <inkml:trace contextRef="#ctx0" brushRef="#br0" timeOffset="3360.92">349 463,'28'-20,"-20"13,0 1,1 0,-1 0,1 1,0 0,1 1,-1 0,1 0,0 1,14-3,-22 6,0 0,0 0,0 1,1-1,-1 1,0 0,0 0,-1 0,1 0,0 0,0 0,0 0,-1 0,1 1,0-1,-1 1,1-1,-1 1,0-1,1 1,-1 0,0 0,0 0,0 0,-1 0,1 0,0 0,-1 0,1 3,3 9,-1 0,-1-1,0 18,-1-28,1 25,-2 1,0-1,-2 0,-1 0,-7 29,8-47,0 0,-1 0,-1 0,0 0,0-1,-1 0,0 0,-1 0,0 0,0-1,0 0,-1-1,-1 1,1-1,-1 0,-18 11,24-17,-1 1,0-1,0 0,0 1,0-1,0-1,0 1,0 0,0-1,0 1,0-1,0 0,0 0,-1 0,1-1,0 1,0-1,0 1,0-1,0 0,0 0,0-1,0 1,1 0,-1-1,0 0,1 0,-1 0,1 0,0 0,-1 0,1 0,0-1,-3-4,3 4,0 0,1-1,-1 1,1 0,-1-1,1 1,0-1,0 1,1-1,-1 0,1 1,0-1,-1 0,2 1,-1-1,0 0,1 1,0-1,-1 1,2-1,-1 1,0-1,1 1,-1-1,1 1,0 0,0 0,0 0,4-4,-3 5,-1-1,1 1,0 0,0 0,0 0,1 0,-1 0,0 0,1 1,-1 0,1 0,-1 0,1 0,0 0,-1 1,1 0,0-1,0 1,-1 1,1-1,0 0,-1 1,1 0,0 0,-1 0,1 0,-1 1,4 1,0 1,0 0,0 0,-1 1,0 0,0 0,0 0,0 1,-1 0,0 0,0 0,-1 0,5 10,6 16,-7-15,1 0,20 31,-29-47,1-1,-1 1,1-1,-1 1,0-1,1 1,-1-1,1 1,-1-1,1 0,0 1,-1-1,1 1,-1-1,1 0,0 0,-1 1,1-1,-1 0,1 0,0 0,-1 0,1 0,0 0,-1 0,1 0,1 0,6-3</inkml:trace>
  <inkml:trace contextRef="#ctx0" brushRef="#br0" timeOffset="3858.74">811 577,'11'9,"10"7,6 5,5 5,2 2,1 6,0 2,0 1,-3-3,-5-2,-6-3,-5-7,-4-5,-4-7,-5-8,-1-6</inkml:trace>
  <inkml:trace contextRef="#ctx0" brushRef="#br0" timeOffset="4228.6">1092 495,'-31'28,"2"1,1 2,2 0,-30 47,7-11,13-23,22-29,1 1,1 0,0 1,1 1,-10 22,20-39,1-1,0 0,0 1,-1-1,1 0,0 1,0-1,0 0,0 1,-1-1,1 1,0-1,0 0,0 1,0-1,0 1,0-1,0 0,0 1,0-1,0 1,0-1,0 0,1 1,-1-1,0 1,0-1,0 0,1 1,-1-1,0 0,0 1,0-1,1 0,-1 1,0-1,1 0,-1 0,0 1,1-1,-1 0,17-2,0-5</inkml:trace>
  <inkml:trace contextRef="#ctx0" brushRef="#br0" timeOffset="4603.46">1307 677,'9'0,"5"0,5 0,7 0,0 0,-1 0,-2 0,-2 0,-7 0,-6 0</inkml:trace>
  <inkml:trace contextRef="#ctx0" brushRef="#br0" timeOffset="4959.02">1636 446,'3'0,"0"3,1 4,-1 3,-1 3,-1 5,0 2,-1 3,0 6,0 4,0 2,-1 4,1 0,0-4,0-1,0-5,3-9,1-9</inkml:trace>
  <inkml:trace contextRef="#ctx0" brushRef="#br0" timeOffset="5315.1">1670 0,'100'92,"-58"-55,-2 2,46 56,-74-80,-1 0,-1 1,-1 1,0 0,-1 0,0 1,-2 0,0 0,-1 0,4 34,-4 13,-2 1,-3 0,-3-1,-3 1,-3-1,-3-1,-3 1,-38 104,26-112,15-40</inkml:trace>
</inkml:ink>
</file>

<file path=word/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8:41.511"/>
    </inkml:context>
    <inkml:brush xml:id="br0">
      <inkml:brushProperty name="width" value="0.05" units="cm"/>
      <inkml:brushProperty name="height" value="0.05" units="cm"/>
      <inkml:brushProperty name="color" value="#E71224"/>
      <inkml:brushProperty name="ignorePressure" value="1"/>
    </inkml:brush>
  </inkml:definitions>
  <inkml:trace contextRef="#ctx0" brushRef="#br0">476 17,'-40'21,"0"3,1 1,-67 59,81-61,1 1,1 1,1 0,1 2,2 1,-19 33,26-34,1 0,1 1,1 0,-9 52,10-23,-2 85,9-98,3 1,2-1,2 0,19 74,-19-95,1 0,2 0,0-1,1 0,2 0,0-1,1-1,1 0,1-1,21 22,-32-38,-1-1,0 1,1 0,-1-1,1 0,0 1,6 1,-9-3,1-1,-1 0,0 1,0-1,0 0,0 0,1 0,-1 0,0 0,0 0,1 0,-1 0,0-1,0 1,0 0,0-1,0 1,1-1,-1 1,0-1,0 1,0-1,0 0,0 0,0 1,-1-1,1 0,0 0,0 0,-1 0,2-1,5-12</inkml:trace>
  <inkml:trace contextRef="#ctx0" brushRef="#br0" timeOffset="977.65">459 595,'31'-40,"36"-43,-61 76,1 1,-1 0,2 0,-1 0,1 1,-1 0,1 1,17-7,-24 10,1 1,0 0,-1-1,1 1,-1 0,1 0,0 0,-1 0,1 0,-1 0,1 0,0 1,-1-1,1 0,-1 1,1 0,-1-1,1 1,-1 0,0 0,1-1,1 3,0 0,0 0,0 1,0-1,0 1,-1-1,1 1,-1 0,2 5,2 8,0 0,7 36,-6-14,-2 0,-1 1,-2 0,-2-1,-2 1,-1 0,-10 45,10-74,-1 1,0 0,-1-1,0 1,-1-1,0-1,0 1,-1-1,-1 0,1-1,-16 15,18-20,0 1,-1-1,1 0,-1 0,0-1,0 1,0-1,0-1,-1 1,1-1,-1 0,0-1,1 1,-1-2,0 1,0 0,0-1,1-1,-1 1,0-1,0 0,-9-3,12 3,0-1,0 0,1 0,-1 0,1-1,-1 1,1-1,0 0,0 0,0 0,0 0,0 0,1-1,-1 1,1-1,0 1,0-1,0 0,1 0,0 0,-1 0,1 0,0 0,1-1,-1 1,1 0,0 0,0-1,0 1,1 0,-1 0,1 0,0-1,0 1,4-7,-4 7,0 1,0 0,0 0,0-1,1 1,0 0,-1 0,1 1,0-1,0 0,1 0,-1 1,1 0,-1-1,1 1,0 0,-1 0,1 0,0 1,1-1,-1 1,0-1,0 1,0 0,1 1,-1-1,1 0,-1 1,0 0,1 0,-1 0,1 0,-1 0,1 1,-1-1,0 1,1 0,-1 0,0 1,0-1,0 0,0 1,0 0,3 2,7 6,0 1,-1 0,0 0,-1 1,-1 1,0 0,17 28,22 29,-39-59</inkml:trace>
  <inkml:trace contextRef="#ctx0" brushRef="#br0" timeOffset="1356.15">937 709,'11'17,"10"8,4 6,2 3,4 1,1 1,4-1,-1 0,-2-4,-2-1,-5-3,-4-3,-2-6,-8-6,-6-8,-4-4</inkml:trace>
  <inkml:trace contextRef="#ctx0" brushRef="#br0" timeOffset="1723.94">1251 644,'-9'11,"-5"10,-3 6,-4 5,-2 2,-2 4,-3 1,-2 2,-1 0,1-1,3-2,4-5,3-5,4-5,5-5</inkml:trace>
  <inkml:trace contextRef="#ctx0" brushRef="#br0" timeOffset="2732.88">1432 776,'3'0,"4"3,3 1,3 0,4-2,3 1,4-2,0 0,-2-1,2 0,0 0,-2 0,-2-1,-2 1,0 0,-1 0,-6 0,-5 0</inkml:trace>
  <inkml:trace contextRef="#ctx0" brushRef="#br0" timeOffset="3229.15">1928 495,'12'383,"-9"-315,-2-38,-2-16,2 1,0-1,6 28,-4-36,0-7</inkml:trace>
  <inkml:trace contextRef="#ctx0" brushRef="#br0" timeOffset="3922.89">1877 84,'16'0,"-1"1,0 0,0 1,0 1,0 0,-1 1,1 1,-1 0,0 1,0 0,-1 2,0-1,0 1,-1 1,20 18,-16-11,-1 1,0 1,-2 0,0 1,-1 1,-1 0,-1 0,-1 1,13 40,-9-14,-2 0,-3 1,-1 0,-2 0,-3 0,-1 1,-3-1,-2 1,-1-1,-3 0,-2-1,-30 84,40-128,-1 0,0 1,0-1,0 0,-1 0,1 1,-1-1,0-1,0 1,0 0,0 0,0-1,-1 1,1-1,-1 1,1-1,-1 0,0 0,0 0,0-1,-4 3,-5-3</inkml:trace>
  <inkml:trace contextRef="#ctx0" brushRef="#br0" timeOffset="5705.87">2784 677,'3'-3,"3"0,4-1,3 1,2 1,4 4,5 1,3 0,3 0,0-1,-1-1,1 0,-2 0,-3-1,-2 0,-6 0</inkml:trace>
  <inkml:trace contextRef="#ctx0" brushRef="#br0" timeOffset="6528.46">3923 17,'-30'26,"1"1,1 2,2 1,1 1,2 1,-21 38,0 9,-52 131,83-178,1 0,1 1,2 1,1 0,2 0,1 0,2 0,1 1,4 53,1-76,-1 0,2 0,0 0,0 0,1 0,1-1,-1 0,2 0,0-1,0 0,1 0,13 14,6 1,1-2,0 0,33 19,-55-37,-3-2</inkml:trace>
  <inkml:trace contextRef="#ctx0" brushRef="#br0" timeOffset="8026.74">3890 546,'3'-5,"0"1,0 0,0 0,1 0,0 1,0-1,0 1,0 0,1 0,-1 0,9-3,59-23,-59 24,-9 4,6-3,1 0,0 1,1 0,20-2,-31 5,1 0,0-1,0 1,0 0,0 1,-1-1,1 0,0 0,0 1,0-1,-1 1,1 0,0-1,-1 1,1 0,0 0,-1 0,1 0,-1 0,0 1,1-1,-1 0,0 1,0-1,0 1,0-1,0 1,0-1,0 1,0 0,-1-1,1 1,0 0,-1 0,0 0,1-1,-1 4,1 6,0 0,-1 0,-1 0,0 0,0 0,-1 0,0 0,-1-1,0 1,-1-1,0 0,-1 0,0 0,0 0,-1-1,0 0,-1 0,0-1,0 1,-1-2,0 1,-11 7,18-14,0 0,0 0,0 0,0 0,0 1,0-1,0 0,1 1,-1-1,0 1,1-1,-1 1,1-1,-1 1,1-1,0 1,-1-1,1 1,0-1,0 1,0-1,1 1,-1 0,0-1,0 1,1-1,0 3,25 46,-3-6,-19-30,-1 0,0 0,-1 0,-1 1,0-1,-3 27,2-37,-1-1,1 1,-1-1,1 0,-1 1,0-1,-1 0,1 0,0 0,-1 0,0 0,0 0,0 0,0 0,0-1,0 1,-1-1,1 1,-1-1,0 0,1 0,-1 0,0-1,0 1,0-1,-1 1,1-1,0 0,0 0,-1-1,1 1,-1-1,-5 1,1-1,0-1,0 0,0 0,0-1,0 0,-9-3,15 4,-1 0,1 0,0 0,1 0,-1 0,0-1,0 1,0 0,1-1,-1 1,1-1,-2-2,2 3,1 0,-1 0,1 0,0 0,-1 0,1 0,0 0,0 0,0 0,0 0,0-1,0 1,0 0,0 0,0 0,0 0,1 0,-1 0,0 0,1 0,-1 0,1 0,-1 0,1 0,1-1,6-9</inkml:trace>
  <inkml:trace contextRef="#ctx0" brushRef="#br0" timeOffset="8381.71">4418 627,'8'11,"9"10,9 6,7 5,2 2,2 1,0 0,-4 0,-2-4,-6-3,-4-5,-9-8,-6-7</inkml:trace>
  <inkml:trace contextRef="#ctx0" brushRef="#br0" timeOffset="8737.87">4698 594,'-14'3,"-8"3,-5 7,-4 7,1 5,-1 4,0 3,0 2,1 0,1 0,3 0,2-3,6-4,6-4,8-5,6-7,5-4</inkml:trace>
  <inkml:trace contextRef="#ctx0" brushRef="#br0" timeOffset="9406.84">5077 479,'0'2,"0"8,0 6,0 7,0 8,0 7,0 5,0 4,0 0,0 0,0-3,0-2,0-6,-3-7,0-5,-4-9,1-10,0-7</inkml:trace>
  <inkml:trace contextRef="#ctx0" brushRef="#br0" timeOffset="9780.75">4979 694,'14'3,"10"0,9 4,8-1,5 0,1-2,-3-1,-2-2,-7 0,-8-4,-12-1,-8 1</inkml:trace>
  <inkml:trace contextRef="#ctx0" brushRef="#br0" timeOffset="10338.15">5407 430,'6'-2,"1"-1,-1 1,1 0,-1 0,1 1,0 0,0 0,0 1,0 0,-1 0,1 0,0 1,0 0,0 0,8 4,-9-3,-1 1,0 0,1 0,-1 1,0 0,-1 0,1 0,-1 0,0 1,0-1,0 1,0 0,-1 0,0 1,0-1,0 1,2 7,0 2,-1-1,0 1,-1 0,0 1,-1-1,-1 0,-1 1,0-1,-1 1,0-1,-2 0,0 0,-9 30,9-36,-1 1,0-1,0 0,-1 0,0 0,-1 0,0-1,0 0,-1-1,0 1,0-1,-1 0,0-1,0 0,0 0,-1-1,0 0,0 0,0-1,-1 0,1-1,-12 2,19-4,-1 0,0-1,1 1,-1-1,0 0,1 0,-1 0,0-1,1 1,-1 0,0-1,1 0,-1 1,1-1,-1 0,1-1,0 1,-1 0,1-1,0 1,0-1,0 0,0 1,0-1,-3-3,4 3,1 0,-1 0,0 0,1 0,0 1,-1-1,1 0,0 0,0 0,0 0,0 0,0 0,0 0,0 0,1 0,-1 0,1 0,0 1,-1-1,1 0,0 0,0 1,0-1,0 0,0 1,0-1,1 1,-1 0,1-1,-1 1,1 0,-1 0,1 0,-1 0,3-1,1-2,0 1,0 1,1-1,-1 1,1 0,-1 0,1 0,0 1,0 0,0 0,-1 0,1 1,0 0,0 0,0 0,0 1,0 0,0 0,-1 1,1-1,0 1,5 3,2 2,0 0,0 0,0 1,-1 1,-1 0,1 1,15 17,-13-9,-11-14,0 1,1-1,-1 0,1 0,-1 0,1 0,0-1,1 1,-1-1,1 0,-1 0,1-1,0 1,7 2,-2-8,-3-3</inkml:trace>
  <inkml:trace contextRef="#ctx0" brushRef="#br0" timeOffset="10771.84">5637 0,'90'85,"-45"-44,-2 1,47 58,-78-83,-1-1,0 2,-1-1,-1 1,0 1,-2 0,0 0,-1 0,-1 1,4 33,-6-2,-1-1,-4 1,-1-1,-2 1,-3-1,-2-1,-2 1,-2-2,-2 0,-35 72,44-107,1-1,-2 0,0 0,-14 15,8-12</inkml:trace>
  <inkml:trace contextRef="#ctx0" brushRef="#br0" timeOffset="11606.53">6496 546,'17'2,"11"2,6 0,3-2,1 0,-3 0,-5-2,-4 1,-5-1,-5-3,-5-1</inkml:trace>
  <inkml:trace contextRef="#ctx0" brushRef="#br0" timeOffset="12010.99">6464 792,'8'3,"9"0,4 1,4-1,3-1,0-1,1 3,-2 0,-2-1,-4 0,-1-1,-5-4,-7-1,-6 0</inkml:trace>
  <inkml:trace contextRef="#ctx0" brushRef="#br0" timeOffset="13793.27">7322 313,'6'-6,"1"-1,1 1,-1 0,1 1,0 0,0 0,1 1,0 0,-1 0,1 1,15-3,-20 5,-1 0,1 1,0 0,-1 0,1 0,0 0,-1 1,1-1,-1 1,1 0,-1 0,1 0,-1 1,1-1,-1 1,0 0,0-1,0 2,0-1,0 0,0 0,-1 1,1 0,-1-1,0 1,0 0,0 0,0 0,0 1,-1-1,1 0,1 6,3 11,0 0,-1 1,-1 0,-1 0,0 31,-3-1,-7 58,4-81,-2-1,-1 1,-1-1,-1-1,-2 1,-19 38,23-53,-1 0,0 0,-1 0,-1-1,1 0,-2 0,0-1,0 0,0-1,-1 0,-1-1,0 0,0-1,-23 10,28-15,0 0,1-1,-1 0,0 0,-1-1,1 0,0 0,0-1,0 0,0 0,-10-4,14 5,1-1,-1 1,1-1,-1 0,1 0,0 0,-1 0,1-1,0 1,0-1,0 1,0-1,0 0,0 1,0-1,1 0,-1 0,1 0,-1-1,1 1,0 0,0-1,0 1,0 0,0-1,1 1,-1-1,1 1,-1-1,1 1,0-1,0 0,0 1,1-5,0 4,1 0,0-1,-1 1,1 0,0 0,0 0,0 1,1-1,-1 0,1 1,0 0,-1-1,1 1,0 0,0 0,0 1,1-1,-1 1,0-1,1 1,-1 0,1 0,-1 1,1-1,6 0,4 0,0 0,0 0,0 1,1 1,17 3,-22-1,0 0,0 1,0 0,0 0,-1 1,1 0,-1 1,-1 0,1 0,-1 1,0 0,13 16,0-2,-19-19,0 0,-1 0,1 0,0 0,0-1,0 1,1-1,-1 1,0-1,1 0,-1 0,0 0,1 0,-1 0,1-1,0 1,-1-1,1 0,-1 1,1-1,0 0,-1-1,1 1,0 0,2-1,9-6</inkml:trace>
  <inkml:trace contextRef="#ctx0" brushRef="#br0" timeOffset="14149.04">7717 661,'12'14,"8"10,7 7,5 3,2 3,1-1,-3 0,0-1,-4-3,-4-5,-5-4,-4-3,-4-7,-4-10,-3-10,-2-4</inkml:trace>
  <inkml:trace contextRef="#ctx0" brushRef="#br0" timeOffset="14517.76">7964 644,'-14'14,"-7"8,-3 5,-4 4,2 2,-2 1,-1 1,1 0,4-4,1-1,3-3,2-3,4-3,2-5,7-5,9-8,3-4</inkml:trace>
  <inkml:trace contextRef="#ctx0" brushRef="#br0" timeOffset="14939.57">8228 775,'11'0,"9"0,11 0,7 0,3 0,0-3,-1 0,-4-1,-12 2,-9 0</inkml:trace>
  <inkml:trace contextRef="#ctx0" brushRef="#br0" timeOffset="15343.23">8754 298,'-17'92,"4"0,-2 128,4-46,6-129,2-29,1 0,0 1,1-1,1 1,1 0,4 23,-2-32,1-6</inkml:trace>
  <inkml:trace contextRef="#ctx0" brushRef="#br0" timeOffset="16971.26">9069 758,'117'3,"135"21,-247-23,-3-1,0 1,1 0,-1-1,0 1,0-1,0 0,0 0,0 0,0 0,0 0,1 0,-1 0,0-1,0 1,0-1,0 0,0 1,0-1,0 0,0 0,0 0,-1 0,1-1,0 1,-1 0,4-4,-2-5</inkml:trace>
  <inkml:trace contextRef="#ctx0" brushRef="#br0" timeOffset="17698.38">9679 513,'19'-8,"0"2,1 1,0 0,29-3,-43 7,0 1,0-1,0 1,0 0,0 0,0 1,0 0,0 0,0 0,0 1,0 0,0 0,-1 0,1 1,-1 0,0 0,1 0,7 8,-10-8,-1 0,0 0,0 1,0-1,-1 1,1-1,-1 1,0 0,1-1,-2 1,1 0,0 0,-1 0,0 0,0 0,0-1,0 1,-1 0,1 0,-1 0,0 0,0-1,-1 1,1 0,-1-1,0 1,0-1,0 0,0 1,-3 2,-4 5,1 0,-1-1,-1 0,0 0,0-1,-1 0,-15 9,24-17,0 0,0 1,1-1,-1 1,0-1,1 1,-1 0,1-1,0 1,-1 0,1 0,0 0,0 0,0 0,0 0,1 0,-1 0,1 1,-1-1,1 0,0 0,0 1,0-1,0 0,0 3,2 6,0 0,1 0,0 0,5 11,5 20,-12-36,12 83,-12-83,-1 0,0 0,0 0,0 1,-1-1,0 0,0 0,-1 0,1 0,-1 0,-5 11,3-14,1 0,0 0,-1 0,1 0,-1 0,0-1,0 1,0-1,0 0,-1 0,1-1,-1 0,1 1,-1-1,1-1,-1 1,1-1,-1 1,0-1,1-1,-1 1,1-1,-1 1,-4-3,-10 0,1-2,1 0,-1-1,-28-13,26 7,4 0</inkml:trace>
  <inkml:trace contextRef="#ctx0" brushRef="#br0" timeOffset="18084.88">10156 594,'3'14,"3"10,7 7,7 3,5 3,4 2,3 0,2 3,-3-1,-3-4,-4-4,-3-3,-5-5,-6-9,-6-11,-5-11,-2-4</inkml:trace>
  <inkml:trace contextRef="#ctx0" brushRef="#br0" timeOffset="18441.52">10339 694,'-14'11,"-10"10,-7 6,-6 5,-3 5,3 1,2 1,4-4,5-5,4-5,5-4,6-5</inkml:trace>
  <inkml:trace contextRef="#ctx0" brushRef="#br0" timeOffset="19171.66">10586 743,'6'3,"4"1,4 0,4 1,6 1,3-1,4-2,2-1,-3 0,0-2,-2 0,-4 0,-8-3,-10-4,-5 0</inkml:trace>
  <inkml:trace contextRef="#ctx0" brushRef="#br0" timeOffset="19916.77">11016 412,'6'-2,"1"-1,-1 1,1 0,0 0,0 1,0 0,0 0,0 1,0 0,0 0,-1 0,1 1,0 0,0 1,7 1,-8 0,-1 0,0-1,1 2,-2-1,1 1,0-1,-1 1,1 0,-1 1,0-1,-1 1,1 0,-1 0,0 0,0 0,-1 1,1-1,1 7,2 7,-1 1,-1 0,0 0,-2 0,0 0,-1 0,-2 0,0 1,0-1,-2 0,-1 0,0-1,-2 1,0-1,-1 0,-1 0,0-1,-2 0,0 0,-1-1,-1-1,0 0,-1 0,-1-2,-16 15,24-25,0 0,1 0,-1-1,-1 1,1-1,0-1,-1 1,1-1,-1 0,0-1,0 0,1 0,-1 0,-8-1,12 0,0 0,0-1,0 0,0 1,0-1,0 0,0 0,0-1,0 1,1-1,-1 1,0-1,1 0,0 0,-1 0,1 0,0-1,0 1,0 0,0-1,0 0,1 1,-1-1,1 0,0 0,0 0,0 0,0 0,0 0,1 0,-1 0,1-5,-1 2,1 0,1 0,-1 0,1 1,0-1,0 0,1 0,0 0,0 1,0-1,0 1,1 0,0-1,0 1,1 0,-1 1,1-1,0 1,1-1,-1 1,1 1,-1-1,1 1,0-1,8-3,-5 3,0 0,1 0,-1 0,1 1,-1 1,1-1,0 1,0 1,0 0,0 0,0 0,0 1,1 1,-1 0,0 0,11 3,17 12,-1 1,-1 1,0 2,-1 2,-1 1,40 38,-72-60,6 4,-1 0,0 1,0 0,-1 0,0 0,9 14,-9-9</inkml:trace>
</inkml:ink>
</file>

<file path=word/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09:02.75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8 546,'3'0,"4"0,3 0,6 0,8 0,6 0,6 0,3 0,3 0,0 0,-5 0,-5 0,-5 0,-11-3,-8-1</inkml:trace>
  <inkml:trace contextRef="#ctx0" brushRef="#br0" timeOffset="467.39">1 662,'14'0,"7"3,6 1,4-1,3 3,0 0,1 1,-4 1,0-2,-4 0,-3 1,-3-2,-7-5,-7-2</inkml:trace>
  <inkml:trace contextRef="#ctx0" brushRef="#br0" timeOffset="2643.27">760 629,'3'0,"4"0,3 0,6 0,2 0,2 3,3 1,0-1,2 0,-1-1,2-1,-2 0,-1-1,-2 0,-5-3,-4 0</inkml:trace>
  <inkml:trace contextRef="#ctx0" brushRef="#br0" timeOffset="3072.07">1288 415,'193'202,"-8"-10,-146-144,53 85,-91-129,-4-10,-4-4</inkml:trace>
  <inkml:trace contextRef="#ctx0" brushRef="#br0" timeOffset="3445.32">1651 481,'-14'11,"-7"10,-7 6,0 7,-1 4,-2 4,-1 2,0 3,-1-1,3-3,3-6,6-6,8-9</inkml:trace>
  <inkml:trace contextRef="#ctx0" brushRef="#br0" timeOffset="4530.75">1948 663,'3'0,"6"0,5 0,5 0,8 0,6 3,1 1,5-1,-2 0,-5-1,-5-1,-3 0,-7-1</inkml:trace>
  <inkml:trace contextRef="#ctx0" brushRef="#br0" timeOffset="5417.67">2460 365,'19'-3,"6"-2,47-2,-67 7,1 0,-1 0,0 0,0 1,1-1,-1 1,0 1,0-1,0 1,0 0,0 0,0 0,-1 0,1 1,4 4,-7-6,0 1,-1 0,0 0,1-1,-1 1,0 0,0 0,0 0,0 0,0 0,0 1,-1-1,1 0,-1 0,1 0,-1 1,0-1,0 0,0 4,-1-1,0 0,0 0,0 0,-1 0,0 0,0-1,0 1,-4 5,-3 3,0-1,0 0,-1 0,-22 19,15-19,13-9,0-1,0 1,0 0,0 0,0 0,1 1,0-1,0 1,0 0,0 0,-3 5,7-9,-1 1,0 0,0-1,0 1,0 0,1 0,-1-1,0 1,1 0,-1-1,1 1,-1 0,1-1,-1 1,1-1,-1 1,1-1,-1 1,1-1,0 1,-1-1,1 0,0 1,-1-1,1 0,0 0,-1 1,2-1,29 9,-20-6,-3 0,1 0,-1 1,0 0,0 0,0 1,-1 0,1 1,-1-1,0 2,-1-1,0 0,0 1,0 0,-1 1,0-1,0 1,-1 0,0 0,0 1,-1-1,0 1,-1 0,0-1,0 1,-1 0,0 0,0 0,-1 0,0 1,-1-1,0 0,-1 0,-2 11,2-16,1 0,-1 1,1-1,-1 0,0 0,0 0,-1 0,1-1,-1 1,0-1,0 1,0-1,0 0,-1 0,-4 2,1 0,0-1,-1-1,1 0,-1 0,0 0,0-1,-14 3,-4-3,-1 0,0-1,0-2,-27-4,52 5,0 0,1 0,-1-1,1 1,-1 0,1-1,0 1,-1-1,1 1,-1-1,1 0,0 0,-1 0,1 1,0-1,0 0,0 0,0-1,0 1,0 0,0 0,0 0,-1-3,-2-6</inkml:trace>
  <inkml:trace contextRef="#ctx0" brushRef="#br0" timeOffset="9336.93">3052 19,'-379'10,"256"-5,-460-2,317-5,46 20,-97-2,87 1,195-15,1 1,-38 8,-45 5,100-16,12 0,0 0,0 0,1 1,-1-1,0 1,0 0,-7 3,11-3,-1 0,1 0,-1 0,1 0,-1 1,1-1,0 0,0 1,-1-1,1 1,0-1,1 1,-1 0,0-1,0 1,1 0,-1 0,1 0,-1-1,1 1,0 0,0 0,0 0,0 2,-1 225,-5 74,1-258,-7 56,5 1,8 143,0-243,-1 0,1 0,0 0,0-1,-1 1,1 0,1 0,-1 0,0-1,0 1,1 0,-1-1,1 1,-1-1,1 0,0 1,-1-1,1 0,0 0,0 0,0 0,0-1,0 1,0 0,0-1,4 1,64 8,-55-9,327 13,90-7,-99-6,-200 8,94 1,-157-6,108 19,42 2,-12-4,-152-9,-32-5,0-2,0 0,1-2,25 0,-47-2,-1 0,0-1,1 1,-1-1,0 0,1 1,-1-1,0 0,0-1,0 1,0 0,0 0,0-1,0 1,0-1,0 0,-1 0,1 1,-1-1,1 0,-1 0,0-1,0 1,0 0,0 0,0 0,0-4,3-6,-2-1,0 0,0 1,-1-15,1 2,3-360,-8 211,5 76,-4-106,-5 137,2 30,1-41,4-97,0 168</inkml:trace>
</inkml:ink>
</file>

<file path=word/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18:29.39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65 217,'1'-17,"-1"0,-9 31,-26 71,4 2,-33 144,53-156,2 1,3 111,7-151,3 0,1 0,1-1,2 0,1 0,2-1,2 0,30 59,-23-65,-20-27,1-1,-1 1,1-1,-1 1,1-1,-1 1,1-1,0 0,-1 1,1-1,-1 0,1 1,0-1,0 0,-1 0,1 0,0 0,-1 1,1-1,0 0,0 0,-1 0,1-1,0 1,-1 0,1 0,0 0,-1 0,1-1,0 1,-1 0,1-1,0 1,-1 0,1-1,-1 1,1-1,-1 1,1-1,-1 1,1-1,0 0,6-8</inkml:trace>
  <inkml:trace contextRef="#ctx0" brushRef="#br0" timeOffset="2242.57">296 530,'3'-8,"1"0,0 0,1 0,0 0,0 1,0-1,1 1,0 1,1-1,-1 1,1 0,1 1,12-9,-15 12,0-1,0 1,0 0,0 1,1-1,-1 1,1 0,-1 0,0 1,1 0,-1 0,1 0,-1 0,1 1,-1 0,1 0,-1 1,0-1,0 1,1 0,-1 1,-1-1,10 7,-4-1,0 0,-1 1,-1 0,1 1,-1-1,-1 2,0-1,0 1,-1 0,0 1,-1-1,-1 1,7 23,-2 5,-1 0,5 80,-11-81,-1 0,-9 71,7-99,-1 0,0 1,-1-1,-1 0,1-1,-2 1,1-1,-1 0,-1 0,0 0,0 0,-1-1,0 0,-11 9,12-14,-1 0,0 0,0-1,0 0,-1-1,1 1,0-1,-1-1,0 1,1-1,-1-1,0 1,-8-2,12 1,0 0,0-1,1 1,-1-1,0 0,0 0,1-1,-1 1,0-1,1 0,-1 1,-3-5,5 5,0-1,1 0,-1 1,1-1,0 0,0 0,-1 0,1 0,0 0,1 0,-1 0,0-1,1 1,-1 0,1 0,0-1,-1 1,1 0,0-1,0 1,1 0,0-4,0 2,0 0,0-1,0 1,1 0,0 0,0 0,0 0,0 0,1 1,-1-1,1 1,0 0,0-1,1 1,-1 0,0 1,1-1,0 1,-1-1,1 1,0 0,0 1,1-1,-1 1,0 0,0 0,1 0,7-1,-4 1,0 1,0-1,0 1,0 1,-1-1,1 1,0 1,0 0,0 0,-1 0,1 1,-1 0,0 0,0 1,8 5,10 17,10 9,-33-33,-1-1,1 0,-1 0,1 0,-1 0,1 0,0 0,-1 0,1-1,0 1,0-1,0 1,-1-1,1 0,0 1,0-1,0 0,0 0,0 0,1-1,7-3</inkml:trace>
  <inkml:trace contextRef="#ctx0" brushRef="#br0" timeOffset="2614.99">824 744,'11'11,"13"7,7 5,4 5,5 4,0 1,0 1,2 0,-5 0,-2-3,-4-4,-8-3,-4-4,-9-5,-6-5</inkml:trace>
  <inkml:trace contextRef="#ctx0" brushRef="#br0" timeOffset="3000.04">1138 663,'-9'14,"-5"10,-3 7,-2 6,0 3,0 0,1 1,-2 0,-1-5,0-2,2-4,3-3,2-2,3-2,4-6</inkml:trace>
  <inkml:trace contextRef="#ctx0" brushRef="#br0" timeOffset="3356.4">1319 826,'14'0,"10"0,10 0,7 0,2-3,0 0,-5-1,-6 1,-6 1,-9 1,-12 3,-8 2,-5-1</inkml:trace>
  <inkml:trace contextRef="#ctx0" brushRef="#br0" timeOffset="3710.66">1697 580,'3'8,"1"9,2 10,1 5,-2 7,-1 4,2 3,-1 1,0-4,-2-2,-1-4,-1-4,-1-8</inkml:trace>
  <inkml:trace contextRef="#ctx0" brushRef="#br0" timeOffset="4122.86">1615 0,'7'3,"59"18,-1 3,72 38,-118-51,-1 0,0 0,-1 2,0 0,-1 1,-1 1,0 0,-1 1,0 1,-2 0,16 27,-7 0,-2 0,-2 2,-2 0,-2 1,12 83,-12-12,-1 139,-11-229,-7 154,4-165,0 0,-1 0,-1 0,-1 0,-1-1,0 0,-1 0,-10 18,3-16,2-6</inkml:trace>
  <inkml:trace contextRef="#ctx0" brushRef="#br0" timeOffset="5203.89">2589 776,'0'-2,"0"0,0 0,0 0,0-1,-1 1,1 0,-1 0,1 0,-1 0,0 0,1 0,-1 0,-1-1,1 2,1 1,0 0,-1-1,1 1,-1-1,1 1,-1 0,1-1,-1 1,1 0,-1 0,1 0,-1-1,1 1,-1 0,1 0,-1 0,0 0,1 0,-1 0,1 0,-1 0,1 0,-1 0,1 0,-1 0,0 0,1 1,-1-1,-1 1,0 1,0-1,0 1,0-1,1 1,-1 0,1 0,-1-1,1 1,0 0,0 0,0 1,0-1,0 0,0 0,0 0,1 1,-1-1,1 0,0 0,0 4,-1-4,1 1,0-1,0 1,0-1,0 0,1 1,-1-1,1 0,-1 1,1-1,0 0,0 0,0 1,0-1,0 0,0 0,1 0,-1-1,1 1,-1 0,1 0,0-1,0 1,0-1,0 1,0-1,0 0,0 0,0 0,0 0,0 0,1-1,-1 1,0 0,1-1,-1 0,0 0,1 0,-1 0,1 0,-1 0,5-1,-5 1,1-1,-1 1,0-1,1 0,-1 0,0 0,0 0,1 0,-1 0,0 0,0-1,0 1,0-1,-1 1,1-1,0 0,-1 0,1 0,-1 0,0 0,1 0,-1 0,0 0,0 0,0-1,-1 1,1 0,-1-1,1 1,-1-1,0 1,0 0,0-1,0 1,0-1,0 1,-1 0,1-1,-1 1,1 0,-1-1,-2-2,3 3,-1 0,0 1,0-1,1 0,-1 1,-1-1,1 1,0-1,0 1,0-1,-1 1,1 0,-1 0,1 0,-1 0,1 0,-1 0,0 0,1 0,-1 0,0 1,0-1,0 1,1-1,-1 1,0 0,0 0,0 0,0 0,0 0,0 0,1 0,-1 1,0-1,0 1,0-1,0 1,1 0,-1 0,0 0,-1 1,-1 0,-1 1,1-1,-1 1,1 0,0 1,0-1,1 1,-1 0,1 0,0 0,0 0,0 0,-4 10,5-12,1 1,1 0,-1 0,0-1,1 1,-1 0,1 0,0 0,0-1,0 1,0 0,0 0,1 0,-1 0,1-1,0 1,0 0,0-1,0 1,0 0,0-1,1 0,0 1,-1-1,1 0,0 0,3 3,-3-4,0 1,0-2,0 1,1 0,-1 0,0-1,0 1,1-1,-1 0,0 0,1 0,-1 0,0 0,1 0,-1 0,0-1,1 1,-1-1,0 0,0 0,0 0,1 0,-1 0,0 0,-1 0,1-1,0 1,0-1,0 1,-1-1,1 0,-1 0,2-2,0 0,-1 1,0-1,0 1,0-1,0 0,0 0,-1 0,1-4,-1 7,-1 0,0 1,1-1,-1 0,0 0,0 1,0-1,0 0,0 0,0 0,0 1,0-1,0 0,0 0,0 1,0-1,-1 0,1 0,0 1,0-1,-1 0,1 1,-1-1,1 0,0 1,-1-1,1 1,-1-1,0 1,1-1,-1 1,1-1,-1 1,0-1,1 1,-1 0,0-1,0 1,1 0,-1 0,0-1,0 1,1 0,-1 0,0 0,0 0,1 0,-1 0,-1 0,1 1,0-1,-1 0,1 1,0-1,0 1,-1 0,1-1,0 1,0 0,0 0,0 0,0 0,0 0,0 0,0 0,0 0,1 0,-1 0,-1 2,-2 4,-3 1</inkml:trace>
  <inkml:trace contextRef="#ctx0" brushRef="#br0" timeOffset="6104.46">3363 0,'-15'10,"-1"0,2 0,-1 2,2-1,-1 2,2 0,-1 1,2 0,0 0,1 1,0 1,1 0,1 0,-8 21,-8 27,3 1,3 1,3 0,2 1,-6 112,17-128,3 1,1 0,3 0,2 0,2-1,3-1,2 0,20 49,-25-79,0-1,2 0,0 0,2-1,-1-1,2 0,1-1,21 20,5-2,2-2,56 32,-93-61,-4-2,0 0,1 0,-1 1,0-1,0 0,0 1,0 0,0-1,-1 1,1 0,0 0,-1 0,1 0,1 3,-4 0</inkml:trace>
  <inkml:trace contextRef="#ctx0" brushRef="#br0" timeOffset="7339.6">3346 578,'11'-15,"1"1,-1 1,2 0,0 1,1 0,26-18,-30 24,0-1,1 1,-1 1,1 0,0 1,1 0,-1 0,1 1,0 1,23-2,-32 4,0 0,0 0,0 0,0 1,-1-1,1 1,0 0,0 0,0 0,-1 0,1 0,-1 1,1-1,-1 1,1-1,-1 1,0 0,0 0,4 4,-4-1,1-1,-1 0,0 1,0-1,0 1,0 0,-1 0,0 0,0 0,0 8,0 2,-1-1,-1 1,0-1,-2 0,1 1,-2-1,-5 16,1-13,0 0,-2 0,0-1,-13 17,4-6,18-26,0 1,1-1,-1 0,1 0,-1 0,1 1,-1-1,1 0,0 0,0 1,-1-1,1 0,0 1,0-1,1 0,-1 1,0-1,0 0,1 0,-1 1,0-1,1 0,-1 0,1 0,0 1,-1-1,1 0,0 0,0 0,0 0,-1 0,3 1,44 32,-15-12,-19-8,0 1,0 0,-1 1,-1 0,-1 1,0 0,7 20,-12-26,-1-1,0 0,-1 1,0 0,0 0,-2 0,1 0,-1 0,-1 0,0 0,0 0,-1 1,-1-1,-2 11,1-18,1 1,0-1,-1 1,0-1,0 0,0 0,-1 0,1-1,-1 1,0-1,0 0,0 0,0 0,-1 0,1-1,-1 1,0-1,1-1,-1 1,0-1,0 1,0-2,-10 2,3-1,0 0,0 0,0-1,0-1,0 0,-1-1,2 0,-1-1,-12-4,13 1,6 1</inkml:trace>
  <inkml:trace contextRef="#ctx0" brushRef="#br0" timeOffset="7835">3908 777,'8'17,"9"11,9 6,9 6,7 2,5 2,6-1,1-2,-2-2,-4-6,-8-4,-7-6,-8-3,-9-8,-12-11,-11-13,-5-3</inkml:trace>
  <inkml:trace contextRef="#ctx0" brushRef="#br0" timeOffset="8206.62">4253 792,'-8'11,"-6"10,-3 9,-4 5,-2 6,-2 1,0-2,1 0,3-3,1-5,2-1,1-7,4-4,6-6,4-5</inkml:trace>
  <inkml:trace contextRef="#ctx0" brushRef="#br0" timeOffset="8574.85">4617 563,'0'12,"0"8,0 10,0 8,3 7,0 3,1 2,1 1,1 0,2 1,-1-4,-1-7,1-8,-1-6,-1-6,-4-8,-3-10,-1-5</inkml:trace>
  <inkml:trace contextRef="#ctx0" brushRef="#br0" timeOffset="8979.93">4485 924,'19'-2,"16"-2,9-3,4 1,-1-3,-4 2,-5 0,-7 3,-6 1,-6-1,-8 0</inkml:trace>
  <inkml:trace contextRef="#ctx0" brushRef="#br0" timeOffset="9350.94">4864 662,'14'-13,"0"1,1 0,1 2,0-1,0 2,1 0,25-9,-30 14,0 0,0 0,0 1,0 0,1 1,-1 1,1 0,-1 1,1 0,0 1,24 4,-31-2,-1-1,1 1,-1 0,1 0,-1 1,0 0,0 0,-1 0,1 0,-1 1,0-1,0 1,0 0,-1 1,0-1,0 1,0-1,0 1,-1 0,0 0,-1 0,3 9,2 15,-2 0,0 0,-2 36,-1-43,-2 0,0 0,-2 0,-1 0,-10 36,12-53,0-1,0 1,-1 0,0-1,0 1,0-1,-1 0,0 0,0 0,0-1,-7 7,7-9,1 0,0 0,-1 0,1-1,-1 1,1-1,-1 0,0 0,0-1,1 1,-1-1,0 1,0-1,0 0,0-1,1 1,-1-1,0 1,0-1,-5-2,7 2,0 1,1-1,-1 0,0 1,0-1,0 0,1 0,-1 0,0 0,1 0,-1-1,1 1,0 0,-1-1,1 1,0-1,0 1,0-1,0 0,0 0,0 1,0-1,1 0,-1 0,0 0,1 0,0 0,-1 0,1 0,0 1,0-1,0 0,0 0,1 0,-1 0,0 0,2-3,-1 2,0 0,1-1,-1 1,1 0,-1 0,1 0,0 0,1 0,-1 1,0-1,1 1,-1-1,1 1,0 0,0 0,0 0,0 0,0 0,0 1,4-2,2 1,-1 0,1 1,0 0,0 0,0 1,0 0,0 1,-1 0,1 0,12 4,2 3,0 0,30 16,29 12,-78-36,-5-2</inkml:trace>
  <inkml:trace contextRef="#ctx0" brushRef="#br0" timeOffset="9720.96">5014 51,'65'22,"-2"3,86 46,-120-55,-2 2,-1 0,0 2,-1 1,-1 1,-1 1,25 33,-22-20,-1 2,-2 1,-2 0,-2 2,-1 0,-2 1,-2 1,-2 0,-2 0,-2 2,5 68,-11-40,-3 1,-2-1,-5 0,-2 0,-3 0,-31 92,36-134,-17 43,16-57</inkml:trace>
  <inkml:trace contextRef="#ctx0" brushRef="#br0" timeOffset="13984.96">675 1636,'0'-1,"0"1,0 0,0 0,0-1,0 1,0 0,0 0,0-1,0 1,0 0,0 0,0 0,0-1,0 1,0 0,0 0,1-1,-1 1,0 0,0 0,0 0,0 0,0-1,1 1,-1 0,0 0,0 0,0 0,1 0,-1-1,0 1,0 0,1 0,-1 0,0 0,0 0,1 0,-1 0,0 0,0 0,1 0,-1 0,0 0,0 0,1 0,15 8,12 12,54 53,59 47,-115-102,1 0,1-3,0 0,0-1,2-2,0-1,0-2,62 12,-26-12,0-3,0-3,83-6,-44-7,-1-4,167-44,325-156,-481 168,-49 20,89-39,-136 55,-1 0,0-2,0 0,-2 0,30-30,-35 26,-11 16,0 0,0 0,0 1,-1-1,1 0,0 0,0 0,0 0,-1 0,1 0,0 0,0 0,0 0,-1 0,1 0,0 0,0 0,0 0,-1 0,1 0,0 0,0 0,0 0,0-1,-1 1,1 0,0 0,0 0,0 0,0 0,-1 0,1-1,0 1,0 0,0 0,0 0,0 0,0-1,-1 1,1 0,0 0,0 0,0 0,0-1,0 1,0 0,0 0,0 0,0-1,0 1,0 0,0 0,0 0,0-1,0 1,0 0,-9 5</inkml:trace>
  <inkml:trace contextRef="#ctx0" brushRef="#br0" timeOffset="15566.29">1532 1288,'-2'0,"-5"0,0 0</inkml:trace>
  <inkml:trace contextRef="#ctx0" brushRef="#br0" timeOffset="17727.88">691 1618,'2'4,"0"0,1 0,0-1,0 1,0-1,0 1,0-1,1 0,-1 0,7 4,-1 0,39 35,1-2,2-2,1-2,2-3,60 27,-47-33,0-3,2-2,1-4,125 16,292-11,-18-7,-99-34,-305 10,-1-4,-1-2,105-38,-35 1,206-75,-238 95,137-51,-155 48,158-72,-233 98,-10 6</inkml:trace>
  <inkml:trace contextRef="#ctx0" brushRef="#br0" timeOffset="18379.18">4172 1402,'267'95,"-265"-94,1 0,0 0,-1 0,1 0,-1 1,0-1,1 1,-1 0,0-1,0 1,0 0,0 0,0 0,-1 1,1-1,-1 0,1 1,-1-1,0 1,0-1,0 1,0-1,0 1,-1 0,1 0,-1-1,0 1,1 0,-1 0,-1-1,1 1,-1 3,-1 11,-2 1,0-1,-1 0,-9 19,1 1,-11 59,24-96,0 1,0-1,0 0,0 1,0-1,0 0,0 1,0-1,-1 0,1 0,0 1,0-1,0 0,0 1,0-1,-1 0,1 0,0 0,0 1,0-1,-1 0,1 0,0 0,0 1,-1-1,1 0,0 0,-1 0,1 0,0 0,0 0,-1 1,1-1,0 0,-1 0,1 0,0 0,-1 0,1 0,0 0,0 0,-1 0,1-1,0 1,-1 0,1 0,0 0,0 0,-1 0,1 0,0-1,-1 1,-5-6</inkml:trace>
  <inkml:trace contextRef="#ctx0" brushRef="#br0" timeOffset="19352.06">2918 1453,'40'1,"1"-2,-1-2,1-2,-1-2,48-13,-60 14,-16 11,-11-2,-1 0,1 0,-1-1,0 1,0 0,0 0,-1 0,1 0,-1 0,1 0,-3 4,0 7,-28 148,30-159,1-1,-1 0,0 0,0 0,0 0,0 0,0 0,0 0,-1 0,-2 3,-2-1</inkml:trace>
  <inkml:trace contextRef="#ctx0" brushRef="#br0" timeOffset="21226.14">1583 1305,'47'49,"-4"5,2-3,2-2,58 47,-83-78,1-2,1 0,0-1,1-2,0 0,1-2,1-1,0-1,0-1,34 5,11-3,1-3,-1-3,1-4,0-2,0-4,122-25,-76 7,68-18,-149 30,-1-2,0-1,66-38,37-42,-106 70,8-4,-59 29,5 5</inkml:trace>
  <inkml:trace contextRef="#ctx0" brushRef="#br0" timeOffset="21765.97">3397 1355,'200'47,"-199"-46,1-1,0 1,-1-1,1 1,-1 0,1-1,-1 1,1 0,-1 0,0 0,1 0,-1 0,0 1,0-1,0 0,0 1,0-1,0 0,0 1,0-1,0 1,-1 0,1-1,-1 1,1-1,-1 1,1 0,-1-1,0 1,0 0,0 0,0-1,-1 3,0 7,-1 0,0 0,-1 0,-6 14,-3 15,10-24,0-1,1 0,1 0,1 19,-1-34</inkml:trace>
  <inkml:trace contextRef="#ctx0" brushRef="#br0" timeOffset="24659.91">1633 1355,'17'30,"-9"-19,33 47,1-2,3-2,99 92,-100-108,1-2,2-2,1-2,1-2,85 37,-42-29,2-4,2-4,0-5,2-3,148 12,-106-21,182 8,-182-21,160-4,-239 0,-2-3,116-28,55-40,-201 62,0 0,0-2,-1-1,-1-1,37-32,-38 27,20-18,48-52,-82 77,1 1,-2-2,0 0,-1 0,-1-1,0 0,11-36,21-51,-41 103,1 1,-1-1,0 1,0-1,0 1,1-1,-1 1,0-1,0 1,0-1,0 1,0-1,0 1,0-1,0 1,0-1,0 1,0-1,0 1,0-1,-1 1,1-1,0 1,0-1,0 1,-1 0,1-1,0 1,-1-1,1 1,0 0,-1-1,1 1,-1-1,1 1,0 0,-2-1,-21 5,-22 19,-96 80,141-103,0 0,0 0,-1 0,1 0,0 0,-1 0,1 0,0 0,-1 1,1-1,0 0,0 0,-1 0,1 0,0 0,0 1,-1-1,1 0,0 0,0 0,0 1,-1-1,1 0,0 0,0 1,0-1,0 0,0 1,-1-1,1 0,0 0,0 1,0-1,0 0,0 1,0-1,0 0,0 1,0-1,0 0,0 0,0 1,0-1,1 0,-1 1,0-1,0 1,18-2,27-11,109-48,-128 49,-23 10,-1 0,1 1,-1 0,0 0,1 0,-1 0,1 0,-1 0,1 1,-1-1,0 1,1-1,-1 1,0 0,0 0,1 0,-1 0,0 1,0-1,0 0,0 1,0 0,2 2,43 49,-39-42,30 26,-37-34,-3-2</inkml:trace>
</inkml:ink>
</file>

<file path=word/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12:39.26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0</inkml:trace>
</inkml:ink>
</file>

<file path=word/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3:12.918"/>
    </inkml:context>
    <inkml:brush xml:id="br0">
      <inkml:brushProperty name="width" value="0.05" units="cm"/>
      <inkml:brushProperty name="height" value="0.05" units="cm"/>
      <inkml:brushProperty name="color" value="#E71224"/>
      <inkml:brushProperty name="ignorePressure" value="1"/>
    </inkml:brush>
  </inkml:definitions>
  <inkml:trace contextRef="#ctx0" brushRef="#br0">2465 64,'-188'12,"160"-9,-52 0,0-3,-129-17,26 1,129 13,0 3,1 3,-1 2,-55 12,69-9,-363 83,205-56,44-11,108-14,-43 8,-116 40,121-39,71-17,0 0,0 0,0 2,0-1,0 2,0-1,1 2,-12 6,21-9,1 0,-1 0,1 0,0 0,0 0,0 1,0-1,1 0,-1 1,1 0,0-1,0 1,0 0,0-1,1 1,0 0,-1 0,1-1,1 8,1 10,1-1,6 26,-8-42,82 281,-8-38,-51-150,-4 1,-4 1,-4 0,-3 102,-13-136,-22 115,9-76,6-19,4 0,6 161,35 82,-17-169,-17-157,0 0,1 0,0 0,-1 0,1-1,0 1,0 0,0-1,0 1,0 0,0-1,1 1,-1-1,0 0,1 0,-1 1,1-1,0 0,-1 0,1 0,0 0,-1-1,1 1,0 0,0-1,0 1,0-1,0 0,0 0,0 1,2-1,10 0,0 0,-1-1,20-3,-19 3,654-17,-434 20,-27 0,216-4,-213-23,-142 14,113-4,12-1,-129 8,70 0,-71 9,91-2,-152 1,0-1,-1 1,1 0,0-1,-1 1,1-1,-1 1,1-1,-1 0,1 0,-1 0,1 0,-1 0,0 0,1 0,-1 0,0 0,0 0,0-1,0 1,1-3,0 0,0 0,0-1,-1 1,0-1,0 1,0-1,0 1,-1-6,0-10,-1-1,-6-36,6 51,-60-400,41 317,-39-106,-3-8,21 49,1 1,-32-223,64 327,-19-68,-4-13,29 115,-4-24,-1-1,-3 1,-23-63,5 25,2-2,-19-111,39 163,-1 1,1-1,1 0,2-1,0 1,3-39,0 66</inkml:trace>
</inkml:ink>
</file>

<file path=word/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2:35.04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72,'64'-16,"-57"16,124-13,-102 9,-1 2,34 1,-34 2,-1-2,43-6,-62 6,30-6,-37 7,0 0,0 0,0 0,0 0,0-1,-1 1,1 0,0 0,0-1,0 1,0-1,0 1,-1-1,1 1,0-1,0 1,-1-1,1 0,0 1,-1-1,1 0,-1 1,1-1,-1 0,1 0,-1 0,1-1,-3-4</inkml:trace>
</inkml:ink>
</file>

<file path=word/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2:31.426"/>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9'17,"2"5</inkml:trace>
</inkml:ink>
</file>

<file path=word/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19:02.259"/>
    </inkml:context>
    <inkml:brush xml:id="br0">
      <inkml:brushProperty name="width" value="0.05" units="cm"/>
      <inkml:brushProperty name="height" value="0.05" units="cm"/>
      <inkml:brushProperty name="color" value="#E71224"/>
      <inkml:brushProperty name="ignorePressure" value="1"/>
    </inkml:brush>
  </inkml:definitions>
  <inkml:trace contextRef="#ctx0" brushRef="#br0">68 740,'1'1,"0"-1,0 1,0 0,0-1,-1 1,1 0,0 0,0-1,-1 1,1 0,0 0,-1 0,1 0,-1 0,1 0,-1 0,1 0,-1 0,0 0,0 0,1 0,-1 2,7 33,-5-26,39 268,-9-50,-31-224,-1-3,-1-5,-2-6</inkml:trace>
  <inkml:trace contextRef="#ctx0" brushRef="#br0" timeOffset="356.66">1 1055,'14'0,"10"-3,7-1,3 1,0-3,-2 0,-2-1,-4-1,-7 0,-6 0</inkml:trace>
  <inkml:trace contextRef="#ctx0" brushRef="#br0" timeOffset="800.66">431 641,'-1'65,"2"70,0-132,0 0,0-1,0 1,0 0,0-1,0 1,1-1,-1 1,1-1,0 1,0-1,0 0,0 0,0 0,0 0,1-1,-1 1,0 0,1-1,0 0,-1 0,1 1,0-2,-1 1,1 0,0 0,3-1,13 4,0-1,37 1,-41-3,-3 0,47-1,-55 0,-1-1,0 1,0-1,0 0,0 1,0-1,0-1,0 1,0 0,0-1,-1 0,1 1,0-1,-1 0,4-4,1-3</inkml:trace>
  <inkml:trace contextRef="#ctx0" brushRef="#br0" timeOffset="1146.54">612 460,'4'66,"3"0,24 106,-10-68,-8-30,47 232,-52-283,-5-22</inkml:trace>
  <inkml:trace contextRef="#ctx0" brushRef="#br0" timeOffset="1546.59">925 739,'11'14,"9"11,7 6,8 3,3 2,3 0,1 3,-2-3,-1-1,-5-5,-3-1,-3-3,-4-3,-9-6,-7-8,-5-5</inkml:trace>
  <inkml:trace contextRef="#ctx0" brushRef="#br0" timeOffset="1901.92">1222 773,'-2'14,"-2"8,-3 8,-2 4,-3 6,-2 1,-2 2,-1-1,-2-1,1-6,1-5,1-8,3-5,3-6</inkml:trace>
  <inkml:trace contextRef="#ctx0" brushRef="#br0" timeOffset="2634.42">1568 873,'6'0,"7"2,7 2,9-1,5 0,5-1,1 0,-2-2,-4 0,-3 0,-5 0,-10-3,-9-6,-10-5,-4 0</inkml:trace>
  <inkml:trace contextRef="#ctx0" brushRef="#br0" timeOffset="3331.73">1981 542,'33'-7,"63"-3,-83 9,0 1,-1 1,1 0,-1 1,1 0,-1 0,0 2,14 5,-22-8,0 1,0 0,-1 0,1 0,-1 0,1 0,-1 1,0 0,0 0,0-1,0 2,-1-1,1 0,-1 0,0 1,0 0,0-1,0 1,-1 0,1 0,-1 0,0 0,0 0,-1 0,1 0,-1 0,0 0,0 0,0 0,-1 1,1-1,-1 0,-2 6,-1 4,-1-1,-1 0,0 0,-1 0,0-1,-1 0,0 0,-13 13,20-24,1 0,-1 0,0 0,1 0,0-1,-1 1,1 0,-1 0,1 0,0 0,0 0,0 0,-1 0,1 0,0 0,0 0,0 0,1 0,-1 0,0 0,0 0,0 0,1 0,-1 0,1 0,-1 0,0 0,1 0,0 0,-1 0,1-1,0 1,-1 0,1 0,0-1,0 1,-1-1,1 1,2 0,46 29,-23-16,-16-5,0 0,0 0,0 1,-1 0,-1 1,0 0,-1 0,1 0,-2 1,0 0,-1 1,0-1,0 1,2 16,-5-21,-1 0,0 0,0 0,-1 0,0 1,0-1,-1 0,0 0,-1 0,-4 15,4-18,-1 1,1-1,-1 0,-1 0,1 0,-1 0,1-1,-1 1,-1-1,1 0,-1 0,1-1,-1 1,0-1,0 0,-7 3,-3 0,0 1,0-2,0 0,-1-1,1-1,-1 0,0-1,0 0,0-2,0 0,-24-3,39 3,0 0,-1 0,1 0,0-1,0 1,-1 0,1-1,0 1,0-1,0 1,0-1,-1 0,1 1,0-1,0 0,0 0,0 0,1 0,-1 0,0 0,0 0,0 0,1 0,-1 0,1 0,-1-1,1 1,-1 0,1 0,0-1,-1 1,1 0,0 0,0-1,0 1,0-3,2-7</inkml:trace>
  <inkml:trace contextRef="#ctx0" brushRef="#br0" timeOffset="3721.35">2608 906,'14'14,"13"10,10 7,5 6,3 3,3 2,1 1,-1-2,-5-3,-2-4,-7-6,-5-4,-6-7,-9-8,-7-9,-4-5</inkml:trace>
  <inkml:trace contextRef="#ctx0" brushRef="#br0" timeOffset="4106.54">2969 922,'-14'14,"-7"10,-6 10,-1 7,-2 8,2 4,3 1,3-2,2-5,4-8,3-7,0-9,3-9</inkml:trace>
  <inkml:trace contextRef="#ctx0" brushRef="#br0" timeOffset="5098.09">3563 608,'6'88,"3"0,4-1,25 87,4 30,-34-165,-4-27,-2 1,1-1,-2 1,1-1,-2 21,0-32,0 0,0 0,0-1,0 1,0 0,-1 0,1-1,0 1,0 0,-1-1,1 1,0 0,-1-1,1 1,0-1,-1 1,1 0,-1-1,1 1,-1-1,1 1,-1-1,0 0,1 1,-1-1,0 1,1-1,-1 0,0 0,-1 1,-8-1</inkml:trace>
  <inkml:trace contextRef="#ctx0" brushRef="#br0" timeOffset="5457.2">3448 1087,'14'-3,"13"-3,10-5,8 1,4-1,2-2,1 2,-2 0,-5 1,-7 3,-7 2,-6 3,-7-2,-7-3,-6-2,1-4,-3 1</inkml:trace>
  <inkml:trace contextRef="#ctx0" brushRef="#br0" timeOffset="5811.42">3977 576,'3'50,"3"-1,2 0,26 89,-19-83,-11-38,79 324,-82-336,0-3,-1-1,1 0,-1 0,0 0,0 1,1-1,-1 0,0 1,0-1,0 0,0 0,0 1,-1-1,1 0,0 1,-1-1,0 2,-4-1</inkml:trace>
  <inkml:trace contextRef="#ctx0" brushRef="#br0" timeOffset="6645.26">4686 855,'6'0,"4"0,9 3,7 0,8 1,6-1,4-1,1-1,-1 0,-4-1,-4 0,-7 0,-8-3,-10-4,-7 0</inkml:trace>
  <inkml:trace contextRef="#ctx0" brushRef="#br0" timeOffset="7002.42">4719 1103,'0'0</inkml:trace>
  <inkml:trace contextRef="#ctx0" brushRef="#br0" timeOffset="7344.54">4719 1103,'2'2,"0"-1,0 0,0 1,0-1,0 0,1 0,-1-1,0 1,1 0,-1-1,0 1,1-1,-1 0,1 0,-1 0,1 0,4-1,49-10,-36 6,46-7,1 4,1 2,83 4,-146 2,-8 0,-4 0</inkml:trace>
  <inkml:trace contextRef="#ctx0" brushRef="#br0" timeOffset="8938.71">5956 460,'-10'11,"1"1,1 0,0 1,0 0,1 0,1 1,0-1,1 1,1 1,-4 17,-2 22,-4 75,12-105,1-18,-12 216,13-182,2 0,1 0,13 60,-15-92,1 0,1-1,-1 1,1-1,0 0,1 0,-1 0,2 0,-1-1,1 1,0-1,0 0,0 0,1-1,0 0,0 0,0 0,1-1,0 0,0 0,0-1,0 1,0-2,1 1,-1-1,1 0,0-1,0 1,-1-2,1 1,0-1,0 0,0-1,0 1,0-2,-1 1,1-1,-1 0,1-1,-1 0,0 0,1 0,8-7,-2 1,-1-1,0 0,0-1,-1 0,0-1,-1-1,-1 0,0 0,-1-1,0 0,-1 0,9-21,-13 27,-1-1,0 0,0 0,0 0,-1 0,0-1,-1 1,0 0,-1-1,0 1,0-1,-1 1,0 0,-1-1,0 1,0 0,-1 0,0 0,-1 0,0 1,0-1,-11-14,13 19,-1 1,0-1,0 1,-1 0,1 0,0 0,-1 0,0 0,0 1,0 0,0 0,0 0,0 0,-1 1,1-1,0 1,-1 0,1 1,-7-1,4 1,1 1,-1 0,1 0,0 1,0 0,-1 0,1 0,1 1,-1 0,0 0,1 1,-7 4,-5 6,1 0,1 2,0-1,1 2,1 0,0 1,-10 18,17-24,0-1,0 1,1 0,1 1,-6 21,10-32,-1 0,1 0,-1 0,1 0,0 0,0 0,0 0,0 0,0 0,1 0,-1 0,1 0,-1 0,1 0,-1-1,1 1,0 0,0 0,0 0,0-1,0 1,1 0,-1-1,0 1,1-1,-1 0,1 1,0-1,-1 0,1 0,0 0,0 0,-1 0,1-1,0 1,0 0,0-1,0 1,0-1,0 0,0 0,0 0,0 0,2 0,20 0</inkml:trace>
  <inkml:trace contextRef="#ctx0" brushRef="#br0" timeOffset="9330.86">6467 906,'8'8,"6"9,6 4,5 4,7 6,3 4,5 3,1 2,-2 0,0-2,-3-2,-3-4,-9-4,-7-5,-7-8,-8-11,-8-8,-1-3</inkml:trace>
  <inkml:trace contextRef="#ctx0" brushRef="#br0" timeOffset="9682.78">6764 789,'-8'17,"-9"11,-4 9,-4 7,-4 4,-2 3,2 0,-1 1,0-1,2-2,6-5,3-7,6-7,4-11,7-12,4-7</inkml:trace>
  <inkml:trace contextRef="#ctx0" brushRef="#br0" timeOffset="10220.94">6914 492,'5'-5,"0"0,1 0,-1 1,1-1,0 1,1 1,-1-1,1 1,0 1,-1-1,1 1,0 0,10-1,-13 2,0 1,1 0,-1 0,0 1,0-1,0 1,0 0,0 0,0 1,0-1,0 1,0-1,0 1,-1 1,1-1,-1 0,1 1,-1 0,0-1,0 1,0 1,-1-1,1 0,2 5,2 5,0 0,-1 0,-1 1,0 0,-1 0,0 0,-1 1,2 25,-3-12,-1 0,-2 0,-6 48,7-73,-1 1,0 0,1-1,-1 1,0-1,-1 1,1-1,-1 0,1 1,-1-1,0 0,0 0,0 0,-1 0,1 0,-1-1,1 1,-1-1,0 0,0 1,0-1,-6 2,6-3,0 0,-1-1,1 0,-1 1,1-1,-1 0,1-1,0 1,-1-1,1 1,-1-1,1 0,0 0,0-1,0 1,0-1,0 1,0-1,0 0,0 0,0 0,1 0,-1-1,-2-2,4 4,0 0,0 0,0 0,0 0,-1 0,1 0,0 0,1 0,-1 0,0 0,0-1,0 1,1 0,-1 0,1-1,-1 1,1-1,-1 1,1 0,0-1,0 1,0-1,0 1,0-1,0 1,0-1,0-1,2 2,-1-1,1 1,-1-1,1 1,-1 0,1 0,-1 0,1 0,0 0,0 0,0 0,0 1,-1-1,1 1,0-1,4 1,10-2,1 1,-1 0,26 3,144 27,-169-29,-5-2</inkml:trace>
  <inkml:trace contextRef="#ctx0" brushRef="#br0" timeOffset="11064.21">7572 739,'0'12,"0"11,0 11,0 8,0 5,0 3,0 1,0 4,0-3,0-1,0-4,0-4,0-7,0-6,0-6,-3-7,-3-6,-1-5</inkml:trace>
  <inkml:trace contextRef="#ctx0" brushRef="#br0" timeOffset="11405.6">7374 1136,'14'0,"12"0,9 0,6 0,4 0,1 0,-5 0,-4 0,-6 0,-4 0,-8-3,-6-3,-7-4,-3 0</inkml:trace>
  <inkml:trace contextRef="#ctx0" brushRef="#br0" timeOffset="11774.56">7953 922,'14'8,"10"9,10 7,7 7,8 5,4 2,1 2,-2 0,-3 0,-6-3,-4-4,-7-4,-9-6,-8-3,-9-7,-12-10,-4-5</inkml:trace>
  <inkml:trace contextRef="#ctx0" brushRef="#br0" timeOffset="12163.27">8364 855,'-14'11,"-8"9,-5 11,-4 7,-2 6,-1 4,-1 2,4 2,0-1,4-3,3-6,5-8,7-8,8-9,7-12,3-6</inkml:trace>
  <inkml:trace contextRef="#ctx0" brushRef="#br0" timeOffset="12538.23">8859 822,'0'11,"3"10,0 9,1 8,1 9,1 5,-1-1,-1-4,-2-3,-1-5,0-5,-1-7,-3-9,-1-12,0-6</inkml:trace>
  <inkml:trace contextRef="#ctx0" brushRef="#br0" timeOffset="12894.63">8727 1119,'14'-6,"13"-1,13-3,11 0,6 3,0 1,0 3,-4 1,-9 1,-8 1,-11 3,-10 2</inkml:trace>
  <inkml:trace contextRef="#ctx0" brushRef="#br0" timeOffset="13267.84">9204 757,'3'17,"1"14,-1 10,3 6,0 4,-1 5,-2 0,2 0,0-1,2-5,0-5,-2-5,2-6,-1-11,-1-16,-2-15,-1-5</inkml:trace>
  <inkml:trace contextRef="#ctx0" brushRef="#br0" timeOffset="17320.79">9699 82,'-23'-9,"0"1,0 2,-1 0,1 1,-1 2,0 0,-43 1,12 0,-320-7,34 2,-88-14,-207 20,105 50,309-23,-86-6,69-6,-37 7,64-7,181-12,24-2,-1 1,1-1,0 1,0 0,-11 4,16-4,-1 0,1 1,0-1,0 0,0 1,0-1,0 1,0 0,0 0,0 0,1 0,-1 0,1 0,0 0,-1 0,1 0,0 1,0-1,0 1,0 2,-5 18,1 0,2 0,0 1,0 41,15 97,-3-51,5 91,5 195,-21-284,4 150,5-184,2 39,-9-116,0 0,0 0,0 0,0 0,1 0,-1 0,1 0,-1 0,1 0,0 0,-1 0,1 0,0 0,1-1,-1 1,0 0,0-1,1 1,-1-1,1 1,-1-1,1 0,-1 0,1 1,0-1,0 0,0-1,-1 1,4 1,5 0,1 1,-1-2,0 0,20 1,-1-1,87 7,92 11,-101-6,-12-2,152 38,-194-37,0-3,0-2,100 0,-66-4,31 4,104 2,119-17,37-1,-325 6,76-12,10-1,17 1,74-2,-58 7,-111 5,47 3,-72 3,-1-2,61-8,-63 3,-15 3,0 0,-1-1,0 0,0-2,25-11,-39 15,-1 0,1 0,-1-1,0 1,1-1,-1 0,-1 0,1 0,0 0,-1 0,1 0,-1 0,0 0,0-1,0 1,-1 0,1-4,4-63,-5 61,-1-480,-15 307,16-578,-17 595,17 69,0 96</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7:50.886"/>
    </inkml:context>
    <inkml:brush xml:id="br0">
      <inkml:brushProperty name="width" value="0.05" units="cm"/>
      <inkml:brushProperty name="height" value="0.05" units="cm"/>
      <inkml:brushProperty name="color" value="#E71224"/>
      <inkml:brushProperty name="ignorePressure" value="1"/>
    </inkml:brush>
  </inkml:definitions>
  <inkml:trace contextRef="#ctx0" brushRef="#br0">3 0,'0'7,"-2"68,4 0,2 0,30 147,-27-197,0 0,2 0,0-1,2 0,1 0,19 29,-25-45,0 0,0-1,0 0,1 0,0 0,1-1,0 0,0 0,0-1,0 0,1 0,0-1,-1 0,2-1,-1 0,0 0,1-1,-1 0,1-1,10 1,-9-3,0 1,1-1,-1-1,0 0,0 0,0-1,0 0,-1-1,1-1,-1 1,0-2,0 1,-1-2,0 1,0-1,0 0,-1-1,0 0,0 0,-1-1,0 0,-1 0,0-1,0 0,-1 0,0 0,-1 0,0-1,-1 0,0 0,0 0,1-22,-4-25,-3 0,-2 0,-2 0,-24-87,23 108,-3-18,6 42</inkml:trace>
</inkml:ink>
</file>

<file path=word/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1:03.015"/>
    </inkml:context>
    <inkml:brush xml:id="br0">
      <inkml:brushProperty name="width" value="0.05" units="cm"/>
      <inkml:brushProperty name="height" value="0.05" units="cm"/>
      <inkml:brushProperty name="color" value="#E71224"/>
      <inkml:brushProperty name="ignorePressure" value="1"/>
    </inkml:brush>
  </inkml:definitions>
  <inkml:trace contextRef="#ctx0" brushRef="#br0">82 99,'-1'1,"0"-1,1 0,-1 1,0-1,0 1,1-1,-1 1,0-1,0 1,1-1,-1 1,1 0,-1-1,1 1,-1 0,1 0,-1-1,1 1,0 0,-1 0,1 0,0 0,0-1,-1 1,1 0,0 0,0 0,0 1,-2 30,1-27,2 55,3-1,16 87,2 26,-18-76,-4-105</inkml:trace>
  <inkml:trace contextRef="#ctx0" brushRef="#br0" timeOffset="488.14">0 164,'19'0,"-1"1,1 0,0 2,-1 0,1 1,22 7,-29-6,-1 1,1 0,-1 0,0 1,-1 0,0 1,0 0,0 1,-1 0,9 11,-3 0,-1 1,-1 0,0 0,-2 1,0 1,-2 0,0 0,-2 1,-1 0,0 0,-2 1,-1 0,-1-1,-1 1,-1 0,-5 41,4-61,0-1,-1 1,1 0,-1 0,0-1,0 1,-1-1,1 1,-1-1,0 0,0 0,0 0,-1 0,0-1,1 0,-1 1,0-1,0-1,-1 1,1 0,-1-1,1 0,-1 0,0-1,0 1,-6 0,1 0,1-1,0 0,0 0,-1-1,1 0,0-1,0 0,-1-1,1 0,0 0,0-1,1 0,-14-7,20 9,0 0,0 0,0 0,0 0,1 0,-1-1,1 1,-1-1,1 1,-1-1,1 0,0 1,0-1,-1 0,1 0,-1-3,0-9</inkml:trace>
  <inkml:trace contextRef="#ctx0" brushRef="#br0" timeOffset="1287.83">594 495,'13'0,"-1"-1,1-1,0 0,20-7,-30 8,1 0,-1 0,0 0,0 0,0 0,0-1,0 1,0-1,-1 0,1 0,0 0,-1 0,1 0,-1 0,0-1,0 1,0-1,0 0,0 0,-1 1,1-1,1-6,-3 7,1 1,-1-1,0 0,0 0,-1 0,1 1,0-1,0 0,-1 0,1 1,-1-1,0 0,1 1,-1-1,0 0,0 1,0-1,0 1,0 0,-1-1,1 1,0 0,-1 0,1 0,0 0,-1 0,0 0,1 0,-1 0,1 0,-1 1,0-1,0 1,1-1,-1 1,0 0,-2 0,-1-1,1 1,0 0,-1 0,1 0,-1 0,1 1,0 0,0 0,-1 0,1 0,0 1,0 0,0 0,-5 3,1 2,1 0,0 1,1-1,0 1,0 1,1-1,0 1,0 0,1 0,0 0,1 1,-4 17,2-7,2 0,0 1,1-1,1 1,2 26,0-44,-1-1,1 1,0 0,-1-1,1 1,1-1,-1 1,0-1,0 0,1 1,0-1,-1 0,1 0,0 0,0 0,0 0,0-1,0 1,1-1,-1 1,0-1,1 0,-1 0,1 0,-1 0,1 0,0 0,-1-1,1 1,3-1,12 2,-1 0,1-2,28-2,-22 1,20 2,-32 0,0 0,0-1,1 0,-1-1,0-1,20-4,-30 5,-1 0,1 0,-1 0,0 0,0 0,1 0,-1-1,0 1,0 0,0-1,0 1,0-1,-1 1,1-1,0 1,-1-1,1 0,-1 1,0-1,1 0,-1-3,1-42,-2 34,-1-46,0 36,1 0,1-1,5-43,-4 65,-1 0,0 0,1 0,-1 0,1 0,-1 0,1 0,0 1,0-1,0 0,0 1,0-1,0 0,0 1,1-1,-1 1,1 0,-1-1,1 1,-1 0,1 0,0 0,-1 0,4-1,-2 2,0-1,0 1,0 0,0 0,0 0,0 1,0-1,-1 1,1 0,0-1,0 1,0 0,0 1,3 1,4 2,0 2,-1-1,1 1,-1 1,0-1,-1 2,9 9,-3 2,-1 1,-1 1,0 0,-2 0,0 1,-2 0,8 33,-12-40</inkml:trace>
  <inkml:trace contextRef="#ctx0" brushRef="#br0" timeOffset="1820.05">1336 331,'-10'7,"1"1,-1 0,2 1,-1 0,1 0,1 1,0 0,0 0,1 1,0 0,1 0,-7 21,4-9,2 1,1 0,1 0,1 0,0 36,3-55,0 0,0 1,1-1,-1 0,1 0,0 0,1 0,0 0,-1 0,1 0,1 0,-1-1,1 1,0-1,0 1,0-1,1 0,-1 0,1-1,0 1,0-1,6 4,-5-4,0-1,1 1,0-1,-1 0,1-1,0 1,0-1,0 0,0-1,0 1,0-1,0-1,0 1,0-1,0 0,0 0,0-1,0 1,7-4,-5 1,-1 0,0 0,1 0,-1-1,-1 0,1-1,-1 0,0 0,0 0,0 0,-1-1,0 0,-1 0,1-1,-1 1,-1-1,0 0,0 0,0 0,-1 0,0 0,0-1,-1 1,0-1,-1 1,0-1,0 1,-3-17,2 16,-1 0,1 0,-1 0,-1 1,0-1,0 0,-1 1,1 0,-2 0,1 0,-1 0,-1 1,1-1,-1 1,-1 1,1-1,-1 1,0 0,0 1,-1 0,0 0,0 1,0-1,0 2,-1-1,-17-4,21 8,0-1,0 1,0 0,0 0,0 1,0-1,0 1,0 0,0 0,1 1,-1 0,0 0,1 0,-1 0,1 1,-1-1,1 1,0 0,0 0,1 1,-1-1,1 1,-1 0,1 0,0 0,1 0,-3 6,1-4,0 1,1 1,0-1,0 0,1 1,-1-1,2 1,-1 0,1-1,1 1,-1 0,1 0,1 0,-1 0,1 0,4 13,3-2</inkml:trace>
  <inkml:trace contextRef="#ctx0" brushRef="#br0" timeOffset="2506.97">1549 595,'6'13,"-2"-5,0 0,0-1,0 1,1-1,0 1,0-2,8 8,-13-14,0 1,1-1,-1 0,1 0,-1 1,0-1,1 0,-1 0,1 0,-1 0,0 0,1 0,-1 0,1 0,-1 0,1 0,-1 0,0 0,1 0,-1 0,1 0,-1 0,1 0,-1 0,0-1,1 1,-1 0,1 0,-1-1,0 1,1 0,-1 0,0-1,1 1,-1 0,0-1,0 1,1 0,-1-1,0 1,0-1,0 1,0 0,1-1,-1 1,0-1,0 1,0-1,0 1,0 0,0-1,0 1,0-1,0 1,0-1,0 1,0 0,-1-1,1 0,0-30,-6-15,-2-42,8 81,0 1,0 0,1 0,0 0,0 0,0 0,1 0,0 0,0 0,0 1,5-7,-6 10,0 0,0 0,0 1,1-1,-1 1,1-1,-1 1,1-1,0 1,0 0,-1 0,1 0,0 0,0 0,0 0,0 1,0-1,0 1,0-1,0 1,0 0,4-1,-2 2,1 0,-1-1,1 2,-1-1,1 0,-1 1,1 0,-1 0,7 5,3 2,-1 1,0 0,-1 1,19 23,16 36,-27-144,-19 71,0-1,0 0,0 1,1-1,-1 0,1 1,0 0,0-1,0 1,0 0,1 0,-1 0,1 0,0 1,0-1,0 1,0 0,0 0,1 0,5-3,-5 4,-1 1,1-1,-1 1,1 0,-1 1,1-1,-1 0,0 1,1 0,-1 0,0 0,1 0,-1 0,0 1,0-1,0 1,0 0,0 0,-1 0,1 0,0 1,-1-1,4 5,9 11,-1 0,0 1,-2 0,0 1,-1 0,-1 0,-1 2,9 31,-16-48,-1-6</inkml:trace>
  <inkml:trace contextRef="#ctx0" brushRef="#br0" timeOffset="2972.33">2244 413,'2'14,"5"10,3 7,0 4,1-2,-1-3,-2-7</inkml:trace>
  <inkml:trace contextRef="#ctx0" brushRef="#br0" timeOffset="2973.33">2128 182,'0'0</inkml:trace>
  <inkml:trace contextRef="#ctx0" brushRef="#br0" timeOffset="3326.4">2424 528,'0'1,"1"-1,-1 1,0-1,1 1,-1-1,1 0,-1 1,1-1,-1 0,1 1,-1-1,1 0,-1 0,1 1,-1-1,1 0,0 0,-1 0,1 0,-1 0,1 0,-1 0,1 0,0 0,-1 0,1 0,-1 0,1 0,-1 0,2-1,10-17,3-40,-12 42,-2 11,4-15,1 1,10-23,-15 38,0 1,1 0,-1 0,1-1,0 1,0 0,0 1,0-1,1 0,-1 1,1-1,-1 1,1 0,0-1,0 2,0-1,0 0,0 0,0 1,7-2,-8 3,0 0,1 0,-1 1,0-1,0 1,0-1,0 1,0 0,0 0,0 0,0 0,0 0,0 1,0-1,-1 0,1 1,0 0,-1-1,0 1,1 0,-1-1,0 1,0 0,0 0,0 0,0 0,0 0,0 0,0 3,4 11,-1-1,5 30,-7-33,8 72,-6-51,11 53,-9-64</inkml:trace>
  <inkml:trace contextRef="#ctx0" brushRef="#br0" timeOffset="3680.25">3001 380,'-19'8,"-1"1,1 0,1 2,0 0,0 1,1 1,-19 18,30-25,0 1,0-1,0 2,1-1,0 0,0 1,0 0,1 0,1 1,0-1,0 1,0 0,1-1,0 1,1 0,0 0,0 0,1 0,2 14,-2-20,0 1,0-1,1 1,0-1,0 1,0-1,0 1,0-1,1 0,-1 0,1 0,0 0,0 0,0 0,0 0,0-1,1 1,0-1,-1 1,1-1,0 0,0 0,0 0,0-1,0 1,0-1,1 0,-1 0,0 0,1 0,-1 0,1-1,-1 1,1-1,-1 0,1 0,4-1,-1 0,0 0,0-1,0 0,0 0,0 0,-1-1,1 0,-1-1,0 1,0-1,0 0,-1 0,1-1,-1 0,0 0,0 0,7-11,-8 7,0 1,0-1,-1 1,0-1,-1 0,0 0,-1 0,1-1,-1-12,7 28,-1-1,1 1,-1 0,12 13,-9-9,0-1,1 1,-1-2,2 1,-1-2,1 0,1 0,13 5,-6-6</inkml:trace>
  <inkml:trace contextRef="#ctx0" brushRef="#br0" timeOffset="4050.95">3167 164,'8'12,"9"14,7 14,5 12,0 8,-2 2,-5 0,-4-7,-5-5,-5-10,-3-13,-3-15,-2-10</inkml:trace>
  <inkml:trace contextRef="#ctx0" brushRef="#br0" timeOffset="4875.95">3183 331,'35'-11,"2"3,-1 1,1 1,41 0,148 10,-225-4,0 0,0 0,-1 0,1 0,0 0,-1 1,1-1,0 0,-1 0,1 0,0 0,-1 1,1-1,-1 0,1 1,0-1,-1 0,1 1,-1-1,1 1,-1-1,1 1,-1-1,1 1,-1-1,0 1,1 0,-1-1,0 1,1-1,-1 1,0 0,0-1,0 1,0 0,1-1,-1 1,0 0,0-1,0 1,0 0,-1 0,1-1,0 1,0 0,0-1,0 1,-1-1,1 1,0 0,-1-1,1 1,0-1,-1 1,0 0,-31 44,18-27,6-6,1 1,1 0,0 0,1 0,0 1,1 0,0 0,-2 24,5-34,1-1,0 1,0 0,0-1,1 1,-1 0,1-1,-1 1,1-1,1 1,-1-1,0 1,1-1,-1 0,1 0,0 0,0 0,1 0,-1 0,1 0,-1-1,1 1,0-1,0 0,0 1,0-2,0 1,0 0,0 0,1-1,-1 0,1 0,-1 0,1 0,0 0,-1-1,1 0,6 0,-1 0,0 0,0-1,0 0,0 0,0-1,-1 0,1-1,-1 0,1 0,-1-1,0 0,0 0,0-1,-1 0,0-1,10-8,-10 8,-1 0,0-1,0 1,-1-1,0 0,0 0,-1-1,0 0,0 1,-1-1,0 0,0-1,-1 1,0 0,0-1,-1 0,1-11,-3 15,0 0,0 1,0-1,-1 1,1-1,-1 1,0 0,0 0,-1-1,1 2,-1-1,0 0,0 0,0 1,0 0,-1-1,1 1,-1 0,0 1,0-1,0 1,0 0,0 0,-1 0,-8-2,9 2,-1 1,1-1,-1 1,1 1,-1-1,0 0,1 1,-1 0,0 0,1 1,-1-1,0 1,1 0,-1 0,1 0,-1 1,1 0,0 0,-1 0,1 0,0 0,0 1,1 0,-1 0,1 0,-4 4,5-5,1-1,0 1,0 0,0 0,0-1,0 1,0 0,0 0,1 0,-1 0,1 0,-1 0,1 0,0 0,0 0,0 0,0 1,0-1,0 0,2 3,-1-1,1-1,-1 0,1 1,0-1,0 0,0 0,1 0,-1 0,1 0,4 4,7 4,1-1,0 0,30 13,-37-19,18 10,0-2,1 0,1-2,0-1,0-2,0 0,46 3,-72-9,-1-1,0 0,1 0,-1 0,1 0,-1 0,1 0,-1-1,1 1,-1 0,0-1,1 1,-1-1,1 1,-1-1,0 0,0 0,1 1,-1-1,0 0,0 0,0 0,0 0,0 0,0-1,0 1,-1 0,1 0,0-1,0 1,-1 0,1-1,-1 1,0 0,1-1,-1 1,0-1,0 1,0-1,0 1,0-1,0 1,0-1,0 1,-1 0,1-1,0 1,-1-1,0-1,-4-11,0 0,-1 0,-14-25,11 24,8 12,-1 0,0 0,1 0,0 0,0 0,0-1,0 1,0 0,1 0,-1-1,1 1,0-1,0 1,0 0,0-1,1-2,1 4,-1-1,0 2,1-1,-1 0,1 0,-1 0,1 1,0-1,0 1,0-1,0 1,0 0,0 0,0 0,0 0,0 0,0 0,1 1,-1-1,0 1,1-1,-1 1,4 0,29-3,55 4,-61-1,-4 1</inkml:trace>
  <inkml:trace contextRef="#ctx0" brushRef="#br0" timeOffset="5590.3">4684 282,'2'0,"5"0,6 0,9 0,10 0,10-3,9-1,8-2,1-1,-3 2,-6-2,-9 0,-8 2,-14 5,-15 1,-17 2,-12 2,-2 1</inkml:trace>
  <inkml:trace contextRef="#ctx0" brushRef="#br0" timeOffset="5957.78">4651 446,'14'0,"16"0,13 0,12-3,7-1,2-2,-3-1,-4 2,-11 1,-15 1,-16 1,-13 2,-7 0</inkml:trace>
  <inkml:trace contextRef="#ctx0" brushRef="#br0" timeOffset="6312.52">4899 1,'0'17,"0"11,0 9,0 7,-3 4,-1 5,1 5,0 1,1 2,1-4,0-4,1-4,0-6,0-7,0-12,0-14,3-10,1-6</inkml:trace>
  <inkml:trace contextRef="#ctx0" brushRef="#br0" timeOffset="6994.75">5755 16,'-19'11,"0"0,1 1,1 1,0 1,0 0,1 1,1 1,1 0,0 1,1 1,-18 32,23-34,0-1,1 1,1 1,0-1,1 1,1 0,1 0,0 0,1 1,1-1,1 1,0-1,1 1,1-1,5 20,-5-28,1-1,0 1,0-1,1 0,0 0,0 0,1 0,0-1,0 1,1-2,0 1,0 0,1-1,0 0,10 6,-7-6,1 0,0-1,0 0,0-1,0 0,1-1,-1 0,1-1,0-1,19 1,-12-2,0-1,-1 0,1-2,-1 0,0-1,0-1,0 0,0-2,-1 0,0-1,-1 0,0-2,0 0,25-21,-29 20,-2-1,0 1,0-2,-1 1,0-2,-2 1,1-1,-2 0,1 0,-2-1,0 0,-1 0,-1 0,0 0,-1-1,0 1,-1-21,-2 25,0 0,0-1,-1 1,0 0,-1 1,-1-1,0 0,0 1,-1 0,0 0,0 0,-1 0,-1 1,0 0,0 1,0-1,-1 1,-1 1,1 0,-1 0,0 0,-1 1,1 1,-17-8,14 8,-1 0,1 1,-1 1,0 0,0 0,0 1,0 1,0 0,-1 1,1 0,0 1,0 1,0 0,0 0,0 2,0-1,1 2,0 0,0 0,0 1,-18 12,5 1</inkml:trace>
</inkml:ink>
</file>

<file path=word/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0:53.025"/>
    </inkml:context>
    <inkml:brush xml:id="br0">
      <inkml:brushProperty name="width" value="0.05" units="cm"/>
      <inkml:brushProperty name="height" value="0.05" units="cm"/>
      <inkml:brushProperty name="color" value="#E71224"/>
      <inkml:brushProperty name="ignorePressure" value="1"/>
    </inkml:brush>
  </inkml:definitions>
  <inkml:trace contextRef="#ctx0" brushRef="#br0">313 196,'1'-7,"0"1,1-1,0 0,0 1,0-1,1 1,0 0,1 0,-1 0,1 0,0 0,9-8,-1 0,1 1,0 0,27-19,-34 28,0 0,0 0,1 1,0 0,0 0,0 0,0 1,0 0,0 0,1 1,-1 0,0 0,1 0,-1 1,1 1,12 1,-14 0,0 0,1 0,-1 0,0 1,-1 0,1 0,-1 1,1-1,-1 1,0 0,0 1,-1-1,1 1,-1 0,0 0,0 0,-1 1,1 0,3 8,3 11,0 1,-1 0,-2 1,0 0,-2 0,-1 0,0 43,-3-45,-2 0,-1-1,-1 1,0-1,-2 0,-1 0,-1 0,-17 38,17-50,0 0,-1 0,0-1,-1 0,0 0,0-1,-1 0,-1-1,1 0,-16 9,18-13,0 0,0-1,0 0,-1-1,1 1,-1-1,0-1,0 0,0 0,0-1,0 0,0 0,0-1,0-1,0 1,-16-4,23 3,0 1,0-1,-1 0,1 0,0 0,0 0,0 0,0 0,0 0,0-1,1 1,-1-1,0 1,1-1,-1 0,1 0,-1 0,1 0,0 0,0 0,0 0,0 0,0 0,1 0,-1-1,0 1,1 0,0 0,-1-1,1 1,0 0,0-1,1 1,-1 0,0-1,1 1,-1 0,1 0,0 0,1-4,1-2,0 1,1-1,-1 0,2 1,-1 0,1 0,0 0,0 0,1 1,6-6,-7 8,0 0,0 0,0 1,1-1,-1 1,1 1,0-1,0 1,0 0,0 0,0 0,0 1,1 0,-1 0,0 1,1 0,-1 0,8 1,-5 1,0 1,-1 0,1 0,-1 1,0 0,0 0,0 1,-1 0,1 0,-1 1,-1 0,9 9,11 15,15 14,-28-35</inkml:trace>
  <inkml:trace contextRef="#ctx0" brushRef="#br0" timeOffset="356.91">825 393,'14'12,"13"5,8 7,6 4,4 3,4 2,1 1,-2 0,-4 1,-3-1,-4-4,-4-3,-12-7,-11-12,-14-10,-5-5</inkml:trace>
  <inkml:trace contextRef="#ctx0" brushRef="#br0" timeOffset="727.71">1155 344,'-12'15,"0"-1,1 2,-14 26,-3 4,-46 77,-22 30,91-148,4-8,4-3</inkml:trace>
  <inkml:trace contextRef="#ctx0" brushRef="#br0" timeOffset="1114.08">1352 427,'14'3,"13"1,10-1,8-3,1-1,2-2,-5 1,-7 1,-6-1,-9-1,-11-2,-9 2,-6 0</inkml:trace>
  <inkml:trace contextRef="#ctx0" brushRef="#br0" timeOffset="1471.66">1749 15,'2'77,"25"152,38 72,-30-151,-4-31,-32-123</inkml:trace>
  <inkml:trace contextRef="#ctx0" brushRef="#br0" timeOffset="2564.45">0 1087,'429'-34,"7"1,-356 29,103-17,56-3,12-2,-66 4,-183 22,0-1,-1 1,0 0,0 0,1-1,-1 1,1 0,-1 0,0 0,1 0,-1 1,0-1,1 0,-1 0,0 1,0-1,1 1,-1-1,0 1,0 0,2 1,-4 1</inkml:trace>
  <inkml:trace contextRef="#ctx0" brushRef="#br0" timeOffset="4120.83">248 1549,'27'-18,"1"1,57-24,-71 35,1 2,0-1,1 2,-1 0,1 0,-1 2,1 0,16 1,-29 0,-1 0,0 0,0 0,0 0,0 1,0-1,0 1,0-1,0 1,0 0,0 0,0 0,0 0,0 0,0 0,-1 1,1-1,0 1,-1-1,0 1,1-1,-1 1,0 0,1 0,-1-1,0 1,-1 0,1 0,0 0,0 0,-1 0,1 0,-1 1,0-1,1 0,-1 0,0 0,0 0,-1 0,1 0,0 1,-1-1,1 0,-2 3,-1 4,0 1,0-1,-1 0,0 0,0 0,-1 0,-1-1,-7 11,2-7,-1-1,-24 17,24-19,1 0,0 0,-14 17,27-25,1 0,-1 0,0 0,1 0,-1 0,1 0,0-1,-1 1,1-1,-1 0,1 1,5-2,0 2,-2 0,0 0,-1 0,1 1,-1 0,1 0,-1 0,0 1,0 0,0 0,0 0,0 0,-1 1,0 0,1 0,-1 0,-1 0,5 6,-6-7,0 1,0 0,0 0,0 0,-1 0,0 0,0 0,0 0,0 1,0-1,-1 0,0 1,0-1,0 0,0 0,-1 1,0-1,0 0,0 0,0 0,-1 0,1 0,-1 0,-2 4,-1-1,0 0,-1-1,1 1,-1-1,0-1,-1 1,1-1,-1 0,0 0,-1-1,1 0,-1-1,0 1,-13 3,6-2,-1-1,0-1,0 0,-1-1,1-1,-27-1,43 0,-1 0,0 0,0 0,0 0,-1 0,1 0,0 0,0 0,0-1,0 1,0 0,0-1,0 1,0-1,0 1,0-1,0 1,0-1,-1-1,2-2</inkml:trace>
  <inkml:trace contextRef="#ctx0" brushRef="#br0" timeOffset="4479.57">758 1615,'8'11,"9"7,7 3,5 3,3 1,2 1,0 0,-2-3,-1 1,-3-3,-4-3,-3-2,-7-6,-10-8,-5-4</inkml:trace>
  <inkml:trace contextRef="#ctx0" brushRef="#br0" timeOffset="4834.66">1006 1581,'-8'11,"-6"10,-3 6,-2 5,0 2,-2 1,-1-3,0-1,5-3,2-3,0-6,7-10,3-5</inkml:trace>
  <inkml:trace contextRef="#ctx0" brushRef="#br0" timeOffset="5210.1">1271 1369,'0'17,"2"11,5 10,3 5,3 6,2 1,-2 2,0-3,-2-5,0-3,-2-6,-3-9</inkml:trace>
  <inkml:trace contextRef="#ctx0" brushRef="#br0" timeOffset="5564.35">1204 1697,'16'-5,"12"-6,7 1,2-3,1 0,0 1,-4 3,-6 3,-6 2</inkml:trace>
  <inkml:trace contextRef="#ctx0" brushRef="#br0" timeOffset="5937.96">1617 1401,'20'-10,"1"0,0 1,1 0,40-8,-56 16,-1 0,0 0,1 1,-1 0,0 0,1 0,-1 0,0 1,1 0,-1 0,0 1,0-1,0 1,0 0,0 1,0-1,-1 1,1 0,-1 0,0 0,1 1,-2 0,1-1,0 1,-1 0,5 8,-1 0,-2-1,1 1,-2 1,1-1,-2 1,0-1,0 1,-1 0,0 16,-1 2,-1 1,-7 52,5-74,0-1,-1 1,0-1,0 1,-1-1,-1 0,1 0,-1-1,-1 0,0 0,0 0,-9 9,12-14,0 1,0-1,-1 0,0 0,0-1,1 1,-2-1,1 1,0-1,0-1,-1 1,1 0,-1-1,1 0,-1 0,1-1,-1 1,0-1,1 0,-1 0,0 0,0-1,1 0,-1 0,1 0,-1 0,-8-4,12 4,-1 1,1-1,-1 0,1 1,-1-1,1 0,0 0,-1 0,1 0,0 0,0-1,0 1,0 0,0-1,0 1,0 0,0-1,0 1,1-1,-1 1,1-1,-1 1,1-1,-1 0,1 1,0-1,0 0,0 1,0-1,0 0,0 1,0-1,1 1,-1-1,1 0,-1 1,1-1,-1 1,3-3,-1 0,0 1,1-1,-1 1,1 0,0 0,0 0,0 0,0 1,0-1,1 1,-1 0,1 0,0 0,7-3,4 2,0 1,1 0,-1 1,0 0,1 1,-1 1,0 1,0 0,0 1,25 8,-13-2,-1 0,-1 2,0 1,0 1,23 17,-35-19,-5-2</inkml:trace>
</inkml:ink>
</file>

<file path=word/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18:56.443"/>
    </inkml:context>
    <inkml:brush xml:id="br0">
      <inkml:brushProperty name="width" value="0.05" units="cm"/>
      <inkml:brushProperty name="height" value="0.05" units="cm"/>
      <inkml:brushProperty name="color" value="#E71224"/>
      <inkml:brushProperty name="ignorePressure" value="1"/>
    </inkml:brush>
  </inkml:definitions>
  <inkml:trace contextRef="#ctx0" brushRef="#br0">925 140,'0'-1,"1"1,-1 0,0-1,0 1,0 0,0-1,0 1,0-1,-1 1,1 0,0-1,0 1,0 0,0-1,0 1,0 0,-1-1,1 1,0 0,0-1,0 1,-1 0,1 0,0-1,-1 1,1 0,0 0,0-1,-1 1,1 0,0 0,-1 0,1 0,0 0,-1-1,1 1,-1 0,1 0,-1 0,-17 7,-14 16,16-6,1 0,1 1,1 1,0 1,1-1,1 2,1 0,1 0,-11 39,5-1,2-1,-8 94,19-129,0 0,2 1,1-1,1 0,0 0,2 0,1 0,9 27,-11-43,-1 0,1 0,0-1,1 1,0-1,0 0,0 0,1 0,0 0,0-1,0 0,0 0,1 0,0-1,0 0,1 0,-1 0,1-1,-1 0,1 0,0-1,0 0,1 0,-1 0,0-1,0 0,1-1,-1 1,14-3,-14 1,1 0,-1 0,1-1,-1-1,0 1,0-1,0 0,0-1,0 0,-1 0,0 0,0-1,0 1,0-2,-1 1,0 0,0-1,0 0,-1 0,1-1,-2 1,1-1,4-12,-6 13,1 0,-1-1,-1 1,1 0,-1-1,0 1,-1-1,1 0,-2 1,1-1,0 1,-1-1,-1 0,1 1,-1 0,0-1,0 1,-1 0,1 0,-1 0,-1 1,1-1,-1 1,0-1,0 1,-1 0,-8-7,9 9,-1 1,1-1,-1 1,1-1,-1 1,0 0,0 1,0 0,0-1,0 1,0 1,0-1,-1 1,1 0,0 0,0 1,0-1,0 1,-1 0,1 0,-8 4,9-4,0 1,0 0,0 0,0 0,1 0,-1 1,1 0,-1-1,1 1,0 0,0 0,0 1,0-1,1 1,-1 0,1-1,0 1,0 0,0 0,1 0,0 0,-1 1,1-1,1 0,-2 9,2-11,1-1,-1 0,0 0,0 1,1-1,-1 0,1 1,-1-1,1 0,-1 0,1 0,0 0,0 1,-1-1,1 0,0 0,0 0,0-1,0 1,0 0,0 0,1 0,-1-1,0 1,0-1,0 1,1-1,1 1,12 3</inkml:trace>
  <inkml:trace contextRef="#ctx0" brushRef="#br0" timeOffset="390.96">1107 536,'11'14,"7"7,5 6,2 1,3-1,1 0,2-2,2-2,-3-2,-3-2,-4-1,-3-4,-1-5,-8-6,-5-6,-4-3</inkml:trace>
  <inkml:trace contextRef="#ctx0" brushRef="#br0" timeOffset="745.33">1387 437,'-11'16,"-7"12,-3 7,0 5,0 2,-2 2,0-1,1 1,2-2,2-5,3-3,2-7,2-6,5-9,1-10,4-7,0-3</inkml:trace>
  <inkml:trace contextRef="#ctx0" brushRef="#br0" timeOffset="1283.73">1419 40,'10'-6,"1"1,-1-1,1 1,0 1,0 0,0 1,14-3,-21 6,-1 0,1 0,0 0,-1 0,1 1,0 0,-1-1,1 1,-1 1,1-1,-1 0,0 1,0 0,1 0,-1 0,0 0,-1 0,1 1,0-1,-1 1,1 0,-1-1,0 1,3 5,1 4,0 0,0 0,-1 1,-1 0,0 0,-1 0,-1 0,0 1,0-1,-2 1,1-1,-2 1,0-1,0 1,-5 16,5-28,0 0,0 0,0 1,-1-1,1 0,-1 0,1 0,-1 0,0 0,1-1,-1 1,0-1,0 1,-1-1,1 1,0-1,0 0,-1 0,1 0,0-1,-1 1,1 0,-1-1,1 1,-1-1,1 0,-1 0,-2 0,4 0,-1 0,1 0,-1 0,0-1,1 1,-1 0,1 0,-1-1,1 1,0-1,-1 0,1 1,-1-1,1 0,0 0,-1 0,1 1,0-2,0 1,0 0,0 0,0 0,0 0,0-1,0 1,1 0,-1-1,0 1,1-1,-1 1,1 0,-1-1,1 1,0-1,0 0,0 1,0-1,0 1,0-1,0 1,0-1,0 1,2-3,-1 1,1 0,-1 0,1 1,0-1,0 1,0 0,0-1,0 1,1 0,-1 0,1 1,-1-1,1 0,0 1,0-1,-1 1,1 0,0 0,0 0,0 1,0-1,0 1,1-1,-1 1,3 0,11-1,-1 1,1 0,21 4,-27-3,1 1,-1 1,0 0,0 1,0 0,0 0,-1 1,10 6,-5 0</inkml:trace>
  <inkml:trace contextRef="#ctx0" brushRef="#br0" timeOffset="2054.16">17 618,'5'0,"6"0,5 0,7 0,1-3,3-1,2 1,2 0,-2 1,-3 0,-2 2,-9-1,-10 1,-5 0</inkml:trace>
  <inkml:trace contextRef="#ctx0" brushRef="#br0" timeOffset="2496.59">1 783,'2'2,"1"0,0 0,0 0,1 0,-1-1,0 0,0 1,1-1,-1 0,1-1,-1 1,1-1,3 1,55-1,-38-1,-5 2,0-1,1-1,-1-1,0 0,1-2,-1 0,19-7,-38 11,0 0,0 0,1 0,-1 0,0 0,0 0,0 0,0 0,1 0,-1 0,0 0,0 0,0 0,0-1,1 1,-1 0,0 0,0 0,0 0,0 0,0 0,0 0,1 0,-1-1,0 1,0 0,0 0,0 0,0 0,0 0,0-1,0 1,0 0,0 0,1 0,-1 0,0-1,0 1,0 0,0 0,0 0,0 0,0-1,0 1,-1 0,1 0,0 0,0 0,0-1,0 1,0 0,0 0,0 0,0 0,0 0,0-1,0 1,-1 0,1 0,0 0,0 0,0 0,0 0,0 0,-1 0,1-1,-6-1</inkml:trace>
</inkml:ink>
</file>

<file path=word/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1:12.515"/>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36,'1'-4,"0"1,0-1,0 0,0 1,1-1,0 1,-1 0,1 0,0-1,0 1,1 0,-1 1,1-1,-1 0,1 1,0-1,0 1,6-4,61-32,-56 31,0 2,0-1,1 2,0 0,-1 1,19-2,-30 5,0-1,0 1,0 0,0 0,0 0,0 0,0 0,0 1,0-1,0 1,0 0,0 0,0 0,0 0,-1 1,1-1,0 1,-1-1,1 1,-1 0,0 0,1 0,-1 0,0 1,0-1,0 0,-1 1,1 0,-1-1,1 1,-1 0,0 0,0 0,0-1,0 1,0 6,0-2,-1 0,0 0,0 0,0 0,-1 0,0 0,-1 0,1-1,-1 1,-1 0,-5 11,-1-1,-1-1,-25 29,8-10,26-35,1 1,-1 0,0 0,1 0,-1-1,1 1,-1 0,1 0,-1 0,1 0,0 0,0 0,-1 0,1 0,0 0,0 0,0 0,0 0,0 0,0 0,0 0,0 0,1 0,-1 0,0 0,1 0,-1 0,0 0,1 0,-1 0,1 0,0-1,-1 1,1 0,0 0,-1-1,1 1,0 0,0-1,0 1,-1 0,1-1,0 0,0 1,1 0,7 3,0-1,1 0,-1 0,11 1,1 1,-11-2,-1 1,1 0,-1 0,1 1,-1 0,0 1,-1 0,0 1,0-1,0 1,-1 1,0-1,0 2,-1-1,9 15,-11-16,-1 0,0 0,0 0,-1 1,0-1,-1 1,1 0,-1-1,-1 1,1 0,-1 0,-1-1,1 1,-2 0,1 0,-1-1,0 1,0-1,-1 0,0 1,-7 10,6-12,0 0,0 0,-1-1,0 1,0-1,0-1,-1 1,1-1,-1 0,0 0,0 0,-1-1,1 0,-1 0,0-1,1 0,-11 2,-2-1,1 0,-1-1,1-1,-1-1,-28-4,17-4,30 8,-1 0,1 0,0-1,-1 1,1 0,-1-1,1 1,-1 0,1-1,0 1,-1 0,1-1,0 1,-1-1,1 1,0-1,0 1,-1-1,1 1,0-1,0 1,0-1,0 1,0-1,0 1,-1-1,1 1,1-1,-1 0,0 1,0-1,0 1,0-1,0 1,0-1,1 1,-1-1,0 1,0-1,1 1,-1-1,0 1,1 0,-1-1,0 1,1-1,0 1,8-10</inkml:trace>
  <inkml:trace contextRef="#ctx0" brushRef="#br0" timeOffset="359.24">595 383,'8'12,"9"5,6 7,6 1,3 3,5-2,1 2,-3-2,-1-3,-4-4,-5-4,-6-7,-6-7,-6-4</inkml:trace>
  <inkml:trace contextRef="#ctx0" brushRef="#br0" timeOffset="729.85">859 367,'-5'6,"-6"4,-2 4,-3 4,-1 6,-1 0,1 3,-1 2,-2-1,2 0,2-1,0-7,3-2,4-8,3-8,3-5</inkml:trace>
  <inkml:trace contextRef="#ctx0" brushRef="#br0" timeOffset="1112.93">1221 119,'0'17,"0"11,0 9,3 4,3 3,5 3,-1 2,1 1,-1-3,0-6,-1-8,1-6,-2-10,-2-12,-3-6</inkml:trace>
  <inkml:trace contextRef="#ctx0" brushRef="#br0" timeOffset="1531.01">1139 399,'14'-5,"10"-6,10-2,7-3,2 1,0 2,-2-1,-3 2,-4 3,-6 3,-7 3</inkml:trace>
  <inkml:trace contextRef="#ctx0" brushRef="#br0" timeOffset="1903.13">1601 186,'3'-3,"9"-7,1 0,0 0,1 1,-1 1,23-10,-32 17,-1 0,1 0,0 0,0 0,-1 1,1-1,0 1,0 0,0 0,0 0,-1 1,1-1,0 1,0 0,0 0,-1 0,1 1,-1-1,1 1,-1 0,0 0,1 0,-1 0,0 1,0-1,-1 1,1 0,3 5,2 2,-1 1,0 1,-1-1,-1 1,0 0,0 0,-1 1,-1 0,0-1,0 1,0 15,-2-11,0 0,-1 0,0 1,-2-1,0 0,-1 0,0-1,-7 19,7-30,1 1,-1-1,0 1,0-1,0 0,-1 0,0 0,0-1,0 1,-1-1,0 0,1 0,-1-1,0 1,-1-1,1 0,-1-1,1 1,-8 1,9-3,-1 0,1 0,0 0,-1-1,1 0,-1 0,1 0,0 0,-1-1,1 0,0 0,-1 0,1 0,0-1,0 1,0-1,0 0,0 0,1-1,-1 1,0-1,1 0,0 0,0 0,0 0,0-1,-4-5,6 7,-1 1,1-1,0 0,0 0,0 0,0 0,0 0,0 0,0 0,1 0,-1-1,1 1,0 0,-1 0,1 0,0-1,0 1,0 0,1 0,-1-1,0 1,2-3,-1 3,1-1,0 1,0-1,-1 1,1-1,1 1,-1 0,0 0,1 0,-1 0,1 1,-1-1,1 1,3-2,5-1,-1 0,1 1,0 0,0 1,0 0,0 1,20 0,-16 2,-1 1,1 1,-1 0,0 1,0 0,0 1,-1 1,0 0,0 1,0 1,-1 0,13 11,-22-17,0 0,0 0,0 0,0 0,0-1,1 1,-1-1,1 0,-1 0,0 0,1 0,6 0,3-2</inkml:trace>
  <inkml:trace contextRef="#ctx0" brushRef="#br0" timeOffset="2430.69">2342 187,'15'0,"12"0,7 0,7 0,7 0,2-3,0-1,-3 1,-3 0,-7-2,-12 0,-17 1,-11 3,-6 3</inkml:trace>
  <inkml:trace contextRef="#ctx0" brushRef="#br0" timeOffset="2927.59">2409 366,'16'0,"15"0,10 0,7 0,0-3,-2 0,-3-1,-7 1,-5 1,-7 1,-9 0,-10-2,-7-1</inkml:trace>
  <inkml:trace contextRef="#ctx0" brushRef="#br0" timeOffset="3281.96">2608 36,'-4'4,"1"1,-1 0,1 0,0 0,1 0,-1 0,1 0,0 1,0-1,1 1,0 0,-2 10,1 76,2-63,0 42,2 102,-2-172,0 0,0 0,0 0,0 0,0 0,0 0,0 0,0 0,1-1,-1 1,0 0,1 0,-1 0,0 0,1-1,-1 1,1 0,-1 0,1-1,-1 1,1 0,0-1,-1 1,2 0,5-1</inkml:trace>
  <inkml:trace contextRef="#ctx0" brushRef="#br0" timeOffset="4027.34">3299 55,'-3'0,"0"1,-1 0,1 0,0 0,0 0,0 0,0 1,0-1,0 1,0 0,1 0,-1 0,0 0,1 0,0 1,0-1,-4 5,0 1,1 0,0 0,0 0,1 1,-4 8,2 2,0-1,1 1,2 0,-1 1,2-1,1 1,0-1,2 1,0-1,1 1,8 35,-7-46,-1 0,2 0,-1 0,1 0,0 0,1-1,0 0,1 0,-1 0,1 0,1-1,-1 0,2-1,-1 1,0-1,1-1,0 1,1-1,-1-1,1 0,0 0,0 0,0-1,0-1,16 3,-2-1,1-2,0-1,-1-1,1-1,0-1,-1-1,1-1,-1-1,0-1,-1-1,30-13,-40 15,-1-1,0 0,0-1,-1 0,0 0,0-1,-1-1,0 0,-1 0,1 0,-2-1,1 0,-2-1,1 0,-1 0,-1 0,0-1,-1 1,0-1,0 0,-2-1,4-23,-6 25,1 0,-1 1,-1-1,0 0,-1 0,0 1,0-1,-1 1,-1 0,0-1,0 2,-1-1,0 0,0 1,-1 0,-1 0,1 1,-1 0,-11-10,8 9,-1 1,1 1,-1 0,-1 0,1 1,-1 0,0 1,-1 1,1 0,-1 0,0 1,0 1,0 0,0 1,-21 0,16 2,-1 1,1 0,0 2,-19 5,29-7,-1 1,1 0,-1 1,1 0,1 1,-1-1,0 1,1 1,0-1,-8 9,5-1</inkml:trace>
</inkml:ink>
</file>

<file path=word/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1:40.26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3'0,"3"0,5 0,4 0,4 0,1 0,0 0,-1 0,-1 0,0 0,-1 0,-3 0</inkml:trace>
</inkml:ink>
</file>

<file path=word/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2:52.65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352,'5'1,"-1"1,0 0,0 0,0 0,0 0,-1 1,1 0,0-1,-1 1,0 1,0-1,0 0,0 1,4 6,2 1,270 338,-247-303,131 211,-158-243,-15-25,-2-7</inkml:trace>
  <inkml:trace contextRef="#ctx0" brushRef="#br0" timeOffset="449.72">430 369,'-28'28,"2"1,1 1,1 1,1 2,-21 40,-174 351,208-412,9-17</inkml:trace>
  <inkml:trace contextRef="#ctx0" brushRef="#br0" timeOffset="1098.98">726 567,'3'-3,"6"-1,5 1,5 0,8-2,8 0,4 1,3-2,3 0,0 2,-3-3,-5 2,-4 0,-4 2,-7 3,-8 3</inkml:trace>
  <inkml:trace contextRef="#ctx0" brushRef="#br0" timeOffset="1535.58">709 781,'17'0,"11"-3,6 0,7-1,0 1,1-1,-3-1,-1 1,-5 1,-6 1,-3 0,-7 5,-6 0</inkml:trace>
  <inkml:trace contextRef="#ctx0" brushRef="#br0" timeOffset="2118.69">991 237,'-45'221,"-21"322,62-516,3-17,-1 0,1 0,1 0,0 0,2 20,5-48,-4-3</inkml:trace>
  <inkml:trace contextRef="#ctx0" brushRef="#br0" timeOffset="3206.32">1551 632,'2'0,"5"0,3 0,3 0,2 0,4 0,2 0,2 0,1 0,-1 0,-2 0,-2 0,-1 0,-3 3,-8 0,-4 1</inkml:trace>
  <inkml:trace contextRef="#ctx0" brushRef="#br0" timeOffset="4223.01">2325 89,'8'-10,"0"1,0 1,0-1,1 2,0-1,1 1,0 0,17-8,-24 13,0 1,0 0,0 0,0 0,0 0,0 1,0-1,1 1,-1 0,0 0,0 0,0 0,1 1,-1-1,0 1,0 0,0 0,0 0,0 0,0 0,0 1,-1-1,1 1,0 0,-1 0,1 0,-1 0,1 0,-1 0,0 1,0-1,0 1,-1 0,1-1,-1 1,2 3,4 9,-1 0,0 0,-1 0,-1 1,0 0,-2-1,3 28,-4-12,-1 0,-1 0,-6 34,5-53,-1-1,0 0,-1 0,0 0,0 0,-1 0,-1-1,0 0,0 0,-9 10,13-17,0-1,0 1,-1-1,1 0,-1 0,1 0,-1 0,0 0,1 0,-1-1,0 1,0-1,0 0,-1 0,1 0,0-1,0 1,0-1,-1 1,1-1,0 0,0 0,-1-1,1 1,0-1,0 1,-1-1,1 0,0 0,0 0,0-1,0 1,0-1,1 0,-1 0,0 0,1 0,0 0,-5-5,3 3,-1 0,1 0,0-1,1 1,-1-1,1 0,0 0,0-1,0 1,1 0,-4-12,6 15,0-1,-1 1,1 0,0-1,1 1,-1-1,0 1,1-1,-1 1,1 0,0 0,0-1,0 1,0 0,0 0,0 0,1 0,-1 0,0 0,1 0,0 0,0 1,-1-1,1 0,0 1,0 0,0-1,0 1,1 0,-1 0,3-1,9-4,0 0,0 1,0 1,0 0,1 1,26-3,-31 6,-1 0,0 0,0 1,0 0,0 1,0 0,0 0,0 1,0 0,-1 1,1 0,8 5,31 18,-33-22</inkml:trace>
  <inkml:trace contextRef="#ctx0" brushRef="#br0" timeOffset="4905.59">2178 749,'22'-2,"1"0,40-11,11-1,309-5,-381 19,-1 0,1 1,0-1,0 0,-1 0,1 0,0-1,0 1,0 0,-1-1,1 1,0-1,-1 0,1 1,-1-1,1 0,0 0,-1 0,0 0,1 0,-1 0,0 0,1-1,-1 1,0 0,1-3,2-7</inkml:trace>
  <inkml:trace contextRef="#ctx0" brushRef="#br0" timeOffset="5725.46">2293 913,'22'-12,"0"0,1 2,0 0,1 1,0 2,0 0,1 2,-1 1,42-3,-63 7,-1 0,0 0,1 0,-1 0,0 0,1 0,-1 1,0-1,1 1,-1 0,0-1,0 1,0 0,0 0,1 0,-2 1,5 1,-6-1,1-1,-1 0,1 0,-1 0,1 0,-1 0,0 0,0 1,1-1,-1 0,0 0,0 1,0-1,0 0,0 0,-1 0,1 1,0-1,-1 0,1 0,0 0,-1 0,0 2,-4 5,0 0,0-1,-1 1,0-1,0 0,-1-1,-8 7,13-11,0-1,0 0,0 1,1-1,-1 1,0 0,1-1,-1 1,1 0,-1 0,1 0,0 0,0 0,0 0,0 1,0-1,0 0,0 4,2-4,0 1,0 0,0-1,0 1,0-1,0 0,1 1,-1-1,1 0,0 0,0 0,0 0,0 0,0 0,0-1,3 2,2 4,0 1,0-1,-1 1,0 0,0 0,0 1,-1-1,-1 1,0 1,0-1,0 0,3 19,-6-25,0 1,-1 0,1 0,-1 0,0 0,0 0,0 0,0 0,-1-1,1 1,-1 0,0 0,0 0,-1-1,1 1,-1-1,0 1,0-1,0 1,0-1,-1 0,1 0,-1 0,0 0,1-1,-1 1,-1-1,1 0,0 0,0 0,-1 0,1 0,-1-1,-7 3,-4 1,-1-1,1 0,-1-1,0 0,0-1,0-1,-31-2,35-2</inkml:trace>
</inkml:ink>
</file>

<file path=word/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2:37.79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831 34,'25'-9,"-13"4,0 1,0 0,0 1,1 0,19-2,-29 5,0 0,0 0,0 0,0 1,-1-1,1 1,0 0,0-1,0 1,-1 1,1-1,-1 0,1 1,-1-1,1 1,-1 0,0-1,0 1,0 0,0 1,0-1,0 0,0 1,-1-1,1 0,-1 1,0 0,0-1,0 1,1 3,3 16,-1-1,0 1,-2 0,-1 0,0 0,-2 1,-1-1,0 0,-2-1,0 1,-1 0,-9 21,9-32,0 1,0-2,-1 1,-1-1,1 0,-2 0,-9 10,13-15,0-1,0 0,-1-1,1 1,-1-1,0 1,0-2,0 1,-1 0,1-1,-1 0,1 0,-1-1,0 0,1 0,-12 1,16-2,-1 0,1 0,0 0,-1 0,1 0,0 0,0-1,-1 1,1-1,0 1,0-1,-1 1,1-1,0 1,0-1,0 0,0 0,0 0,0 0,0 1,0-1,0 0,0-1,1 1,-1 0,0 0,1 0,-1 0,1-1,-1 1,1 0,-1 0,1-1,0 1,0 0,0-1,0 1,0 0,0-3,0 2,1-1,-1 1,1 0,-1-1,1 1,0 0,0 0,0 0,0 0,0 0,0 0,1 0,-1 0,1 0,-1 0,1 1,0-1,-1 1,1-1,0 1,0 0,3-2,0 1,-1 1,1-1,0 1,0 0,-1 0,1 1,0 0,0 0,0 0,0 0,0 1,0-1,0 1,-1 0,8 3,2 2,-1 1,-1 0,23 16,25 15,-58-37,0 0,1-1,-1 1,0-1,0 1,0-1,1 0,-1 1,0-1,0 0,0-1,5 0,7-3</inkml:trace>
  <inkml:trace contextRef="#ctx0" brushRef="#br0" timeOffset="774.49">3003 347,'8'0,"6"-3,6-1,8-2,5-1,3-1,0 0,0 2,-4 1,-3 2,-5 2,-6-2,-7-1</inkml:trace>
  <inkml:trace contextRef="#ctx0" brushRef="#br0" timeOffset="1473.54">3448 51,'7'-2,"-1"1,0 0,0 1,1-1,-1 1,0 1,0-1,1 1,-1 0,0 0,0 1,0 0,0 0,0 0,-1 1,1 0,-1 0,7 4,-5-1,-1 1,1-1,-1 1,-1 0,1 1,-1-1,-1 1,1 0,-1 0,-1 1,6 16,-3-3,0 0,-2 0,0 1,-1-1,-2 1,0 0,-1-1,-4 25,3-40,-1 0,1 0,-1 0,-1 0,1 0,-1 0,0-1,-1 0,0 1,0-1,0-1,-8 9,8-10,-1 0,0-1,0 0,0 0,-1 0,1 0,-1-1,1 0,-1 0,0 0,0-1,1 0,-1 0,0-1,0 1,0-1,-8-1,12 1,1 0,-1 0,0 0,1 0,-1 0,0-1,1 1,-1-1,1 1,-1-1,0 1,1-1,-1 0,1 1,0-1,-1 0,1 0,0 0,-1 0,1-1,0 1,0 0,0 0,0-1,0 1,0-1,0 1,1-1,-1 1,0-1,1 1,-1-1,1 0,0 1,0-1,-1 1,1-1,0 0,1-2,-1 0,1 0,0 0,0 0,0 1,0-1,1 0,0 1,-1-1,1 1,1-1,-1 1,0 0,1 0,0 0,5-4,-5 4,1 0,-1 0,1 1,0 0,0 0,-1 0,2 0,-1 0,0 1,0 0,0 0,1 0,-1 0,0 1,1 0,-1 0,1 0,-1 0,0 1,1-1,-1 1,5 2,3 2,0 1,0 1,0 0,-1 0,19 17,-14-12,10 7,-17-14,-1 1,1 0,-1 1,0 0,-1 0,0 0,11 16,-14-15</inkml:trace>
  <inkml:trace contextRef="#ctx0" brushRef="#br0" timeOffset="3439.53">0 860,'37'-14,"0"0,0 3,1 1,1 2,47-4,23-5,-16-1,1 5,171-3,684 18,-516-3,-192-16,7 0,155 3,-59-5,-249 12,90-2,-89 11,130-4,-196-4,-13 2,-32 11,1-1</inkml:trace>
  <inkml:trace contextRef="#ctx0" brushRef="#br0" timeOffset="4858.83">924 1073,'2'-3,"-1"0,1 1,0-1,0 1,1-1,-1 1,0 0,1 0,-1 0,1 0,0 0,-1 1,1-1,6-1,0-3,11-6,0 0,0 1,1 1,0 1,26-7,-46 16,0 0,0-1,0 1,0 0,0 0,0 0,0-1,1 1,-1 1,0-1,0 0,0 0,0 0,0 0,1 1,-1-1,0 1,0-1,0 1,0-1,0 1,0-1,0 1,-1 0,3 1,-2 0,0 0,0-1,-1 1,1 0,-1 0,1 0,-1 0,1 0,-1 0,0 0,0-1,0 1,-1 4,0 2,0 0,-1-1,0 1,-1 0,1-1,-7 11,-57 69,67-87,-1 1,1-1,-1 1,1-1,-1 1,1-1,-1 1,1-1,-1 1,1-1,0 0,-1 1,1-1,0 0,-1 1,1-1,0 0,-1 0,1 0,0 0,0 0,-1 0,1 0,0 0,0 0,-1 0,1 0,0 0,0-1,30 1,-29 0,10 0,0 0,0 0,0 1,-1 1,1 0,0 0,-1 1,14 6,-21-7,0 0,0 0,0 0,0 1,-1-1,1 1,-1 0,0 0,0 0,0 0,0 1,0-1,-1 1,0 0,0 0,0 0,0 0,0 0,-1 0,0 0,0 1,0-1,0 0,0 1,-1 4,0-1,-1 0,0-1,0 1,0 0,-1 0,0-1,-1 1,0-1,0 1,0-1,-1 0,0 0,-1-1,1 1,-1-1,-1 0,-5 5,1-2,1 0,-2-1,1 0,-1-1,0 0,-1-1,0-1,0 1,-21 5,14-6</inkml:trace>
  <inkml:trace contextRef="#ctx0" brushRef="#br0" timeOffset="5304.05">1601 1288,'3'6,"3"4,4 4,3 1,2 5,5 1,3 0,4 3,1-1,-3-2,-2-3,-2-3,-2-3,-4-8,-5-6,-4-9,-3-2</inkml:trace>
  <inkml:trace contextRef="#ctx0" brushRef="#br0" timeOffset="5657.62">1832 1140,'-8'11,"-6"6,-4 7,0 7,-4 4,-4 1,1 1,-2-1,1 0,2-4,3-5,4-4,6-2,4-6</inkml:trace>
  <inkml:trace contextRef="#ctx0" brushRef="#br0" timeOffset="7128.9">2277 1271,'11'-5,"10"-3,6-2,5 1,2-2,1 2,1 2,-2 0,-2 0,-5 3,-3 0,-4 3,-8 0,-8 0,-5 2</inkml:trace>
  <inkml:trace contextRef="#ctx0" brushRef="#br0" timeOffset="7645.84">2294 1386,'14'-3,"7"-4,6 0,1 1,-1-2,0 1,-1 2,-3-2,-2 1,-3 1,0 2,-1 1,-4 1</inkml:trace>
  <inkml:trace contextRef="#ctx0" brushRef="#br0" timeOffset="8183.35">2408 1042,'-2'147,"5"150,-3-296,0 1,0-1,0 1,0-1,0 0,0 1,1-1,-1 0,0 1,1-1,-1 0,1 1,0-1,-1 0,1 0,0 0,0 0,1 2,1-7</inkml:trace>
  <inkml:trace contextRef="#ctx0" brushRef="#br0" timeOffset="9344.87">2937 1271,'3'0,"3"0,4-3,6 0,3-1,3 1,5-1,-1-1,2 0,-1-1,-3 1,-6-3,-5-2,-5 1</inkml:trace>
  <inkml:trace contextRef="#ctx0" brushRef="#br0" timeOffset="10089.08">3316 991,'16'-10,"1"0,0 1,0 1,0 1,34-9,-48 15,1 1,-1-1,1 1,-1-1,1 1,-1 0,1 0,-1 1,1-1,0 1,-1 0,0 0,1 0,-1 0,1 1,-1-1,0 1,0 0,0 0,0 0,0 0,-1 0,1 1,0-1,-1 1,0 0,0 0,0-1,0 2,0-1,0 0,-1 0,1 0,-1 1,0-1,0 1,0 4,4 15,-1 0,-1 1,-1-1,-1 0,-1 1,-1-1,-5 28,4-37,-1 0,0-1,0 0,-2 1,1-1,-2-1,0 1,0-1,-1 0,-1 0,0-1,0 0,-15 14,19-21,-1-1,0 1,0-1,0 0,0-1,0 1,0-1,-1 0,1-1,-1 1,1-1,-1 0,1 0,-1-1,0 0,0 0,1 0,-1 0,0-1,-5-1,8 1,0-1,0 1,0 0,0-1,0 1,0-1,0 0,0 0,1 0,-1 0,1-1,0 1,-1-1,1 1,0-1,1 0,-1 0,0 0,1 0,-1 0,1 0,0 0,0 0,1 0,-1-1,1 1,-1 0,1-1,0 1,0 0,0-1,1 1,-1 0,3-7,-3 7,0 0,1 0,-1 0,1 0,0 0,0 0,0 0,1 0,-1 1,1-1,-1 0,1 1,0-1,0 1,0 0,0-1,1 1,-1 0,0 0,1 1,-1-1,1 0,0 1,0 0,0-1,0 1,-1 0,1 1,0-1,1 0,-1 1,0 0,0 0,0 0,0 0,0 0,4 1,5 1,1 1,-1 1,1 0,-1 0,0 1,-1 1,18 10,36 15,-51-26</inkml:trace>
  <inkml:trace contextRef="#ctx0" brushRef="#br0" timeOffset="11203.72">1089 1667,'130'-16,"171"17,55-3,-239-14,-115 16,-5-1,-4 1</inkml:trace>
  <inkml:trace contextRef="#ctx0" brushRef="#br0" timeOffset="12027.99">1535 1915,'135'-34,"-116"30,1 1,-1 1,1 1,38 2,-56-1,1 1,-1-1,0 0,0 0,1 1,-1-1,0 1,0 0,0 0,0 0,0 0,0 0,0 0,0 0,0 1,-1-1,1 1,0-1,-1 1,3 3,-3-4,-1 1,1 0,-1 0,0 0,1 0,-1 0,0 0,0 0,0 0,0 0,-1 0,1 0,-1 0,1 0,-1 0,1 0,-1-1,-1 4,-3 4,-1 0,0-1,0 1,-1-1,1 0,-2-1,-8 8,15-15,0 1,0-1,1 1,-1-1,0 0,1 1,-1 0,1-1,-1 1,1-1,-1 1,1 0,-1-1,1 1,-1 0,1-1,0 1,0 0,-1 0,1-1,0 1,0 0,0 0,0-1,0 1,0 0,0 0,0 0,0-1,0 1,0 0,0 0,1 1,22 17,-2-4,-15-8,0 0,0 0,0 1,-1 0,0 0,-1 0,0 0,0 1,-1 0,0 0,0 0,-1 0,0 0,1 11,-3-15,0-1,0 1,0 0,0-1,-1 1,1 0,-1-1,0 1,-1-1,1 0,-1 1,0-1,0 0,0 0,0 0,-1 0,0 0,0-1,0 1,0-1,0 0,-1 1,1-2,-1 1,0 0,0-1,0 0,0 0,-1 0,-4 2,-1-1,1 0,-1 0,0-1,0-1,0 1,-1-1,1-1,0 0,0-1,0 0,0 0,0-1,0 0,0-1,0 0,-12-6,7-2</inkml:trace>
  <inkml:trace contextRef="#ctx0" brushRef="#br0" timeOffset="13018.25">2987 1733,'87'-11,"-37"3,32-1,-1-5,132-38,-194 44,-16 7</inkml:trace>
  <inkml:trace contextRef="#ctx0" brushRef="#br0" timeOffset="13897.92">3151 1916,'28'-9,"1"1,0 2,0 1,0 1,1 1,-1 2,36 3,-62-3,-1 1,1 0,-1 1,1-1,-1 0,1 1,-1-1,1 1,-1 0,1 0,-1 0,0 0,1 0,-1 0,0 1,0-1,0 1,3 3,-4-4,-1 1,1 0,-1-1,0 1,1 0,-1 0,0-1,0 1,0 0,0 0,-1-1,1 1,0 0,-1 0,1-1,-1 1,0 0,1-1,-1 1,0-1,0 1,0-1,0 1,0-1,-1 0,1 0,-2 2,-113 106,116-109,0 0,0 0,-1 0,1 1,0-1,0 0,0 0,0 0,0 0,0 0,-1 1,1-1,0 0,0 0,0 0,0 1,0-1,0 0,0 0,0 0,0 0,0 1,0-1,0 0,0 0,0 0,0 1,0-1,0 0,0 0,0 0,0 1,0-1,0 0,0 0,0 0,1 0,-1 1,0-1,0 0,0 0,0 0,0 0,0 0,1 1,-1-1,0 0,0 0,1 0,14 3,23-3,-34 0,3 0,-1-1,1 1,-1 1,1-1,-1 1,1 0,-1 1,1 0,-1 0,0 0,0 1,0-1,0 2,0-1,-1 0,7 7,-7-6,-1 1,0 0,-1 1,1-1,-1 1,0 0,0-1,-1 1,1 0,-1 1,-1-1,1 0,-1 0,0 1,-1-1,0 12,1-12,-1 0,-1-1,1 1,-1 0,0-1,0 1,-1-1,1 1,-1-1,0 0,-1 0,1 0,-1 0,0 0,0 0,-1-1,0 1,1-1,-1 0,-1 0,-5 4,1-3,0 0,0 0,-1-1,0 0,0-1,0 0,0 0,0-1,0-1,-19 1,-47 5,55-4</inkml:trace>
</inkml:ink>
</file>

<file path=word/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3:29.982"/>
    </inkml:context>
    <inkml:brush xml:id="br0">
      <inkml:brushProperty name="width" value="0.05" units="cm"/>
      <inkml:brushProperty name="height" value="0.05" units="cm"/>
      <inkml:brushProperty name="color" value="#E71224"/>
      <inkml:brushProperty name="ignorePressure" value="1"/>
    </inkml:brush>
  </inkml:definitions>
  <inkml:trace contextRef="#ctx0" brushRef="#br0">478 380,'0'0,"0"0,1-1,-1 1,1 0,-1-1,1 1,-1 0,0-1,1 1,-1 0,0-1,1 1,-1-1,0 1,1-1,-1 1,0 0,0-1,0 1,1-1,-1 1,0-1,0 0,0 1,0-1,0 1,0-1,0 1,0-1,0 1,0-1,0 1,-1-1,1 1,0-1,0 1,0-1,-1 1,1-1,0 1,0 0,-1-1,1 1,0-1,-1 1,0-1,-13-24,10 20,-1 0,1 1,-1 0,0-1,0 1,-1 1,1-1,-1 1,1 0,-1 1,0-1,0 1,-1 0,1 0,0 1,-1 0,1 0,0 1,-1-1,1 1,-1 1,1-1,-1 1,1 0,0 1,-8 2,-9 3,0 1,1 2,0 0,0 1,-34 24,45-26,0-1,1 2,0-1,0 1,1 1,1 0,-1 0,2 1,0 0,0 0,1 1,1-1,0 1,-6 22,9-28,1 1,0-1,0 1,0 0,1-1,0 1,0 0,1-1,0 1,0-1,1 1,0-1,0 0,1 1,0-1,0 0,0-1,1 1,0-1,1 1,-1-1,1-1,1 1,-1-1,1 1,-1-2,13 9,0-4,-1 0,1-2,1 0,-1-1,1 0,0-2,33 4,-21-5,0-1,1-2,-1-1,35-6,-62 7,-2 0,-1 0,1 0,0 0,0 0,-1-1,1 1,0 0,-1-1,1 1,-1-1,1 0,-1 1,1-1,-1 0,1 0,-1 0,0 0,1 0,-1 0,0-1,0 1,0 0,0-1,0 1,1-2,-2-7</inkml:trace>
  <inkml:trace contextRef="#ctx0" brushRef="#br0" timeOffset="634.14">723 314,'-3'0,"-1"1,1 0,0 0,-1 0,1 0,0 1,0-1,0 1,0 0,0 0,0 0,0 0,1 0,-1 1,1-1,-1 1,1 0,0 0,0 0,-2 5,-6 8,2 1,-10 25,16-38,-4 14,0 0,1 0,1 1,1-1,0 1,1 0,2 0,0 0,0 0,2 0,4 21,-4-32,0 0,0 0,0 0,1 0,0 0,1-1,0 0,0 1,0-1,1-1,0 1,1-1,-1 1,1-2,0 1,1-1,-1 0,1 0,0 0,0-1,1 0,-1-1,1 0,0 0,0-1,0 1,13 1,-16-4,-1 1,1-1,0 0,-1 0,1 0,-1 0,1-1,-1 0,1 0,-1 0,1 0,-1-1,0 0,0 0,0 0,0 0,0 0,0-1,4-4,-3 2,0-1,-1 1,0-1,0 0,-1-1,1 1,-1 0,-1-1,1 0,-1 1,2-11,-1-6,0 0,-2 0,0 0,-1 0,-2 0,-7-40,5 44,-1 1,-1 1,0-1,-1 1,-14-24,18 36,-1-1,0 1,0 0,0 0,0 0,-1 1,0-1,-9-5,11 8,0 0,0 1,0 0,0-1,0 1,-1 1,1-1,0 0,-1 1,1-1,0 1,-1 0,1 0,0 0,-1 1,1-1,-6 3,6-2,1 0,-1 0,1 0,-1 0,1 1,0 0,0-1,-1 1,1 0,0 0,1 0,-1 0,0 0,0 0,1 1,0-1,-1 1,1-1,-1 4,-1 1,1 0,0 1,1-1,-1 1,1 13,1-5</inkml:trace>
  <inkml:trace contextRef="#ctx0" brushRef="#br0" timeOffset="1440.17">1038 527,'3'44,"2"-1,2-1,21 72,-28-111,1-3,-1 0,0 0,0 0,0-1,0 1,0 0,0 0,0 0,0 0,0 0,0 0,0 0,0 0,0 0,0 0,0 0,1-1,-1 1,0 0,0 0,0 0,0 0,0 0,0 0,0 0,0 0,1 0,-1 0,0 0,0 0,0 0,0 0,0 0,0 0,0 0,0 0,1 0,1-23,0-38,-2 57,1-22,2 0,0 0,12-43,-13 59,2 0,-1 0,1 1,0-1,1 1,0 0,1 0,0 0,0 1,1 0,0 0,9-8,-14 15,0-1,0 0,1 1,-1-1,1 1,-1 0,1 0,0 0,-1 0,1 0,0 1,0-1,-1 1,1 0,0-1,0 1,0 1,-1-1,1 0,4 2,-2-1,0 1,-1 1,1-1,-1 1,0-1,1 1,-1 0,-1 1,1-1,5 7,3 5,-1 1,-1 0,0 0,15 35,-5 6,-15-57,1-11,6-17,-11 25,6-17,-3 9,-1 0,2 0,-1 0,1 1,1 0,0 0,0 0,11-12,-17 22,1 0,-1 0,0-1,1 1,-1 0,1-1,-1 1,1 0,-1 0,1 0,-1 0,1-1,-1 1,1 0,-1 0,1 0,-1 0,1 0,-1 0,1 0,-1 0,1 0,-1 1,0-1,1 0,-1 0,1 0,-1 0,1 1,-1-1,1 0,-1 1,1-1,12 19,3 29,-16-45,66 300,-59-277</inkml:trace>
  <inkml:trace contextRef="#ctx0" brushRef="#br0" timeOffset="1829.72">1665 396,'0'14,"0"10,3 7,0 6,4 6,2 6,3 6,0 5,-1 4,2-1,-1-2,-1-4,-2-3,-2-8,-2-5,-3-8,-1-7,0-7</inkml:trace>
  <inkml:trace contextRef="#ctx0" brushRef="#br0" timeOffset="2261.48">1697 363,'8'-3,"1"1,-1 0,0 0,1 1,-1 0,1 1,0-1,-1 2,1-1,-1 1,1 1,-1-1,1 2,-1-1,0 1,0 0,0 1,0-1,-1 2,0-1,0 1,0 0,0 1,-1-1,1 1,-1 1,-1-1,0 1,6 8,-2-2,-1 1,0 0,-1 0,-1 0,0 1,-1 0,0 1,-2-1,1 1,-2-1,0 1,-1 0,-1 0,0 0,-3 17,2-27,0-1,-1 0,0 1,0-1,0 0,-1 0,0 0,1 0,-2-1,1 1,-1-1,1 0,-1 0,0 0,-1 0,1-1,-1 1,1-1,-1 0,0-1,0 1,0-1,0 0,-1 0,1-1,-1 1,1-1,-1-1,1 1,-1-1,0 0,1 0,-1 0,1-1,-1 0,1 0,-1 0,1-1,0 0,-1 0,1 0,0-1,0 1,1-1,-1-1,0 1,-5-6,-9-10,3 1</inkml:trace>
  <inkml:trace contextRef="#ctx0" brushRef="#br0" timeOffset="3328.56">2208 381,'-5'1,"1"0,-1 0,0 1,1-1,-1 1,1 0,0 0,-1 1,1-1,0 1,0 0,1 0,-1 0,1 1,-1-1,1 1,0 0,-4 8,-7 8,2 1,-13 29,20-40,1 1,0-1,1 1,0 0,1 0,0 0,1 0,0 1,0-1,2 0,-1 0,1 1,1-1,6 22,-6-25,2 0,-1 0,1 0,0-1,0 1,1-1,0 0,1 0,0-1,0 0,0 0,0 0,1 0,0-1,0 0,1-1,-1 0,1 0,0 0,9 2,-4-3,0 0,0 0,1-1,-1-1,1 0,-1-1,1 0,0-1,-1-1,0 0,1-1,-1 0,23-9,-30 9,-1 1,1-1,-1 0,0 0,0 0,0-1,0 1,0-1,-1-1,1 1,-1-1,0 1,-1-1,1 0,-1-1,0 1,0 0,-1-1,1 0,-1 1,-1-1,1 0,-1 0,0 0,0 0,-1-1,1 1,-2 0,1 0,-1 0,1 0,-4-9,1 3,-1 0,0 0,-1 1,0 0,-1 0,0 0,-1 0,0 1,-1 0,-15-15,16 19,1-1,-1 1,-1 1,1-1,-1 1,0 1,0 0,0 0,-1 0,1 1,-1 0,0 1,0 0,0 0,-12 0,19 2,0 0,0 0,1 0,-1 0,0 0,1 1,-1-1,0 1,1-1,-1 1,1 0,-1-1,1 1,-3 2,-3 4</inkml:trace>
  <inkml:trace contextRef="#ctx0" brushRef="#br0" timeOffset="4104.22">2736 331,'-17'8,"0"2,1 0,-17 14,28-20,1-1,0 1,0 0,0 0,1 0,-1 0,1 1,0 0,0-1,1 1,-1 0,1 0,0 0,1 1,-2 6,3-10,0 0,0 0,0 0,1 0,-1 0,1 0,-1 0,1 0,0 0,-1-1,1 1,0 0,0-1,1 1,-1 0,0-1,0 1,1-1,-1 0,1 1,-1-1,1 0,0 0,-1 0,1 0,0 0,0 0,0-1,0 1,-1-1,1 1,0-1,4 1,10 1,0 0,0 0,19-2,-17 0,-6 0,-1 1,1 0,-1 1,0 0,0 1,0 0,0 0,0 1,0 1,12 7,-17-8,0 1,0 0,0 1,-1-1,1 1,-1 0,-1 0,1 1,-1-1,0 1,-1 0,1 0,-1 0,-1 1,0-1,2 9,-2-7,0-1,0 1,-1 0,-1 1,1-1,-2 0,1 0,-4 16,3-21,0-1,0 1,0-1,0 0,-1 0,0 0,1 0,-1 0,0 0,-1 0,1-1,0 1,-1-1,0 1,1-1,-1 0,0 0,0 0,0-1,0 1,0-1,-1 1,1-1,0 0,-7 1,-5 0,0-1,0 0,0-1,0-1,-25-4,33 5,0-2,0 1,0-1,0 0,1-1,-1 1,1-1,-1 0,1-1,0 0,0 0,1 0,-1-1,-5-5,10 8,0 1,0-1,0 0,0 0,0 1,1-1,-1 0,0 0,1 0,-1 0,1 0,0 0,0 0,0-3,2-9</inkml:trace>
  <inkml:trace contextRef="#ctx0" brushRef="#br0" timeOffset="4475.24">3099 280,'0'17,"0"14,0 7,3 6,1 3,2 0,1 0,-1-5,-2-7,1-6,1-9</inkml:trace>
  <inkml:trace contextRef="#ctx0" brushRef="#br0" timeOffset="4826.04">3050 1</inkml:trace>
  <inkml:trace contextRef="#ctx0" brushRef="#br0" timeOffset="5184.39">3462 33,'3'14,"0"10,1 10,1 7,1 5,2 6,2 3,-1 2,2 4,-2 0,-2-6,-2-6,-2-5,1-9,0-6,-4-11,-1-12,-1-7</inkml:trace>
  <inkml:trace contextRef="#ctx0" brushRef="#br0" timeOffset="5185.39">3363 478,'14'-8,"13"-6,10-3,8-2,6 3,5 0,-1 5,-2 2,-6 7,-8 3,-7 4,-7 2,-7 2,-7 0</inkml:trace>
  <inkml:trace contextRef="#ctx0" brushRef="#br0" timeOffset="5588.29">3875 380,'0'14,"3"13,0 10,1 11,-1 7,-1 4,-1-9</inkml:trace>
  <inkml:trace contextRef="#ctx0" brushRef="#br0" timeOffset="5589.29">3859 1,'0'0</inkml:trace>
  <inkml:trace contextRef="#ctx0" brushRef="#br0" timeOffset="6059.96">4237 346,'-22'30,"1"2,-25 49,39-67,1 1,1-1,0 1,0 0,2 0,0 0,0 1,1 26,2-37,0 0,0 0,1-1,-1 1,1 0,0 0,1-1,-1 1,1-1,0 1,0-1,1 0,-1 0,1 0,0 0,0 0,0 0,0-1,1 0,0 1,-1-1,1-1,0 1,1 0,-1-1,0 0,1 0,-1 0,1-1,-1 0,1 1,8 0,-6-2,0 1,0-1,1-1,-1 1,0-1,0 0,0-1,0 0,0 0,-1 0,1-1,0 0,-1 0,0-1,0 0,0 0,0 0,-1-1,1 1,-1-1,7-10,-3 2,-1-1,0-1,-1 0,-1 0,0 0,-1 0,-1-1,0 0,-1 0,1-24,-3 29,0 0,-1 0,-1 0,1 0,-2 1,1-1,-2 0,1 1,-2-1,1 1,-1 0,-1 0,0 0,0 1,-1-1,-10-12,13 19,1 0,-1 0,0 1,0-1,0 1,0 0,-1 0,1 0,0 0,-1 0,0 1,1-1,-1 1,0 0,0 1,1-1,-1 0,0 1,0 0,0 0,0 0,0 1,1-1,-1 1,0 0,-5 1,3 1,0 0,0 1,0-1,0 1,0 0,1 1,-1-1,1 1,1 0,-1 1,1-1,0 1,-5 8,-2 6</inkml:trace>
  <inkml:trace contextRef="#ctx0" brushRef="#br0" timeOffset="6561.42">4517 676,'2'14,"-2"-11,0 1,0-1,1 0,-1 0,1 1,0-1,0 0,0 0,0 0,0 0,1 0,-1 0,3 3,-3-7,-1 1,1 0,-1-1,1 1,0-1,-1 1,1-1,-1 1,1-1,-1 1,1-1,-1 1,1-1,-1 0,0 1,1-1,-1 0,0 1,1-1,-1 0,0 1,0-1,0 0,0 0,0 0,7-26,-7 26,8-44,28-112,-30 139,0 0,2 0,0 0,1 1,0 1,16-22,-22 35,-1 0,1-1,0 1,0 0,1 1,-1-1,1 0,-1 1,1 0,0 0,-1 0,1 0,0 1,0-1,1 1,-1 0,0 0,7 0,-4 1,0 1,0 0,-1 0,1 0,0 1,-1 0,1 0,-1 0,1 1,9 6,-2-1,-1 1,-1 1,0 0,0 0,-1 1,0 1,-1 0,0 0,12 21,-16-19,0-1,-1 1,0 0,-1 0,-1 0,0 1,-1-1,0 1,-1-1,-1 1,0 0,-1-1,-1 1,-5 19,3-23</inkml:trace>
</inkml:ink>
</file>

<file path=word/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3:43.15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3,'81'27,"-40"-22,0-2,-1-1,1-3,68-9,50 0,-93 9,69-10,-46 4,133 7,-88 3,984-3,-947 17,-39-19,81 4,-146 5,50 3,686-11,-814 1</inkml:trace>
</inkml:ink>
</file>

<file path=word/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4:13.104"/>
    </inkml:context>
    <inkml:brush xml:id="br0">
      <inkml:brushProperty name="width" value="0.05" units="cm"/>
      <inkml:brushProperty name="height" value="0.05" units="cm"/>
      <inkml:brushProperty name="color" value="#E71224"/>
      <inkml:brushProperty name="ignorePressure" value="1"/>
    </inkml:brush>
  </inkml:definitions>
  <inkml:trace contextRef="#ctx0" brushRef="#br0">134 50,'-3'6,"-1"4,1 4,0-1</inkml:trace>
  <inkml:trace contextRef="#ctx0" brushRef="#br0" timeOffset="1886.55">101 50,'1'1,"0"0,1-1,-1 1,0 0,0 0,0-1,0 1,0 0,0 0,0 0,-1 0,1 0,0 1,0-1,-1 0,1 0,-1 0,1 1,-1-1,1 0,-1 1,0-1,0 0,0 0,0 1,0-1,0 1,0-1,0 2,-1 59,1-43,1 23,0-23,-1 1,-3 26,3-46,0-1,0 1,-1 0,1 0,0 0,0 0,0 0,0 0,0 0,0 0,-1-1,1 1,0 0,0 0,0 0,0 0,0 0,0 0,-1 0,1 0,0 0,0 0,0 0,0 0,-1 0,1 0,0 0,0 0,0 0,0 0,0 0,-1 0,1 0,0 0,0 1,0-1,0 0,0 0,0 0,-1 0,1 0,0 0,0 0,0 0,0 1,0-1,0 0,0 0,0 0,0 0,0 0,0 1,0-1,0 0,-1 0,1 0,0 0,0 0,0 1,0-1,0 0,0 0,1 0,-1 0,0 0,0 1,0-1,0 0,-4-6</inkml:trace>
  <inkml:trace contextRef="#ctx0" brushRef="#br0" timeOffset="2890.52">117 17,'0'3,"-2"3,-5 1,0 2,-3 0,2 1,-2-2,2 2,-2-2,-1 1,-1 1,0 3,1-2,4-5,6-6,4-7,0-1</inkml:trace>
  <inkml:trace contextRef="#ctx0" brushRef="#br0" timeOffset="3503.54">150 0,'3'0,"1"3,2 1,1 2,1 1,3-2,-1 2,1 2,1 0,-1 1,0-1,-2 0,0 0,2 0,-1-4,-2-6,-3-2</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5:53.008"/>
    </inkml:context>
    <inkml:brush xml:id="br0">
      <inkml:brushProperty name="width" value="0.05" units="cm"/>
      <inkml:brushProperty name="height" value="0.05" units="cm"/>
      <inkml:brushProperty name="color" value="#E71224"/>
      <inkml:brushProperty name="ignorePressure" value="1"/>
    </inkml:brush>
  </inkml:definitions>
  <inkml:trace contextRef="#ctx0" brushRef="#br0">5 210,'-2'97,"0"-44,1 0,10 68,-7-107,1 1,1-1,0 0,1 0,0-1,1 1,1-1,0 0,16 21,-19-29,-1-1,1 0,0 0,1 0,-1 0,1-1,-1 1,1-1,0 0,0-1,1 1,-1-1,0 0,1-1,-1 1,1-1,0 0,0 0,-1-1,1 1,0-1,0-1,-1 1,1-1,0 0,-1 0,11-4,-11 3,-1 0,1-1,0 0,-1 1,1-2,-1 1,0 0,0-1,0 0,-1 1,1-2,-1 1,0 0,0-1,0 1,-1-1,1 0,-1 0,-1 0,1 0,-1 0,2-9,1-9,-2-1,0 1,-3-41,0 54,1-9</inkml:trace>
  <inkml:trace contextRef="#ctx0" brushRef="#br0" timeOffset="801.8">453 394,'17'39,"-2"1,15 60,7 20,-57-230,11 64,-3-66,11 92,0-1,2 1,1 0,0 0,10-36,-11 53,0 0,-1 0,1 1,1-1,-1 0,0 1,1-1,-1 1,1 0,-1-1,1 1,0 0,0 0,0 0,0 0,4-1,-4 2,-1 0,1 1,0-1,0 1,0-1,-1 1,1 0,0 0,0 0,0 0,0 0,0 0,-1 1,1-1,0 0,0 1,0 0,2 1,3 1,0 2,-1-1,0 1,0 0,0 0,0 0,-1 1,0 0,0 0,4 8,10 20,-1 2,-2 0,-2 1,-1 1,-2 0,-1 0,5 54,-12-73</inkml:trace>
  <inkml:trace contextRef="#ctx0" brushRef="#br0" timeOffset="1589.64">1083 230,'23'100,"-16"-61,2 1,1-2,2 1,2-2,25 49,-39-86,0 0,0 0,0 0,0 0,0 0,0 0,0 0,0 0,0 0,0 0,0 0,1 0,-1 0,0-1,0 1,0 0,0 0,0 0,0 0,0 0,0 0,0 0,0 0,0 0,0 0,1 0,-1 0,0 0,0 0,0 0,0 0,0 0,0 0,0 0,0 0,0 0,0 0,1 0,-1 0,0 0,0 0,0 0,0 0,0 1,0-1,0 0,0 0,-1-17,-7-20,-10-21,7 31,2-1,1 0,1-1,1 0,2 0,-1-50,5 76,0 0,0-1,0 1,1 0,0 0,-1 0,1-1,0 1,0 0,1 0,-1 0,0 0,1 1,0-1,0 0,0 1,0-1,0 1,0 0,1-1,-1 1,1 0,0 1,-1-1,1 0,6-2,-2 3,0 0,1 0,-1 0,0 1,0 0,1 0,-1 1,0 0,0 0,0 1,9 3,82 33,-78-31</inkml:trace>
  <inkml:trace contextRef="#ctx0" brushRef="#br0" timeOffset="2163.32">1530 313,'6'-3,"0"0,0-1,0 1,0-1,-1 0,1 0,-1-1,0 1,-1-1,1 0,3-6,-6 9,-1 1,0-1,1 1,-1-1,0 0,0 0,0 1,0-1,-1 0,1 0,0 0,-1 0,1 0,-1 0,0 0,1 0,-1 0,0 0,-1 0,1 0,0 0,0-1,-1 1,1 1,-1-1,0 0,0 0,1 0,-1 0,0 0,0 1,-1-1,1 0,0 1,-1-1,1 1,-1-1,1 1,-4-2,3 2,0 0,0 0,-1 0,1 1,0-1,-1 1,1 0,-1-1,1 1,-1 0,1 0,0 1,-1-1,1 0,-1 1,1 0,0-1,-1 1,1 0,0 0,0 0,0 1,0-1,0 0,0 1,0 0,0-1,0 1,1 0,-3 3,-4 4,1-1,0 2,0-1,1 1,-6 13,7-12,0 2,1-1,1 1,-1-1,2 1,0 0,1 0,0 0,1 0,0 0,1 0,1 0,3 14,-4-21,1 0,0 0,0 0,0 0,1 0,0 0,0-1,1 0,0 0,0 0,0 0,0 0,1-1,-1 1,1-1,0-1,1 1,-1-1,1 0,-1 0,1 0,0-1,0 0,0 0,0 0,1-1,-1 0,9 0,-6 0,0-1,0 0,0 0,-1-1,1-1,0 0,0 0,-1 0,15-7,-5 0</inkml:trace>
  <inkml:trace contextRef="#ctx0" brushRef="#br0" timeOffset="2762.2">1997 169,'-10'5,"1"0,0 1,1 0,-1 0,1 0,0 1,1 1,-1-1,2 1,-1 0,1 1,0 0,-4 9,9-16,0-1,1 1,-1 0,1-1,-1 1,1 0,0-1,0 1,-1 0,2 0,-1 0,0-1,0 1,0 0,1-1,-1 1,1 0,-1 0,1-1,0 1,0-1,-1 1,1-1,0 1,0-1,1 0,-1 1,0-1,0 0,3 2,5 4,0-2,0 1,1-1,12 5,15 8,-22-7,0 1,0 1,-1 0,17 21,-27-30,-1 0,0 0,1 1,-1-1,-1 1,1 0,-1-1,0 1,0 0,0 1,-1-1,1 0,-1 0,-1 1,1-1,-1 1,0-1,0 0,0 1,-2 6,1-9,0-1,0 1,-1-1,1 0,0 0,-1 0,1 0,-1 0,0 0,0 0,1 0,-1-1,-1 1,1 0,0-1,0 0,-4 2,0-1,0 1,-1-1,0-1,1 1,-1-1,-10 0,-3-1,1 0,-1-2,-33-7,10-3,25 4</inkml:trace>
  <inkml:trace contextRef="#ctx0" brushRef="#br0" timeOffset="3258.83">2181 49,'1'9,"0"0,1-1,1 1,-1-1,1 1,7 11,3 12,40 144,-31-97,63 149,-84-224,-5-8,3 3,-6-7</inkml:trace>
  <inkml:trace contextRef="#ctx0" brushRef="#br0" timeOffset="3657.29">2139 415,'17'-7,"9"-2,4 0,1 2,-3 2,2-2,-1 1,-3 1,-1 1,-2 2,-5-3,-5 0</inkml:trace>
  <inkml:trace contextRef="#ctx0" brushRef="#br0" timeOffset="4811.5">2587 352,'16'257,"-15"-248,2 20,-7-24,-7-17,1-2,2 0,0-1,0 1,1-2,1 1,1-1,0 0,1 0,-3-30,6 40,1 1,0 0,0-1,0 1,0-1,1 1,0-1,1 1,-1 0,1 0,0 0,0-1,0 2,1-1,0 0,0 0,0 1,0 0,1 0,-1 0,1 0,1 0,-1 1,0-1,1 1,-1 0,1 1,0-1,0 1,0 0,0 0,0 1,8-2,-7 2,0-1,1 1,-1 1,0-1,1 1,-1 1,1-1,-1 1,1 0,-1 0,0 1,12 4,-1 2,-1 1,0 0,17 14,-28-19,-1-2,0 0,0 0,0 0,0 0,1-1,-1 1,0-1,8 1,3 0</inkml:trace>
  <inkml:trace contextRef="#ctx0" brushRef="#br0" timeOffset="5165.38">2993 292,'7'17,"6"13,0 11,2 6,-2 2,1-1,-3-5,-2-2,-4-9</inkml:trace>
  <inkml:trace contextRef="#ctx0" brushRef="#br0" timeOffset="5519.94">2871 68,'0'3,"0"2</inkml:trace>
  <inkml:trace contextRef="#ctx0" brushRef="#br0" timeOffset="6015.06">3461 129,'-2'4,"0"1,0-1,0 0,-1 0,1 0,-1 0,0 0,0 0,0-1,-6 5,-5 8,-5 9,0 1,-27 54,40-66,1-1,0 1,0 0,2 0,0 1,0-1,2 1,-1 23,2-28,0 0,0-1,1 1,1 0,-1-1,1 0,5 13,-5-19,0 1,0-1,1 0,-1 0,1 0,-1 0,1 0,0-1,0 1,0-1,0 0,1 0,-1 0,1 0,-1-1,1 1,0-1,-1 0,1 0,0 0,4 0,7 2,-1-1,1 0,0 0,-1-2,1 0,0 0,0-1,0-1,27-8,-40 9,0 0,0-1,0 1,0-1,0 0,0 0,-1 0,1 1,-1-2,1 1,-1 0,0 0,1 0,-1-1,-1 1,1 0,0-1,0 1,-1-1,1 1,-1-1,0-3,1-10</inkml:trace>
  <inkml:trace contextRef="#ctx0" brushRef="#br0" timeOffset="6417.18">3603 150,'3'11,"2"9,-1 10,3 5,4 8,-1 3,2 4,3 1,1 2,-1-1,0-3,-3-2,1-7,-3-5,-2-6,-3-12,-2-11,-2-7</inkml:trace>
  <inkml:trace contextRef="#ctx0" brushRef="#br0" timeOffset="6788.95">3542 414,'10'-4,"8"-4,6-1,4 1,0-1,-2 0,-1 2,-1 2,-2 2,-1 2,-4-3,-1 0,-1-4,2-3,-3 0</inkml:trace>
  <inkml:trace contextRef="#ctx0" brushRef="#br0" timeOffset="7467.24">3948 515,'14'-3,"-1"-1,-1 0,1-1,-1 0,0-1,0-1,0 0,-1 0,20-18,-27 22,0-1,0 1,-1-1,1 0,-1 0,0-1,0 1,0-1,-1 1,1-1,-1 0,0 0,-1 0,1 0,-1 0,0 0,0 0,-1 0,1-1,-1 1,-1 0,1-1,-1 1,1 0,-1 0,-1 0,1 0,-3-6,3 10,1-1,-1 0,0 1,1-1,-1 1,0-1,0 1,0-1,0 1,-1-1,1 1,0 0,0 0,-1 0,1 0,-1 0,1 0,-1 0,1 0,-1 0,0 1,1-1,-1 1,0-1,0 1,1 0,-1-1,0 1,0 0,1 0,-1 0,0 1,0-1,1 0,-1 1,0-1,0 1,1-1,-1 1,1 0,-1 0,-1 1,-3 1,0 1,1 0,0 1,0-1,0 1,0 0,1 0,0 0,-7 12,4-3,0 0,1 0,1 1,0 0,1 0,1 1,0-1,2 1,-1-1,2 1,0 0,1-1,3 24,-2-34,-1-1,1 1,0-1,0 0,0 0,0 1,1-2,-1 1,1 0,0 0,1-1,-1 0,0 0,1 0,0 0,0 0,0-1,4 3,0-1,1-1,-1 0,1 0,0-1,0 0,0-1,0 0,11 0,2 0</inkml:trace>
  <inkml:trace contextRef="#ctx0" brushRef="#br0" timeOffset="8237.04">4578 232,'-13'1,"1"0,-1 1,0 0,1 1,0 0,-1 1,1 0,1 1,-1 1,1 0,0 0,0 1,1 0,-1 1,2 0,-1 1,1 0,1 0,-1 1,2 0,-1 1,2 0,-1 0,1 0,1 1,0 0,1 0,0 0,1 0,0 1,1-1,-1 23,2-31,2 0,-1 1,0-1,1 0,-1 0,1-1,0 1,1 0,-1 0,1 0,0-1,-1 1,2-1,-1 1,0-1,1 0,-1 0,1 0,0 0,0 0,0-1,0 1,1-1,-1 0,1 0,-1 0,1 0,0-1,-1 1,1-1,0 0,0 0,0-1,0 1,5-1,1 1,0-1,0 0,0-1,0 0,0 0,-1-1,1 0,0-1,-1 0,0-1,0 0,0 0,12-8,-12 4,-1 0,0 0,0-1,-1 0,0 0,-1 0,0-1,0 0,-1-1,0 1,-1-1,0 0,-1 0,0 0,-1 0,0-1,-1 1,0-17,-1-8,-1-1,-1 1,-2 0,-14-56,13 72,3 9,0 0,-1 0,0 0,0 1,-1-1,-1 1,0 0,-10-15,15 25,0 0,0-1,0 1,0 0,0 0,-1 0,1-1,0 1,0 0,0 0,-1 0,1 0,0 0,0-1,0 1,-1 0,1 0,0 0,0 0,-1 0,1 0,0 0,0 0,-1 0,1 0,0 0,0 0,-1 0,1 0,0 0,0 0,-1 0,1 0,0 0,0 0,-1 0,1 0,0 1,0-1,-1 0,1 0,0 0,0 0,0 1,0-1,-1 0,1 0,0 0,0 1,-6 18,3 22,4-6,1-1,2 0,1 0,2-1,1 0,16 40,-17-54,0 0,2-1,0 0,2 0,0-1,0-1,2 0,0 0,0-1,2-1,28 23,-35-32,1 0,0 0,1-1,-1 0,1 0,-1-1,16 2,3-1</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7:45.099"/>
    </inkml:context>
    <inkml:brush xml:id="br0">
      <inkml:brushProperty name="width" value="0.05" units="cm"/>
      <inkml:brushProperty name="height" value="0.05" units="cm"/>
      <inkml:brushProperty name="color" value="#E71224"/>
      <inkml:brushProperty name="ignorePressure" value="1"/>
    </inkml:brush>
  </inkml:definitions>
  <inkml:trace contextRef="#ctx0" brushRef="#br0">202 101,'-1'4,"-1"-1,0 1,0 0,0-1,0 0,-1 1,1-1,-1 0,0 0,1 0,-2-1,1 1,-4 2,-12 12,5 0,0 2,0-1,2 2,1-1,0 2,1-1,1 1,2 1,0 0,1 0,-6 43,3 6,3 1,4 99,3-148,1 0,2-1,0 1,1-1,2 0,0 0,1-1,1 0,1 0,1-1,24 33,-23-40,0 0,1 0,1-1,0-1,0 0,1-1,1 0,-1-2,2 1,-1-2,19 6,-35-13,1 0,-1 1,1-1,-1 0,1 0,0 0,-1 1,1-1,-1 0,1 0,0 0,-1 0,1 0,-1 0,1 0,-1 0,1 0,0-1,-1 1,1 0,-1 0,1 0,-1-1,1 1,-1 0,1 0,-1-1,1 1,-1-1,1 0,1-5</inkml:trace>
  <inkml:trace contextRef="#ctx0" brushRef="#br0" timeOffset="631.29">243 812,'3'0,"5"0,5 0,3 0,2 4,2 0,1 1,0-2,0 0,0-1,-3 2,-2 1,0-1,-3-1</inkml:trace>
  <inkml:trace contextRef="#ctx0" brushRef="#br0" timeOffset="1851.8">689 894,'4'-23,"2"0,0 0,1 1,2 0,0 1,1 0,2 0,0 1,1 0,0 1,23-24,-34 42,-1 0,0 0,1 0,-1 0,0 0,1 0,-1 1,1-1,0 0,-1 1,1-1,0 1,-1-1,1 1,0 0,-1 0,1 0,0 0,-1 0,1 0,0 0,-1 1,1-1,0 1,-1-1,1 1,-1-1,1 1,-1 0,1 0,-1 0,1 0,-1 0,0 0,0 0,1 0,-1 1,0-1,0 0,0 1,0-1,0 1,0 1,8 11,-1 0,0 0,8 26,-8-22,9 22,-10-21,1-1,1 0,0-1,14 19,-19-31,0 0,0 0,1-1,-1 0,1 0,0 0,0-1,0 1,1-1,-1 0,1-1,0 0,0 0,0 0,0 0,0-1,10 1,8 0,-1-1,0-1,0-1,31-6,-45 6,-1-1,0 0,-1 0,1-1,0 0,-1 0,1-1,-1 0,0 0,0-1,-1 0,1 0,-1 0,0-1,9-11,-12 10,0 1,0 0,-1-1,1 0,-2 1,1-1,-1 0,0 0,0 0,-1 0,0 0,0 0,-1 0,-2-11,2 7,-1 1,-1 0,0 0,0 0,-1 0,-1 0,1 1,-2 0,-5-9,7 13,1 1,-1 0,1 0,-1 1,0-1,0 1,-1 0,1 0,-1 0,1 1,-1-1,0 1,0 0,0 1,0-1,-1 1,1 0,0 0,0 1,-1 0,1-1,0 2,-10 0,8 1,1 0,-1 0,1 1,-1 0,1 0,0 0,0 1,1 0,-1 0,1 0,-1 1,1 0,1 0,-1 0,1 0,0 1,-7 11,5-5,-11 20,-1 0,-2-1,-41 48,54-71,0-1,0 0,-1 0,-1-1,1 0,-1-1,0 1,0-1,0-1,-1 0,1 0,-1-1,0-1,0 1,-1-1,1-1,-20 0,13-1</inkml:trace>
  <inkml:trace contextRef="#ctx0" brushRef="#br0" timeOffset="2411.21">1562 894,'4'17,"0"9,1 4,-2 4,0-1,-2-2,0 0,0-2,-1 2,0-1,-1-3,-2-2,-6-6,0-8,-2-11,0-8,3-4</inkml:trace>
  <inkml:trace contextRef="#ctx0" brushRef="#br0" timeOffset="3182.77">1948 364,'-8'18,"1"1,1-1,1 1,0 0,2 1,-2 19,2 4,4 72,0-103,1-1,0 1,1 0,0-1,1 0,0 0,0 0,1 0,1 0,0-1,14 18,-17-24,1 1,0-1,0 0,0 0,0-1,1 1,-1-1,1 0,0 0,0 0,0-1,0 0,1 0,-1 0,1-1,-1 1,1-1,-1-1,1 1,0-1,-1 0,1 0,0-1,-1 1,1-1,8-3,-9 1,0 1,0-1,0 0,-1 0,1-1,-1 0,0 1,0-1,0-1,-1 1,0 0,1-1,-2 0,1 0,0 0,-1 0,0 0,0 0,-1-1,1 1,0-11,3-9,-2 0,-1 0,-2-37,-1 41,-1-1,0 1,-2 0,-1 0,0 0,-11-25,13 39,-1-1,0 1,0 0,-1 0,1 0,-2 0,1 1,-10-9,11 12,0 0,0 0,0 1,-1-1,1 1,-1 0,0 0,0 1,1-1,-1 1,0 0,0 0,0 1,0-1,-6 1,7 1,0-1,0 1,1 0,-1 1,0-1,0 0,1 1,-1 0,1 0,-6 4,6-4,-11 8</inkml:trace>
  <inkml:trace contextRef="#ctx0" brushRef="#br0" timeOffset="4351.68">2376 1,'2'3,"-1"0,1 0,0-1,0 1,0 0,0-1,0 1,1-1,-1 0,1 0,-1 0,4 2,4 4,40 40,-2 1,-2 2,62 91,-92-117,-1 1,-1 1,-1 0,-2 0,0 1,-2 1,-2 0,0 0,-2 0,3 57,-7-60,-2 1,0-1,-2 1,-1-1,-1 0,-1 0,-1-1,-13 31,12-38</inkml:trace>
</inkml:ink>
</file>

<file path=word/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3:55.06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96,'0'-1,"1"0,0-1,0 1,0 0,0 0,0 0,0 0,0 0,0 0,1 0,-1 1,0-1,1 0,-1 1,0-1,1 1,-1-1,1 1,1-1,33-8,-34 8,38-5,-1 2,1 2,1 1,39 5,49-1,31-11,114 0,19-10,906 19,-1199-1,1 0,-1 0,0 1,1-1,-1 0,0 0,1 0,-1 0,0 0,1 0,-1 0,1 0,-1 0,0 0,1 0,-1 0,0 0,1 0,-1 0,0-1,1 1,-1 0,0 0,1 0,-1 0,0-1,0 1,1 0,-1 0,0-1,1 1,-1 0,0-1,0 1,0 0,0-1,1 1,-1 0,0-1,0 1,0-1,-10-12,-1 3</inkml:trace>
</inkml:ink>
</file>

<file path=word/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3:47.16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856,'233'16,"-229"-15,0-2,0 1,0 0,-1-1,1 1,0-1,0 0,-1-1,1 1,-1-1,1 1,-1-1,0 0,1 0,-1 0,0-1,0 1,-1-1,1 0,0 0,-1 0,0 0,0 0,0 0,0 0,0-1,0 1,-1-1,0 0,0 1,0-1,1-6,2-14,-2 0,0 1,-1-1,-3-30,0 16,-16-178,4 101,14 109,-1 0,1 0,0 0,0 0,1 0,0 0,0 0,0 1,1-1,0 0,0 0,6-10,-7 14,1 0,0 0,0 0,0 0,0 0,0 0,1 0,-1 1,1-1,-1 1,1 0,-1 0,1 0,-1 0,1 0,0 0,0 1,-1 0,1-1,0 1,0 0,0 0,0 0,-1 1,1-1,0 1,0-1,-1 1,6 2,19 10,-19-6</inkml:trace>
  <inkml:trace contextRef="#ctx0" brushRef="#br0" timeOffset="588.44">133 591,'20'-1,"0"-2,-1 0,21-6,16-3,236-25,-277 32,-27-5,1 4</inkml:trace>
  <inkml:trace contextRef="#ctx0" brushRef="#br0" timeOffset="1534.52">1041 0,'-7'2,"0"1,0 0,1 0,-1 0,1 1,0 0,0 0,0 1,0 0,1 0,0 0,-7 9,0 1,1 2,0 0,2 0,0 1,0 0,2 0,-10 37,8-20,2 0,2 1,-2 52,6-61,2 0,0 0,2 0,8 35,-8-48,2-2,-1 1,2 0,0-1,0 0,1 0,1-1,-1 0,2 0,14 14,-11-12,0-1,1-1,1 0,-1-1,2 0,23 12,-24-17</inkml:trace>
  <inkml:trace contextRef="#ctx0" brushRef="#br0" timeOffset="2642.37">1437 327,'-1'0,"1"0,0 0,-1-1,1 1,0 0,-1 0,1 0,0 0,-1 0,1 0,0 1,-1-1,1 0,0 0,-1 0,1 0,0 0,-1 0,1 0,0 1,-1-1,1 0,0 0,-1 1,1-1,0 0,0 0,-1 1,1-1,0 0,0 1,0-1,0 0,-1 0,1 1,0-1,0 1,0-1,0 0,0 1,0-1,0 0,0 1,0-1,0 0,0 1,0 0,13 21,25 17,347 322,-376-351,-5-5,-7-10,-3-3</inkml:trace>
  <inkml:trace contextRef="#ctx0" brushRef="#br0" timeOffset="3078.33">1750 313,'-14'14,"-7"7,-6 6,-4 1,0 2,1-2,-1 0,2 1,1-2,1 0,4-1,5-3,3-2,6-5,9-8,3-5</inkml:trace>
  <inkml:trace contextRef="#ctx0" brushRef="#br0" timeOffset="4173.03">2129 16,'7'5,"-1"0,1 0,0-1,13 7,19 11,-9 2,-1 1,-1 1,-1 1,-2 1,23 33,-36-43,0 1,-2 1,0-1,-1 1,-1 1,-1 0,-1 0,-1 0,-1 1,2 26,0 21,-4 0,-2 0,-17 116,17-181,-1-1,1 0,-1 0,0 0,0 0,0 0,0-1,0 1,0 0,-1 0,0-1,1 1,-1-1,0 1,-3 2,-3-2</inkml:trace>
</inkml:ink>
</file>

<file path=word/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4:04.732"/>
    </inkml:context>
    <inkml:brush xml:id="br0">
      <inkml:brushProperty name="width" value="0.05" units="cm"/>
      <inkml:brushProperty name="height" value="0.05" units="cm"/>
      <inkml:brushProperty name="color" value="#E71224"/>
      <inkml:brushProperty name="ignorePressure" value="1"/>
    </inkml:brush>
  </inkml:definitions>
  <inkml:trace contextRef="#ctx0" brushRef="#br0">184 233,'0'-1,"1"1,-1 0,1-1,-1 1,1 0,-1-1,1 1,-1-1,0 1,1-1,-1 1,0-1,1 1,-1-1,0 1,0-1,0 1,1-1,-1 0,0 1,0-1,0 1,0-1,0 1,0-1,0 0,0 1,0-1,0 1,0-1,-1 0,1 1,0-1,0 1,0-1,-1 1,1-1,-1 0,-25-9,-33 7,54 4,0 0,0 1,1-1,-1 1,0 0,1 1,0-1,-1 1,1 0,0 0,0 0,1 0,-1 1,1 0,-1 0,1 0,1 0,-6 8,5-7,0 0,1 0,-1 0,1 1,0-1,1 1,-1-1,1 1,0 0,0-1,1 1,0 0,0 0,0-1,1 1,1 8,-1-13,0 1,0 0,0-1,0 1,0 0,0-1,0 0,1 1,-1-1,1 0,-1 1,1-1,-1 0,1 0,0 0,0-1,-1 1,1 0,0-1,0 1,0-1,0 1,0-1,0 0,0 0,-1 0,1 0,0 0,0 0,0-1,0 1,0-1,2 0,1 0,1 0,-1-1,0 0,0 0,0 0,0 0,-1-1,1 0,-1 0,1 0,3-4,-4 2,-1 1,-1-1,1 1,-1-1,1 0,-1 0,-1 1,1-2,-1 1,0 0,0 0,0-10,3-10,20 83,-16-25,-1 0,-2 1,-2 0,-1 0,-4 54,2-85,0 0,-1 0,1 0,-1 0,0 0,0 0,0 0,-1 0,1 0,-1 0,1 0,-1-1,0 1,0-1,0 1,0-1,0 0,-1 0,1 0,-1 0,1 0,-5 1,1 0,-1 0,0-1,0 0,0 0,0 0,0-1,0 0,-13 0,6-1</inkml:trace>
  <inkml:trace contextRef="#ctx0" brushRef="#br0" timeOffset="1010.99">728 1,'-2'3,"-1"0,1 0,-1 0,0-1,0 1,0-1,0 0,0 0,0 0,0 0,-7 2,0 2,-3 4,-1 0,1 1,1 1,0 0,0 1,1 1,1-1,1 2,-14 24,-4 17,-26 76,44-108,4-12,1 0,1 0,-1 1,2 0,0 0,0 0,2 0,0 21,1-27,0 1,1 0,0 0,1 0,-1-1,1 1,1-1,0 0,0 0,0 0,1-1,-1 0,2 1,-1-2,7 7,-9-9,1 1,0-1,0 1,0-1,0 0,0-1,1 1,-1-1,1 0,-1 0,1 0,5 1,1-3</inkml:trace>
  <inkml:trace contextRef="#ctx0" brushRef="#br0" timeOffset="1693.52">942 249,'6'2,"-1"0,0 1,0-1,0 1,0 0,0 0,-1 1,1-1,-1 1,0 0,0 0,4 7,8 5,60 43,-49-39,39 36,-24-13,-35-36</inkml:trace>
  <inkml:trace contextRef="#ctx0" brushRef="#br0" timeOffset="2101.4">1239 167,'-105'148,"-65"83,168-229,1-1,0 1,0-1,-1 0,1 1,0-1,1 0,-1 1,0-1,0 1,0-1,1 1,-1 0,1-1,-1 3,2-3</inkml:trace>
  <inkml:trace contextRef="#ctx0" brushRef="#br0" timeOffset="2886.94">1453 101,'0'-1,"0"0,1 0,0 0,-1 0,1 0,-1 1,1-1,0 0,0 0,0 1,-1-1,1 0,0 1,0-1,0 0,0 1,0 0,0-1,0 1,0-1,0 1,0 0,0 0,0 0,0 0,0 0,1 0,-1 0,1 0,34 1,-27 1,-1 1,0 0,1 1,-1 0,-1 0,1 1,-1 0,0 0,0 0,0 1,0 0,-1 1,0-1,-1 1,0 0,0 1,0-1,6 16,1 2,-1 1,-1 0,-1 1,9 47,-14-56,-1 2,-1-1,-1 0,0 0,-2 0,0 1,-5 26,2-36</inkml:trace>
  <inkml:trace contextRef="#ctx0" brushRef="#br0" timeOffset="3894">1058 561,'0'3,"0"4,0 3,0 3,0 2,0 1,0 1,0 0,0 1,0-1,0-3</inkml:trace>
  <inkml:trace contextRef="#ctx0" brushRef="#br0" timeOffset="4648.71">974 677,'3'6,"-1"-1,0 0,1 0,0-1,0 1,1 0,-1-1,7 6,2 4,-2 0,-7-8,1-1,0 1,0-1,1 0,0 0,0 0,6 4,-10-8,0-1,0 1,0-1,0 1,0-1,0 0,0 1,1-1,-1 0,0 0,0 0,0 0,0 0,1 0,-1 0,0 0,0 0,2-1,0 0,-1 0,0-1,0 1,0 0,0-1,-1 0,1 1,0-1,-1 0,1 0,-1 0,3-3,36-62,-28 52</inkml:trace>
</inkml:ink>
</file>

<file path=word/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4:49.544"/>
    </inkml:context>
    <inkml:brush xml:id="br0">
      <inkml:brushProperty name="width" value="0.05" units="cm"/>
      <inkml:brushProperty name="height" value="0.05" units="cm"/>
      <inkml:brushProperty name="color" value="#008C3A"/>
      <inkml:brushProperty name="ignorePressure" value="1"/>
    </inkml:brush>
  </inkml:definitions>
  <inkml:trace contextRef="#ctx0" brushRef="#br0">0 116,'1'-1,"0"-1,-1 1,1 0,0 0,0-1,0 1,0 0,0 0,0 0,1 0,-1 0,0 0,0 0,1 1,-1-1,1 0,2 0,32-14,-28 12,23-8,0 2,1 0,0 2,1 2,41-2,170 7,-109 3,-100-1,-1 1,37 8,-35-4,60 3,-58-8,60 12,-61-7,66 3,212 7,-249-17,205-11,-192 1,331-35,-135 14,-128 26,20-3,-119 4,58 1,-106 3,0 0,0 0,0 1,0-1,0 0,0 0,0 0,0 0,0 0,0 0,0 0,0 0,0 1,0-1,0 0,0 0,0 0,0 0,0 0,0 0,0 0,0 0,0 0,0 1,0-1,0 0,1 0,-2 0,-9 4</inkml:trace>
</inkml:ink>
</file>

<file path=word/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4:36.139"/>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234,'82'-16,"80"-2,215 2,-267 15,107 3,-134 5,69 3,-64-11,368-12,-31-34,-120 11,-105 20,98-15,212-8,-182 22,-238 16,85 3,-27 27,-134-32,-14 1</inkml:trace>
</inkml:ink>
</file>

<file path=word/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5:43.075"/>
    </inkml:context>
    <inkml:brush xml:id="br0">
      <inkml:brushProperty name="width" value="0.05" units="cm"/>
      <inkml:brushProperty name="height" value="0.05" units="cm"/>
      <inkml:brushProperty name="ignorePressure" value="1"/>
    </inkml:brush>
  </inkml:definitions>
  <inkml:trace contextRef="#ctx0" brushRef="#br0">0 22,'11'-5,"1"1,0 1,0 0,-1 0,1 2,1-1,-1 1,16 1,97 12,91 29,-215-41,0-1,-1 1,1 0,0 1,-1-1,1 0,0 0,-1 0,1 0,0 0,0 1,-1-1,1 0,-1 1,1-1,0 0,-1 1,1-1,-1 1,1-1,-1 1,1-1,-1 1,1-1,-1 1,0 0,1-1,-1 1,0 0,1-1,-1 1,0 0,0-1,0 1,1 0,-1-1,0 1,0 0,0 0,0-1,0 1,-1 0,1-1,0 1,0 0,0-1,-1 1,1 0,0-1,-1 1,1 0,0-1,-1 1,1-1,-1 1,0 0,-8 8</inkml:trace>
  <inkml:trace contextRef="#ctx0" brushRef="#br0" timeOffset="797.45">49 170,'1'-1,"-1"0,1 0,-1 1,1-1,-1 0,1 0,0 0,-1 1,1-1,0 0,0 1,0-1,-1 0,1 1,0-1,0 1,0 0,0-1,0 1,0 0,0-1,0 1,0 0,0 0,0 0,0 0,1 0,35-2,-33 2,24 0,1 3,-1 0,28 8,-24-5,59 5,-91-11</inkml:trace>
</inkml:ink>
</file>

<file path=word/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5:17.130"/>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6,'1'-1,"-1"0,0 0,1 0,0 0,-1 1,1-1,0 0,-1 0,1 0,0 1,0-1,0 0,0 1,0-1,-1 1,1-1,0 1,0-1,0 1,1 0,-1-1,0 1,0 0,0 0,0 0,0 0,0 0,0 0,2 0,33 1,-19 3,0 0,0 1,0 1,-1 0,0 2,0 0,-1 0,0 2,0-1,-1 2,-1 0,0 1,0 0,-1 1,-1 0,0 1,0 1,-2-1,0 1,8 18,13 41,-3 1,-3 1,-3 2,-4 0,-3 1,-4 0,1 114,-26 65,13-236,-3 29,5-48,-1 0,1 0,-1-1,0 1,0-1,0 1,0-1,-1 1,1-1,-1 1,1-1,-1 0,0 0,-3 3,4-5,1 0,0 0,0 0,0 1,0-1,-1 0,1 0,0 0,0 0,0-1,-1 1,1 0,0 0,0 0,0 0,-1 0,1 0,0 0,0 0,0 0,0 0,0 0,-1-1,1 1,0 0,0 0,0 0,0 0,0 0,-1-1,1 1,0 0,0 0,0 0,0 0,0-1,0 1,0 0,0 0,0 0,0-1,0 1,0 0,0 0,0 0,0-1,0 1,-1-7</inkml:trace>
</inkml:ink>
</file>

<file path=word/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5:11.340"/>
    </inkml:context>
    <inkml:brush xml:id="br0">
      <inkml:brushProperty name="width" value="0.05" units="cm"/>
      <inkml:brushProperty name="height" value="0.05" units="cm"/>
      <inkml:brushProperty name="color" value="#008C3A"/>
      <inkml:brushProperty name="ignorePressure" value="1"/>
    </inkml:brush>
  </inkml:definitions>
  <inkml:trace contextRef="#ctx0" brushRef="#br0">0 3,'113'-3,"122"6,-234-3,1 1,-1-1,1 0,-1 1,0-1,1 1,-1-1,1 1,-1 0,0 0,1 0,-1-1,0 1,0 0,0 1,0-1,0 0,0 0,0 0,0 1,0-1,0 0,-1 1,1-1,-1 1,1-1,-1 0,1 1,-1-1,0 1,0 0,0-1,0 1,0-1,0 1,0-1,0 1,-1-1,1 1,-1 2,-3 11,0 1,-1-1,-9 19,5-11,-105 356,93-276,16-72,3-20</inkml:trace>
  <inkml:trace contextRef="#ctx0" brushRef="#br0" timeOffset="599.25">429 284,'23'13,"-2"0,0 2,0 1,-2 0,0 1,19 23,-7-5,-2 3,35 56,-49-75,-13-21,-7-10,0-1</inkml:trace>
  <inkml:trace contextRef="#ctx0" brushRef="#br0" timeOffset="1032.73">693 267,'-17'30,"-2"0,-34 43,31-46,2 1,-27 50,38-62,6-10,-1 0,2 0,-1 1,0-1,1 0,-2 10,4-8</inkml:trace>
</inkml:ink>
</file>

<file path=word/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5:05.539"/>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188,'35'2,"0"2,35 7,-46-5,1-2,0-1,-1 0,1-2,48-4,-66 1,0 1,0-1,0 0,0 0,0-1,0 0,-1-1,1 1,-1-1,0 0,0 0,0-1,-1 0,0 0,8-9,-7 5,0-1,-1 1,0-1,-1 0,1 0,-2 0,0-1,0 1,2-17,-2-8,-1-1,-3 0,0 0,-2 1,-10-46,-7-21,5 36,3 0,3 0,3-1,3-80,3 142,0 0,1 0,-1 0,1 0,0 0,0 0,1 0,0 0,0 0,0 1,0-1,0 1,1-1,0 1,0 0,0 0,1 0,-1 0,1 1,0 0,0-1,0 1,1 1,-1-1,0 1,1-1,0 1,0 1,0-1,-1 1,1-1,0 1,1 1,-1-1,0 1,0 0,9 1,2-1,-6 0,0 0,0 0,0 1,14 3,-14 0</inkml:trace>
  <inkml:trace contextRef="#ctx0" brushRef="#br0" timeOffset="512.17">263 643,'6'0,"4"-3,4 0,4-1,6 1,4 1,2-2,2 0,-1 0,-1 1,-2 1,-3 1,-4 0,-5 4,-5 1</inkml:trace>
  <inkml:trace contextRef="#ctx0" brushRef="#br0" timeOffset="1530.54">1171 1,'-11'5,"0"0,0 1,0 0,0 1,1 1,0-1,1 2,0-1,0 1,1 0,0 1,0 0,1 1,1-1,-7 13,-8 21,2 1,-20 68,39-111,-14 46,3-1,1 2,3 0,2 0,2 76,3-90,0 10,8 69,-5-98,1 0,0 0,1 0,0-1,2 1,-1-1,17 24,-7-16,1 0,0-2,2 0,1-1,0-1,46 32,-66-51,1 1,0 0,0 0,0-1,0 1,0 0,0-1,0 1,0 0,0-1,1 1,-1-1,0 0,0 0,0 1,1-1,-1 0,0 0,0 0,1 0,-1 0,0 0,0 0,3-1,-1-4</inkml:trace>
</inkml:ink>
</file>

<file path=word/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4:51.058"/>
    </inkml:context>
    <inkml:brush xml:id="br0">
      <inkml:brushProperty name="width" value="0.05" units="cm"/>
      <inkml:brushProperty name="height" value="0.05" units="cm"/>
      <inkml:brushProperty name="color" value="#008C3A"/>
      <inkml:brushProperty name="ignorePressure" value="1"/>
    </inkml:brush>
  </inkml:definitions>
  <inkml:trace contextRef="#ctx0" brushRef="#br0">231 347,'-29'-1,"12"0,-1 1,0 1,0 0,1 1,-20 5,33-6,1 0,0 0,-1 0,1 1,0-1,0 1,0 0,0 0,0 0,0 0,0 0,1 1,-1-1,1 1,0 0,0 0,0 0,0 0,0 0,1 0,-1 0,1 1,0-1,0 0,0 1,0-1,1 1,-1-1,1 1,0 0,0 5,1-7,-1 1,1-1,-1 1,1-1,0 1,0-1,0 1,0-1,0 0,1 0,-1 1,1-1,-1 0,1 0,0 0,0-1,0 1,0 0,0-1,0 1,0-1,1 0,-1 0,0 0,1 0,-1 0,1 0,-1 0,1-1,0 0,-1 1,1-1,-1 0,1 0,3-1,2 1,0 0,0 0,0-1,-1 0,1-1,0 0,-1 0,1-1,-1 0,13-7,3 0,-23 10,1 0,-1 0,0 0,1 0,-1 0,1 0,-1 0,1 1,-1-1,1 0,-1 0,1 0,-1 0,1 1,-1-1,0 0,1 0,-1 1,0-1,1 0,-1 1,0-1,1 0,-1 1,0-1,1 1,0 3,0-1,0 1,0 0,-1 0,0 0,1-1,-1 1,-1 5,1 10,8 92,-3-57,-4 93,-1-144,0 0,-1 0,1 0,-1 0,0 0,1-1,-1 1,-1 0,1-1,0 1,-1-1,1 1,-1-1,0 1,1-1,-1 0,0 0,-1 0,1 0,0 0,-4 2,1-2,1 0,-1-1,0 1,0-1,1 1,-1-2,0 1,0 0,0-1,0 0,-10-1,8 0,0 0,-1 0,1 0,0-1,0 0,0-1,0 0,0 0,1 0,-1-1,1 0,0 0,0 0,0-1,1 0,0 0,-7-8,5-1</inkml:trace>
  <inkml:trace contextRef="#ctx0" brushRef="#br0" timeOffset="661.71">561 17,'-15'16,"1"1,1 0,0 1,1 0,2 1,-1 0,2 1,1 0,0 0,-7 32,8-20,1 0,1 1,2 0,1 0,2 0,5 42,-3-58,1-1,1 1,0-1,1 1,1-1,1-1,0 1,1-1,1-1,0 1,1-1,0-1,1 0,1 0,0-1,0-1,1 0,1-1,16 10,-18-16,-4-3</inkml:trace>
  <inkml:trace contextRef="#ctx0" brushRef="#br0" timeOffset="1039.31">627 429,'11'6,"10"4,3 4,4 4,0 3,0 3,2 3,-2 0,-3 1,0-2,-1 1,-6-2,-1-5,-5-3,-5-7,-2-9,-3-3</inkml:trace>
  <inkml:trace contextRef="#ctx0" brushRef="#br0" timeOffset="1395.6">873 394,'-14'8,"-8"6,-2 4,0 0,1 4,1 1,3 2,0-1,2-1,1-2,2-2,2-1,2-1,3 0,6-4,3-3</inkml:trace>
  <inkml:trace contextRef="#ctx0" brushRef="#br0" timeOffset="1969.06">759 0,'19'2,"1"0,-1 1,1 1,-1 1,0 1,-1 0,1 2,-1 0,-1 1,0 1,0 0,0 1,-2 1,1 1,-2 0,0 1,23 28,-27-26,-2 0,1 0,-2 1,-1 0,0 0,-1 1,0-1,1 23,8 151,-13-162,-1 59,-17 145,10-209,4-21</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8:08.791"/>
    </inkml:context>
    <inkml:brush xml:id="br0">
      <inkml:brushProperty name="width" value="0.05" units="cm"/>
      <inkml:brushProperty name="height" value="0.05" units="cm"/>
      <inkml:brushProperty name="color" value="#E71224"/>
      <inkml:brushProperty name="ignorePressure" value="1"/>
    </inkml:brush>
  </inkml:definitions>
  <inkml:trace contextRef="#ctx0" brushRef="#br0">323 0,'-9'1,"1"0,-1 0,0 1,1 1,-1-1,1 1,0 1,0-1,0 1,-7 5,2 0,1-1,0 1,1 1,0 0,-11 12,8-4,1 1,1 1,1 0,0 1,2 0,0 0,-10 39,4 4,-11 94,24-142,1 1,1 0,0 0,1 0,0 0,2-1,0 1,1-1,1 1,0-1,1-1,13 25,-12-28,0-1,1 0,0-1,1 1,0-2,0 1,1-1,1-1,-1 0,1 0,0-1,1-1,0 0,0 0,1-1,18 5,-1-2,0-1,1-2,-1 0,42-1,-60-4,-1-1,1 0,0 0,0-1,-1-1,1 0,-1-1,0 0,0 0,0-1,-1-1,1 0,-1 0,11-10,-10 7,0 0,-1-1,-1 0,0-1,0 0,-1 0,0-1,-1 0,0 0,-1 0,0-1,-1 0,-1-1,0 1,-1-1,0 1,-1-1,0 0,-1 0,-2-20,0 4,-2 0,-1-1,-1 1,-2 1,0-1,-19-42,8 29,-3 1,-1 1,-43-58,59 91,0 1,0 0,-1 1,0 0,0 0,-1 0,0 1,0 0,0 0,-1 1,1 0,-1 1,0 0,0 0,0 1,0 0,-1 1,1-1,0 2,-1 0,-9 0,1 1</inkml:trace>
</inkml:ink>
</file>

<file path=word/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4:45.064"/>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4'1,"0"-1,-1 1,1 0,0 1,-1-1,1 0,0 1,-1 0,0 0,1 0,4 4,35 32,-35-31,18 19,0 0,-2 2,-1 1,-2 1,0 1,-2 1,-2 0,0 1,-3 1,-1 1,-1 0,-2 0,6 39,0 19,-3 0,-5 0,-8 183,-1-267,0 0,-1-1,0 1,-1-1,0 1,0-1,-1 0,0 0,0-1,-1 1,-6 6,2-2,-1-1,0 0,-1 0,0-1,-20 13,27-21,4-3</inkml:trace>
</inkml:ink>
</file>

<file path=word/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4:39.791"/>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975,'83'2,"-51"1,1-2,-1-2,0-1,1-1,46-11,-70 12,-1-1,0 0,0-1,0 0,-1 0,1-1,-1 0,0 0,0 0,-1-1,0 0,0-1,0 1,9-15,-8 9,-2 0,1 0,-2 0,1-1,-2 1,0-1,0 0,1-26,-4-10,-2 1,-2-1,-3 1,-14-56,20 98,-17-69,10 44,0 0,2 0,1 0,2-1,1 0,3-40,-1 69,1-1,0 1,0 0,1 0,-1 0,1 0,-1 0,1 0,0 0,0 0,0 1,0-1,1 1,-1-1,1 1,0 0,-1 0,1 0,0 0,0 1,0-1,0 1,1 0,-1 0,6-2,-2 2,-1-1,0 1,1 1,-1-1,1 1,-1 0,1 0,-1 1,0 0,1 0,-1 1,0 0,7 2,-12-3,1 0,-1 0,1 0,-1 0,0 0,1 0,-1 0,0 0,0 1,0-1,0 1,0-1,0 1,0-1,0 1,-1-1,1 1,-1-1,1 1,-1 0,0 0,1-1,-1 1,0 0,0-1,0 1,-1 2,-1 10</inkml:trace>
  <inkml:trace contextRef="#ctx0" brushRef="#br0" timeOffset="419.09">214 628,'623'0,"-591"-3,-19 0,-17-1,-9 1</inkml:trace>
  <inkml:trace contextRef="#ctx0" brushRef="#br0" timeOffset="1441.7">1189 1,'-5'0,"0"0,0 0,0 1,0-1,0 1,0 0,1 1,-1-1,0 1,1 0,-1 0,1 1,0-1,-5 4,3 0,0-1,1 2,-1-1,1 1,1-1,-1 1,-5 14,-6 12,3 1,0 0,3 1,1 0,-7 51,7-5,1 109,8-158,2 1,1-1,2 0,1 0,2 0,14 38,-16-53,1 0,1-1,1 0,0 0,1-1,0 0,2-1,-1 0,2 0,0-2,0 0,27 19,-34-27,0 0,1-1,-1 0,1 0,0 0,-1-1,1 0,0 0,9 1,-12-5</inkml:trace>
</inkml:ink>
</file>

<file path=word/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6:02.139"/>
    </inkml:context>
    <inkml:brush xml:id="br0">
      <inkml:brushProperty name="width" value="0.05" units="cm"/>
      <inkml:brushProperty name="height" value="0.05" units="cm"/>
      <inkml:brushProperty name="color" value="#008C3A"/>
      <inkml:brushProperty name="ignorePressure" value="1"/>
    </inkml:brush>
  </inkml:definitions>
  <inkml:trace contextRef="#ctx0" brushRef="#br0">0 21,'3'-2,"0"0,-1 0,1 1,0-1,1 1,-1-1,0 1,0 0,0 0,1 0,-1 1,0-1,6 0,51 1,-38 1,34-3,-30 1,1 1,42 4,-68-3,-1 0,0-1,1 1,-1 0,0 0,0 0,1 0,-1-1,0 1,0 0,0 0,0 0,0 0,0 0,-1 0,1-1,0 1,0 0,-1 0,1 0,0-1,-1 1,1 0,-1 0,0 0,-15 36,11-25,-9 29,2 0,2 1,2 0,2 1,1 0,3 0,3 48,-1-85,0-6</inkml:trace>
  <inkml:trace contextRef="#ctx0" brushRef="#br0" timeOffset="568.24">396 236,'3'0,"-1"1,1 0,0 0,-1 0,1 0,0 0,-1 0,1 1,-1-1,0 1,0 0,1-1,1 4,30 31,-24-26,175 188,-183-196,-1 0,1 0,-1-1,0 1,1-1,-1 0,1 1,-1-1,1 0,-1 0,1 0,0 0,0 0,-1-1,1 1,0 0,4 0,-3-4</inkml:trace>
  <inkml:trace contextRef="#ctx0" brushRef="#br0" timeOffset="1099.17">628 170,'-9'11,"-5"7,-3 5,-2 2,-3 3,0 1,-3 2,-2 2,1 0,1-3,3 0,2-3,2-3,0-6,5-3,3-7,4-4</inkml:trace>
</inkml:ink>
</file>

<file path=word/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5:55.875"/>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0,'10'0,"1"1,-1 0,0 0,0 1,0 0,0 1,0 0,0 1,-1 0,0 1,0-1,0 2,9 6,-6-2,-1 0,0 0,-1 1,0 1,-1-1,0 2,-1-1,8 18,-2 0,-2 0,-1 1,-2 0,-1 1,-1 0,-2 0,2 53,-6-66,-1 179,-2-171,0 0,-3 0,0 0,-1 0,-12 29,12-41,2-1</inkml:trace>
  <inkml:trace contextRef="#ctx0" brushRef="#br0" timeOffset="1222.34">529 429,'116'2,"118"-4,-233 2,0 0,0 0,0 0,0 0,0-1,0 1,0 0,0 0,0-1,1 1,-2-1,1 1,0-1,0 1,0-1,0 1,0-1,0 0,0 1,-1-1,1 0,0 0,-1 0,1 0,-1 1,1-1,-1 0,1-1,-1-5</inkml:trace>
  <inkml:trace contextRef="#ctx0" brushRef="#br0" timeOffset="1964.98">1139 49,'3'38,"2"1,16 63,3 20,-18-78,31 310,-38-335,-1-7</inkml:trace>
</inkml:ink>
</file>

<file path=word/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5:53.537"/>
    </inkml:context>
    <inkml:brush xml:id="br0">
      <inkml:brushProperty name="width" value="0.05" units="cm"/>
      <inkml:brushProperty name="height" value="0.05" units="cm"/>
      <inkml:brushProperty name="color" value="#004F8B"/>
      <inkml:brushProperty name="ignorePressure" value="1"/>
    </inkml:brush>
  </inkml:definitions>
  <inkml:trace contextRef="#ctx0" brushRef="#br0">532 166,'-95'0,"-1"5,-96 16,139-18,43-3,1 0,-1 0,1 1,-1 1,-16 3,25-3,-1-1,0 0,1 0,-1 1,1-1,-1 1,1 0,0-1,0 1,0 0,0 0,0-1,0 1,0 0,0 0,1 0,-1 0,1 0,0 0,-1 0,1 0,0 4,2 57,-1-43,-1 26,2-1,2 1,2 0,19 68,-25-113,0 0,0 0,0 0,0 0,0-1,1 1,-1 0,0 0,1 0,-1 0,0 0,1-1,-1 1,1 0,-1 0,1-1,0 1,-1 0,1-1,0 1,-1 0,1-1,0 1,0-1,-1 1,1-1,0 0,0 1,0-1,0 0,0 0,0 1,-1-1,1 0,0 0,0 0,0 0,0 0,0 0,0 0,0-1,0 1,0 0,-1 0,1-1,0 1,0-1,0 1,1-1,5-5,-1 1,0-1,0 0,9-13,2-1,-3 6,1 0,0 1,0 1,2 0,31-17,-43 27,0-1,0 1,1 0,-1 0,1 1,-1-1,1 1,-1 1,1-1,0 1,-1 0,1 0,0 1,-1-1,1 1,-1 0,1 1,-1 0,1-1,-1 2,0-1,0 1,0-1,0 1,6 6,-3-2,-1 1,1 1,-1-1,-1 1,0 1,0-1,-1 1,0 0,-1 0,0 0,5 18,-6-15,0 0,-1 0,0 1,-1-1,0 0,-1 0,-1 1,0-1,-4 19,2-26,1 0,-1 0,0 0,0 0,-1 0,1 0,-2-1,1 0,0 0,-1 0,0 0,0-1,0 0,-1 0,1 0,-1-1,0 1,0-2,0 1,-13 3,-11 3,-1-1,0-2,-37 2,42-4,11-2,-33 2,46-4,0 1,0-2,0 1,0 0,1 0,-1-1,0 1,0-1,1 1,-1-1,0 0,1 0,-1 1,0-1,1 0,0-1,-1 1,1 0,-1 0,1-1,-2-1,-1-8</inkml:trace>
  <inkml:trace contextRef="#ctx0" brushRef="#br0" timeOffset="1206.72">945 0,'-6'1,"0"-1,0 1,0 0,0 1,0 0,1 0,-1 0,1 0,-1 1,1 0,0 0,0 0,0 1,0 0,0 0,1 0,0 0,0 1,0 0,1 0,-1 0,1 0,-4 9,-5 12,1 0,1 1,-10 45,16-57,-12 43,3 0,2 1,-4 94,14-132,2 0,0-1,1 1,1 0,1 0,1-1,1 0,1 0,0-1,2 0,0 0,1 0,22 29,-26-40,-1 0,1-1,1 0,-1 0,1-1,0 0,1 0,0-1,0 0,11 6,-9-7</inkml:trace>
</inkml:ink>
</file>

<file path=word/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5:44.869"/>
    </inkml:context>
    <inkml:brush xml:id="br0">
      <inkml:brushProperty name="width" value="0.05" units="cm"/>
      <inkml:brushProperty name="height" value="0.05" units="cm"/>
      <inkml:brushProperty name="ignorePressure" value="1"/>
    </inkml:brush>
  </inkml:definitions>
  <inkml:trace contextRef="#ctx0" brushRef="#br0">0 17,'1'-1,"-1"0,1 0,0 0,-1 0,1 0,0 0,0 1,0-1,0 0,0 0,0 1,0-1,0 0,0 1,0-1,0 1,0 0,0-1,0 1,0 0,1-1,-1 1,0 0,0 0,0 0,2 0,40-1,-37 1,207 10,-161-5,18-3,-71-2</inkml:trace>
  <inkml:trace contextRef="#ctx0" brushRef="#br0" timeOffset="720.91">65 182,'1'-1,"-1"0,1 0,-1 0,1 0,0 1,-1-1,1 0,0 0,0 0,0 1,0-1,0 0,-1 1,1-1,0 1,0-1,0 1,1-1,-1 1,0 0,0-1,0 1,0 0,0 0,0 0,0 0,2 0,38-2,-35 2,101 1,60-2,-167 1,1 0,0 0,0 0,0 0,0 0,0 0,0 0,0 0,0 0,0-1,0 1,0 0,0-1,0 1,-1 0,1-1,0 1,0-1,0 0,0 1,-1-1,1 0,0 1,-1-1,1 0,0 0,0-1,-1-5</inkml:trace>
</inkml:ink>
</file>

<file path=word/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6:24.727"/>
    </inkml:context>
    <inkml:brush xml:id="br0">
      <inkml:brushProperty name="width" value="0.05" units="cm"/>
      <inkml:brushProperty name="height" value="0.05" units="cm"/>
      <inkml:brushProperty name="color" value="#E71224"/>
      <inkml:brushProperty name="ignorePressure" value="1"/>
    </inkml:brush>
  </inkml:definitions>
  <inkml:trace contextRef="#ctx0" brushRef="#br0">2662 20,'0'-1,"-1"0,1 0,-1 0,1 0,-1 0,1 1,-1-1,0 0,1 1,-1-1,0 0,0 1,0-1,1 1,-1-1,0 1,0-1,0 1,0 0,0-1,0 1,0 0,0 0,0 0,0-1,0 1,-1 1,-35-4,33 3,-610-1,301 2,-1 16,-73-2,241-12,85-4,-80 10,-112 11,104-4,99-8,23-3,0-1,-33 0,58-4,-1 0,1 1,0-1,-1 0,1 1,0 0,-1-1,1 1,0 0,0 0,0 0,0 0,0 1,0-1,0 0,0 1,0 0,0-1,1 1,-1 0,1 0,-1 0,1 0,0 0,0 0,0 0,0 0,0 0,0 1,1-1,-1 0,1 1,0-1,-1 0,1 1,0-1,1 4,-1 13,1-1,1 0,8 35,-7-38,0-4,9 49,-1 0,4 117,0 79,-12-209,2 0,2 0,25 86,-31-131,0 0,0 1,0-1,0 0,1 0,-1 0,1-1,-1 1,1 0,0 0,-1-1,1 1,0-1,0 0,0 0,0 1,1-1,-1 0,0-1,0 1,1 0,-1-1,5 1,67 5,-37-4,85 14,60 7,161-7,-188-14,145-4,-221-6,47-1,-44 5,107-17,-107 10,110-3,-5-2,57-1,-165 19,109-4,-183 2,4 0,0-1,0-1,0 1,11-5,-19 6,1-1,-1 1,1-1,0 0,-1 1,0-1,1 0,-1 0,1 0,-1 0,0-1,0 1,0 0,0 0,0-1,0 1,0 0,0-1,0 1,-1-1,1 1,0-1,-1 0,1 1,-1-1,0 0,0 1,0-1,0-2,-8-194,-9 56,8 34,2 44,-1 10,-18-72,14 75,1 6,-6-30,-9-84,26 156,0 1,0 0,0 0,-1 0,1-1,-1 1,0 0,1 0,-1 0,0 0,0 0,-1 0,1 1,0-1,0 0,-1 0,1 1,-1-1,0 1,1-1,-4 0,2 0,-1 0,0 1,0 0,0 0,0 0,0 0,0 1,0 0,0 0,-6 0,3 0</inkml:trace>
</inkml:ink>
</file>

<file path=word/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6:16.14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97,'1'-3,"0"0,0 0,0 0,0 0,0 0,1 0,0 0,-1 0,1 1,0-1,0 1,1-1,-1 1,0 0,1 0,-1 0,1 0,0 0,0 0,0 1,5-3,8-3,1 0,25-8,-32 12,1 1,-1 0,0 0,1 1,-1 0,1 0,-1 2,1-1,13 3,-20-2,0 0,-1 0,1 1,0-1,-1 1,1-1,-1 1,0 1,1-1,-1 0,0 1,-1-1,1 1,0 0,-1 0,1 0,-1 0,0 1,0-1,0 0,-1 1,1-1,-1 1,0 0,0 0,0-1,0 1,0 5,0-2,0 1,-1 0,0 0,0 0,-1-1,0 1,0 0,-1 0,0-1,0 1,-1-1,-6 13,0-5,-1 0,-1-2,0 1,-20 18,31-31,0 0,0-1,0 1,0-1,0 1,0 0,0-1,0 1,0-1,0 1,1 0,-1-1,0 1,0-1,1 1,-1-1,0 1,1-1,-1 1,1-1,-1 0,0 1,1-1,-1 1,1-1,-1 0,1 0,0 1,-1-1,2 0,27 20,-10-8,-12-5,0 1,0 0,-1 0,0 1,-1-1,0 1,0 0,-1 1,0-1,-1 1,5 18,-6-21,-1-1,0 1,0-1,0 1,-1-1,0 1,0 0,0-1,-1 1,0 0,0-1,-1 0,0 1,0-1,-1 0,1 0,-1 0,-1 0,-4 7,2-9,1 0,-1 0,0 0,0-1,0 1,0-2,0 1,-1-1,0 0,1 0,-1-1,0 1,0-2,0 1,0-1,-10-1,8 1,0 0,1-1,-1 0,1 0,0-1,-1 0,1-1,0 0,0 0,0-1,1 0,-1 0,-6-6,12 9,0-1,1 0,-1 0,0 0,1 0,0 0,-1 0,1 0,0 0,0-1,0 1,0 0,1-1,-1 1,1-1,-1 1,1 0,0-1,0-3,2-9</inkml:trace>
  <inkml:trace contextRef="#ctx0" brushRef="#br0" timeOffset="1070.59">726 65,'-19'0,"1"0,0 1,0 1,0 1,-27 8,40-10,1 1,0-1,-1 1,1 0,0 1,0-1,0 1,0 0,1 0,-1 0,1 0,0 0,-1 1,2 0,-1-1,0 1,1 0,0 1,0-1,0 0,0 0,1 1,-1-1,1 1,0 0,0 6,0-4,0 1,1-1,-1 1,1-1,1 1,-1 0,3 9,-2-16,-1 1,1-1,-1 0,1 1,0-1,0 1,0-1,0 0,0 0,0 0,0 1,0-1,0 0,1 0,-1-1,0 1,1 0,-1 0,1-1,-1 1,1 0,-1-1,1 0,-1 1,1-1,-1 0,1 0,-1 0,1 0,0 0,-1 0,1 0,-1 0,1-1,1 0,6 0,1-1,-1 2,0-1,0 1,1 1,-1 0,0 0,0 1,0 0,16 5,-19-3,1-1,0 1,-1 0,0 1,0-1,0 1,0 1,-1-1,0 1,0 0,0 0,-1 0,6 11,-3-4,0 0,-1 0,0 1,-1 0,-1 0,0 0,-1 0,0 1,-1-1,-1 1,0 0,-2 21,0-33,0 0,0 1,0-1,0 0,-1 0,1 0,-1 0,0-1,0 1,0 0,0-1,0 1,-1-1,1 0,-1 0,-3 2,0 0,-1 0,1-1,-1 0,0 0,0-1,-14 4,1-3,0-1,0-1,0 0,-29-4,14-5,34 8,0-1,0 1,0-1,0 1,0-1,0 0,0 1,0-1,0 0,0 0,0 0,0 1,1-1,-1 0,0 0,1 0,-1 0,0 0,1 0,0-1,-1 1,1 0,-1 0,1 0,0 0,0-2,1-5</inkml:trace>
  <inkml:trace contextRef="#ctx0" brushRef="#br0" timeOffset="1549.33">990 264,'3'5,"6"5,5 7,5 2,6 5,3 3,3 0,5 1,4 1,1-1,0 0,-2-2,-5-3,-5-4,-5-4,-7-1,-8-3,-7-3</inkml:trace>
  <inkml:trace contextRef="#ctx0" brushRef="#br0" timeOffset="1923.7">1287 279,'-3'3,"-4"4,0 3,-2 3,-2 2,0 1,0 3,-2 2,2 0,0 2,-1 0,2 1,-1 3,2-1,-1-2,2-2,2-5</inkml:trace>
  <inkml:trace contextRef="#ctx0" brushRef="#br0" timeOffset="3229.96">1765 379,'0'-3,"3"0,3-1,7 1,4 1,7 1,6 0,2 1,0 0,-1 0,0 0,-2 0,-3 1,-4 1,-2 2,-5 3,-8 2,-4 0</inkml:trace>
  <inkml:trace contextRef="#ctx0" brushRef="#br0" timeOffset="3737.78">2245 65,'3'6,"0"0,0 0,0 1,0-1,-1 1,-1-1,1 1,-1 0,0 0,0 7,2 6,27 188,20 96,-46-290,-1-6</inkml:trace>
</inkml:ink>
</file>

<file path=word/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6:09.552"/>
    </inkml:context>
    <inkml:brush xml:id="br0">
      <inkml:brushProperty name="width" value="0.05" units="cm"/>
      <inkml:brushProperty name="height" value="0.05" units="cm"/>
      <inkml:brushProperty name="ignorePressure" value="1"/>
    </inkml:brush>
  </inkml:definitions>
  <inkml:trace contextRef="#ctx0" brushRef="#br0">0 1,'3'0,"3"0,7 0,4 0,4 0,8 0,4 0,2 0,0 0,1 0,-1 0,-3 0,-5 0,-3 0,-4 0,-5 0</inkml:trace>
  <inkml:trace contextRef="#ctx0" brushRef="#br0" timeOffset="780.91">34 132,'185'9,"-118"-4,40-3,-100-2</inkml:trace>
</inkml:ink>
</file>

<file path=word/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7:27.169"/>
    </inkml:context>
    <inkml:brush xml:id="br0">
      <inkml:brushProperty name="width" value="0.05" units="cm"/>
      <inkml:brushProperty name="height" value="0.05" units="cm"/>
      <inkml:brushProperty name="color" value="#004F8B"/>
      <inkml:brushProperty name="ignorePressure" value="1"/>
    </inkml:brush>
  </inkml:definitions>
  <inkml:trace contextRef="#ctx0" brushRef="#br0">296 1,'-24'-1,"0"2,0 0,0 2,0 0,0 2,1 0,-42 17,62-21,-1 1,1 0,0 1,0-1,1 0,-1 1,0 0,1-1,0 1,-1 0,1 0,0 1,1-1,-1 0,0 1,1-1,0 1,0-1,0 1,0 4,-2 11,1-1,1 38,0-3,-4-25,3-20,1-1,-1 1,1-1,1 1,-1-1,2 1,-1 0,2 10,-1-17,-1 0,1 0,0-1,-1 1,1-1,0 1,-1-1,1 1,0-1,0 1,-1-1,1 0,0 1,0-1,0 0,0 0,0 1,-1-1,1 0,0 0,0 0,0 0,0 0,0 0,0-1,-1 1,1 0,0 0,0-1,0 1,0 0,-1-1,1 1,1-2,36-17,-30 15,-2 1,1-1,-1 1,1 1,0 0,0 0,0 0,0 1,0 0,0 0,1 0,-1 1,0 1,0-1,0 1,1 0,-1 0,0 1,0 0,-1 1,8 2,-8-1,-1-1,1 1,-1 0,0 0,0 1,0-1,0 1,-1 0,0 0,0 1,-1-1,1 1,-1 0,0 0,-1 0,1 0,-1 0,0 0,-1 1,0-1,0 1,0 8,0-11,-1 0,-1 1,1-1,0 0,-1 0,0 1,0-1,0 0,-1 0,1 0,-1 0,0 0,0-1,0 1,-4 4,1-2,-1 0,1-1,-1 0,0 0,-1-1,1 1,-14 6,-3-2,0 0,-1-2,1 0,-34 4,29-9,14-4,14 2,0 0,-1 0,1 0,0 0,0 0,0 0,0 0,0 0,-1 0,1 0,0-1,0 1,0 0,0 0,0 0,0 0,-1 0,1 0,0-1,0 1,0 0,0 0,0 0,0 0,0-1,0 1,0 0,0 0,0 0,0-1,0 1,0 0,0 0,0 0,0 0,0-1,0 1,0 0,0 0,0 0,0 0,0-1,0 1,1 0,-1 0,0 0,0 0,0-1,6-5</inkml:trace>
  <inkml:trace contextRef="#ctx0" brushRef="#br0" timeOffset="510.5">379 231,'14'15,"7"6,4 3,2 4,0 1,0 0,3 0,-3 1,1-3,-2 1,-3-2,-2-3,-2-2,-4-2,-8-4,-4-8,-4-4</inkml:trace>
  <inkml:trace contextRef="#ctx0" brushRef="#br0" timeOffset="881.82">627 199,'-6'14,"-4"7,-3 6,-3 4,-1 2,-3 2,-2-1,-2 1,1-1,-3 3,2 0,1 0,2-4,2-2,3-3,9-9,4-11,4-7</inkml:trace>
  <inkml:trace contextRef="#ctx0" brushRef="#br0" timeOffset="1423.9">841 430,'3'0,"4"-3,3-1,6 0,3 1,3 1,5 1,2 0,2 1,2 0,-2 0,-4 0,-3 1,-4-1,-4-3,-5-1</inkml:trace>
  <inkml:trace contextRef="#ctx0" brushRef="#br0" timeOffset="2050.84">1302 18,'-11'105,"4"0,7 116,2-92,-2-113,-1 24,2 0,2-1,13 72,-11-101,-5-10,1 0,-1 0,0 0,0 0,0 0,1 0,-1 0,0 0,0 0,0 0,0 0,1 0,-1 0,0 0,0 0,0 0,1 0,-1 0,0 0,0 0,0 0,0 0,0 0,1-1,-1 1,0 0,0 0,0 0,0 0,0 0,1 0,-1-1,0 1,0 0,0 0,0 0,0 0,0-1,0 1,0 0,0 0,0 0,0-1,0 1,0 0,0 0,0 0,0 0,0-1,0 1,2-9</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8:03.36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49 361,'19'-18,"41"-28,-1 2,-54 39,0 0,-1-1,0 1,0-1,0 0,-1 0,0 0,0-1,0 1,-1-1,0 1,0-1,-1 0,1-8,0 1,-1 1,-1-1,0 0,-1 1,0-1,-5-18,6 30,0 0,-1 1,1-1,-1 0,1 0,-1 0,0 1,1-1,-1 0,0 0,0 1,0-1,0 1,-1-1,1 1,0-1,-1 1,1 0,-1 0,1 0,-1 0,0 0,1 0,-1 0,-2-1,1 2,0 0,0 0,0 1,1-1,-1 1,0-1,0 1,1 0,-1 0,1 0,-1 0,1 1,-1-1,1 1,-3 2,-9 7,1 0,1 2,-1 0,-12 18,3-2,-10 11,2 2,-41 74,67-106,0 0,1 0,0 0,1 0,-1 1,2-1,0 1,0 0,1-1,0 1,2 11,-1-16,0-1,0 1,1 0,-1 0,1 0,0-1,1 1,-1-1,1 0,0 1,1-1,-1-1,1 1,0 0,0-1,1 0,-1 0,1 0,0-1,7 5,16 5,0-1,50 15,-65-24,-1 0,1-1,0 0,-1-1,1-1,0 1,0-2,0 0,14-3,-12-1</inkml:trace>
  <inkml:trace contextRef="#ctx0" brushRef="#br0" timeOffset="524.62">454 300,'1'4,"1"0,1-1,-1 0,0 0,1 1,-1-1,1-1,0 1,0 0,0-1,1 1,-1-1,5 2,5 5,76 58,104 59,-167-110,-2 0,-19-11</inkml:trace>
  <inkml:trace contextRef="#ctx0" brushRef="#br0" timeOffset="1044.8">738 96,'-20'34,"2"0,-22 61,-5 10,12-40,3 2,3 0,-30 113,56-171</inkml:trace>
  <inkml:trace contextRef="#ctx0" brushRef="#br0" timeOffset="1769.87">1206 178,'-7'0,"0"0,0 1,0 0,0 0,0 0,1 1,-1 0,0 0,1 0,-1 1,1 0,0 1,0-1,0 1,0 0,1 1,-1 0,1-1,0 1,1 1,-1-1,1 1,-4 6,2 1,0 0,0 0,2 1,-1 0,2 0,0 0,0 0,2 1,0-1,0 20,1-21,1 0,0 0,0-1,2 1,-1 0,2 0,0-1,0 0,1 0,12 23,-12-29,-1 0,1 0,0-1,1 1,0-1,-1 0,1-1,1 1,-1-1,1 0,0-1,0 1,0-2,0 1,0-1,0 0,1 0,-1-1,1 0,7 0,-8 0,0 0,0 0,0-1,0 0,0 0,0-1,0 0,0 0,0-1,-1 0,1 0,-1 0,1-1,-1 0,0 0,8-6,-1-4</inkml:trace>
  <inkml:trace contextRef="#ctx0" brushRef="#br0" timeOffset="2351.15">1471 422,'9'-5,"0"0,0 0,0-1,0 0,-1 0,0-1,0 0,7-9,-13 13,1-1,-1 0,0 0,0 0,0 0,-1 0,1 0,-1 0,0 0,0-1,-1 1,1 0,-1-1,0 1,0-1,0 1,-1 0,0-1,0 1,0 0,-3-9,4 11,-1 0,1 0,-1 0,0 1,0-1,0 0,0 0,0 0,0 1,0-1,0 1,-1-1,1 1,-1-1,1 1,-1 0,0 0,1 0,-1 0,-2-1,2 1,1 1,-1 0,0 0,0 0,1 0,-1 0,0 1,0-1,1 0,-1 1,0-1,1 1,-1 0,1-1,-1 1,1 0,-1 0,-1 2,-3 2,0 0,0 1,1 0,0 0,0 0,0 1,1 0,-6 12,4-2,0-1,1 1,1 0,1 1,0-1,0 34,3-40,1 1,-1 0,2-1,0 1,0-1,1 1,0-1,1 0,0 0,1 0,8 13,-11-21,0 0,0 0,0 0,0-1,1 1,-1-1,1 1,0-1,0 0,0 0,0 0,0 0,0-1,0 1,1-1,-1 0,0 0,1 0,-1 0,1 0,0-1,-1 0,1 0,5 0,-2-2,0 1,0-1,0-1,0 1,0-1,-1-1,0 1,1-1,-1 0,10-9,-4 3</inkml:trace>
  <inkml:trace contextRef="#ctx0" brushRef="#br0" timeOffset="2691.28">1735 483,'0'21,"3"14,2 7,3 4,3 4,4 1,-1 2,1 2,1-1,-2-3,0-3,-3-6,1-8,-2-5,-3-11,-2-12,-2-8</inkml:trace>
  <inkml:trace contextRef="#ctx0" brushRef="#br0" timeOffset="3186.7">1735 280,'5'-7,"1"0,0 0,1 1,-1 0,1 0,0 1,1-1,-1 2,1-1,0 1,0 0,0 1,1 0,0 0,-1 1,12-2,-14 3,1 1,-1 0,0 0,1 0,-1 1,0 0,0 0,0 0,0 1,0 0,0 0,0 1,0 0,-1 0,1 0,-1 0,0 1,0 0,0 0,-1 0,1 1,-1 0,7 9,-1 2,-1 0,-1 1,0 0,-1 0,9 34,-14-42,1 0,-2 1,1-1,-1 1,-1-1,0 0,0 1,0-1,-2 1,1-1,-1 0,0 1,-5 11,4-17,0 0,0 0,0 0,-1-1,1 0,-1 1,0-1,0-1,0 1,0 0,0-1,-1 0,1 0,-1 0,1-1,-1 0,0 1,1-2,-1 1,-7 0,-1 0,-1 0,0-1,1-1,-1 0,0 0,-14-5,12 1</inkml:trace>
  <inkml:trace contextRef="#ctx0" brushRef="#br0" timeOffset="3637.76">2161 15,'3'34,"2"1,2 0,1-1,1 0,17 39,-20-57,98 299,-104-312,9 33,-9-36,0 0,0 1,1-1,-1 0,0 1,0-1,0 1,0-1,0 1,0-1,0 0,0 1,0-1,0 1,0-1,0 1,0-1,0 0,0 1,0-1,0 1,0-1,-1 1,1-1,0 0,0 1,-1-1,1 0,0 1,0-1,-1 0,1 1,0-1,-1 0,1 0,0 1,-1-1,1 0,-1 0,1 0,0 1,-1-1,1 0,-1 0,1 0,-1 0,1 0,0 0,-1 0,1 0,-1 0,1 0,-1 0,1 0,0 0,-1 0,1-1,-1 1,1 0,0 0,-1 0,1-1,-1 1,1-1,-13-6</inkml:trace>
  <inkml:trace contextRef="#ctx0" brushRef="#br0" timeOffset="4022.98">2080 382,'18'-4,"12"-4,8-1,4-2,2-3,1 1,-4 2,-6 4,-2-1,-2 1,-4 2,-3 2,-2 0,-8-1,-6-1</inkml:trace>
</inkml:ink>
</file>

<file path=word/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7:21.487"/>
    </inkml:context>
    <inkml:brush xml:id="br0">
      <inkml:brushProperty name="width" value="0.05" units="cm"/>
      <inkml:brushProperty name="height" value="0.05" units="cm"/>
      <inkml:brushProperty name="color" value="#008C3A"/>
      <inkml:brushProperty name="ignorePressure" value="1"/>
    </inkml:brush>
  </inkml:definitions>
  <inkml:trace contextRef="#ctx0" brushRef="#br0">0 1,'5'1,"0"-1,0 1,0 1,0-1,0 1,0 0,-1 0,1 0,-1 0,0 1,1 0,3 3,48 45,-46-41,5 4,-1 1,-1 1,0 0,-1 1,-1 1,-1 0,0 0,8 23,-8-9,0 0,-3 1,0 0,2 43,-4 2,-4 0,-3 0,-3 0,-4 0,-26 107,29-166,-1 1,-1-1,-1 0,0 0,-2-1,-16 22,6-8,19-29,1-3</inkml:trace>
</inkml:ink>
</file>

<file path=word/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7:19.227"/>
    </inkml:context>
    <inkml:brush xml:id="br0">
      <inkml:brushProperty name="width" value="0.05" units="cm"/>
      <inkml:brushProperty name="height" value="0.05" units="cm"/>
      <inkml:brushProperty name="color" value="#008C3A"/>
      <inkml:brushProperty name="ignorePressure" value="1"/>
    </inkml:brush>
  </inkml:definitions>
  <inkml:trace contextRef="#ctx0" brushRef="#br0">462 495,'-1'-2,"1"0,-1 0,0 0,1 0,-1 0,0 0,0 1,0-1,0 0,0 0,-1 1,1-1,0 1,-1-1,1 1,-1 0,0-1,1 1,-1 0,0 0,0 0,0 0,0 1,0-1,0 0,0 1,-2-1,-6-2,0 1,-1 0,1 1,-12 0,10 1,-1 1,1 1,-1 0,1 1,0 1,0-1,0 2,1 0,-1 0,1 1,0 0,1 1,-1 0,-15 16,16-15,1 2,0-1,0 1,1 0,0 1,1-1,1 2,-1-1,2 1,-1 0,2 0,0 0,0 1,-2 15,5-23,1-1,0 0,0 0,0 1,0-1,1 0,-1 0,1 0,0 1,0-1,1 0,-1 0,1-1,0 1,0 0,0 0,1-1,-1 1,1-1,0 0,0 0,0 0,0 0,0-1,1 1,-1-1,1 1,0-1,-1-1,1 1,0 0,0-1,0 0,1 0,-1 0,7 0,-1 1,0-1,1-1,-1 0,0 0,1-1,-1 0,0-1,0 0,1 0,-1-1,-1-1,1 0,-1 0,11-6,-12 3,-1 1,0-1,0-1,0 1,-1-1,-1 0,1-1,6-13,-12 43,0 1,1 0,1-1,8 34,3 32,-10-54,-1-1,-2 1,-1 0,-9 48,9-73,0-1,-1 1,-1-1,1 0,-1 1,0-1,-1-1,1 1,-1 0,-1-1,1 0,-1 0,0 0,-1-1,1 1,-1-1,0-1,-1 1,1-1,-1 0,1 0,-1-1,0 0,-1 0,-7 1,0-1,0 0,0-1,0-1,-1-1,1 0,-26-4,32 3,-1-1,1 0,0 0,-1-1,1 0,0-1,1 0,-1 0,1-1,-1 0,-11-11,18 15,0-1,0-1,0 1,0 0,1 0,0-1,-1 1,1 0,0-1,0 0,0 1,0-1,0-4,0-9</inkml:trace>
  <inkml:trace contextRef="#ctx0" brushRef="#br0" timeOffset="849.41">973 0,'-19'12,"1"0,0 1,1 1,0 1,2 0,-1 2,2-1,0 2,-21 34,15-14,1 2,2 0,1 1,3 0,1 1,2 0,2 1,2 1,-1 45,7-62,0 0,2 0,1-1,1 1,2-1,0 0,2 0,0 0,2-1,1-1,1 0,1 0,1-1,1-1,32 37,-40-52,-1 0,1 0,0-1,1 0,-1-1,1 0,0 0,1 0,-1-1,1-1,0 1,0-1,9 2,-4-4</inkml:trace>
</inkml:ink>
</file>

<file path=word/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7:12.647"/>
    </inkml:context>
    <inkml:brush xml:id="br0">
      <inkml:brushProperty name="width" value="0.05" units="cm"/>
      <inkml:brushProperty name="height" value="0.05" units="cm"/>
      <inkml:brushProperty name="ignorePressure" value="1"/>
    </inkml:brush>
  </inkml:definitions>
  <inkml:trace contextRef="#ctx0" brushRef="#br0">0 22,'364'-13,"-328"10,-18 0,0 2,1 0,-1 1,1 0,18 4,-38-4</inkml:trace>
  <inkml:trace contextRef="#ctx0" brushRef="#br0" timeOffset="792.7">0 186,'46'0,"0"2,86 15,-65-4,107 5,-149-20,-25 2,1 0,-1 0,1 0,0 0,-1-1,1 1,-1 0,1 0,-1-1,1 1,-1 0,1-1,-1 1,0-1,1 1,-1 0,1-1,-1 1,0-1,1 1,-1-1,0 1,0-1,1 1,-1-1,0 0,0 1,0-1,0 1,0-1,0 1,0-1,0 0,0 1,0-1,0 1,0-1,0 0,-4-10</inkml:trace>
</inkml:ink>
</file>

<file path=word/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7:07.643"/>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677,'14'1,"1"1,-1 0,27 9,-28-7,0-1,1 0,-1-1,0 0,15-1,-24-1,1 0,-1-1,0 0,0 0,1 0,-1 0,0-1,0 0,0 0,0 0,0 0,-1 0,1-1,-1 0,1 1,-1-1,0-1,0 1,4-7,-2 2,-1-1,0 1,0-1,-1 0,0 0,-1 0,0 0,-1 0,0-1,0 1,0 0,-2-14,-2-17,-12-57,15 96,-17-67,9 40,1-1,-3-31,9 54,1-1,0 0,0 0,0 0,1 0,0 0,0 1,0-1,1 0,0 1,1-1,-1 1,1 0,4-6,-4 8,0 1,1 0,-1 0,1 0,0 1,0-1,0 1,0 0,1 0,-1 0,0 0,1 1,-1 0,1 0,-1 0,1 1,7-1,-7 1,-1-1,1 1,0 0,0 1,0-1,-1 1,1 0,0 0,-1 0,1 1,-1 0,0 0,1 0,-1 0,0 1,0-1,4 4,-1 5,-2-1</inkml:trace>
  <inkml:trace contextRef="#ctx0" brushRef="#br0" timeOffset="402.96">83 480,'17'0,"11"0,4 0,1 0,2-2,-3-2,-4 0,-4 1,-3 1,-6 4,-4 1</inkml:trace>
  <inkml:trace contextRef="#ctx0" brushRef="#br0" timeOffset="1071.47">579 35,'-23'47,"2"0,3 2,1 0,3 1,1 1,3 0,3 1,1-1,2 57,5-97,1-1,0-1,0 1,1 0,0 0,1-1,0 0,0 0,1 0,0 0,1-1,0 0,0 0,1 0,0-1,0 0,1 0,-1-1,2 0,-1 0,1-1,-1 0,2-1,-1 0,15 5,-9-7</inkml:trace>
  <inkml:trace contextRef="#ctx0" brushRef="#br0" timeOffset="1457.83">727 330,'12'15,"5"9,7 4,1 3,3-1,-2-1,-1-1,-3-4,-2-2,-5-3,-1-1,-4-1,-3-7,-3-4</inkml:trace>
  <inkml:trace contextRef="#ctx0" brushRef="#br0" timeOffset="1813.25">908 281,'-9'14,"-5"10,-3 4,-2 3,0 2,1 0,-1 1,4 0,2 0,0-3,2-5,3-2,3-7</inkml:trace>
  <inkml:trace contextRef="#ctx0" brushRef="#br0" timeOffset="2342.77">941 1,'26'27,"0"1,-2 1,-1 1,37 66,-48-72,0 2,-2-1,-1 1,-2 1,0 0,-1 0,2 44,-4 98,-6-147,0-1,-1 0,-1 0,-1 0,-15 38,14-45</inkml:trace>
</inkml:ink>
</file>

<file path=word/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7:03.458"/>
    </inkml:context>
    <inkml:brush xml:id="br0">
      <inkml:brushProperty name="width" value="0.05" units="cm"/>
      <inkml:brushProperty name="height" value="0.05" units="cm"/>
      <inkml:brushProperty name="color" value="#008C3A"/>
      <inkml:brushProperty name="ignorePressure" value="1"/>
    </inkml:brush>
  </inkml:definitions>
  <inkml:trace contextRef="#ctx0" brushRef="#br0">5 23,'0'0,"-1"-1,1 1,-1 0,1-1,0 1,-1-1,1 1,0-1,0 1,-1-1,1 1,0-1,0 1,0-1,0 0,-1 1,1-1,0 1,0-1,0 1,0-1,0 0,1 1,-1-1,0 1,0-1,0 1,0-1,1 1,-1-1,0 1,0-1,1 1,-1-1,0 1,1-1,-1 1,1-1,-1 1,1 0,-1-1,1 1,-1 0,1 0,-1-1,1 1,-1 0,1 0,-1 0,1-1,-1 1,1 0,-1 0,1 0,0 0,-1 0,1 0,-1 0,1 0,-1 0,1 1,0-1,-1 0,1 0,0 1,37 12,-21 0,-1-1,0 2,-1 0,-1 1,0 1,-1 0,-1 0,-1 1,0 1,-1 0,-1 1,13 34,-11-16,0 1,-3 0,-1 0,-2 1,0 73,-6-79,-2-1,-1 0,-2 0,-1 0,-1-1,-14 35,-89 174,107-233,0 1,-10 16,8-24,1-15,3 0</inkml:trace>
</inkml:ink>
</file>

<file path=word/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7:01.309"/>
    </inkml:context>
    <inkml:brush xml:id="br0">
      <inkml:brushProperty name="width" value="0.05" units="cm"/>
      <inkml:brushProperty name="height" value="0.05" units="cm"/>
      <inkml:brushProperty name="color" value="#008C3A"/>
      <inkml:brushProperty name="ignorePressure" value="1"/>
    </inkml:brush>
  </inkml:definitions>
  <inkml:trace contextRef="#ctx0" brushRef="#br0">446 512,'-4'-7,"0"1,0 0,-1 0,0 0,0 1,0-1,-1 1,0 0,0 1,0 0,0 0,-1 0,0 0,0 1,0 0,0 1,0 0,0 0,-1 0,1 1,0 0,-1 0,0 1,1 0,-1 0,-11 3,6-2,0 1,1 1,-1 0,1 1,-1 0,1 1,0 0,1 1,-1 0,1 1,0 1,1-1,0 2,-16 15,18-13,0 0,0 1,1 0,1 0,0 1,0 0,1 0,1 0,0 0,1 1,-2 26,4-35,1 0,0-1,0 1,0 0,1 0,-1 0,1 0,0 0,1-1,-1 1,1 0,0-1,0 1,1-1,-1 0,1 0,0 0,0 0,0 0,0-1,1 1,0-1,-1 0,1 0,1 0,-1 0,0-1,0 0,1 0,0 0,-1 0,1-1,0 0,0 0,-1 0,6 0,1-1,1 0,-1 0,0-1,0-1,0 1,0-2,0 0,-1 0,1-1,-1 0,0-1,0 0,0-1,-1 0,16-13,-17 13,0 0,-1 0,0-1,-1 0,1 0,-1-1,-1 0,1 0,-1 0,-1-1,0 0,0 1,-1-1,1-1,-2 1,0 0,0-1,1-15,-7 7,-2 18,5 1,-1 1,1 0,0 0,0 0,0 0,0 0,1 0,-1 0,0 1,1-1,-1 0,1 3,-2 50,2 0,3 0,12 67,-7-71,-2-1,-3 1,-2 0,-5 54,3-98,-1 0,0 0,0 0,-1 0,0-1,0 1,0-1,-1 0,0 0,0 0,0-1,-1 1,0-1,0 0,-1 0,1-1,-1 1,0-1,0-1,0 1,0-1,-1 0,0 0,-7 1,4-1,1 0,-1-1,0 0,0-1,0 0,0 0,0-1,1-1,-1 1,0-2,0 1,0-1,1-1,-1 0,1 0,0-1,-10-5,16 7,1 1,-1-1,1 0,0 1,0-1,-1 0,2-1,-1 1,0 0,0-1,1 1,-1 0,1-1,0 0,0 1,0-1,0 0,0 0,0 1,1-1,-1 0,1 0,0 0,0 0,0 0,0 0,2-4,3-14</inkml:trace>
  <inkml:trace contextRef="#ctx0" brushRef="#br0" timeOffset="845.87">1006 1,'-10'1,"0"0,1 1,-1 0,0 1,0 0,1 1,0 0,0 0,0 1,0 0,1 0,0 1,0 0,-7 8,-9 8,1 1,1 1,-18 28,15-18,2 2,1 0,2 1,2 1,1 1,2 0,2 2,1-1,3 1,1 1,1 0,0 84,7-92,1 0,1 1,13 58,-12-81,1-1,0 1,0 0,1-1,1 0,0 0,0-1,1 1,0-1,1-1,0 1,1-2,17 16,-7-12,0 0,1-1,37 14,18 10,-72-34,-1 0,1 1,-1-1,0 0,0 1,0 0,0-1,0 1,0 0,0 0,0 0,-1 0,1 0,-1 1,0-1,0 0,2 5,-2 2</inkml:trace>
</inkml:ink>
</file>

<file path=word/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7:57.172"/>
    </inkml:context>
    <inkml:brush xml:id="br0">
      <inkml:brushProperty name="width" value="0.05" units="cm"/>
      <inkml:brushProperty name="height" value="0.05" units="cm"/>
      <inkml:brushProperty name="color" value="#008C3A"/>
      <inkml:brushProperty name="ignorePressure" value="1"/>
    </inkml:brush>
  </inkml:definitions>
  <inkml:trace contextRef="#ctx0" brushRef="#br0">1 12,'0'-1,"1"1,-1-1,0 0,1 0,-1 1,1-1,-1 1,1-1,-1 0,1 1,0-1,-1 1,1-1,0 1,-1-1,1 1,0 0,0-1,-1 1,1 0,0 0,0-1,0 1,-1 0,1 0,0 0,0 0,0 0,-1 0,1 0,0 0,0 1,0-1,-1 0,1 0,0 1,0-1,-1 0,2 2,34 9,-21-4,-1 1,1 1,-2 0,1 0,-1 2,0 0,-1 0,-1 1,0 0,0 1,-1 0,-1 1,0 0,10 24,-4-5,-2 2,-1-1,-2 2,-1-1,6 59,-6-25,-1 116,-9-160,-1 1,-2-1,0 0,-2 0,0 0,-2-1,-21 45,12-40,12-21,1 0,-1 0,1 0,-5 15,9-18,1-4</inkml:trace>
</inkml:ink>
</file>

<file path=word/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7:50.129"/>
    </inkml:context>
    <inkml:brush xml:id="br0">
      <inkml:brushProperty name="width" value="0.05" units="cm"/>
      <inkml:brushProperty name="height" value="0.05" units="cm"/>
      <inkml:brushProperty name="color" value="#004F8B"/>
      <inkml:brushProperty name="ignorePressure" value="1"/>
    </inkml:brush>
  </inkml:definitions>
  <inkml:trace contextRef="#ctx0" brushRef="#br0">377 1,'-18'2,"0"1,0 1,0 1,0 0,1 1,0 1,0 1,-15 10,-1-2,2-2,18-9,-1 1,2 1,-24 15,32-20,1 0,1 1,-1 0,0-1,1 1,-1 0,1 0,0 1,0-1,0 0,1 1,-1-1,1 1,0 0,0-1,0 1,0 0,0 0,1 5,-1 7,0-9,0-1,1 0,0 1,0-1,0 1,1-1,0 1,0-1,0 0,1 0,4 10,-5-15,0-1,-1 0,1 1,0-1,0 0,0 0,-1 0,1 0,0 0,0 1,0-2,0 1,-1 0,1 0,0 0,0 0,0 0,0-1,-1 1,1 0,0-1,0 1,-1-1,1 1,0-1,0 0,27-18,-18 12,-5 3,0 1,0 0,1 1,-1-1,1 1,0 0,0 1,0-1,0 1,0 0,0 1,0-1,11 2,-13-1,-1 1,1 0,0 0,-1 1,1-1,-1 1,1-1,-1 1,0 0,0 1,0-1,0 0,0 1,0 0,-1-1,1 1,-1 0,0 0,0 1,0-1,0 0,2 7,2 5,-1 1,-1 0,0 0,-1 1,-1-1,1 26,-3-34,0 1,0-1,-1 1,0-1,0 0,-1 1,0-1,0 0,-1 0,0 0,-1-1,1 1,-2-1,-7 12,7-15,0 0,0 0,0-1,-1 1,0-1,1 0,-1-1,0 1,0-1,-1-1,1 1,0-1,-1 0,1 0,0-1,-13 0,9 0,-1-1,1 0,0-1,0 0,0-1,1 0,-1 0,1-1,-1 0,-9-7,18 11,0-1,0 0,0 1,0-1,0 0,0 0,0 0,0 0,0 0,1 0,-1 0,0 0,1 0,-1-1,1 1,0 0,-1 0,0-3,1-7</inkml:trace>
  <inkml:trace contextRef="#ctx0" brushRef="#br0" timeOffset="511.27">377 330,'5'6,"6"4,2 4,3 2,4 4,1 1,3 0,3-1,0 0,0-2,2-1,-2 0,-2 0,-2-4,-6 0,-3-3,-3-6,-4-3</inkml:trace>
  <inkml:trace contextRef="#ctx0" brushRef="#br0" timeOffset="866.51">673 265,'-9'6,"-5"4,-3 7,-2 2,0 5,-2 3,-1 2,0 0,2 0,1-1,2-1,-1-2,4-2,2-5,2-9,3-5</inkml:trace>
  <inkml:trace contextRef="#ctx0" brushRef="#br0" timeOffset="1530.06">839 413,'0'-3,"2"0,5-1,3 1,3 1,5 1,5-3,1 0,2 1,0-3,-2 1,-2 0,-2 1,-2 2,-1 1,-3 0</inkml:trace>
  <inkml:trace contextRef="#ctx0" brushRef="#br0" timeOffset="2031.66">1218 66,'16'204,"-12"-170,2 48,-6-57,1 0,2-1,0 1,2 0,8 25,-8-39</inkml:trace>
</inkml:ink>
</file>

<file path=word/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7:43.994"/>
    </inkml:context>
    <inkml:brush xml:id="br0">
      <inkml:brushProperty name="width" value="0.05" units="cm"/>
      <inkml:brushProperty name="height" value="0.05" units="cm"/>
      <inkml:brushProperty name="color" value="#008C3A"/>
      <inkml:brushProperty name="ignorePressure" value="1"/>
    </inkml:brush>
  </inkml:definitions>
  <inkml:trace contextRef="#ctx0" brushRef="#br0">1 166,'203'-9,"-119"2,127 7,-208 0,-1 0,1 0,0 0,-1 1,1-1,-1 1,1-1,-1 1,1 0,-1 0,0 0,1 0,-1 0,4 4,-5-4,0 1,-1 0,1 0,-1-1,0 1,1 0,-1 0,0 0,0 0,0-1,0 1,0 0,-1 0,1 0,-1-1,1 1,-1 0,1 0,-1-1,0 1,-1 1,-33 104,5 1,-26 179,49-243,-11 68,20-107,4-11,7-16,-11 17,9-14</inkml:trace>
  <inkml:trace contextRef="#ctx0" brushRef="#br0" timeOffset="793.62">1025 1,'-22'18,"1"1,0 1,2 1,1 1,0 0,2 2,0-1,2 2,-20 46,17-30,2 1,2 1,2 1,1-1,-5 68,13-84,0 0,2 0,1 1,9 52,-9-71,2-1,-1 0,1 1,1-1,-1 0,1 0,1-1,-1 1,1-1,1 0,-1 0,1-1,0 0,1 0,-1 0,1-1,1 0,-1 0,10 5,43 12,8 5,-56-19</inkml:trace>
</inkml:ink>
</file>

<file path=word/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7:38.061"/>
    </inkml:context>
    <inkml:brush xml:id="br0">
      <inkml:brushProperty name="width" value="0.05" units="cm"/>
      <inkml:brushProperty name="height" value="0.05" units="cm"/>
      <inkml:brushProperty name="ignorePressure" value="1"/>
    </inkml:brush>
  </inkml:definitions>
  <inkml:trace contextRef="#ctx0" brushRef="#br0">0 84,'80'-5,"0"-2,104-25,-62 10,-116 21,0 0,0 1,-1-1,1-1,0 1,-1-1,1 1,9-6,-16 6</inkml:trace>
  <inkml:trace contextRef="#ctx0" brushRef="#br0" timeOffset="621.98">16 233,'90'4,"122"22,-22-2,-187-24,-3-1</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8:56.596"/>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6 124,'-9'1,"-1"0,1 0,0 1,0 1,0-1,0 1,0 1,0 0,1 0,0 0,0 1,0 0,0 1,1 0,0 0,0 1,0 0,1 0,-6 8,0 2,0 1,1 0,1 1,1 0,0 1,2 0,-8 29,-3 29,5 0,2 1,0 153,11-213,1 1,1 0,0 0,1-1,1 0,12 34,-14-47,1-1,-1 0,1 0,0 0,1 0,-1 0,1-1,0 0,0 1,0-1,0-1,1 1,-1-1,1 1,0-1,0-1,1 1,-1-1,0 0,1 0,0 0,-1-1,1 0,0 0,-1-1,1 1,9-2,-14 2,-1-1,1 0,0 0,-1 0,1 0,0 0,0 0,-1 0,1-1,0 1,-1 0,1 0,0 0,-1-1,1 1,-1 0,1-1,0 1,-1-1,1 1,-1 0,1-1,-1 1,1-1,-1 0,1 1,-1-1,0 1,1-1,0-1,-1-7</inkml:trace>
  <inkml:trace contextRef="#ctx0" brushRef="#br0" timeOffset="539.04">102 894,'4'0,"4"0,4 0,4 0,3 0,1 0,1 0,0 0,0 0,0-3,-7-2,-6-3,-4 0</inkml:trace>
  <inkml:trace contextRef="#ctx0" brushRef="#br0" timeOffset="1698.11">489 1118,'1'-21,"1"1,1 0,1 1,0-1,2 1,0-1,18-35,-3 14,3 0,36-48,-56 82,1 0,1 1,-1-1,1 1,0 1,10-8,-15 12,1 0,-1 0,1 1,-1-1,1 0,0 1,-1-1,1 1,0 0,0-1,-1 1,1 0,0 0,-1 0,1 0,0 0,0 1,-1-1,1 0,0 1,-1-1,1 1,-1 0,1-1,0 1,-1 0,0 0,1 0,-1 0,0 0,1 1,-1-1,0 0,0 1,0-1,2 3,2 5,1 1,-1 0,-1 0,1 0,-2 0,0 1,3 15,-4-16,1 0,-1-1,1 1,1-1,0 1,0-1,1 0,7 10,-6-13,0-1,1 0,-1 0,1-1,0 0,0 0,0 0,1-1,-1 0,1-1,0 1,-1-2,1 1,0-1,12 1,4-1,0-1,-1-1,1 0,24-6,-43 6,1 0,-1 0,0-1,0 0,0 0,0 0,0 0,0-1,-1 0,1 0,-1 0,1 0,-1-1,-1 1,1-1,0 0,-1-1,0 1,0 0,0-1,0 0,-1 0,0 0,0 0,0 0,-1 0,2-8,-2 3,0 0,0 0,-1 0,-1 0,0 0,0 0,-1 0,0 0,-1 0,0 1,-1 0,1-1,-2 1,-6-10,9 15,0 1,0 0,0-1,-1 1,0 0,1 1,-1-1,0 0,0 1,0 0,-1-1,1 1,-1 1,1-1,-1 0,1 1,-1 0,0 0,0 0,0 0,1 0,-1 1,0 0,0 0,0 0,0 0,0 1,0-1,0 1,1 0,-8 3,1 0,0 0,0 1,0 1,1 0,0 0,0 1,0 0,1 0,0 1,-8 10,-33 40,-75 70,91-100,0 0,-2-2,-70 39,87-56</inkml:trace>
  <inkml:trace contextRef="#ctx0" brushRef="#br0" timeOffset="2455.91">1363 935,'0'52,"-4"109,2-141,-1-1,-1 1,0-1,-2 0,0 0,-9 18,14-35,1-1,0 1,-1-1,0 1,1-1,-1 0,0 1,0-1,0 0,0 1,0-1,0 0,0 0,0 0,0 0,-1 0,1 0,0 0,-1-1,1 1,-1 0,1-1,-1 1,1-1,-1 0,1 1,-1-1,1 0,-3 0,-7-4</inkml:trace>
  <inkml:trace contextRef="#ctx0" brushRef="#br0" timeOffset="3308.33">1626 488,'-2'0,"0"1,-1 0,1 0,0 0,0 0,-1 0,1 0,0 1,0-1,1 1,-1-1,0 1,0 0,1 0,-1 0,1-1,-3 5,-23 41,23-39,-5 11,1 0,0 0,2 1,0 0,2 1,0-1,1 1,1 0,1 0,1-1,1 1,5 33,-4-41,1 0,1-1,0 0,0 0,1 0,1 0,0-1,0 0,13 16,-13-20,0 0,1 0,0-1,0 0,1-1,0 1,0-2,0 1,0-1,1 0,-1-1,1 1,0-2,11 3,-14-4,-1 0,0 0,0 0,1-1,-1 0,1 0,-1 0,0 0,1-1,-1 0,0 0,0-1,0 1,0-1,0 0,0-1,0 1,0-1,-1 0,1 0,-1 0,0-1,0 1,0-1,-1 0,1 0,-1-1,0 1,0-1,-1 1,1-1,3-10,-1 1,-1 0,-1-1,0 1,-1-1,-1 0,0 0,-1 0,0 1,-2-1,-5-28,2 16,-2 0,-1 0,-1 1,-1 0,-2 0,0 1,-2 1,0 0,-21-24,34 46,-1 1,1-1,-1 0,0 1,1-1,-1 1,0 0,0-1,0 1,0 0,0 0,0 0,-1 1,1-1,0 0,0 1,-1 0,1-1,0 1,0 0,-1 0,1 0,-3 1,2 0,0 0,0 0,1 0,-1 1,0-1,0 1,1 0,-1 0,1 0,0 0,-1 0,1 1,0-1,0 1,1-1,-3 4,-5 11</inkml:trace>
  <inkml:trace contextRef="#ctx0" brushRef="#br0" timeOffset="4088.46">1769 61,'64'58,"-37"-34,-1 1,25 31,-27-23,-2 1,-1 0,-2 2,-1 0,-2 1,-2 1,-1 0,12 63,-13-32,-3 0,-2 1,-4 0,-7 78,3-134,-1-1,-1 0,0 0,0 0,-2 0,1 0,-2-1,0 1,0-1,-1-1,0 0,-1 0,-1 0,0-1,0 0,0 0,-2-1,1-1,-14 9,6-5</inkml:trace>
  <inkml:trace contextRef="#ctx0" brushRef="#br0" timeOffset="5660.33">2543 285,'-1'89,"7"167,-3-223,2 0,1-1,1 0,2 0,22 52,-25-72,1-1,0 0,0-1,1 1,0-1,15 12,-18-16,1-1,0 0,0-1,0 1,1-1,-1 0,1-1,0 0,0 0,0 0,0-1,10 2,-10-4,-1 0,0-1,0 0,0 0,0 0,0-1,-1 1,1-1,0-1,-1 1,1-1,-1 0,0 0,0-1,0 0,-1 0,1 0,-1 0,0 0,0-1,0 0,-1 0,6-10,0 0,-1 0,-1 0,-1-1,0 0,-1-1,0 1,2-22,5-92,-5-153,-7 252,0 22,-1-1,0 0,-1 1,0-1,-1 1,-3-11,3 14</inkml:trace>
  <inkml:trace contextRef="#ctx0" brushRef="#br0" timeOffset="6548.11">3659 0,'-4'2,"0"0,-1 0,1 0,0 1,0-1,0 1,1 0,-1 0,1 0,-1 1,1-1,0 1,0 0,-2 5,-5 2,-12 18,1 0,1 2,2 0,1 1,1 1,2 0,-19 69,16-31,3 1,-10 143,23-197,0 0,2 0,0-1,1 1,8 33,-6-38,1-1,0 0,1 0,0 0,1-1,0 0,1 0,15 16,-12-15,-4-3,0 0,1-1,0 0,1-1,0 0,0 0,18 10,-14-13</inkml:trace>
  <inkml:trace contextRef="#ctx0" brushRef="#br0" timeOffset="7248.34">3701 407,'-20'42,"2"1,2 0,-18 80,28-95,1-1,2 1,1-1,1 1,1 0,2 0,7 42,-8-64,1 1,0-1,0 1,0-1,1 1,0-1,0 0,1 0,0-1,0 1,0-1,0 0,1 0,0 0,0 0,0-1,1 0,0 0,-1-1,1 1,1-1,-1-1,0 1,1-1,-1 0,1 0,0-1,-1 0,1 0,0-1,0 0,0 0,-1 0,1-1,0 0,0 0,-1-1,1 0,-1 0,1 0,-1-1,0 0,0 0,0-1,0 0,-1 0,0 0,1 0,-1-1,-1 0,5-6,-2 0,-1 0,0-1,-1 0,0 0,-1 0,0-1,-1 1,-1-1,0 0,1-23,-2-2,-2 0,-8-54,-13-22,19 103,-1-1,0 0,-1 1,0 0,-1 0,0 0,-11-13,16 23,0 0,0-1,0 1,0 0,-1-1,1 1,-1 0,1 0,-1 0,1 0,-1 1,1-1,-1 0,0 1,1-1,-1 1,0-1,0 1,1 0,-1 0,0 0,0 0,1 0,-1 0,0 0,0 1,0-1,1 1,-3 0,-13 7</inkml:trace>
  <inkml:trace contextRef="#ctx0" brushRef="#br0" timeOffset="8376.33">4106 1014,'0'7,"4"6,1 4,-1 2,0 5,-2 3,0-1,-1 2,-1 1,0-3,-4-1,-1-1,1-2,0-1,1-8,2-9,0-5</inkml:trace>
  <inkml:trace contextRef="#ctx0" brushRef="#br0" timeOffset="9901.83">4411 974,'-3'-16,"1"-1,0 1,1 0,1 0,1 0,0-1,1 1,1 0,0 0,1 0,1 1,0 0,1-1,1 2,0-1,1 1,14-19,-20 31,0-1,0 1,0 0,0 0,0 0,1 0,-1 0,1 0,-1 1,1-1,0 1,0 0,0-1,-1 1,1 1,0-1,0 0,0 1,4-1,-2 2,1-1,-1 1,0 0,1 0,-1 0,0 1,0 0,0 0,0 0,5 4,8 6,0 1,-1 0,0 2,16 17,-25-24,17 18,1-1,40 29,-56-47,0-1,1 0,0 0,1-1,-1 0,1-1,0-1,0 0,0 0,21 1,-29-4,19 2,0-1,1-1,-1-1,40-7,-58 8,-1-1,1-1,0 1,-1-1,1 1,-1-1,0 0,0-1,0 1,0-1,0 0,0 0,-1 0,1-1,-1 1,0-1,0 1,0-1,-1 0,1 0,-1-1,0 1,0 0,0-1,-1 1,0-1,1 0,-2 1,2-10,-2 5,0-1,0 0,-1 0,0 1,0-1,-1 0,-1 1,0 0,0-1,0 1,-1 0,-1 1,0-1,0 1,-9-12,11 17,-1-1,1 1,-1-1,0 1,0 0,-1 0,1 1,-1-1,1 1,-1 0,0 0,1 1,-1-1,0 1,0 0,0 0,0 1,-1-1,1 1,0 1,0-1,0 0,0 1,0 0,0 1,0-1,0 1,1 0,-1 0,-8 5,-7 5,1 1,1 1,0 1,-31 33,-23 19,7-17,-2-3,-139 72,195-114,0 0,0-1,0-1,-21 5,31-7,-1-1,0 1,1-1,-1 0,0 1,0-1,0 0,1 0,-1 0,0-1,0 1,1 0,-1-1,0 1,0-1,1 1,-1-1,1 0,-1 0,0 0,1 0,-1 0,1 0,0 0,-1 0,1 0,0-1,0 1,0 0,0-1,0 1,0-1,0 0,1 1,-1-1,0 0,1 1,-1-1,1 0,-1-2,1-11</inkml:trace>
  <inkml:trace contextRef="#ctx0" brushRef="#br0" timeOffset="10892.66">5224 61,'-1'0,"1"1,0-1,0 1,-1-1,1 1,0-1,0 1,0-1,0 1,0-1,0 1,0 0,0-1,0 1,0-1,0 1,0-1,0 1,0-1,0 1,1-1,-1 1,0-1,0 1,1-1,-1 1,0-1,0 1,1-1,-1 1,1-1,-1 0,0 1,1-1,-1 0,1 1,0-1,16 22,14 13,-5-8,-2 1,-1 1,-1 1,-2 1,17 34,-24-35,-2 1,0 1,-3 0,-1 1,4 33,5 169,-15-189,0-26,1 18,-2 1,-5 46,4-75,-1 0,0-1,0 1,-1-1,0 1,0-1,-1 0,-1 0,1 0,-2-1,1 0,-1 0,0 0,-8 7,7-9,-1-1,0 0,0 0,-1-1,-8 3,10-4,-6 3</inkml:trace>
</inkml:ink>
</file>

<file path=word/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8:17.015"/>
    </inkml:context>
    <inkml:brush xml:id="br0">
      <inkml:brushProperty name="width" value="0.05" units="cm"/>
      <inkml:brushProperty name="height" value="0.05" units="cm"/>
      <inkml:brushProperty name="color" value="#E71224"/>
      <inkml:brushProperty name="ignorePressure" value="1"/>
    </inkml:brush>
  </inkml:definitions>
  <inkml:trace contextRef="#ctx0" brushRef="#br0">2784 34,'-689'0,"443"-17,-106 1,75 27,213-7,-84-2,81-2,-91 10,-124 19,69-4,-14-23,225-1,0-1,0 1,-1 0,1-1,0 1,0 0,0 0,0 1,1-1,-1 0,0 1,0-1,1 1,-1-1,1 1,-1 0,1 0,0 0,0 0,0 0,0 0,0 0,0 0,0 0,1 0,-1 0,0 4,-1 8,0 0,0 0,1 18,1-21,-1 612,3-291,-9-285,6-39,-1-1,1 0,0 0,0 1,1-1,0 1,1 9,0-16,0 1,0-1,0 1,0-1,0 1,0-1,1 0,-1 1,0-1,1 0,-1 0,1 0,-1 0,1 0,-1 0,1-1,0 1,-1-1,1 1,0-1,0 1,-1-1,1 0,0 0,0 0,1 0,60-1,-46 0,598-3,-353 5,140 16,-95-4,-164-7,33 4,-138-7,44-1,-52-3,1 2,51 8,-52-5,0-2,0-1,0-1,0-1,33-7,70-1,-130 9,-1 0,0 0,1-1,-1 1,0-1,1 1,-1-1,0 0,0 0,0 0,0 0,0 0,0 0,0-1,0 1,0-1,0 1,-1-1,1 0,-1 1,1-1,-1 0,0 0,1 0,-1 0,1-5,3-6,-2 1,1-1,2-26,3-8,19-59,26-192,-1-456,-56 737,-1 13</inkml:trace>
</inkml:ink>
</file>

<file path=word/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8:10.244"/>
    </inkml:context>
    <inkml:brush xml:id="br0">
      <inkml:brushProperty name="width" value="0.05" units="cm"/>
      <inkml:brushProperty name="height" value="0.05" units="cm"/>
      <inkml:brushProperty name="ignorePressure" value="1"/>
    </inkml:brush>
  </inkml:definitions>
  <inkml:trace contextRef="#ctx0" brushRef="#br0">0 74,'18'-7,"0"1,0 1,0 0,0 2,20-2,0-1,228-25,-252 29,-3-2</inkml:trace>
  <inkml:trace contextRef="#ctx0" brushRef="#br0" timeOffset="750.6">82 188,'175'-20,"-122"12,152-15,-205 23,1 0,0 0,0 0,-1 0,1 0,0 0,0 0,0 0,-1 0,1 0,0-1,-1 1,1 0,0-1,0 1,-1 0,1-1,-1 1,1-1,0 1,-1-1,1 1,-1-1,1 0,-1 1,1-2,-5-1</inkml:trace>
</inkml:ink>
</file>

<file path=word/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8:02.69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84,'10'-7,"14"-1,4 6,-1 0,48 4,-67-1,-1 0,1 0,-1 1,0-1,0 1,1 1,-2 0,1 0,0 0,0 1,-1 0,0 0,0 0,0 1,6 6,-10-8,0 0,-1 0,1 0,-1 1,0-1,1 0,-2 1,1-1,0 1,-1-1,1 1,-1-1,0 1,0-1,-1 0,1 1,-1-1,1 1,-1-1,0 1,-1-1,1 0,0 0,-1 0,0 0,0 0,-3 5,-7 9,-1 0,0-1,-19 18,30-32,-13 10,12-10,0 1,-1-1,1 1,0 0,1 0,-1 0,0 0,1 0,0 0,0 1,0-1,-3 6,6-9,-1 1,0 0,1-1,-1 1,0-1,1 1,-1-1,1 1,-1-1,1 1,-1-1,1 0,-1 1,1-1,-1 0,1 1,-1-1,1 0,0 0,-1 1,1-1,-1 0,1 0,0 0,-1 0,1 0,1 0,26 2,-16-1,-7 0,-1 0,0 0,0 1,0-1,0 1,0 0,0 0,-1 0,1 1,-1-1,1 1,-1 0,0 0,0 0,0 0,0 1,3 4,-3-1,1 0,-1 0,0 0,-1 0,1 1,-1-1,-1 1,0-1,1 14,-1-13,-1 0,0 0,0 0,-1 0,0 0,-1-1,1 1,-1 0,-1 0,0-1,0 1,0-1,-1 0,0 0,0 0,-1-1,0 0,0 1,0-2,-8 7,6-8,0-1,0 0,-1 0,0-1,1 0,-1 0,0 0,0-1,0-1,0 1,0-1,0-1,0 1,0-1,0-1,0 1,0-1,0-1,1 0,-1 0,-11-7,18 10,0-1,0 1,1-1,-1 0,0 1,1-1,-1 0,1 1,-1-1,1 0,-1 0,1 1,-1-1,1 0,0 0,-1 0,1 0,0 0,0 1,0-1,0 0,0 0,0 0,0-2,3-7</inkml:trace>
  <inkml:trace contextRef="#ctx0" brushRef="#br0" timeOffset="1191.92">692 49,'-40'6,"24"-5,-1 2,0-1,0 2,1 0,0 1,0 1,-26 13,39-17,1 1,-1 0,1-1,0 1,-1 0,1 1,1-1,-1 0,0 0,1 1,0-1,-1 1,2 0,-1-1,-1 8,-3 62,5-62,0-11,0 5,0 0,0-1,0 1,0 0,1 0,-1 0,1-1,2 7,-2-10,0 1,1-1,-1 0,0 0,0 0,0 0,1 0,-1 0,0 0,1 0,-1-1,1 1,-1 0,1-1,0 1,-1-1,1 0,-1 1,1-1,0 0,-1 0,1 0,0 0,-1 0,1-1,-1 1,3-1,9-1,-1 1,1 1,-1 0,1 0,-1 1,1 1,-1 0,24 8,-30-8,0 1,-1 0,1 0,0 1,-1 0,0 0,0 0,0 0,-1 1,1 0,-1 0,0 0,0 0,-1 1,0 0,1-1,-2 1,1 0,1 7,-1-3,0 1,0-1,-2 1,1 0,-1-1,-1 1,0 0,0 0,-1-1,0 1,-1 0,0-1,-1 1,-5 11,6-16,-1-1,0 1,0 0,-1-1,0 1,0-1,0 0,0 0,-1-1,0 0,0 1,0-1,0-1,-1 1,0-1,1 0,-1 0,0-1,0 0,-1 0,1 0,0-1,-1 0,-7 1,-54-2,50-1</inkml:trace>
  <inkml:trace contextRef="#ctx0" brushRef="#br0" timeOffset="1717.83">908 329,'22'10,"-1"1,-1 1,1 0,-2 2,0 0,21 21,6 3,91 85,-136-123,-1 1,0-1,0 0,0 0,0 0,0 0,0 1,0-1,0 0,0 0,1 0,-1 0,0 1,0-1,0 0,0 0,0 0,0 0,1 0,-1 0,0 0,0 1,0-1,0 0,1 0,-1 0,0 0,0 0,0 0,1 0,-1 0,0 0,0 0,0 0,0 0,1 0,-1 0,0 0,0 0,0 0,1 0,-1 0,0-1,0 1,0 0,0 0,0 0,1 0,-1 0,0-1,0-3</inkml:trace>
  <inkml:trace contextRef="#ctx0" brushRef="#br0" timeOffset="2103.9">1188 216,'-8'14,"-6"10,-6 7,-2 4,-4 3,1 3,1-2,2-1,2-1,2-5,3-5,2-3,3-7</inkml:trace>
  <inkml:trace contextRef="#ctx0" brushRef="#br0" timeOffset="3449.63">1502 362,'19'-8,"0"1,0 1,39-6,-12 1,-2-2,45-10,-82 24,-5 2</inkml:trace>
  <inkml:trace contextRef="#ctx0" brushRef="#br0" timeOffset="4252.56">1864 0,'50'8,"1"-3,92-2,0-1,-142-2,-1 1,1-1,0 0,-1 0,1 0,0 1,-1-1,1 0,-1 1,1-1,0 1,-1-1,1 0,-1 1,1-1,-1 1,0 0,1-1,-1 1,0-1,1 1,-1-1,0 1,1 0,-1-1,0 1,0 0,0-1,0 1,0 0,0-1,0 1,0 0,0 0,0-1,0 1,0 0,0-1,0 1,-1-1,1 1,0 0,0-1,-1 1,1 0,-1-1,1 1,-23 45,12-25,-4 30,1 1,4 1,1 0,-2 91,-2 3,13-145,-6 45,0 54,6-101</inkml:trace>
</inkml:ink>
</file>

<file path=word/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8:37.779"/>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9,'210'17,"705"-72,-723 34,249-20,-79 25,-197 8,105-1,150-7,-88 33,-103-1,-66-2,583 61,136 2,-809-73,283 9,26 3,-36-4,-219-8,212-21,-112 0,18 4,224-6,-210 9,-110 3,-4 0,117-3,93-6,-18-1,-71 1,1-1,46 1,12-1,-4 1,5 0,182 6,-360 5,606 2,-410 5,-342-2,1 0,-1 0,1 0,-1 1,1-2,-1 1,1 0,-1 0,1-1,-1 1,1-1,-1 0,0 0,5-2,-10-1</inkml:trace>
</inkml:ink>
</file>

<file path=word/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8:33.522"/>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8,'0'-1,"0"0,1 0,-1 0,1 0,-1 0,1 1,0-1,-1 0,1 0,0 1,-1-1,1 1,0-1,0 0,0 1,0-1,0 1,-1 0,1-1,0 1,0 0,0-1,0 1,0 0,0 0,0 0,2 0,33-2,-32 2,59 1,-1 4,85 17,-28-3,187 20,-112-29,-63-6,-43 3,68 2,365-10,-584 4,22 1</inkml:trace>
</inkml:ink>
</file>

<file path=word/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8:31.390"/>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8,'233'2,"268"-5,-378-5,58 0,-17 16,13 1,1899-9,-1838-18,401 19,-645-1</inkml:trace>
</inkml:ink>
</file>

<file path=word/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8:28.615"/>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84,'183'-18,"147"-10,-179 10,394-1,190 19,-471 17,106-1,-299-16,447 13,-70-7,-251-8,-162 1,-18 0,-1 1,1 0,-1 1,1 1,28 7,-44-9,0 0,0 1,-1-1,1 0,0 1,0-1,-1 1,1-1,0 1,-1-1,1 1,0-1,-1 1,1-1,-1 1,1 0,-1 0,1-1,-1 1,0 0,1 0,-1-1,0 1,0 0,1 0,-1 0,0-1,0 1,0 0,0 0,0 0,0 0,0-1,0 1,0 0,-1 1,-2 9</inkml:trace>
</inkml:ink>
</file>

<file path=word/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8:26.198"/>
    </inkml:context>
    <inkml:brush xml:id="br0">
      <inkml:brushProperty name="width" value="0.05" units="cm"/>
      <inkml:brushProperty name="height" value="0.05" units="cm"/>
      <inkml:brushProperty name="color" value="#E71224"/>
      <inkml:brushProperty name="ignorePressure" value="1"/>
    </inkml:brush>
  </inkml:definitions>
  <inkml:trace contextRef="#ctx0" brushRef="#br0">62 281,'-7'0,"1"-1,-1 1,1-1,-1-1,1 1,0-1,-10-4,73 1,-56 5,60 2,0-2,0-4,0-2,60-14,-52 2,0 4,100-9,-124 21,260-10,-75-6,158 32,-215-8,13 1,-58 2,146-9,-110-2,-149 2,346-13,-198 8,-105 5,72-9,39-2,-24 3,162-13,10 4,-181 11,122-3,275-21,-315 13,168-6,-212 11,190 12,-308 3,-1 3,0 3,0 1,-1 3,72 28,-75-22,1-2,1-3,1-2,81 9,-128-19,-18 1,-18 2,-2-2</inkml:trace>
</inkml:ink>
</file>

<file path=word/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9:57.083"/>
    </inkml:context>
    <inkml:brush xml:id="br0">
      <inkml:brushProperty name="width" value="0.05" units="cm"/>
      <inkml:brushProperty name="height" value="0.05" units="cm"/>
      <inkml:brushProperty name="color" value="#008C3A"/>
      <inkml:brushProperty name="ignorePressure" value="1"/>
    </inkml:brush>
  </inkml:definitions>
  <inkml:trace contextRef="#ctx0" brushRef="#br0">0 199,'1'-1,"-1"-1,1 0,0 0,-1 0,1 1,0-1,0 0,1 1,-1-1,0 1,0-1,1 1,-1 0,1-1,-1 1,1 0,-1 0,1 0,0 0,0 0,0 1,3-2,43-12,168-5,46-2,-10 2,-156 9,187 8,-139 4,36 0,188-4,-182-14,69-2,168 2,-228 18,287-4,-367-5,105-2,147-8,67 17,-452 0</inkml:trace>
</inkml:ink>
</file>

<file path=word/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29:51.771"/>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265,'0'-1,"1"0,0-1,-1 1,1 0,0 0,0 0,0 1,0-1,0 0,0 0,0 0,0 1,0-1,0 1,0-1,1 1,-1-1,0 1,0-1,2 1,34-10,-30 9,73-17,1 3,130-5,168 16,-215 5,68-18,-173 14,117-20,-7 0,91 6,-68 0,26-6,-115 10,114 1,-2-5,383 5,-266 7,-205 6,-67 2,66 11,48 3,-67-14,-107-3,0 0,0 0,0-1,0 1,-1 0,1 0,0 0,0 0,0 0,0 0,0 0,0 0,0 0,0 0,0-1,0 1,0 0,0 0,0 0,0 0,0 0,0 0,0 0,0 0,0 0,0-1,0 1,0 0,0 0,0 0,0 0,0 0,1 0,-1 0,0 0,0 0,0 0,0 0,0-1,0 1,0 0,0 0,0 0,0 0,0 0,0 0,1 0,-1 0,0 0,-6-5</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9:10.027"/>
    </inkml:context>
    <inkml:brush xml:id="br0">
      <inkml:brushProperty name="width" value="0.05" units="cm"/>
      <inkml:brushProperty name="height" value="0.05" units="cm"/>
      <inkml:brushProperty name="color" value="#E71224"/>
      <inkml:brushProperty name="ignorePressure" value="1"/>
    </inkml:brush>
  </inkml:definitions>
  <inkml:trace contextRef="#ctx0" brushRef="#br0">355 0,'-7'1,"0"0,0 1,0-1,0 2,0-1,1 1,-1 0,1 0,0 0,0 1,0 0,0 0,1 1,-1 0,1 0,1 0,-1 0,-5 9,-2 3,0 0,1 1,1 0,1 0,-8 25,15-35,0-1,0 1,1 0,0 0,1 0,-1 0,2-1,-1 1,1 0,3 13,4 9,18 42,-16-46,11 44,-18-60,-1 1,-1 0,0-1,0 1,-1 0,-1 0,0 0,0-1,-1 1,0-1,-1 1,0-1,-6 12,5-14,-1 0,-1 0,1 0,-1 0,0-1,-1 0,0-1,0 1,-1-1,1-1,-1 1,0-1,-1-1,1 1,-11 2,-43 18,44-17</inkml:trace>
  <inkml:trace contextRef="#ctx0" brushRef="#br0" timeOffset="1377.8">539 1240,'-86'48,"-41"19,114-61,1-2,-1 1,1-2,-1 1,0-2,0 0,-1 0,-16-1,27-2,-1 1,1-1,-1 0,1 0,-1 0,1-1,-1 1,1-1,0 0,0 1,0-2,0 1,0 0,0 0,1-1,-1 0,1 1,0-1,0 0,0 0,0 0,0-1,0 1,1 0,0-1,0 1,0-1,0 1,-1-8,-1-10,0 0,2 0,1-38,0 51,10-81,-7 69,0 1,-2-1,0 0,-2-20,0 32,0 1,-1 0,0-1,0 1,-1 0,0 0,0 0,0 0,-1 1,0 0,0-1,-1 1,0 1,-8-9,5 6,6 5,-1 0,1 1,-1-1,0 1,0-1,0 1,0 0,0 0,-1 0,1 0,0 1,-1-1,0 1,1 0,-5-1,-2 3</inkml:trace>
  <inkml:trace contextRef="#ctx0" brushRef="#br0" timeOffset="1996.91">763 629,'14'26,"2"-1,0-1,2 0,37 38,94 76,-119-111,-23-21,6 5,0 1,1-2,21 13,-30-22,-6-4</inkml:trace>
  <inkml:trace contextRef="#ctx0" brushRef="#br0" timeOffset="2413.6">1025 610,'-10'14,"-8"11,-3 5,-2 4,0 4,-4 2,0 1,0 0,-1 1,1-4,0-5,2-4,6-5,2-5,7-10,6-6</inkml:trace>
  <inkml:trace contextRef="#ctx0" brushRef="#br0" timeOffset="3224.04">1371 40,'2'21,"0"0,2 1,11 36,-2-4,15 116,-7 0,-3 337,-19-497,1-6,0 0,-1 0,1 0,1 0,-1 0,1 0,-1 0,1 0,0 0,0-1,3 7,0-9,0-5</inkml:trace>
  <inkml:trace contextRef="#ctx0" brushRef="#br0" timeOffset="3825.6">1879 527,'25'25,"173"158,-145-140,-3 3,-2 1,-2 3,48 65,-84-97,-7-11,-7-8,-4-8</inkml:trace>
  <inkml:trace contextRef="#ctx0" brushRef="#br0" timeOffset="4270.21">2307 488,'-14'17,"-8"9,-3 8,-2 1,1 1,1 2,2-3,-2 1,-1 0,1 1,1-2,1 0,5-3,2-3,3-3,1-6,2-6</inkml:trace>
  <inkml:trace contextRef="#ctx0" brushRef="#br0" timeOffset="4808.46">2571 610,'14'3,"11"2,5-1,5 0,2-2,0 0,-1-2,1 1,1-1,-2 0,-4-1,-1 1,-2 0,-2 0,-7 3,-9 2,-7 0</inkml:trace>
  <inkml:trace contextRef="#ctx0" brushRef="#br0" timeOffset="5317.33">2592 852,'13'0,"13"0,7 0,3 0,1 0,2 0,-3 4,-3 1,-1-1,-3 0,-2-2,-2 3,-3 1,-4-2</inkml:trace>
  <inkml:trace contextRef="#ctx0" brushRef="#br0" timeOffset="5903.33">2793 366,'-2'41,"-2"1,-10 42,1-7,-2 20,1-14,4 1,1 95,9-175,0-5</inkml:trace>
  <inkml:trace contextRef="#ctx0" brushRef="#br0" timeOffset="6703.15">3282 507,'-6'4,"1"0,-1 0,1 1,0-1,1 1,-1 0,1 1,0-1,0 1,0 0,1 0,0 0,-3 8,-2 7,1 0,-7 38,11-43,1 1,1 0,1-1,0 1,1 0,1 0,1-1,0 1,1-1,1 0,10 25,-12-35,-1 1,2-1,-1 0,1 0,0 0,0 0,1-1,-1 1,1-1,0 0,1-1,-1 1,1-1,0 0,0-1,0 1,1-1,-1 0,1-1,0 0,0 0,-1 0,1-1,0 0,0 0,1-1,-1 1,0-2,13-1,-12 0,0 1,0-2,-1 1,1-1,-1-1,1 1,-1-1,0 0,0-1,-1 0,1 0,-1 0,5-7,-2 2,-1 0,0-1,0 0,-1 0,-1-1,0 0,8-22,-10 21,0 0,0 0,-1 0,-1 0,0-1,-1 1,-1-1,0 1,0-1,-2 1,1 0,-2-1,0 1,0 0,-1 0,-11-22,12 30,0 0,-1 0,0 0,1 1,-1 0,-1 0,1 0,-1 0,1 0,-1 1,0 0,0 0,-1 1,1-1,0 1,-1 0,1 0,-1 1,0 0,0 0,0 0,1 1,-1 0,0 0,0 0,-11 3,4 1</inkml:trace>
  <inkml:trace contextRef="#ctx0" brushRef="#br0" timeOffset="7924.39">3648 20,'41'-8,"0"3,0 1,54 1,-91 3,-1 1,1-1,0 1,0 0,-1 0,1 0,-1 1,1-1,-1 1,1 0,-1 0,0 0,0 0,0 1,0-1,0 1,0 0,-1-1,1 1,-1 0,0 1,0-1,0 0,-1 1,1-1,-1 1,1-1,-1 1,0 0,0 5,3 12,-2 1,0 0,-1-1,-3 27,1-20,-2 9,-1-1,-11 43,7-39,-5 59,13-94,-1-1,1 1,1-1,-1 1,1-1,-1 1,1-1,0 1,1-1,-1 0,1 1,0-1,0 0,0 0,0 0,1 0,0-1,0 1,0-1,4 4,3 0,1 0,-1-1,1 0,0-1,22 7,30 15,-52-20</inkml:trace>
  <inkml:trace contextRef="#ctx0" brushRef="#br0" timeOffset="8745.1">3831 1218,'13'6,"-1"0,1-1,0-1,1 0,-1-1,1 0,-1-1,1 0,0-1,0-1,0 0,16-3,-24 2,-1 0,1-1,0 1,-1-1,1 0,-1-1,0 1,0-1,1 0,-2-1,1 1,0-1,-1 0,0 0,0 0,0 0,0-1,-1 0,1 0,-1 0,-1 0,1 0,-1-1,0 1,0-1,0 1,-1-1,0 0,0 0,0 1,-1-7,0-12,-1 1,-1 0,-1 0,-1 0,-2 0,-10-29,7 20,1 1,-6-43,14 71,-1-1,1 1,0 0,0-1,1 1,-1 0,0 0,1-1,0 1,0 0,0 0,0 0,1 0,-1 0,1 0,-1 0,1 1,0-1,0 1,0-1,5-3,-1 2,-1 1,1-1,-1 1,1 1,0-1,0 1,1 0,-1 1,0-1,8 0,4 0</inkml:trace>
</inkml:ink>
</file>

<file path=word/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1:25.766"/>
    </inkml:context>
    <inkml:brush xml:id="br0">
      <inkml:brushProperty name="width" value="0.05" units="cm"/>
      <inkml:brushProperty name="height" value="0.05" units="cm"/>
      <inkml:brushProperty name="color" value="#008C3A"/>
      <inkml:brushProperty name="ignorePressure" value="1"/>
    </inkml:brush>
  </inkml:definitions>
  <inkml:trace contextRef="#ctx0" brushRef="#br0">27 180,'-1'-2,"0"1,0-1,1 0,-1 0,1 1,-1-1,1 0,0 0,-1 0,1 1,0-1,0 0,0 0,1 0,-1 0,0 1,1-1,-1 0,1 0,1-3,15-35,-16 40,3-8,1 0,0 1,1 0,0 0,0 0,0 1,1-1,0 2,0-1,1 1,-1 0,14-6,-18 9,0 1,0 0,0 0,0 0,1 0,-1 0,0 0,0 1,1 0,-1-1,0 1,1 1,-1-1,0 0,1 1,-1-1,0 1,0 0,0 0,0 1,0-1,0 1,0-1,0 1,0 0,-1 0,1 0,0 0,-1 1,0-1,0 1,0-1,0 1,0 0,0 0,1 4,2 1,-1 1,-1-1,0 1,0-1,-1 1,0 0,0 0,-1 0,0 0,-1 0,0 0,-1 13,0-16,-1-1,1 1,-1-1,0 0,0 0,-1 1,1-1,-1-1,0 1,-1 0,1-1,-1 0,0 0,0 0,0 0,0 0,-1-1,1 0,-1 0,0 0,-6 2,-4 1,11-5,1 0,0 0,-1 1,1-1,0 1,0 0,0 0,0 0,0 0,-4 4,7-5,0 0,0 0,0-1,0 1,0 0,0 0,1-1,-1 1,0 0,1 0,-1-1,0 1,1 0,-1-1,1 1,-1 0,1-1,-1 1,1-1,-1 1,1-1,-1 1,1-1,0 1,-1-1,1 0,1 1,26 16,-21-13,-2 0,0 0,-1 0,1 1,-1-1,0 1,-1 0,1 0,-1 0,0 1,0-1,-1 1,0 0,1-1,-2 1,1 0,-1 0,1 6,0 9,-1-1,0 0,-4 38,2-55,1 0,-1 0,1-1,-1 1,0 0,0-1,0 1,0-1,-1 1,1-1,-1 1,1-1,-1 0,0 0,0 0,0 0,0 0,-5 3,2-2,-1 0,1 0,-1-1,0 0,1 0,-1 0,0-1,-10 1,3 0,0-2,-1 0,1 0,0-2,-1 1,1-2,-20-5,31 7,0 1,1-1,-1 0,0 1,1-1,-1 0,0 0,1 0,0-1,-1 1,1 0,-1 0,1-1,-1-1,1 2,1 0,0 0,0 1,0-1,0 0,0 0,0 0,0 1,0-1,0 0,0 0,0 1,0-1,1 0,-1 0,0 1,1-1,-1 0,0 1,1-1,-1 0,1 1,-1-1,1 1,-1-1,1 1,-1-1,1 1,0-1,-1 1,1-1,0 1,1-1,11-7</inkml:trace>
  <inkml:trace contextRef="#ctx0" brushRef="#br0" timeOffset="386.92">423 328,'3'12,"3"5,4 4,3 3,2 1,1 2,4-2,4 1,0 0,3-3,-2-3,-1-1,-3-4,-4-2,-5-5,-6-8,-2-3</inkml:trace>
  <inkml:trace contextRef="#ctx0" brushRef="#br0" timeOffset="740.67">620 228,'-11'14,"-7"10,-3 7,-1 4,1 4,-2 1,1-4,0-1,2-2,1-4,2-3,0-7,3-3,4-8,4-5</inkml:trace>
  <inkml:trace contextRef="#ctx0" brushRef="#br0" timeOffset="1129.58">885 146,'0'14,"0"10,0 10,-3 4,-1 4,1 1,0-1,1 0,1-4,-3-3,0-4,0-5,2-7</inkml:trace>
  <inkml:trace contextRef="#ctx0" brushRef="#br0" timeOffset="1532.49">736 394,'17'-3,"14"-3,7-1,3-3,0 2,-4 1,-6 2,-8 2</inkml:trace>
  <inkml:trace contextRef="#ctx0" brushRef="#br0" timeOffset="2070.87">1099 97,'6'-5,"1"1,-1-1,1 1,0 0,0 1,0 0,0 0,1 1,8-2,-14 3,1 1,0 0,0 0,0 0,0 0,-1 1,1-1,0 1,0 0,-1 0,1 0,-1 0,1 0,-1 0,1 1,-1-1,1 1,-1 0,0-1,0 1,0 0,0 0,0 1,-1-1,1 0,-1 1,1-1,0 4,6 10,-2 0,0 1,-1 0,0 0,-1 0,-2 1,1-1,-1 19,-2-1,-1 1,-1-1,-8 35,7-54,0 0,-1-1,-1 0,-1 0,-8 16,12-27,0-1,0 0,0 1,-1-1,1 0,-1-1,0 1,0 0,0-1,0 1,-6 2,7-4,0 0,0 0,-1-1,1 1,0-1,-1 1,1-1,-1 0,1 0,0 0,-1 0,1-1,0 1,-1-1,1 1,0-1,0 0,-1 0,1 0,0 0,-2-2,1 2,1-1,0 0,-1 0,1 0,0 0,0 0,0 0,0-1,0 1,1-1,-1 1,1-1,-1 0,1 0,0 1,0-1,1 0,-1 0,0 0,1 0,0 0,0 0,0 0,0 0,0 0,0 0,1 0,-1 0,1 0,0 0,0 0,0 0,1 1,-1-1,0 0,1 1,0-1,0 1,0 0,0-1,0 1,0 0,0 0,1 0,-1 1,1-1,-1 0,1 1,0 0,-1 0,1 0,0 0,0 0,0 0,4 0,-1 0,-1 1,1 0,0 0,-1 0,1 1,-1 0,1 0,-1 0,0 1,1-1,-1 1,0 1,0-1,0 1,0-1,-1 2,1-1,-1 0,0 1,0 0,0 0,6 8,4 7,-1 0,-1 2,-1-1,9 23,-19-40,4 7</inkml:trace>
</inkml:ink>
</file>

<file path=word/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1:03.426"/>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8,'5'-3,"0"1,0-1,0 1,0 1,0-1,0 1,1 0,-1 0,0 0,1 1,-1-1,1 2,-1-1,1 0,-1 1,0 0,6 2,-4 0,-1 0,0 0,0 1,0 0,0 0,0 0,-1 1,0-1,0 1,0 1,6 8,6 13,-2 1,0 0,-2 1,15 52,-21-61,9 27,-3 2,-1 0,-3 1,-2-1,-2 2,-2-1,-5 61,-2-68,-1 0,-2-1,-2 0,-2 0,-2 0,-2-2,-1 0,-37 64,37-74,10-18,0-1,0 0,-1-1,0 1,-10 8,17-18,0-1,-1 1,1-1,0 0,-1 1,1-1,0 0,-1 0,1 1,0-1,-1 0,1 0,0 0,-1 1,1-1,-1 0,1 0,-1 0,1 0,0 0,-1 0,1 0,-1 0,1 0,-1 0,1 0,-1 0,1 0,0 0,-1 0,1 0,-1-1,1 1,-1 0,-3-5</inkml:trace>
  <inkml:trace contextRef="#ctx0" brushRef="#br0" timeOffset="1005.47">478 776,'3'0,"4"0,3 3,5 1,7-1,4 0,4-1,2-1,2 0,0-1,-3 3,-1 1,-2-1,-4 3,-3-1,-5-3,-8-5,-5-2</inkml:trace>
  <inkml:trace contextRef="#ctx0" brushRef="#br0" timeOffset="1621.95">1154 199,'-5'121,"-31"169,14-141,-15 282,31-406,3-22</inkml:trace>
</inkml:ink>
</file>

<file path=word/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1:01.154"/>
    </inkml:context>
    <inkml:brush xml:id="br0">
      <inkml:brushProperty name="width" value="0.05" units="cm"/>
      <inkml:brushProperty name="height" value="0.05" units="cm"/>
      <inkml:brushProperty name="color" value="#004F8B"/>
      <inkml:brushProperty name="ignorePressure" value="1"/>
    </inkml:brush>
  </inkml:definitions>
  <inkml:trace contextRef="#ctx0" brushRef="#br0">106 281,'0'0,"-1"1,1-1,-1 0,1 0,0 0,-1 0,1 0,-1 0,1-1,0 1,-1 0,1 0,-1 0,1 0,0 0,-1-1,1 1,0 0,-1 0,1 0,0-1,-1 1,1 0,0-1,0 1,-1 0,1-1,0 1,0 0,0-1,-1 1,1 0,0-1,0 1,0-1,0 1,0-1,6-18,17-13,-14 25,0 0,0 1,0 0,1 1,0 0,0 1,1 0,-1 0,1 1,0 0,0 1,19-2,-24 4,0-1,-1 1,1 0,0 1,-1-1,1 1,-1 0,1 0,-1 1,1 0,-1 0,0 0,0 1,0-1,0 1,0 0,-1 1,1-1,-1 1,0 0,0 0,0 0,0 1,-1-1,0 1,4 7,4 16,-2 0,-1 1,-1 0,-1 0,-1 0,-2 1,-2 0,0-1,-2 1,-1 0,-1-1,-2 1,-13 45,8-47,-1-1,-2 0,0-1,-2-1,-1 0,-26 32,29-42,0 0,-1 0,-1-2,0 0,-1 0,0-2,-1 0,0-1,-1 0,-23 8,37-16,0-1,0 0,0 0,0-1,0 1,0-1,0 0,0 0,0 0,0-1,0 1,0-1,0 0,0 0,1 0,-1-1,0 1,1-1,-1 0,1 0,-6-4,6 3,1 1,0 0,0-1,0 1,0-1,0 1,1-1,-1 0,1 0,0 0,0 0,0 0,0 0,0 0,1 0,-1 0,1 0,0 0,0 0,0-1,1 1,-1 0,0 0,1 0,0 0,0 0,0 0,2-4,-1 4,0 0,0 0,0 0,1 1,-1-1,1 1,0-1,-1 1,1 0,0 0,0 0,1 0,-1 1,0-1,0 1,1 0,-1 0,1 0,-1 0,1 1,-1-1,1 1,0 0,-1 0,1 0,3 1,12 1,0 0,-1 1,27 8,-28-6,1 1,-1 1,0 0,-1 1,1 1,-2 1,1 0,-1 1,-1 0,0 1,22 25,-34-34,2 1,-1 0,0-1,1 1,0-1,0 0,0 0,0 0,0-1,7 4,2-3</inkml:trace>
  <inkml:trace contextRef="#ctx0" brushRef="#br0" timeOffset="827.48">1096 1,'-6'1,"0"0,0 0,1 0,-1 1,1 0,-1 0,1 1,-1 0,1 0,0 0,0 0,-4 5,-6 4,0 1,-17 20,-1 7,2 2,1 1,2 1,-25 55,14-12,-40 126,67-175,1 1,2 1,1 0,-4 81,12-108,0 0,1 1,0-1,1 0,1 0,0 0,1 0,0 0,1-1,0 1,1-1,0-1,1 1,0-1,1 0,1-1,-1 0,19 17,-8-13,1-1,31 16,-1 0,-40-21,-6-3</inkml:trace>
</inkml:ink>
</file>

<file path=word/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0:44.389"/>
    </inkml:context>
    <inkml:brush xml:id="br0">
      <inkml:brushProperty name="width" value="0.05" units="cm"/>
      <inkml:brushProperty name="height" value="0.05" units="cm"/>
      <inkml:brushProperty name="ignorePressure" value="1"/>
    </inkml:brush>
  </inkml:definitions>
  <inkml:trace contextRef="#ctx0" brushRef="#br0">0 1,'17'0,"63"0,105 12,-144-11,-34-2,-1 1,0 0,1 0,-1 0,0 1,1 0,-1 0,0 0,0 1,8 3,-10-2</inkml:trace>
  <inkml:trace contextRef="#ctx0" brushRef="#br0" timeOffset="783.84">0 247,'1'-1,"-1"0,1 0,-1 0,1 0,-1 1,1-1,0 0,-1 0,1 0,0 1,0-1,0 0,0 1,0-1,-1 1,1-1,0 1,0-1,0 1,1-1,-1 1,0 0,0 0,0 0,0 0,0-1,0 1,0 1,0-1,0 0,0 0,2 1,36 3,70 29,-79-22,1-2,-1-1,48 7,-76-15,-1 0,0 1,1-1,-1 0,0 0,0 0,1 0,-1 0,0 0,1 0,-1 0,0 0,0-1,1 1,-1 0,0-1,0 1,0-1,1 0,-1 1,2-2,-4-2</inkml:trace>
</inkml:ink>
</file>

<file path=word/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0:37.164"/>
    </inkml:context>
    <inkml:brush xml:id="br0">
      <inkml:brushProperty name="width" value="0.05" units="cm"/>
      <inkml:brushProperty name="height" value="0.05" units="cm"/>
      <inkml:brushProperty name="color" value="#008C3A"/>
      <inkml:brushProperty name="ignorePressure" value="1"/>
    </inkml:brush>
  </inkml:definitions>
  <inkml:trace contextRef="#ctx0" brushRef="#br0">0 101,'10'-12,"0"0,0 1,1 0,0 0,15-9,-23 18,0-1,1 1,-1-1,1 1,-1 0,1 1,0-1,0 1,0-1,0 1,0 0,0 1,0-1,0 1,0-1,0 1,0 1,1-1,-1 0,0 1,0 0,0 0,7 3,-9-3,-1 0,1 0,0 0,0 1,-1-1,1 0,-1 1,1 0,-1-1,0 1,1 0,-1-1,0 1,0 0,0 0,-1 0,1 0,0 0,-1 0,1 0,-1 0,0 1,1-1,-1 0,0 0,0 0,-1 0,1 0,0 0,-1 1,1-1,-1 0,0 0,-1 2,0 2,-1 0,0-1,0 0,-1 0,1 0,-1 0,0 0,-1-1,1 1,-9 5,-20 7,27-15,1 0,0 1,-1 0,1-1,0 1,1 1,-1-1,1 1,-7 7,10-11,1 1,0 0,0 0,-1 0,1 0,0 0,0 0,0 0,0 0,0 0,0 0,1 0,-1 0,0 0,0 0,1 0,-1 0,0 0,1-1,-1 1,1 0,-1 0,1 0,0-1,-1 1,1 0,0 0,0-1,-1 1,1-1,0 1,0-1,0 1,1 0,40 21,-30-16,-3 0,-1 0,1 0,-1 1,-1 0,1 0,-1 1,0 0,-1 0,0 0,0 1,-1 0,0 1,-1-1,6 17,-5-12,-1 0,-1 0,-1 0,0 1,0-1,-2 0,1 1,-2-1,0 1,-4 17,3-26,0 1,0-1,-1 1,1-1,-1 0,-1 0,1 0,-1 0,0-1,-1 1,1-1,-1 0,0 0,0-1,-1 0,1 0,-11 6,5-4,0-1,0-1,-1 1,0-2,1 0,-1 0,-1-1,1 0,-13-1,23-1,0 0,0 0,0 0,0 0,0 0,1-1,-1 1,0-1,0 1,0-1,0 0,1 1,-3-3,-4-4</inkml:trace>
  <inkml:trace contextRef="#ctx0" brushRef="#br0" timeOffset="1656.83">379 234,'5'3,"-1"1,0-1,0 1,0 0,-1 0,0 0,1 0,-1 1,2 5,0-4,188 235,-193-240,1 0,-1-1,1 1,-1 0,0-1,1 1,-1 0,1-1,0 1,-1-1,1 1,0 0,-1-1,1 0,0 1,-1-1,1 1,0-1,0 0,0 0,-1 1,1-1,0 0,0 0,0 0,0 0,-1 0,1 0,0 0,0 0,1 0,2-5</inkml:trace>
  <inkml:trace contextRef="#ctx0" brushRef="#br0" timeOffset="2048.44">610 167,'-9'11,"-5"7,0 5,-1 3,-1 1,-3 2,-1 2,0-1,1-1,-2 1,2-2,2-3,0-4,7-4,8-8,3-6</inkml:trace>
  <inkml:trace contextRef="#ctx0" brushRef="#br0" timeOffset="2556.23">825 135,'0'8,"0"9,0 4,0 4,0 1,0 1,3 2,0 1,1 2,-1 1,-1 0,-1-3,0 0,-1-3,0-9,0-7</inkml:trace>
  <inkml:trace contextRef="#ctx0" brushRef="#br0" timeOffset="2942.49">726 316,'14'0,"7"0,4 0,-1 0,-1 0,1 0,0 0,-3 0,0 0,-3 0,3-3,-1-3,0-1,-3-3,-6-1,-3 0</inkml:trace>
  <inkml:trace contextRef="#ctx0" brushRef="#br0" timeOffset="3746.32">1071 68,'9'-6,"0"1,1 0,0 0,0 1,0 0,0 1,21-4,-28 7,0 0,1 0,-1 0,0 0,1 1,-1-1,0 1,0 0,0 0,1 0,-1 0,0 1,0-1,-1 1,1 0,0 0,0 0,-1 0,1 0,-1 0,0 1,0-1,0 1,0 0,0-1,0 1,-1 0,0 0,2 4,3 9,-1 0,-1 0,0 0,-1 1,-1-1,0 1,-2 18,0-5,-2 1,-1-1,-8 30,8-43,-2 0,-1-1,0 1,0-1,-11 15,16-27,-1-1,0 1,1-1,-2 0,1 0,0 0,-1 0,1-1,-1 1,0-1,0 1,0-1,0 0,0 0,0 0,0 0,-1-1,1 0,-1 1,0-1,1 0,-1-1,0 1,1-1,-1 1,0-1,1 0,-1-1,-6 0,7 0,0 0,0 0,0-1,0 1,0-1,1 1,-1-1,0 0,1 0,0 0,-1 0,1-1,0 1,0-1,0 1,0-1,1 1,-1-1,1 0,0 0,0 0,0 0,0 0,0 0,0 0,1-1,0 1,-1 0,1 0,1 0,-1 0,1-6,0 4,-1 1,1-1,1 0,-1 0,1 1,0-1,0 1,0 0,0-1,1 1,-1 0,1 0,0 0,1 1,-1-1,1 1,-1 0,1 0,0 0,7-4,-4 5,-1 0,1 0,0 0,0 1,0 0,0 0,1 1,-1 0,0 0,0 1,0-1,0 2,0-1,0 1,0 0,-1 0,1 1,-1 0,1 0,11 8,-3 0,-1 0,-1 0,1 1,-2 1,0 0,0 1,11 18,-12-15</inkml:trace>
</inkml:ink>
</file>

<file path=word/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0:33.203"/>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2,'0'0,"0"-1,1 1,-1 0,1 0,-1 0,1 0,-1 0,0 0,1 0,-1 0,1 0,-1 0,1 0,-1 0,0 0,1 0,-1 0,1 0,-1 0,1 0,-1 0,0 1,1-1,-1 0,1 0,-1 1,0-1,1 0,-1 0,0 1,1-1,-1 0,0 1,0-1,1 1,17 14,9 13,-1 1,-1 2,-2 0,-1 2,-1 0,-2 1,-2 1,-1 1,-2 0,-1 1,-2 1,-1 0,-2 0,-2 1,-2 0,0 41,-3-48,-1-1,-1 1,-2 0,-1-1,-1 0,-2 0,-1-1,-2 1,-1-2,-19 39,-13 0,36-57</inkml:trace>
</inkml:ink>
</file>

<file path=word/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0:30.662"/>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155,'21'0,"-1"0,1-2,-1-1,1 0,-1-2,0 0,0-1,-1-1,37-19,-46 20,-1 0,1-1,-1 0,0-1,-1 0,1 0,-2-1,1 0,-1 0,-1-1,1 0,-2 0,1 0,-2-1,1 0,-1 0,-1 0,0 0,1-12,4-53,-4 1,-4-1,-10-92,-1-21,12 178,0 1,0-1,1 0,1 1,0-1,0 1,1 0,0 0,1 0,0 0,0 1,1 0,10-12,0 2,0 1,0 1,2 1,0 1,22-15,-37 28,0 0,0 0,0 1,1-1,-1 1,1-1,-1 1,1 0,-1 0,1 1,-1-1,1 1,0 0,-1 0,1 0,0 0,-1 0,1 1,0 0,-1 0,1 0,-1 0,0 0,1 1,-1-1,0 1,0 0,0 0,0 0,5 6,0-1,-1 1,0 0,0 0,-1 1,-1 0,1 0,-1 0,-1 1,6 16,-5-9</inkml:trace>
  <inkml:trace contextRef="#ctx0" brushRef="#br0" timeOffset="558.51">165 578,'11'0,"9"0,8-3,6 0,7-1,4-1,3-1,2 1,1 1,-3 2,-4 1,-6 0,-8 1,-8-3,-8 0</inkml:trace>
  <inkml:trace contextRef="#ctx0" brushRef="#br0" timeOffset="1274.71">1121 1,'-14'8,"1"1,-1 1,1 0,1 0,0 2,0-1,1 1,1 1,0 0,0 1,-11 23,-6 17,-36 101,58-139,-8 21,2 1,1 0,3 0,1 1,1 0,3 1,1-1,1 0,3 1,12 63,-13-93,1-1,0 0,0 0,1 0,0-1,0 1,1-1,0 0,1 0,0-1,0 0,0 0,1 0,0-1,1 0,12 9,-3-6,0-1,0-1,1 0,0-1,0-1,0-1,26 3,-26-5</inkml:trace>
</inkml:ink>
</file>

<file path=word/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0:18.270"/>
    </inkml:context>
    <inkml:brush xml:id="br0">
      <inkml:brushProperty name="width" value="0.05" units="cm"/>
      <inkml:brushProperty name="height" value="0.05" units="cm"/>
      <inkml:brushProperty name="ignorePressure" value="1"/>
    </inkml:brush>
  </inkml:definitions>
  <inkml:trace contextRef="#ctx0" brushRef="#br0">169 641,'0'-68,"-1"-18,15-126,-9 164,-2 0,-3-1,-5-50,5 97,0 1,0 0,0 0,0-1,0 1,0 0,0 0,-1 0,1-1,0 1,-1 0,1 0,-1 0,0 0,1 0,-1 0,0 0,1 0,-1 0,0 0,0 0,0 0,0 1,0-1,0 0,0 0,0 1,-2-1,1 0,-1 1,1 1,0-1,0 0,-1 0,1 1,0-1,0 1,0 0,0 0,0 0,0 0,0 0,-2 2,-8 5,0 1,1 0,-16 18,9-7,1 1,-18 30,35-51,0 0,0 0,0 0,0 0,0 0,0 0,0 1,1-1,-1 0,0 0,0 0,0 0,0 0,0 0,0 0,0 0,0 0,0 0,0 0,0 1,1-1,-1 0,0 0,0 0,0 0,0 0,0 0,0 0,0 1,0-1,0 0,0 0,0 0,0 0,0 0,0 0,0 0,0 1,0-1,0 0,0 0,-1 0,1 0,0 0,0 0,0 0,0 0,0 0,0 1,0-1,0 0,0 0,0 0,0 0,-1 0,1 0,0 0,0 0,0 0,12-8,15-13,3-10,-16 17,0 0,1 0,0 1,1 1,26-15,-40 26,0 0,-1 0,1 1,0-1,-1 1,1-1,0 1,0-1,0 1,-1 0,1 0,0 0,0 0,0 0,0 0,-1 0,1 1,0-1,0 1,0-1,-1 1,1 0,0 0,-1-1,1 1,-1 1,1-1,-1 0,1 0,-1 0,0 1,0-1,1 0,-1 1,0 0,0-1,1 4,3 7,0 0,-2 0,1 0,3 23,0 2,-3-24,0 0,0-1,1 0,0 1,1-2,1 1,13 18,-18-29,-3-5,-5-7,-2 0</inkml:trace>
</inkml:ink>
</file>

<file path=word/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0:24.327"/>
    </inkml:context>
    <inkml:brush xml:id="br0">
      <inkml:brushProperty name="width" value="0.05" units="cm"/>
      <inkml:brushProperty name="height" value="0.05" units="cm"/>
      <inkml:brushProperty name="color" value="#008C3A"/>
      <inkml:brushProperty name="ignorePressure" value="1"/>
    </inkml:brush>
  </inkml:definitions>
  <inkml:trace contextRef="#ctx0" brushRef="#br0">6 111,'0'-3,"1"1,0-1,0 1,0-1,0 1,0 0,1-1,-1 1,1 0,-1 0,1 0,0 0,0 0,0 1,3-3,34-25,-36 27,6-4,0 0,0 1,0 0,1 1,0 0,-1 0,2 1,12-2,-20 4,-1 1,1 0,-1 0,1 0,-1 0,1 1,-1-1,0 1,1-1,-1 1,0 0,1 0,-1 0,0 0,0 0,3 3,-2-2,-1 1,0 0,0-1,0 1,0 0,-1 0,1 0,-1 0,0 0,1 0,-2 0,1 1,0-1,-1 0,1 6,0 1,0-1,-1 1,0 0,0 0,-1 0,-3 14,2-19,1 0,-1 0,0-1,-1 1,1 0,-1-1,0 1,0-1,-1 0,1 0,-1 0,0-1,-6 5,10-7,-1 0,1-1,-1 1,1 0,-1-1,1 1,0 0,-1-1,1 1,0 0,0 0,-1 0,1-1,0 1,0 0,0 0,0 0,0 0,0-1,0 1,0 0,1 0,-1 0,0-1,0 1,1 0,0 1,15 28,-3-5,-12-20,0-1,0 0,0 0,-1 1,1-1,-1 0,0 0,-1 1,1-1,-1 0,1 1,-1-1,0 0,-1 0,1 0,-1 0,0 0,0 0,-4 6,2-6,0 0,0-1,0 1,0-1,0 0,-1 0,0 0,0-1,1 0,-1 1,-1-2,1 1,0-1,0 0,-8 1,10-1,-54 4,53-4,0-1,0-1,1 1,-1 0,0-1,0 0,0 0,1 0,-1 0,0-1,-6-3,9 5,1-1,-1 0,0 1,1-1,-1 0,1 1,0-1,-1 0,1 1,-1-1,1 0,0 0,0 1,-1-1,1 0,0 0,0 0,0 0,0 1,0-1,0 0,0 0,0 0,0 0,0 1,1-1,-1 0,0 0,0 1,1-1,-1 0,1 0,-1 1,0-1,1 0,0 1,-1-1,1 0,-1 1,1-1,0 1,-1-1,1 1,1-1,10-10</inkml:trace>
  <inkml:trace contextRef="#ctx0" brushRef="#br0" timeOffset="436.83">352 259,'14'11,"7"10,4 3,-1 2,-1-2,-1-2,-3-2,0-1,-5-2,-4-3</inkml:trace>
  <inkml:trace contextRef="#ctx0" brushRef="#br0" timeOffset="791.79">498 177,'-8'14,"-6"7,-3 6,-2 1,0 2,0-2,4 0,1-2,3-2,1-3,1-2,6-5,3-3</inkml:trace>
  <inkml:trace contextRef="#ctx0" brushRef="#br0" timeOffset="1160.99">730 79,'0'14,"0"7,0 4,0 2,0 0,0 0,0 0,0-1,0-1,0-2,0-2,0-2,0-2,-2-3,-2-4</inkml:trace>
  <inkml:trace contextRef="#ctx0" brushRef="#br0" timeOffset="1537.15">631 259,'14'0,"10"0,5-3,1 0,0-1,-3 1,-3 1,-6 1</inkml:trace>
  <inkml:trace contextRef="#ctx0" brushRef="#br0" timeOffset="2152.88">913 61,'6'-4,"0"0,1 0,0 1,0 0,0 0,0 1,0 0,0 0,1 1,12-2,-17 4,0-1,0 1,0 0,0 0,0 0,0 0,0 0,0 0,-1 1,1 0,0-1,-1 1,0 0,1 0,-1 0,0 1,0-1,0 0,0 1,0 0,-1-1,1 1,-1 0,0 0,0 0,0-1,0 1,1 4,4 24,-1-1,-1 1,-2 0,-1 0,-1 0,-6 42,6-69,-1-1,1 1,-1-1,0 1,0-1,0 0,0 0,-1 0,1 1,-1-1,0 0,0-1,0 1,0 0,0-1,0 1,-1-1,0 1,1-1,-5 2,6-3,0-1,0 1,-1-1,1 1,0-1,-1 0,1 0,0 1,-1-1,1 0,0 0,-1 0,1 0,-1-1,1 1,0 0,-1-1,1 1,0 0,-2-2,1 1,0-1,0 1,0-1,0 0,0 0,0 0,1 0,-1 0,0 0,1-1,0 1,0 0,0-1,-1-2,1 3,0 0,0-1,0 1,0 0,1 0,-1 0,1-1,0 1,-1 0,1-1,0 1,1 0,-1-1,0 1,1 0,-1 0,1-1,-1 1,1 0,0 0,0 0,0 0,0 0,1 0,-1 0,0 0,1 1,-1-1,1 0,0 1,0-1,-1 1,1 0,0-1,0 1,0 0,4-1,-2 0,0 1,1 0,-1 0,0 0,1 0,0 1,-1 0,1 0,-1 0,1 0,-1 1,1-1,-1 1,1 0,-1 1,0-1,1 1,4 3,20 13,-1 2,34 33,-51-43</inkml:trace>
</inkml:ink>
</file>

<file path=word/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1:34.625"/>
    </inkml:context>
    <inkml:brush xml:id="br0">
      <inkml:brushProperty name="width" value="0.05" units="cm"/>
      <inkml:brushProperty name="height" value="0.05" units="cm"/>
      <inkml:brushProperty name="color" value="#E71224"/>
      <inkml:brushProperty name="ignorePressure" value="1"/>
    </inkml:brush>
  </inkml:definitions>
  <inkml:trace contextRef="#ctx0" brushRef="#br0">19 364,'80'-16,"-3"13,74-6,-131 8,-19 4</inkml:trace>
  <inkml:trace contextRef="#ctx0" brushRef="#br0" timeOffset="604.19">1 577,'32'-7,"0"1,1 2,-1 1,1 2,0 1,38 5,55 11,-119-15</inkml:trace>
  <inkml:trace contextRef="#ctx0" brushRef="#br0" timeOffset="1765.81">926 1,'-2'0,"0"1,0-1,0 1,0 0,0 0,0 0,1 0,-1 0,0 0,1 1,-1-1,1 0,-1 1,1-1,0 1,-2 1,-22 34,20-29,-15 25,1 1,1 0,2 2,2 0,1 0,-13 62,21-73,1 1,1-1,1 1,1-1,2 1,0 0,2-1,1 1,1-1,16 48,-19-66,2 0,-1-1,0 1,1-1,0 1,1-1,-1-1,1 1,1-1,-1 0,1 0,-1 0,1-1,1 0,-1 0,0 0,1-1,0 0,0 0,10 2,-10-4,-1 0,1 0,-1-1,1 0,-1 0,1 0,-1-1,1 0,-1 0,1-1,-1 0,0 0,0 0,0-1,0 0,0 0,0-1,-1 1,0-1,1 0,-2-1,1 1,6-8,-4 2,-1 0,0 0,-1 0,0-1,0 0,-1 0,0 0,-1 0,-1-1,0 1,0-1,-1 0,-1 1,1-1,-2 0,0 1,0-1,-1 0,-1 1,0 0,0-1,-9-16,10 25,0 0,0 0,-1 0,0 0,1 0,-1 1,0-1,0 1,0 0,-1 0,1 0,0 0,-1 0,0 1,1-1,-1 1,0 0,1 1,-1-1,0 0,0 1,0 0,0 0,0 0,1 0,-1 1,0 0,0 0,0 0,1 0,-1 0,-4 3,3-2,0 0,1 0,-1 1,0 0,1 0,-1 0,1 0,0 1,0 0,0 0,1 0,0 0,-1 1,1-1,1 1,-1 0,1 0,0 0,0 0,0 0,0 0,0 9,2-13,0 0,0 0,0 0,0 1,0-1,0 0,0 0,1 0,-1 0,0 0,1 0,-1 0,1 0,-1 0,1 0,0 0,-1 0,1 0,0 0,0-1,-1 1,1 0,0 0,0-1,0 1,0-1,0 1,1 0,9 3</inkml:trace>
  <inkml:trace contextRef="#ctx0" brushRef="#br0" timeOffset="2151.05">1173 347,'6'9,"4"5,4 6,2 2,3 3,5 4,1 1,2 2,2-2,-2 0,-2-3,-2-3,-3-3,-5-1,-4-8,-5-6</inkml:trace>
  <inkml:trace contextRef="#ctx0" brushRef="#br0" timeOffset="2521.15">1453 249,'-9'14,"-2"10,-2 4,-3 3,0 5,-1 1,0 0,0 0,0-4,1-2,2-3,1-4,0-6,2-3,0-4,2-4</inkml:trace>
  <inkml:trace contextRef="#ctx0" brushRef="#br0" timeOffset="3172">1948 200,'0'3,"0"3,0 4,0 6,0 5,0 8,0 5,0 5,0 4,2 0,2 2,0-2,-2-2,0-3,0-5,-2-5,1-13,-1-9</inkml:trace>
  <inkml:trace contextRef="#ctx0" brushRef="#br0" timeOffset="3542.67">1816 430,'16'-2,"15"-2,7 1,6 0,4-2,-1 0,-3 1,-3-2,-6 0,-6 1,-11 2,-8 1</inkml:trace>
  <inkml:trace contextRef="#ctx0" brushRef="#br0" timeOffset="4051.5">2344 83,'-13'94,"-13"59,25-151,0 0,1-1,-1 1,0 0,1 0,0 0,-1 0,1 0,0 0,0 0,0 0,0 0,1 0,-1 0,0 0,1-1,0 1,-1 0,1 0,0 0,0-1,0 1,0 0,0-1,0 1,0-1,1 1,-1-1,0 1,1-1,-1 0,1 0,2 2,4-1,0 0,-1 0,1-1,0 0,0 0,-1 0,12-2,19 1,131-3,-168 3,1 0,-1 0,0 0,1 0,-1-1,0 1,1 0,-1-1,0 1,0-1,1 1,-1-1,0 0,0 1,0-1,0 0,1-1,2-5</inkml:trace>
  <inkml:trace contextRef="#ctx0" brushRef="#br0" timeOffset="4395.04">2591 51,'0'735,"0"-724</inkml:trace>
  <inkml:trace contextRef="#ctx0" brushRef="#br0" timeOffset="4894.1">3053 462,'6'3,"7"1,7 0,6-1,7-1,6-1,5 0,6-1,1-3,-1-1,-3 0,-6-1,-8-1,-12 4,-10 2</inkml:trace>
  <inkml:trace contextRef="#ctx0" brushRef="#br0" timeOffset="5293.88">3763 18,'-18'413,"20"-293,-4 102,-3-181,1-26</inkml:trace>
  <inkml:trace contextRef="#ctx0" brushRef="#br0" timeOffset="6251.45">101 1536,'3'0,"3"0,7 0,4 2,7 2,6 0,5-2,3 0,1 0,-2-2,0 1,-4 1,-6 2,-9 0,-11-2,-6 0</inkml:trace>
  <inkml:trace contextRef="#ctx0" brushRef="#br0" timeOffset="6739.54">84 1716,'3'0,"3"3,7 1,6 2,4 1,2 1,4 0,1-2,0 1,-1 0,-2-2,-3-2,-2 2,-3 0,-2-1,-6-2,-5 0</inkml:trace>
  <inkml:trace contextRef="#ctx0" brushRef="#br0" timeOffset="7743.38">859 1254,'-2'2,"-1"-1,1 1,0 0,1 0,-1 0,0 0,1 0,-1 1,1-1,-1 0,1 1,0-1,0 1,0-1,1 1,-2 4,0 0,-20 53,-26 113,42-140,1 1,2 0,1 0,2 0,4 39,-3-65,0 0,1 0,0 0,0 0,1-1,0 1,0-1,1 1,0-1,0 0,1-1,0 1,0-1,0 0,1 0,0-1,0 1,13 7,-14-10,0 0,0-1,1 0,-1 0,1 0,0-1,-1 0,1 0,0 0,-1-1,1 0,0 0,0 0,0-1,-1 0,1 0,0 0,-1-1,1 0,-1 0,1 0,-1-1,0 1,0-1,0-1,-1 1,6-5,-5 4,-1-1,1-1,-1 1,0-1,0 1,0-1,-1 0,0-1,0 1,0 0,-1-1,0 0,0 1,-1-1,0 0,1-13,-2 15,0 0,0-1,0 1,-1 0,0 0,0 0,0 0,0 0,-1 1,0-1,0 0,0 0,0 1,-1 0,0-1,0 1,0 0,0 0,-1 1,1-1,-1 1,0 0,-8-6,9 8,-1-1,1 0,0 1,-1 0,1 0,-1 0,1 0,-1 1,1-1,-1 1,1 0,-1 0,0 0,1 1,-1-1,1 1,-1 0,1 0,-1 0,1 0,0 0,0 1,-1 0,1-1,0 1,0 1,1-1,-1 0,0 1,1-1,-5 6,3-2,0-1,0 1,1 0,0 0,0 0,0 0,1 1,0-1,0 1,0 0,1 0,0-1,1 1,-1 0,1 0,1 7,0-12,-1 0,1 0,-1-1,1 1,0 0,-1 0,1 0,0-1,0 1,1 0,-1-1,0 1,1-1,-1 0,0 1,1-1,0 0,-1 0,1 0,0 0,-1 0,1 0,0 0,0-1,0 1,0-1,0 1,3-1,9 3</inkml:trace>
  <inkml:trace contextRef="#ctx0" brushRef="#br0" timeOffset="8119.68">1255 1536,'8'11,"6"7,6 5,5 5,5 3,1 2,3 1,0 1,-3-1,-1-3,-2-4,-7-3,-4-7,-4-3,-5-6,-6-8,-7-6,-2-3</inkml:trace>
  <inkml:trace contextRef="#ctx0" brushRef="#br0" timeOffset="8472.99">1536 1502,'-6'11,"-7"9,-4 8,-2 3,-4 6,0 2,-3 0,2-1,1-2,2-3,1-6,2-3,7-7,4-8,5-7</inkml:trace>
  <inkml:trace contextRef="#ctx0" brushRef="#br0" timeOffset="8894.35">2046 1470,'0'2,"0"5,0 3,0 6,0 5,0 6,0 5,0 4,0 1,0 0,0-3,3-3,1-3,-3-6,-2-8</inkml:trace>
  <inkml:trace contextRef="#ctx0" brushRef="#br0" timeOffset="9261.98">1883 1617,'14'0,"10"0,9-3,6 0,0-1,0 1,-1 1,-4 1,-5 0,-8 1</inkml:trace>
  <inkml:trace contextRef="#ctx0" brushRef="#br0" timeOffset="9910">2410 1320,'2'0,"12"-3,1 0,-1 1,1 1,0 0,20 2,-33-1,0 0,0 1,1-1,-1 1,0 0,0 0,0-1,1 1,-1 1,0-1,0 0,-1 0,1 1,0-1,0 1,-1 0,3 2,-3-2,0 1,0-1,0 1,0 0,-1 0,1-1,-1 1,1 0,-1 0,0 0,0-1,0 1,-1 0,1 0,-1 0,1-1,-3 6,0-1,0 0,-1 0,0 0,0 0,0-1,-1 0,0 0,0 0,-10 8,-18 23,32-36,1 0,-1 0,1 0,0 0,-1 0,1 0,0 0,0 0,0 0,0 0,0 1,0-1,0 0,0 0,0 0,0 0,0 0,1 0,-1 0,1 0,-1 0,1 0,-1 0,1 0,-1 0,1-1,0 1,-1 0,1 0,0-1,0 1,1 1,36 26,-20-16,-9-4,0 1,-1 0,0 0,0 1,-1-1,0 2,9 19,-13-24,0 0,-1 0,1 0,-1 1,-1-1,1 1,-1-1,0 1,-1-1,0 1,0 0,0-1,-1 1,0 0,0-1,-2 8,1-11,1-1,-1 1,0 0,0-1,0 1,0-1,0 0,-1 0,1 0,-1 0,1 0,-1 0,0-1,0 1,0-1,0 0,0 1,0-2,0 1,0 0,0 0,0-1,0 0,-1 0,1 0,0 0,0 0,0-1,-1 1,-2-2,-6 0,1 0,0-1,0 0,0-1,0-1,0 1,-11-8,14 6,0 0,0 0,0 0,1-1,0 0,0-1,1 0,0 0,-6-11,2-2</inkml:trace>
  <inkml:trace contextRef="#ctx0" brushRef="#br0" timeOffset="13321.48">2971 1025,'-118'-18,"-62"11,-75-2,27 12,-329-6,429-4,-114-3,-261 11,494-2,1 2,-1-1,1 1,-1 0,1 1,0 0,-11 4,16-5,1 0,0 1,-1-1,1 1,0-1,-1 1,1 0,0 0,0 0,1 0,-1 0,0 0,1 0,-1 1,1-1,0 1,-1-1,1 1,0-1,1 1,-1 0,0-1,1 1,0 0,-1 3,1 68,10 76,1 38,-12 435,1-621,0 0,0 0,0 0,0 0,1 1,-1-1,1 0,-1 0,1 0,0 0,-1-1,1 1,0 0,1 0,-1 0,0-1,0 1,1 0,-1-1,1 1,-1-1,1 0,0 0,-1 1,1-1,0 0,0 0,0-1,0 1,0 0,0-1,0 1,0-1,0 1,0-1,3 0,9 0,1 0,0-1,-1-1,22-4,2-1,250 3,-59 4,120-42,-277 31,-13 5,78 1,-16 2,-33-3,122-4,-111 12,131-4,-222 2,0-1,0 0,0-1,0 1,0-1,11-5,-17 5,0 1,1 0,-1-1,0 0,0 0,0 1,0-1,0 0,0-1,-1 1,1 0,-1 0,1-1,-1 1,0-1,0 1,0-1,0 1,-1-1,1 0,-1 1,1-4,45-619,-36 505,-2 47,-3 26,1 0,25-86,-28 122</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9:48.004"/>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425,'2'33,"2"1,1-1,2-1,16 49,10 44,-17-73,-11-38,-15-37,-9-25,-16-61,31 89,0 0,1 0,1 0,0 0,2 0,2-26,-1 41,0-1,1 1,-1-1,1 1,0 0,0 0,1 0,0 0,0 0,0 1,0-1,1 1,-1 0,1 0,0 0,0 0,1 1,-1 0,1 0,0 0,0 0,0 1,5-2,-4 1,1 1,-1 0,1 0,-1 1,1 0,-1 0,1 1,0 0,0 0,-1 0,1 1,0 0,-1 0,1 1,-1-1,0 2,1-1,8 5,1 4,-2-1</inkml:trace>
  <inkml:trace contextRef="#ctx0" brushRef="#br0" timeOffset="727.74">550 304,'-4'0,"1"1,-1 0,1 0,0 0,-1 0,1 0,0 1,0-1,-1 1,1 0,1 0,-1 0,0 0,0 0,1 1,-1-1,1 1,0 0,0 0,0 0,0 0,0 0,-1 4,-5 11,1-1,0 1,-3 19,8-29,-4 14,1 0,1 0,1 1,1 0,2 0,0-1,1 1,5 30,-4-44,0 0,1 0,0-1,0 1,1-1,0 0,0 0,1-1,0 1,9 9,-9-12,0 0,0-1,0 0,1 0,-1-1,1 1,0-1,0 0,1-1,-1 0,0 0,1 0,-1-1,1 1,10-1,-11 0,0-1,0 0,0-1,0 1,0-1,0 0,0-1,0 0,-1 1,1-2,-1 1,1-1,-1 1,0-2,0 1,0 0,0-1,-1 0,1 0,-1-1,0 1,0-1,-1 1,0-1,1-1,-2 1,1 0,0-1,-1 1,0-1,1-6,1-2,-1 1,-1-1,0 0,0 0,-2-1,0 1,0 0,-1 0,-1 0,-1 0,0 0,-5-15,3 18,0 0,0 1,-1-1,-1 1,0 0,0 1,-1 0,0 0,0 1,-1 0,-1 0,-14-10,20 16,0-1,-1 1,1 0,0 0,0 0,-1 0,0 1,1 0,-1 0,0 0,1 0,-1 1,0 0,1 0,-1 0,0 1,0-1,1 1,-1 0,0 0,1 1,-1 0,1-1,0 2,0-1,-1 0,1 1,1 0,-1 0,0 0,1 0,-1 0,1 1,-3 3,4-4,0 0,0 0,0 0,0 0,0 1,0-1,1 0,0 1,0-1,0 1,0-1,0 1,1-1,-1 1,1 4,3 6</inkml:trace>
  <inkml:trace contextRef="#ctx0" brushRef="#br0" timeOffset="1377.6">977 323,'-8'5,"0"0,0 1,1 0,0 0,0 1,0 0,1 0,0 1,1 0,-1 0,1 0,1 0,0 1,0 0,1 0,0 0,-3 11,2 0,0 0,0 0,2 0,1 1,0-1,2 1,3 21,-3-32,1-1,0 1,1-1,0 1,1-1,0 0,0 0,1-1,0 1,1-1,0 0,0 0,0-1,1 0,10 8,-12-11,1 0,-1-1,1 0,-1 0,1 0,0-1,0 0,0 0,0 0,1-1,-1 0,0 0,1-1,-1 0,0 0,1 0,-1-1,1 0,-1 0,0 0,0-1,0 0,0 0,9-5,-9 4,0 0,0-1,0 0,0 0,-1 0,0 0,0-1,0 0,0 0,-1 0,0-1,0 1,-1-1,1 0,-1 0,0 0,2-9,-2 6,-1-1,-1 1,0-1,0 0,-1 0,0 1,0-1,-1 0,-1 0,0 1,-3-12,1 8,0 0,-1 0,-1 0,0 1,-1 0,0 0,0 0,-2 1,1 1,-1-1,-1 1,0 1,0 0,-1 0,0 1,0 0,-17-7,24 13,-1 1,0-1,1 1,-1 0,0 1,1-1,-1 1,0 0,0 0,0 1,1-1,-1 1,0 0,1 0,-6 3,8-3,0-1,1 1,-1 0,0 0,1 0,-1 1,0-1,1 0,0 1,-1-1,1 0,0 1,0 0,0-1,0 1,0 0,0 0,0-1,0 1,1 0,-1 0,1 0,-1 0,1 0,0 0,0 0,0 0,0 0,0 0,0 0,1-1,-1 1,1 0,-1 0,1 0,0 0,-1 0,3 2,4 9,2-3</inkml:trace>
  <inkml:trace contextRef="#ctx0" brushRef="#br0" timeOffset="1898.3">1524 0,'4'86,"3"0,4-1,27 108,-27-147,34 185,-45-207,0-24,0 1,0-1,0 1,0-1,0 1,0-1,0 0,0 1,0-1,0 1,0-1,0 1,-1-1,1 1,0-1,0 0,0 1,-1-1,1 1,0-1,-1 0,1 1,0-1,-1 0,1 1,0-1,-1 0,1 0,-1 1,1-1,-1 0,1 0,0 0,-1 0,1 0,-1 1,1-1,-1 0,1 0,-1 0,1 0,-1-1,-7-3</inkml:trace>
  <inkml:trace contextRef="#ctx0" brushRef="#br0" timeOffset="2301.21">1301 446,'41'-2,"1"-3,68-15,-4 0,-97 19,295-33,-295 33,-12-2,-14-1,17 4,-21-4</inkml:trace>
  <inkml:trace contextRef="#ctx0" brushRef="#br0" timeOffset="3280.22">2134 324,'-9'0,"-1"0,1 1,0 0,-1 0,1 1,0 1,0-1,0 1,1 1,-1 0,1 0,-1 1,1 0,1 0,-1 1,1-1,0 2,-7 7,13-13,1 0,-1 0,1 0,0 0,0 0,-1 1,1-1,0 0,0 0,0 0,0 0,0 0,0 0,0 0,1 0,-1 0,0 0,1 0,-1 0,0 0,1 0,-1 0,1 0,0 0,-1 0,1 0,0-1,-1 1,1 0,0 0,0-1,0 1,0-1,-1 1,1 0,0-1,0 0,0 1,0-1,0 0,0 1,2-1,56 19,-46-16,9 4,1 0,-1 1,-1 2,0 0,0 1,23 17,-35-21,0 1,-1 0,0 0,0 1,0 0,-1 0,-1 1,0 0,0 0,-1 0,0 1,0 0,-2 0,5 16,-6-18,0 1,0-1,-1 1,0 0,-1 19,-1-26,1 0,-1 0,1 0,-1-1,0 1,0 0,0-1,0 1,-1-1,1 1,-1-1,1 0,-1 1,0-1,0 0,0 0,0 0,0-1,-1 1,1 0,0-1,-1 1,1-1,-1 0,-3 1,-11 3,1 0,-1-2,0 0,0 0,0-2,-27-1,37 0,0 0,0 0,0-1,0 0,0-1,0 0,1 0,-1 0,0-1,1 0,0 0,0 0,0-1,0 0,0 0,1-1,0 1,-9-11,6 0</inkml:trace>
</inkml:ink>
</file>

<file path=word/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2:46.142"/>
    </inkml:context>
    <inkml:brush xml:id="br0">
      <inkml:brushProperty name="width" value="0.05" units="cm"/>
      <inkml:brushProperty name="height" value="0.05" units="cm"/>
      <inkml:brushProperty name="color" value="#004F8B"/>
      <inkml:brushProperty name="ignorePressure" value="1"/>
    </inkml:brush>
  </inkml:definitions>
  <inkml:trace contextRef="#ctx0" brushRef="#br0">58 112,'12'-13,"0"0,1 0,1 2,0 0,1 0,0 1,0 1,22-9,-35 17,0 1,-1-1,1 1,0 0,-1 0,1-1,0 1,-1 0,1 0,0 1,-1-1,1 0,0 1,-1-1,1 1,0-1,-1 1,1 0,-1-1,1 1,1 2,-1-1,1 1,0-1,-1 1,0 0,0 0,0 0,0 0,0 0,2 6,1 8,0 0,-1 0,3 24,-5-28,3 19,-1 0,-2 0,-1 0,-2 0,-4 33,3-50,-1-1,0 1,-1-1,0 0,-1 0,-1-1,0 1,-1-1,0 0,-1-1,-1 0,0 0,-13 13,17-21,0 0,-1 0,1-1,-1 1,1-1,-1-1,0 1,0-1,-1 0,1 0,0-1,0 0,-1 0,1 0,-1-1,1 0,-1 0,1-1,-1 1,-10-4,13 3,1 0,0 0,-1-1,1 1,0-1,0 1,0-1,0 0,0 0,1-1,-1 1,0-1,1 1,0-1,0 0,0 0,0 0,0 0,0 0,1 0,-1 0,1-1,0 1,0 0,0-1,1 1,-1-1,1 1,0-1,0 1,0-1,0 1,1-1,-1 1,1-1,0 1,0-1,2-5,-1 5,0-1,0 1,0 0,0-1,1 1,0 0,0 0,0 0,0 1,0-1,1 1,0 0,0 0,0 0,0 0,0 1,0-1,1 1,-1 0,1 1,-1-1,9-1,-8 2,1 0,0 0,0 1,0 0,-1 0,1 0,0 1,0 0,0 0,-1 0,1 1,-1 0,1 0,-1 0,0 1,0-1,0 1,8 6,4 7,0 2,19 24,-22-24,1-1,28 25,-35-36</inkml:trace>
  <inkml:trace contextRef="#ctx0" brushRef="#br0" timeOffset="497.53">420 295,'6'12,"4"5,4 7,2 4,4 0,1 2,0-3,2 1,0-2,-1-3,-5 1,-1-2,-2-1,-3-1,-3-5</inkml:trace>
  <inkml:trace contextRef="#ctx0" brushRef="#br0" timeOffset="866.79">634 278,'-9'8,"-5"9,-3 4,-2 4,0 4,-2 1,-1 3,1 0,0 1,2-3,2-4,-1-3,5-4,3-2,6-4,5-4</inkml:trace>
  <inkml:trace contextRef="#ctx0" brushRef="#br0" timeOffset="1566.73">766 393,'3'0,"4"0,3 0,6 0,3 0,0 0,4 0,0 3,2 3,-1 2,-1-2,-2 2,-2-1,-1-1,-1-3,-6-3,-8-6,-4 0</inkml:trace>
  <inkml:trace contextRef="#ctx0" brushRef="#br0" timeOffset="2153.41">1212 13,'-17'290,"15"-155,5 179,3-273,-8-44</inkml:trace>
</inkml:ink>
</file>

<file path=word/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2:39.262"/>
    </inkml:context>
    <inkml:brush xml:id="br0">
      <inkml:brushProperty name="width" value="0.05" units="cm"/>
      <inkml:brushProperty name="height" value="0.05" units="cm"/>
      <inkml:brushProperty name="color" value="#008C3A"/>
      <inkml:brushProperty name="ignorePressure" value="1"/>
    </inkml:brush>
  </inkml:definitions>
  <inkml:trace contextRef="#ctx0" brushRef="#br0">1 0,'92'80,"-68"-61,-1 0,-1 2,-1 0,-1 1,20 28,-24-23,-1 1,-2 1,0 0,-2 1,-1 0,-2 0,-1 1,-1 0,2 42,-5-19,-2 0,-3-1,-2 1,-19 90,-56 111,34-121,42-124,1-5,1 0,-1 0,0 0,0 0,0 0,-1 0,0 0,-4 6,-3-2</inkml:trace>
  <inkml:trace contextRef="#ctx0" brushRef="#br0" timeOffset="876.42">859 379,'-2'2,"1"0,0 0,0 1,0-1,0 0,0 1,1-1,-1 0,1 1,0-1,-1 1,1-1,0 1,0-1,1 3,6 47,-4-33,6 63,-2 0,-5 0,-3 1,-14 100,10-162,5-20,-1-1,1 1,0-1,0 1,0-1,-1 1,1-1,0 1,0-1,-1 1,1-1,-1 0,1 1,0-1,-1 1,1-1,-1 0,1 1,-1-1,1 0,-1 0,1 1,-1-1,1 0,-1 0,1 0,-1 0,1 0,-1 0,0 1,1-1,-1 0,0-1,-6-2</inkml:trace>
  <inkml:trace contextRef="#ctx0" brushRef="#br0" timeOffset="1326.13">644 694,'14'0,"13"0,8 0,6 0,4 0,1 0,-3 0,-2 0,-6 0,-5 0,-6 0,-4 3,-2 0,-5-2,-7-2,-4 0</inkml:trace>
  <inkml:trace contextRef="#ctx0" brushRef="#br0" timeOffset="2070.99">1238 396,'17'-12,"5"-4,1 2,1 0,29-12,-48 24,-1 0,0 0,0 0,1 1,-1 0,1 0,-1 0,1 0,-1 1,1 0,0 0,-1 0,1 0,-1 1,1 0,-1 0,1 0,-1 0,0 1,1 0,-1-1,0 2,0-1,0 0,0 1,3 3,-1 1,-1 1,0-1,0 2,-1-1,0 0,0 1,-1-1,0 1,-1 0,0 0,2 18,-1 5,-1 1,-2 32,-2-31,-2-1,-1 0,-1-1,-1 1,-20 50,21-67,-1-1,0-1,-1 1,0-1,-1 0,0-1,-1 0,-1-1,0 0,-1 0,0-1,-1-1,-20 13,28-20,-1 0,1-1,-1 0,1 0,-1 0,0-1,0 1,0-1,0-1,0 1,0-1,0 0,0-1,0 1,0-1,1 0,-1-1,-11-3,14 3,-1 0,1 0,-1 0,1 0,0-1,0 1,0-1,0 0,1 0,-1 0,1 0,0 0,0-1,0 1,0-1,0 1,1-1,0 0,-1 1,2-1,-1 0,0 0,1 0,-1 0,1 0,0 0,0 0,1 0,1-6,-1 5,0 1,0-1,1 0,0 0,0 0,0 1,1-1,-1 1,1 0,0 0,1 0,-1 0,0 0,1 1,0-1,0 1,0 0,0 0,1 1,-1-1,1 1,0 0,-1 0,7-1,-5 1,1 0,-1 1,1 0,0 0,-1 0,1 1,0 0,-1 0,1 1,0 0,-1 0,1 1,-1-1,0 1,1 1,-1-1,0 1,7 4,18 18,-1 0,28 30,1 2,-6-10,-39-36</inkml:trace>
</inkml:ink>
</file>

<file path=word/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2:37.104"/>
    </inkml:context>
    <inkml:brush xml:id="br0">
      <inkml:brushProperty name="width" value="0.05" units="cm"/>
      <inkml:brushProperty name="height" value="0.05" units="cm"/>
      <inkml:brushProperty name="color" value="#008C3A"/>
      <inkml:brushProperty name="ignorePressure" value="1"/>
    </inkml:brush>
  </inkml:definitions>
  <inkml:trace contextRef="#ctx0" brushRef="#br0">0 496,'1'-2,"-1"0,1 0,0 1,0-1,0 0,0 1,0-1,0 1,1-1,-1 1,0-1,1 1,-1 0,1 0,-1 0,1 0,2-1,30-17,-21 13,0 1,1 0,-1 1,1 1,0 0,0 1,0 0,0 1,0 0,1 2,21 2,-31-2,0 0,0 0,0 0,0 0,0 1,0 0,-1 0,1 0,-1 1,1 0,-1 0,0 0,0 0,0 0,0 1,-1 0,0 0,1 0,-2 0,1 0,0 1,-1-1,1 1,-1-1,-1 1,1 0,-1 0,0 0,0 0,0 0,0 0,-1 0,0 1,-1 8,-1-6,0-1,0 0,0 0,-1 1,0-2,-1 1,1 0,-1-1,-1 1,1-1,-1 0,0-1,0 1,-1-1,0 0,-7 5,1 1,11-10,0 0,0 0,1 0,-1 0,0 0,0 0,1 0,-1 0,1 0,-1 0,1 0,0 1,-1-1,1 0,0 0,0 0,0 1,0-1,0 0,0 0,0 1,0-1,0 0,1 0,-1 0,0 1,1-1,-1 0,1 0,-1 0,1 0,0 0,0 0,-1 0,2 1,40 39,-21-23,-11-6,-1 0,0 0,-1 1,0 0,-1 0,-1 1,0-1,-1 2,0-1,-1 0,2 16,-5-25,0 0,0 0,-1 1,0-1,0 0,0 0,0 0,-1 1,0-1,0 0,0 0,-1 0,0 0,0-1,0 1,0 0,-1-1,0 1,0-1,0 0,0 0,-1 0,0 0,1-1,-1 0,0 1,-1-1,1-1,-1 1,1-1,-1 1,0-1,0-1,-7 3,-2-1,0 0,0-1,-1-1,1 0,-26-2,31 1,1-1,-1 0,1-1,0 0,-1 0,1-1,0 0,1-1,-1 1,0-2,-6-4,2-2,7 0</inkml:trace>
  <inkml:trace contextRef="#ctx0" brushRef="#br0" timeOffset="835.57">974 1,'-17'13,"0"1,1 1,0 0,1 1,1 1,0 0,2 1,0 1,-16 32,-3 18,-32 102,54-143,-15 39,3 2,4 0,2 1,-8 105,22-149,2-1,0 1,2 0,0-1,2 0,14 46,-12-55,0 0,0 0,2-1,0 0,1 0,0-1,1 0,1-1,0 0,0-1,16 12,-22-19,1-1,-1 0,1 0,0 0,12 4,-5-3</inkml:trace>
</inkml:ink>
</file>

<file path=word/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2:28.026"/>
    </inkml:context>
    <inkml:brush xml:id="br0">
      <inkml:brushProperty name="width" value="0.05" units="cm"/>
      <inkml:brushProperty name="height" value="0.05" units="cm"/>
      <inkml:brushProperty name="ignorePressure" value="1"/>
    </inkml:brush>
  </inkml:definitions>
  <inkml:trace contextRef="#ctx0" brushRef="#br0">34 51,'3'0,"6"-2,8-2,9 0,5-2,7 1,2-3,0 1,-2 1,-4 2,-2 1,-4 2,-4 0,-5 4,-10 1,-6 0</inkml:trace>
  <inkml:trace contextRef="#ctx0" brushRef="#br0" timeOffset="600.81">0 199,'242'30,"-101"-14,-135-15,0 1,1-1,-1 0,0-1,0 0,0 0,9-1,-15-3</inkml:trace>
</inkml:ink>
</file>

<file path=word/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2:23.022"/>
    </inkml:context>
    <inkml:brush xml:id="br0">
      <inkml:brushProperty name="width" value="0.05" units="cm"/>
      <inkml:brushProperty name="height" value="0.05" units="cm"/>
      <inkml:brushProperty name="color" value="#004F8B"/>
      <inkml:brushProperty name="ignorePressure" value="1"/>
    </inkml:brush>
  </inkml:definitions>
  <inkml:trace contextRef="#ctx0" brushRef="#br0">54 150,'1'-8,"0"0,1 1,0-1,0 0,0 0,1 1,0 0,1-1,-1 1,2 0,-1 1,9-11,-11 14,1-1,0 1,-1 0,1 0,1 0,-1 0,0 1,1-1,-1 1,1 0,0 0,-1 0,1 0,0 1,0-1,1 1,-1 0,0 1,0-1,0 1,1 0,-1 0,0 0,0 0,6 2,-6 0,0-1,-1 2,1-1,-1 0,1 1,-1 0,0-1,0 1,0 1,0-1,-1 0,1 1,-1-1,0 1,0 0,0-1,-1 1,1 0,1 8,3 10,-2 0,4 32,-6-36,4 31,-2 0,-5 78,0-105,-2 1,0-1,-1 1,-2-1,0 0,-1-1,-20 40,22-54,0 0,0 0,0 0,-1 0,-1-1,1 0,-1 0,0-1,0 0,0 0,-15 7,18-10,0 0,1-1,-1 1,0-1,0 0,0 0,0 0,0-1,-1 1,1-1,0 0,0 0,0-1,0 1,0-1,0 0,0 0,0 0,0-1,0 1,0-1,1 0,-1 0,1 0,-1 0,1-1,-4-3,5 4,-1 0,1 0,0 0,1 0,-1 0,0 0,0-1,1 1,0-1,-1 1,1-1,0 1,0-1,0 0,1 0,-1 1,1-1,-1 0,1 0,0 0,0 1,0-1,0 0,1 0,-1 0,1 1,0-1,0 0,0 0,0 1,0-1,0 1,1-1,2-2,-1 1,1 0,0 0,0 1,0 0,1 0,-1 0,1 0,-1 1,1-1,0 1,0 0,0 1,0-1,1 1,-1 0,0 1,8-1,-4 1,0 0,0 1,0 0,-1 1,1 0,0 0,-1 1,1 0,-1 1,0 0,0 0,0 0,-1 1,1 1,-1-1,0 1,-1 0,0 0,0 1,6 8,16 10,-16-17</inkml:trace>
  <inkml:trace contextRef="#ctx0" brushRef="#br0" timeOffset="435.25">369 333,'8'14,"6"7,6 3,3 4,2-1,1 0,-3 0,-1-1,-2-1,-1 1,-2-2,0-1,-4-3,-3-1,-4-4</inkml:trace>
  <inkml:trace contextRef="#ctx0" brushRef="#br0" timeOffset="810.12">549 282,'-8'14,"-6"8,-1 5,1 4,-2-1,0 1,0 0,-3 1,-2 0,1-3,3 1,3-4,2-2,1-6,3-3,2-7,5-4,3-4</inkml:trace>
  <inkml:trace contextRef="#ctx0" brushRef="#br0" timeOffset="1192.38">714 465,'11'0,"10"0,6 0,5 0,-1 0,0 0,-2 0,-3 0,-4 0,-5-3,-5-4,-6 0</inkml:trace>
  <inkml:trace contextRef="#ctx0" brushRef="#br0" timeOffset="1700.57">1044 118,'7'126,"6"-1,40 177,-39-234,-5-21,-9-42,-2-7</inkml:trace>
</inkml:ink>
</file>

<file path=word/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2:18.698"/>
    </inkml:context>
    <inkml:brush xml:id="br0">
      <inkml:brushProperty name="width" value="0.05" units="cm"/>
      <inkml:brushProperty name="height" value="0.05" units="cm"/>
      <inkml:brushProperty name="color" value="#008C3A"/>
      <inkml:brushProperty name="ignorePressure" value="1"/>
    </inkml:brush>
  </inkml:definitions>
  <inkml:trace contextRef="#ctx0" brushRef="#br0">1 0,'6'1,"1"0,0 0,0 1,-1 0,1 0,-1 0,1 1,-1 0,0 0,0 1,-1 0,1 0,-1 0,1 0,-1 1,7 9,1 1,-1 0,-1 1,-1 0,16 31,2 14,-2 2,-4 0,-1 2,13 81,-28-112,-2 0,-2 1,0-1,-3 1,-1 0,-1-1,-2 0,-1 0,-2 0,-13 35,5-26,-1-1,-3-1,-1-1,-36 52,49-82</inkml:trace>
</inkml:ink>
</file>

<file path=word/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2:16.460"/>
    </inkml:context>
    <inkml:brush xml:id="br0">
      <inkml:brushProperty name="width" value="0.05" units="cm"/>
      <inkml:brushProperty name="height" value="0.05" units="cm"/>
      <inkml:brushProperty name="color" value="#008C3A"/>
      <inkml:brushProperty name="ignorePressure" value="1"/>
    </inkml:brush>
  </inkml:definitions>
  <inkml:trace contextRef="#ctx0" brushRef="#br0">283 577,'-3'-2,"-1"-1,0 1,0 0,0 0,0 1,-1-1,1 1,0 0,-1 0,1 0,0 0,-1 1,1 0,-7 0,2 0,-1 1,1 0,0 0,0 1,-18 5,18-2,0 0,0 1,0 0,1 0,0 1,0 0,1 0,0 1,0 0,1 0,0 1,0-1,1 1,0 1,0-1,-4 15,5-15,1 1,0 0,1 0,0 1,0-1,1 0,0 1,1-1,0 1,1-1,0 0,1 1,0-1,0 0,1 0,6 13,-8-20,1 0,-1-1,1 1,-1 0,1-1,0 1,0-1,1 1,-1-1,0 0,1 0,-1 0,1-1,-1 1,1 0,0-1,0 0,0 1,0-1,5 1,-3-2,-1 0,1 0,0 0,0-1,-1 0,1 1,-1-2,1 1,-1 0,1-1,-1 0,6-3,5-4,-1-1,0 0,-1-1,-1 0,1-1,15-19,-25 26,36-47,-36 48,0-1,0 1,-1-1,0 0,0 0,0 0,0 0,-1 0,1-8,-4 22,-3 39,10-16,2-1,2 1,24 57,9 34,-38-108,-1 0,0 0,-1 0,-1 1,0-1,-2 20,0-27,-1-1,1 0,-1 0,0-1,0 1,-1 0,0-1,0 1,-1-1,0 0,0 0,0 0,-1-1,1 1,-1-1,-1 0,1-1,-1 1,0-1,0 0,0 0,0-1,-1 0,1 0,-1-1,-13 4,-6 0,-1-1,1-1,-1-2,0 0,-50-4,73 2,0 0,0-1,-1 1,1-1,0 1,0-1,0 0,0-1,0 1,0-1,1 0,-1 0,-5-3,4-3</inkml:trace>
  <inkml:trace contextRef="#ctx0" brushRef="#br0" timeOffset="994.05">911 0,'-18'15,"1"2,0 0,1 0,1 2,0-1,2 2,0 0,1 1,1 0,-14 41,8-11,1 0,4 1,-12 93,16-64,5 136,5-175,3 0,1 0,2-1,1 0,17 42,-21-69,1 0,0-1,1 1,1-1,0-1,1 0,17 19,-18-23,0 0,1-1,1-1,-1 0,1 0,0 0,0-1,0-1,1 0,19 5,42 8,-53-13</inkml:trace>
</inkml:ink>
</file>

<file path=word/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2:54.454"/>
    </inkml:context>
    <inkml:brush xml:id="br0">
      <inkml:brushProperty name="width" value="0.05" units="cm"/>
      <inkml:brushProperty name="height" value="0.05" units="cm"/>
      <inkml:brushProperty name="color" value="#E71224"/>
      <inkml:brushProperty name="ignorePressure" value="1"/>
    </inkml:brush>
  </inkml:definitions>
  <inkml:trace contextRef="#ctx0" brushRef="#br0">154 0,'-15'18,"0"0,0 1,2 1,0 0,2 1,0 0,1 1,2 0,0 0,1 1,-4 27,4-16,2 1,2-1,1 1,2 0,1 0,2 0,7 34,-6-52,0-1,1 1,1-1,0 0,1-1,0 0,18 25,-22-35,0-1,0 0,1 1,-1-1,1-1,0 1,1-1,-1 1,0-1,1 0,0-1,-1 1,1-1,0 0,0 0,1-1,-1 1,0-1,1 0,-1-1,0 1,1-1,-1 0,0 0,1-1,-1 0,1 0,6-2,-7 1,0-1,0 0,0-1,-1 1,1-1,-1 1,0-1,0-1,0 1,-1-1,1 1,-1-1,0 0,-1 0,1 0,-1 0,0-1,0 1,0-1,-1 1,1-10,0 7,0-1,-1 0,0 0,-1 1,0-1,0 0,-1 0,0 1,-1-1,1 0,-2 1,1-1,-7-11,8 17,-1 0,0 1,0-1,0 1,-1 0,1 0,0 0,-1 0,0 0,1 0,-1 1,0-1,0 1,0 0,0 0,0 0,0 0,0 0,0 1,0-1,0 1,-1 0,1 0,0 0,0 0,0 1,0-1,0 1,-1 0,1 0,0 0,1 0,-7 4,2-2,-1 1,1 1,-1-1,1 1,0 0,1 1,-1 0,1 0,0 0,1 1,-7 10,7-7,0 1,1-1,0 1,-4 22,7-30,0 0,0 0,0 1,1-1,0 0,0 1,0-1,0 0,0 1,1-1,-1 0,1 1,0-1,0 0,0 0,0 0,1 0,-1 0,1 0,3 5,7-1</inkml:trace>
  <inkml:trace contextRef="#ctx0" brushRef="#br0" timeOffset="524.63">484 364,'5'8,"6"9,5 4,6 4,6 3,2 3,5 2,3 0,0 1,-1 0,-1-3,-4-4,-5-4,-6-3,-4-5,-6-7,-7-9,-4-3</inkml:trace>
  <inkml:trace contextRef="#ctx0" brushRef="#br0" timeOffset="871.65">814 364,'-6'14,"-4"7,-4 6,1 1,0 2,-1 1,-1-2,-1-1,-2 2,-2-3,0-2,0-3,1-3,2-1,2-1,8-4,4-3</inkml:trace>
  <inkml:trace contextRef="#ctx0" brushRef="#br0" timeOffset="1240.03">1044 545,'9'0,"8"0,6 0,6 0,6 0,2 0,2 0,-2 0,-3 0,-5 0,-5 0,-9-3,-7 0</inkml:trace>
  <inkml:trace contextRef="#ctx0" brushRef="#br0" timeOffset="2010.67">1458 165,'90'34,"-60"-25,-1 3,1 0,49 30,-77-41,-1 0,1 0,0 0,0 0,-1 0,1 1,-1-1,1 0,-1 1,1-1,-1 1,0 0,0-1,0 1,0 0,0 0,0 0,0-1,-1 1,1 0,-1 0,1 0,-1 0,0 0,0 0,0 0,0 1,0-1,0 0,0 0,-1 0,1 0,-1 0,1-1,-1 1,-1 2,-3 4,-1 0,0 0,-1-1,1 0,-1-1,-11 9,-8 8,26-23,0 1,-1-1,1 1,-1 0,1-1,0 1,-1 0,1-1,0 1,0 0,-1 0,1-1,0 1,0 0,0-1,0 1,0 0,0 0,0-1,0 1,1 0,-1 0,0-1,0 1,0 0,1-1,-1 1,0 0,1-1,-1 1,1 0,-1-1,1 1,-1-1,1 1,-1-1,1 1,0-1,-1 1,1-1,0 1,39 22,-18-12,-14-4,1 0,-1 1,0 0,0 0,-1 1,-1-1,1 2,-1-1,-1 1,0 0,8 20,-11-25,-1 1,1 0,-1-1,0 1,0 0,-1 0,0 0,0 0,0 0,-1-1,0 1,0 0,0 0,-1-1,0 1,0 0,0-1,-1 0,0 0,0 1,0-2,0 1,-1 0,-6 5,3-3,-1-1,0-1,0 0,0 0,-1 0,0-1,0 0,0-1,0 0,-1 0,-16 1,13-2,0 0,0-1,0-1,0 0,0-1,0 0,0-1,-15-5,8 0</inkml:trace>
  <inkml:trace contextRef="#ctx0" brushRef="#br0" timeOffset="2861.36">2447 165,'0'8,"0"9,0 7,0 7,0 8,0 5,0 3,3 3,1 1,0 0,-2-1,1-2,-2-7,0-7,-1-13,-3-16,-1-7</inkml:trace>
  <inkml:trace contextRef="#ctx0" brushRef="#br0" timeOffset="3274.48">2232 462,'17'-2,"13"-2,11 0,10 2,4 0,-2 0,-4-1,-4-1,-8 0,-7 1,-9-1,-7-1</inkml:trace>
  <inkml:trace contextRef="#ctx0" brushRef="#br0" timeOffset="4035.98">2925 148,'13'-7,"1"1,0-1,0 2,0 0,0 1,1 0,-1 1,1 1,0 0,0 1,0 1,0 0,0 1,0 1,20 5,-26-6,0 2,-1-1,0 1,1 1,-1 0,0 0,-1 0,1 1,-1 0,0 0,0 1,-1 0,1 0,-1 1,-1 0,1 0,-1 0,0 1,-1-1,0 1,0 0,-1 0,0 1,0-1,-1 1,3 15,-3 4,-1 0,-1 0,-2 0,-1-1,0 1,-3-1,0 1,-1-2,-2 1,-1-1,-1 0,-22 37,28-56,-1 0,0 0,0-1,0 0,-1 0,0-1,-1 0,1 0,-1 0,0-1,0 0,0-1,0 0,-1 0,1-1,-12 2,15-3,-1 0,1-1,0 1,-1-1,1 0,-1-1,1 1,0-1,0 0,-1-1,1 1,0-1,0 0,0 0,0-1,1 1,-1-1,0 0,1 0,0-1,0 1,0-1,0 0,1 0,-1 0,1 0,-5-9,7 10,0 0,-1 1,1-1,0 0,0 0,1 1,-1-1,0 0,1 0,0 0,0 0,0 0,0 0,0 0,0 0,1 0,-1 1,1-1,0 0,2-4,-1 3,0 1,1-1,0 0,0 1,0 0,0 0,0 0,1 0,-1 0,1 1,0-1,5-1,1-1,1 0,-1 1,1 1,0 0,1 0,-1 1,0 1,1 0,19 0,-17 3,0 1,1 1,-1 0,-1 0,1 2,-1-1,0 2,0 0,14 10,-17-10,0 0,-1 1,1 0,-2 0,1 1,-1 0,-1 1,1 0,-2 0,1 0,6 16,-9-9,-3-3</inkml:trace>
</inkml:ink>
</file>

<file path=word/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2:52.519"/>
    </inkml:context>
    <inkml:brush xml:id="br0">
      <inkml:brushProperty name="width" value="0.05" units="cm"/>
      <inkml:brushProperty name="height" value="0.05" units="cm"/>
      <inkml:brushProperty name="color" value="#E71224"/>
      <inkml:brushProperty name="ignorePressure" value="1"/>
    </inkml:brush>
  </inkml:definitions>
  <inkml:trace contextRef="#ctx0" brushRef="#br0">49 313,'59'2,"0"3,-1 3,0 2,73 22,-120-28,-4-1</inkml:trace>
  <inkml:trace contextRef="#ctx0" brushRef="#br0" timeOffset="604.2">1 545,'14'0,"10"0,7 0,1 3,0 4,1 3,-3 0,-1 1,-2 2,0 1,-3-2,2 0,-2-2,-2-2,-2-1,-7-1,-6-1</inkml:trace>
  <inkml:trace contextRef="#ctx0" brushRef="#br0" timeOffset="1934.65">1039 0,'-15'18,"0"0,0 1,2 1,0 0,2 1,0 0,1 1,2 0,0 0,1 1,-4 27,4-16,2 1,2-1,1 1,2 0,1 0,2 0,7 34,-6-52,0-1,1 1,1-1,0 0,1-1,0 0,18 25,-22-35,0-1,0 0,1 1,-1-1,1-1,0 1,1-1,-1 1,0-1,1 0,0-1,-1 1,1-1,0 0,0 0,1-1,-1 1,0-1,1 0,-1-1,0 1,1-1,-1 0,0 0,1-1,-1 0,1 0,6-2,-7 1,0-1,0 0,0-1,-1 1,1-1,-1 1,0-1,0-1,0 1,-1-1,1 1,-1-1,0 0,-1 0,1 0,-1 0,0-1,0 1,0-1,-1 1,1-10,0 7,0-1,-1 0,0 0,-1 1,0-1,0 0,-1 0,0 1,-1-1,1 0,-2 1,1-1,-7-11,8 17,-1 0,0 1,0-1,0 1,-1 0,1 0,0 0,-1 0,0 0,1 0,-1 1,0-1,0 1,0 0,0 0,0 0,0 0,0 0,0 1,0-1,0 1,-1 0,1 0,0 0,0 0,0 1,0-1,0 1,-1 0,1 0,0 0,1 0,-7 4,2-2,-1 1,1 1,-1-1,1 1,0 0,1 1,-1 0,1 0,0 0,1 1,-7 10,7-7,0 1,1-1,0 1,-4 22,7-30,0 0,0 0,0 1,1-1,0 0,0 1,0-1,0 0,0 1,1-1,-1 0,1 1,0-1,0 0,0 0,0 0,1 0,-1 0,1 0,3 5,7-1</inkml:trace>
  <inkml:trace contextRef="#ctx0" brushRef="#br0" timeOffset="2459.27">1370 364,'5'8,"6"9,5 4,6 4,6 3,2 3,5 2,3 0,0 1,-1 0,-1-3,-4-4,-5-4,-6-3,-4-5,-6-7,-7-9,-4-3</inkml:trace>
  <inkml:trace contextRef="#ctx0" brushRef="#br0" timeOffset="2806.31">1700 364,'-6'14,"-4"7,-4 6,1 1,0 2,-1 1,-1-2,-1-1,-2 2,-2-3,0-2,0-3,1-3,2-1,2-1,8-4,4-3</inkml:trace>
  <inkml:trace contextRef="#ctx0" brushRef="#br0" timeOffset="3174.69">1930 545,'9'0,"8"0,6 0,6 0,6 0,2 0,2 0,-2 0,-3 0,-5 0,-5 0,-9-3,-7 0</inkml:trace>
  <inkml:trace contextRef="#ctx0" brushRef="#br0" timeOffset="3945.34">2343 165,'90'34,"-60"-25,-1 3,1 0,49 30,-77-41,-1 0,1 0,0 0,0 0,-1 0,1 1,-1-1,1 0,-1 1,1-1,-1 1,0 0,0-1,0 1,0 0,0 0,0 0,0-1,-1 1,1 0,-1 0,1 0,-1 0,0 0,0 0,0 0,0 1,0-1,0 0,0 0,-1 0,1 0,-1 0,1-1,-1 1,-1 2,-3 4,-1 0,0 0,-1-1,1 0,-1-1,-11 9,-8 8,26-23,0 1,-1-1,1 1,-1 0,1-1,0 1,-1 0,1-1,0 1,0 0,-1 0,1-1,0 1,0 0,0-1,0 1,0 0,0 0,0-1,0 1,1 0,-1 0,0-1,0 1,0 0,1-1,-1 1,0 0,1-1,-1 1,1 0,-1-1,1 1,-1-1,1 1,-1-1,1 1,0-1,-1 1,1-1,0 1,39 22,-18-12,-14-4,1 0,-1 1,0 0,0 0,-1 1,-1-1,1 2,-1-1,-1 1,0 0,8 20,-11-25,-1 1,1 0,-1-1,0 1,0 0,-1 0,0 0,0 0,0 0,-1-1,0 1,0 0,0 0,-1-1,0 1,0 0,0-1,-1 0,0 0,0 1,0-2,0 1,-1 0,-6 5,3-3,-1-1,0-1,0 0,0 0,-1 0,0-1,0 0,0-1,0 0,-1 0,-16 1,13-2,0 0,0-1,0-1,0 0,0-1,0 0,0-1,-15-5,8 0</inkml:trace>
  <inkml:trace contextRef="#ctx0" brushRef="#br0" timeOffset="4796.02">3332 165,'0'8,"0"9,0 7,0 7,0 8,0 5,0 3,3 3,1 1,0 0,-2-1,1-2,-2-7,0-7,-1-13,-3-16,-1-7</inkml:trace>
  <inkml:trace contextRef="#ctx0" brushRef="#br0" timeOffset="5209.14">3118 462,'17'-2,"13"-2,11 0,10 2,4 0,-2 0,-4-1,-4-1,-8 0,-7 1,-9-1,-7-1</inkml:trace>
  <inkml:trace contextRef="#ctx0" brushRef="#br0" timeOffset="5970.64">3810 148,'13'-7,"1"1,0-1,0 2,0 0,0 1,1 0,-1 1,1 1,0 0,0 1,0 1,0 0,0 1,0 1,20 5,-26-6,0 2,-1-1,0 1,1 1,-1 0,0 0,-1 0,1 1,-1 0,0 0,0 1,-1 0,1 0,-1 1,-1 0,1 0,-1 0,0 1,-1-1,0 1,0 0,-1 0,0 1,0-1,-1 1,3 15,-3 4,-1 0,-1 0,-2 0,-1-1,0 1,-3-1,0 1,-1-2,-2 1,-1-1,-1 0,-22 37,28-56,-1 0,0 0,0-1,0 0,-1 0,0-1,-1 0,1 0,-1 0,0-1,0 0,0-1,0 0,-1 0,1-1,-12 2,15-3,-1 0,1-1,0 1,-1-1,1 0,-1-1,1 1,0-1,0 0,-1-1,1 1,0-1,0 0,0 0,0-1,1 1,-1-1,0 0,1 0,0-1,0 1,0-1,0 0,1 0,-1 0,1 0,-5-9,7 10,0 0,-1 1,1-1,0 0,0 0,1 1,-1-1,0 0,1 0,0 0,0 0,0 0,0 0,0 0,0 0,1 0,-1 1,1-1,0 0,2-4,-1 3,0 1,1-1,0 0,0 1,0 0,0 0,0 0,1 0,-1 0,1 1,0-1,5-1,1-1,1 0,-1 1,1 1,0 0,1 0,-1 1,0 1,1 0,19 0,-17 3,0 1,1 1,-1 0,-1 0,1 2,-1-1,0 2,0 0,14 10,-17-10,0 0,-1 1,1 0,-2 0,1 1,-1 0,-1 1,1 0,-2 0,1 0,6 16,-9-9,-3-3</inkml:trace>
</inkml:ink>
</file>

<file path=word/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2:07.352"/>
    </inkml:context>
    <inkml:brush xml:id="br0">
      <inkml:brushProperty name="width" value="0.05" units="cm"/>
      <inkml:brushProperty name="height" value="0.05" units="cm"/>
      <inkml:brushProperty name="color" value="#004F8B"/>
      <inkml:brushProperty name="ignorePressure" value="1"/>
    </inkml:brush>
  </inkml:definitions>
  <inkml:trace contextRef="#ctx0" brushRef="#br0">598 963,'-17'-481,"2"188,-4 127,19 165,1 0,-1 1,0-1,0 0,0 0,0 0,0 1,0-1,0 0,0 0,-1 1,1-1,0 0,0 0,-1 1,1-1,0 0,-1 1,1-1,-1 0,1 1,-1-1,1 0,-1 1,1-1,-1 1,0-1,1 1,-1 0,0-1,1 1,-1-1,-1 1,1 0,-1 1,0 0,1-1,-1 1,1 0,0 0,-1 0,1 0,0 0,-1 1,1-1,0 0,0 1,-1 0,-34 56,35-58,-19 43,16-32,0-1,-1 0,0 0,0-1,-2 1,1-1,-9 9,18-36,8-9,-9 23,11-18,0 1,25-32,-35 49,0 0,1 0,-1 1,1-1,-1 1,1 0,0 0,0 0,1 0,-1 1,0 0,1 0,0 0,-1 0,1 1,0-1,0 1,0 1,0-1,7 1,-9 1,1 0,-1 0,1 1,-1-1,0 1,1 0,-1 0,0 0,0 0,0 1,-1 0,5 4,33 42,-27-31,1-2,0 0,2-1,-1 0,2-1,0-1,33 20,-42-26,-11-5</inkml:trace>
  <inkml:trace contextRef="#ctx0" brushRef="#br0" timeOffset="2855.3">4 1241,'2'-8,"0"1,1-1,0 0,0 1,1 0,0 0,0 0,1 0,0 0,10-10,0-1,-9 9,3-4,0 1,1 0,1 0,21-18,-31 28,1 1,0 0,0-1,0 1,0 0,0 0,0 0,0 0,0 0,0 0,0 1,1-1,-1 1,0-1,0 1,1 0,-1 0,0 0,1 0,-1 1,0-1,0 0,0 1,1 0,-1-1,0 1,0 0,0 0,0 0,0 1,0-1,0 0,-1 1,1-1,0 1,-1 0,1-1,-1 1,1 0,-1 0,1 3,6 7,0 1,-1 1,-1 0,0-1,-1 2,-1-1,0 1,-1-1,0 1,-1 0,-1 0,0 0,-3 23,1-28,0 1,-1-1,0 0,-1 0,0 1,-1-2,0 1,0 0,-1-1,-1 0,1 0,-1 0,-1-1,1 0,-2 0,1 0,-1-1,0-1,-16 12,14-13,1 0,-1 0,-1-1,1 0,0-1,-1 0,0-1,-13 1,22-2,0-1,-1 0,1 0,-1 0,1 0,0 0,-1 0,1-1,0 1,-1-1,1 0,0 0,0 0,-1 0,1 0,0 0,0 0,0-1,0 1,1-1,-1 1,0-1,1 0,-1 0,1 0,-1 0,1 0,0 0,0 0,0 0,0 0,0 0,0-1,1 1,-1 0,1-1,0 1,0 0,-1-1,1 1,1-1,0-4,-1 4,1-1,-1 0,1 0,0 1,0-1,1 0,-1 1,1-1,0 1,0 0,0-1,0 1,1 0,-1 0,1 1,0-1,-1 0,1 1,1 0,-1-1,0 1,0 0,1 1,-1-1,1 1,0 0,-1-1,1 1,0 1,0-1,-1 1,1-1,0 1,0 0,0 1,0-1,-1 0,1 1,0 0,0 0,-1 0,1 1,-1-1,1 1,3 2,10 9,0 0,0 2,-1 0,-1 1,14 19,-10-14,-9-11,0-3</inkml:trace>
  <inkml:trace contextRef="#ctx0" brushRef="#br0" timeOffset="3228.81">466 1274,'11'9,"10"7,6 5,4 2,1-2,-1 0,-2-1,-3-2,-4-3,-2-2,-8-3,-6-6,-3-3</inkml:trace>
  <inkml:trace contextRef="#ctx0" brushRef="#br0" timeOffset="3585.48">630 1175,'-9'17,"-5"8,-3 6,-2 3,0 1,1 1,-3-1,-1 0,1-4,-1-4,2-4,3-5,3-4,8-7,6-7,8-9,7-6,1-1</inkml:trace>
  <inkml:trace contextRef="#ctx0" brushRef="#br0" timeOffset="3958.54">862 1308,'6'0,"4"0,6 0,6-3,6-1,-1 1,2 0,-2 1,-2 1,-3 0,-5-2,-5-3,-5-2</inkml:trace>
  <inkml:trace contextRef="#ctx0" brushRef="#br0" timeOffset="4578.37">1241 895,'6'94,"4"0,4-1,34 123,-32-152,-11-50,-4-30,-1 1</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9:44.825"/>
    </inkml:context>
    <inkml:brush xml:id="br0">
      <inkml:brushProperty name="width" value="0.05" units="cm"/>
      <inkml:brushProperty name="height" value="0.05" units="cm"/>
      <inkml:brushProperty name="color" value="#E71224"/>
      <inkml:brushProperty name="ignorePressure" value="1"/>
    </inkml:brush>
  </inkml:definitions>
  <inkml:trace contextRef="#ctx0" brushRef="#br0">5 217,'34'1,"-17"0,1 0,-1-2,0 0,0-1,24-6,-37 7,0 0,-1 0,1-1,-1 0,1 0,-1 0,0 0,0 0,0-1,0 1,0-1,0 0,-1 0,1 0,-1 0,0 0,0 0,0-1,0 1,-1-1,1 1,-1-1,0 0,0 1,-1-1,1 0,-1 0,1 0,-1-5,-1 3,1 1,-1 0,1-1,-2 1,1 0,0-1,-1 1,0 0,0 0,-1 0,1 1,-1-1,0 1,-1-1,1 1,-1 0,1 0,-1 0,-9-6,11 8,-1 1,0-1,0 1,1-1,-1 1,0 0,0 0,-1 0,1 0,0 1,0-1,0 1,0 0,0 0,-1 0,1 0,0 1,0-1,0 1,0 0,0 0,0 0,0 0,0 0,0 1,0-1,0 1,1 0,-1 0,1 0,-1 0,1 0,0 0,-3 5,-4 4,1 1,0 1,0 0,2 0,-1 0,2 0,0 1,1 0,0 0,1 1,0-1,1 1,0 19,2-23,0 0,1 0,0-1,0 1,1 0,1-1,0 0,0 1,1-1,0 0,1-1,0 1,0-1,1 0,1 0,-1-1,1 0,14 13,-13-15,1 0,0-1,0 0,0 0,1-1,-1 0,1-1,0 0,17 3,-20-5,-1 0,1-1,-1 1,1-1,-1-1,1 1,-1-1,1 0,-1 0,1-1,-1 0,0 0,0-1,0 1,0-1,9-6,-6-2,-2 1</inkml:trace>
  <inkml:trace contextRef="#ctx0" brushRef="#br0" timeOffset="692.94">311 137,'1'4,"1"0,0 0,0 0,0 0,0 0,0-1,1 1,0-1,0 0,3 4,10 13,16 31,-10-12,3 0,1-2,45 50,-70-86,0 1,0-1,0 0,0 0,1 0,-1 0,0 0,0 0,1 0,-1 0,0-1,1 1,-1 0,1-1,-1 1,1-1,-1 1,1-1,-1 0,1 0,1 0,-2 0,0-1,0 1,0-1,0 0,0 0,-1 1,1-1,0 0,0 0,-1 0,1 0,-1 0,1 0,-1 0,1 0,-1 0,0 0,1 0,-1 0,0 0,0 0,0-1,2-11,-2 0,0 1,-2-24,-11-67,-11-131,25 215,2 8</inkml:trace>
  <inkml:trace contextRef="#ctx0" brushRef="#br0" timeOffset="1696.93">716 258,'24'0,"0"-1,0-1,42-8,-60 8,1 0,-1-1,1 1,-1-1,0 0,0-1,11-7,-14 9,-1-1,1 1,-1-1,0 0,0 1,0-1,0 0,0 0,-1 0,1-1,-1 1,0 0,0 0,0-1,0 1,0-6,-1 6,0 1,0 0,0-1,0 1,-1-1,1 1,-1 0,1-1,-1 1,0 0,0 0,0 0,0-1,-1 1,1 0,0 0,-1 1,0-1,1 0,-1 0,0 1,0-1,0 1,0 0,0-1,0 1,0 0,0 0,-1 0,1 1,0-1,0 0,-1 1,-3-1,1 0,1 1,-1-1,1 1,0 0,-1 1,1-1,0 0,-1 1,1 0,0 0,-1 1,1-1,0 1,0 0,0 0,1 0,-1 0,-5 5,3 0,1 0,0 1,0-1,1 1,0 0,0 0,1 0,0 1,0-1,1 1,-2 13,1 1,1 0,1 0,3 29,-2-46,1 1,1-1,-1 1,1-1,0 0,0 1,1-1,0 0,0 0,0-1,1 1,0-1,0 0,0 0,0 0,1 0,0-1,0 0,0 0,1 0,-1 0,1-1,0 0,0 0,0-1,13 4,0-1,1 0,0-2,1 0,-1-1,0-1,1-1,30-4,-49 4,1-1,-1 1,0-1,0 0,0 0,0 0,0 0,0 0,0 0,-1 0,1 0,0-1,-1 1,1-1,-1 1,1-1,-1 0,1 1,-1-1,0 0,0 0,0 0,0 0,-1 0,1 0,0 0,-1 0,1-1,-1-3,2-8,-2 0,1 0,-4-25,1 13,0-16,0 26,1-1,0 0,2 0,0 1,5-31,-5 44,0 1,0-1,0 1,0 0,1-1,-1 1,0 0,1 0,0 0,-1 0,1 0,0 0,0 0,0 1,0-1,0 1,1 0,-1-1,0 1,1 0,-1 0,1 0,-1 1,1-1,-1 1,1-1,-1 1,1 0,0 0,-1 0,1 0,-1 0,1 1,3 0,1 1,-1-1,1 1,-1 1,0-1,1 1,-1 0,0 0,-1 1,1 0,0 0,-1 0,6 7,2 7,-1 0,0 1,-2 1,0 0,-1 0,-1 1,-1 0,8 38,-10-36</inkml:trace>
</inkml:ink>
</file>

<file path=word/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3:07.697"/>
    </inkml:context>
    <inkml:brush xml:id="br0">
      <inkml:brushProperty name="width" value="0.05" units="cm"/>
      <inkml:brushProperty name="height" value="0.05" units="cm"/>
      <inkml:brushProperty name="color" value="#E71224"/>
      <inkml:brushProperty name="ignorePressure" value="1"/>
    </inkml:brush>
  </inkml:definitions>
  <inkml:trace contextRef="#ctx0" brushRef="#br0">2394 81,'-80'4,"-144"25,50-3,-87-11,118-10,-59-3,-13 0,21 16,108-12,-103 3,126-7,-88 15,75-6,-226 8,300-19,1 0,0 0,0 0,0 0,-1 0,1 0,0 0,0 1,0-1,0 0,-1 1,1-1,0 0,0 1,0-1,0 1,0 0,0-1,0 1,0 0,0 0,0 0,1 0,-1-1,0 1,0 0,1 0,-1 0,1 1,-1-1,1 0,-1 0,1 0,0 0,-1 0,1 1,0-1,0 0,0 0,0 0,0 1,0-1,0 0,1 0,-1 2,3 9,0-1,1 1,0-1,7 12,2 9,-2 13,-2 1,-3 1,3 80,-3-21,15 133,-14-160,2 53,-10-83,2 67,-1-114,1 1,0-1,-1 1,1-1,0 1,0-1,0 0,1 1,-1-1,1 0,-1 0,1 0,0 0,-1 0,1 0,0-1,0 1,0-1,1 1,-1-1,0 0,0 0,1 0,-1 0,1 0,-1 0,1-1,-1 1,1-1,3 0,12 2,0-1,0-1,26-2,-13 0,41 1,0 4,0 2,-1 4,0 3,0 3,78 28,-91-27,0-2,104 11,-62-11,-23-2,137 2,-94-7,-81-3,0-2,55-5,298-8,-283 12,-67 4,-36-4,0 1,-1-1,1-1,0 1,-1-1,1 0,8-2,-12 2,0-1,0 0,0 0,0 0,0 0,0 0,0 0,-1-1,1 1,-1-1,1 1,-1-1,1 1,-1-1,0 0,0 0,0 0,0 1,0-1,0 0,-1 0,1 0,-1-1,1 1,-1-2,14-66,-4-1,-2 0,-4 0,-6-96,-22 0,0-8,5-86,12 158,-2-108,10 188,1 1,1 0,1 0,0 0,2 0,11-27,-11 33</inkml:trace>
</inkml:ink>
</file>

<file path=word/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3:01.841"/>
    </inkml:context>
    <inkml:brush xml:id="br0">
      <inkml:brushProperty name="width" value="0.05" units="cm"/>
      <inkml:brushProperty name="height" value="0.05" units="cm"/>
      <inkml:brushProperty name="color" value="#E71224"/>
      <inkml:brushProperty name="ignorePressure" value="1"/>
    </inkml:brush>
  </inkml:definitions>
  <inkml:trace contextRef="#ctx0" brushRef="#br0">263 1,'-5'0,"0"1,0 0,-1 1,1-1,0 1,0 0,0 0,1 1,-1-1,0 1,1 0,0 0,-1 1,1-1,1 1,-5 5,-9 10,2 1,-15 23,23-34,-8 14,2-1,0 2,1 0,1 0,1 1,2 0,0 1,2 0,1 0,0 0,3 1,0-1,1 1,2 0,0-1,2 1,1-1,1 0,13 39,-12-49,1 1,0 0,1-1,0-1,2 1,0-2,0 1,1-1,16 14,-23-23,1-1,0 0,0 0,0 0,0-1,1 0,-1 0,1 0,0 0,0-1,0 0,0-1,0 1,0-1,0 0,1-1,-1 1,0-1,1 0,-1-1,0 0,1 0,-1 0,0-1,0 0,0 0,0 0,0-1,6-4,-4 2,-1 0,0-1,0 0,0 0,-1-1,0 0,0 0,-1 0,0-1,0 0,-1 0,0 0,0 0,-1-1,0 0,3-13,-5 18,0 0,-1 1,1-1,-1 0,0 0,0 0,0 0,0 0,-1 0,0 0,0 0,0 1,0-1,0 0,-1 1,0-1,0 1,0-1,0 1,0 0,0 0,-1 0,0 0,0 0,0 0,0 1,0 0,0-1,0 1,-1 0,1 1,-1-1,0 1,1-1,-1 1,0 0,0 0,0 1,-7-1,1 0,0 1,0 0,0 0,0 1,0 1,0-1,1 2,-1-1,0 1,1 1,0 0,-11 5,16-6,-1-1,1 1,-1 0,1 0,0 0,0 1,0-1,1 1,-1 0,1 0,0 0,0 1,0-1,0 1,1-1,0 1,0 0,0 0,1 0,0 0,0 0,0 0,0 1,1-1,0 5,0-6,1-1,0 1,0-1,0 0,1 1,-1-1,1 0,0 0,0 0,0 0,0-1,0 1,0 0,1-1,0 0,-1 1,1-1,0 0,0 0,0-1,0 1,0 0,5 0,13 6</inkml:trace>
  <inkml:trace contextRef="#ctx0" brushRef="#br0" timeOffset="414.8">510 444,'6'1,"-1"-1,0 2,0-1,0 1,1-1,-2 1,1 1,0-1,0 1,-1 0,9 6,44 43,-54-49,52 52,-3 2,53 75,-102-126,1-1,-1 1,1 0,-2 0,1 0,-1 1,2 6,-1 1</inkml:trace>
  <inkml:trace contextRef="#ctx0" brushRef="#br0" timeOffset="772.52">842 345,'-9'14,"-5"10,-3 7,-2 4,-3 4,0 1,-3-1,1-1,1-4,2-6,2-4,4-3,4-6</inkml:trace>
  <inkml:trace contextRef="#ctx0" brushRef="#br0" timeOffset="1811.86">1138 478,'14'3,"11"1,5 2,8 1,2 1,-1 0,0-2,-4-2,-6-1,-5-2,-3 0,-6-4,-5-4,-7-3,-4-3,-5-3,-1 3</inkml:trace>
  <inkml:trace contextRef="#ctx0" brushRef="#br0" timeOffset="2355.53">1698 150,'26'503,"-24"-452,-2-36,1 1,0-1,6 29,-4-39,-2-8,-2-5</inkml:trace>
</inkml:ink>
</file>

<file path=word/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3:00.182"/>
    </inkml:context>
    <inkml:brush xml:id="br0">
      <inkml:brushProperty name="width" value="0.05" units="cm"/>
      <inkml:brushProperty name="height" value="0.05" units="cm"/>
      <inkml:brushProperty name="color" value="#E71224"/>
      <inkml:brushProperty name="ignorePressure" value="1"/>
    </inkml:brush>
  </inkml:definitions>
  <inkml:trace contextRef="#ctx0" brushRef="#br0">17 1,'5'0,"6"0,5 0,6 2,6 2,2 2,0 1,0 1,0 3,-1-1,-1-2,-2 0,0 0,-1-3,-3-2,-1-1,-8-1,-6-1</inkml:trace>
  <inkml:trace contextRef="#ctx0" brushRef="#br0" timeOffset="432.6">0 297,'14'0,"13"0,8 0,6-3,1 0,0-1,-2 2,-5 0,-5 0,-6 2,-3-1,-3 1,-5 0</inkml:trace>
</inkml:ink>
</file>

<file path=word/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3:21.705"/>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19,'105'-1,"186"-26,126-26,-173 25,-143 20,152 7,-107 4,57 10,51 3,-47-10,12 2,-103-3,-79-5,0 2,40 7,-27-2,0-3,0-2,58-6,-3 2,338 2,-458 0</inkml:trace>
</inkml:ink>
</file>

<file path=word/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3:19.314"/>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319'13,"-280"-11,180 2,70 6,435 27,-611-40,-49 0,127 12,-165-3,-34-2,-43-1,10-2</inkml:trace>
</inkml:ink>
</file>

<file path=word/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3:17.76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68,'65'0,"0"4,104 19,-122-17,0-2,0-2,61-6,-5 2,-44-2,108-19,-86 10,85-20,-107 19,1 2,87-5,-38 9,26-1,3 11,233-4,-151-22,-126 12,111-2,20-2,-117 14,115 5,-156 3,108 5,36-1,-167-6,149 11,-37-9,0 1,21 5,-36-4,194-4,-60-4,-51 16,-3 1,-80-1,674-16,-484-17,-85 19,273-4,-378-6,105-1,209-7,412 16,-583-17,-18 1,-42 26,-155-5,-48-4,398 16,-351-18,81 3,-138 1,-11-3,1 0,-1 0,0 0,0 1,0-1,0 0,0 0,0 0,0 0,0 0,0 0,1 1,-1-1,0 0,0 0,0 0,0 0,0 1,0-1,0 0,0 0,0 0,0 0,0 0,0 1,0-1,0 0,0 0,0 0,-1 0,1 0,0 1,0-1,0 0,0 0,0 0,0 0,0 0,0 0,0 1,-1-1,1 0,0 0,0 0,0 0,0 0,0 0,-1 0,1 0,0 0,0 0,0 0,0 0,0 0,-1 0,1 0,0 0,0 0,0 0,0 0,0 0,-1 0,1 0,0 0,-10 3</inkml:trace>
</inkml:ink>
</file>

<file path=word/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3:45.03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380,'1'19,"0"0,2 0,1 0,0 0,8 20,38 89,-43-112,-12-28,-9-21,1 0,-10-41,20 61,1 1,0-1,0 0,2 0,-1 0,2 0,-1 1,2-1,0 0,0 0,5-12,-2 13,1 0,0 0,1 0,0 1,0 0,16-17,-20 25,0 0,0 1,0-1,0 1,1-1,-1 1,1 0,-1 0,1 0,0 1,7-3,-9 4,0 0,0 0,1 0,-1 0,0 0,0 1,0-1,1 1,-1-1,0 1,0 0,0 0,0 0,0 0,0 0,0 0,0 0,-1 1,1-1,0 1,-1-1,1 1,1 1,13 25,-10-15</inkml:trace>
  <inkml:trace contextRef="#ctx0" brushRef="#br0" timeOffset="487.05">265 446,'8'-2,"22"-2,51-17,-75 20,0-1,0 0,0-1,0 0,-1 0,1 0,-1 0,0-1,0 0,0 0,0 0,-1-1,0 0,0 0,4-5,-7 8,0 1,0-1,0 0,0 1,-1-1,1 0,0 0,-1 1,1-1,-1 0,0 0,0 0,0 1,0-1,0 0,0 0,0 0,0 0,-1 1,1-1,-1 0,1 0,-1 1,0-1,0 0,0 1,0-1,0 1,0-1,0 1,0-1,-1 1,1 0,0 0,-1-1,1 1,-1 0,1 0,-1 1,0-1,-3-1,2 1,-1 0,1 0,-1 0,0 0,1 1,-1 0,0 0,1 0,-1 0,0 0,1 1,-1 0,1-1,-1 1,1 1,-1-1,1 0,0 1,-1 0,1 0,-3 2,-2 4,0 0,0 1,1-1,0 2,1-1,0 1,0 0,1 0,0 1,1-1,0 1,-4 21,6-25,1 1,0-1,0 1,1-1,0 1,0-1,1 0,0 1,0-1,0 1,1-1,1 0,-1 0,1 0,0 0,0-1,1 1,0-1,0 0,8 9,-5-8,1 0,0 0,0 0,0-1,1 0,0-1,0 0,0 0,1-1,-1 0,1-1,0 0,0-1,0 0,1 0,-1-1,0 0,15-1,2-5</inkml:trace>
  <inkml:trace contextRef="#ctx0" brushRef="#br0" timeOffset="1044.37">743 183,'-15'12,"1"2,-1-1,-14 21,24-28,0 0,1 1,0 0,0 0,0 0,1 0,0 0,1 1,-1-1,1 1,-1 8,4-12,-1-1,0 1,1-1,-1 0,1 0,0 1,0-1,0 0,1 0,-1 0,1 0,-1 0,1 0,0-1,0 1,1-1,-1 1,0-1,1 0,-1 0,4 2,10 7,0-1,30 14,-2 0,-31-16,-2 1,1 0,-1 0,0 2,9 11,-16-18,-1 0,0 1,0 0,0-1,0 1,-1 0,0 1,0-1,-1 0,1 0,-1 1,0-1,0 1,-1-1,0 1,0 7,-1-11,1 0,-1 0,0-1,1 1,-1 0,0-1,0 1,0 0,0-1,0 1,-1-1,1 1,0-1,-1 0,1 0,-1 0,1 1,-1-1,1-1,-1 1,0 0,0 0,1-1,-1 1,0-1,0 1,0-1,0 0,-2 1,-64 0,53-1,-54-5,55 0</inkml:trace>
  <inkml:trace contextRef="#ctx0" brushRef="#br0" timeOffset="1521.78">1040 67,'5'96,"5"-1,4 0,50 175,-62-263,4 15,-6-22,0 0,-1 0,1 0,0 0,0 0,0-1,0 1,-1 0,1 0,0 0,0 0,0 0,-1 0,1 0,0 0,0 0,0 0,-1 0,1 0,0 0,0 0,0 0,-1 0,1 0,0 0,0 0,0 0,-1 0,1 0,0 1,0-1,0 0,0 0,-1 0,1 0,0 0,0 0,0 1,0-1,0 0,0 0,-1 0,1 0,0 1,0-1,0 0,0 0,0 0,0 1,0-1,0 0,0 0,0 0,0 1,0-1,0 0,0 0,0 0,0 1,0-1,0 0,0 0,0 0,0 1,1-1,-10-7</inkml:trace>
  <inkml:trace contextRef="#ctx0" brushRef="#br0" timeOffset="1891.51">908 446,'19'-6,"16"-2,9-1,9-4,4 2,1-1,-5 2,-5 3,-8 2,-8 2,-6 2,-11 1,-8 0</inkml:trace>
  <inkml:trace contextRef="#ctx0" brushRef="#br0" timeOffset="2275.23">1370 397,'5'27,"-1"2,2 0,1-1,1 0,2 0,16 33,-26-61,0 0,0 1,0-1,0 0,0 0,0 0,0 1,0-1,0 0,0 0,0 0,0 1,0-1,0 0,0 0,0 0,0 0,0 1,0-1,1 0,-1 0,0 0,0 0,0 1,0-1,0 0,1 0,-1 0,0 0,0 0,0 0,1 0,-1 0,0 0,0 0,0 1,1-1,-1 0,0 0,0 0,0 0,0 0,1 0,-1 0,0-1,0 1,0 0,1 0,-1 0,0 0,0 0,0 0,1 0,-1 0,0-1,2-14,-4-23,-6-4,3 17,1-1,1 1,1-1,1 0,3-26,-2 47,1 0,0 0,0 0,0 0,0 0,1 1,0-1,0 0,0 1,0 0,1-1,0 1,0 0,0 0,0 1,1-1,-1 1,1-1,0 1,0 0,0 1,1-1,-1 1,1 0,-1 0,1 0,0 0,-1 1,1 0,0 0,0 0,7 0,-7 1,-1 0,1 1,0-1,0 1,0 0,-1 0,1 0,-1 1,1 0,-1 0,1 0,-1 0,0 1,0-1,0 1,0 0,0 0,-1 1,0-1,1 1,-1 0,-1 0,1 0,0 0,3 8,1 6</inkml:trace>
  <inkml:trace contextRef="#ctx0" brushRef="#br0" timeOffset="2680.94">1649 314,'3'14,"4"13,0 10,2 5,0 3,1 0,-2-5,-1-6,-3-7,-1-7</inkml:trace>
  <inkml:trace contextRef="#ctx0" brushRef="#br0" timeOffset="2681.94">1649 0,'0'14,"0"5</inkml:trace>
  <inkml:trace contextRef="#ctx0" brushRef="#br0" timeOffset="3038.66">2014 231,'-21'22,"1"0,1 1,2 1,-23 39,33-50,0 0,1 1,0 0,1 0,1 0,0 1,1-1,1 1,0 0,1 28,1-39,1 0,-1-1,1 1,0 0,0 0,0 0,1 0,-1-1,1 1,0-1,0 1,0-1,1 0,-1 0,1 0,-1 0,1 0,5 4,-3-4,0 0,1 0,-1-1,1 1,-1-1,1 0,0-1,0 0,-1 1,1-2,10 1,-9 0,0-1,-1 0,1-1,-1 0,1 0,-1 0,1 0,-1-1,0 0,0-1,0 0,0 0,0 0,-1 0,1-1,-1 0,0 0,0 0,0-1,-1 0,1 0,-1 0,4-7,0-6</inkml:trace>
  <inkml:trace contextRef="#ctx0" brushRef="#br0" timeOffset="3411.32">2145 34,'0'17,"0"14,3 13,4 10,0 4,2 4,0-1,-2-1,1-7,-2-5,-1-7,2-6,-4-10,-3-8</inkml:trace>
  <inkml:trace contextRef="#ctx0" brushRef="#br0" timeOffset="3814.37">2062 412,'27'-17,"1"2,0 0,1 2,0 1,1 1,0 2,1 0,0 3,34-4,-62 10,1 0,-1 0,0 0,1 1,-1-1,0 1,0 0,1 0,-1 0,0 0,0 1,0-1,0 1,0 0,-1 0,1 0,0 0,-1 0,1 0,-1 1,0-1,0 1,0 0,0 0,-1 0,1 0,-1 0,2 4,4 11,-1 1,-1 0,6 36,-4-17,9 31,-8-40</inkml:trace>
  <inkml:trace contextRef="#ctx0" brushRef="#br0" timeOffset="3815.37">2491 17,'0'0</inkml:trace>
  <inkml:trace contextRef="#ctx0" brushRef="#br0" timeOffset="4188.09">2804 149,'-14'23,"2"1,1 0,0 0,-7 31,14-41,1 0,0 0,1 0,0 1,1-1,1 1,1-1,0 1,3 16,-2-25,0 0,0 0,0 0,1 0,0 0,0-1,1 1,0-1,0 0,0 0,0 0,1-1,-1 0,1 0,0 0,1 0,-1-1,1 1,-1-2,1 1,0 0,0-1,7 1,-8-1,1-1,-1 0,0-1,0 1,0-1,0 0,0-1,0 1,1-1,-1 0,0 0,0-1,-1 1,1-1,0 0,0 0,-1-1,1 1,-1-1,0 0,0 0,0-1,0 1,-1-1,1 0,-1 0,0 0,5-9,-4 4,0 0,0-1,-2 1,1-1,-1 0,0 0,-1 0,0 0,-1 0,0 0,0 0,-1 0,-4-15,3 14,-1-1,0 1,0 0,-2 0,1 0,-1 1,-1 0,0 0,0 0,-1 0,-11-11,15 19,1-1,0 1,-1 0,1 0,-1 0,0 0,0 1,0-1,0 1,0-1,0 1,0 0,0 0,0 1,-1-1,1 1,0-1,-1 1,1 0,0 0,0 1,-1-1,1 1,0-1,0 1,0 0,-1 0,1 1,0-1,0 1,1-1,-1 1,0 0,0 0,-3 3,-5 7</inkml:trace>
  <inkml:trace contextRef="#ctx0" brushRef="#br0" timeOffset="4560.68">3067 578,'5'-6,"0"0,0-1,-1 1,0-1,0 0,-1 0,0 0,0-1,-1 1,3-12,9-83,-10 65,-1 7,6-44,-8 69,0 0,1 0,-1 0,1 1,0-1,0 0,1 1,-1-1,1 1,0 0,4-5,-6 9,0-1,0 0,0 1,0-1,0 1,0 0,0-1,0 1,0 0,0-1,1 1,-1 0,0 0,0 0,0 0,0 0,0 1,0-1,1 0,-1 0,0 1,0-1,0 0,0 1,0 0,0-1,0 1,0-1,0 1,0 0,-1 0,1-1,0 1,0 0,-1 0,1 0,0 0,0 1,28 43,-26-41,14 26,-2 0,0 1,-2 1,-2 0,-1 0,-1 1,-2 0,-1 1,2 47,-8-65</inkml:trace>
  <inkml:trace contextRef="#ctx0" brushRef="#br0" timeOffset="4995.91">3678 183,'-9'0,"-1"1,0 0,0 0,0 1,1 1,-1 0,-16 6,22-6,-1-1,0 0,1 1,-1 0,1 0,0 1,0-1,0 1,0 0,1 0,0 0,-1 0,1 0,1 1,-1-1,-2 7,5-9,0-1,0 1,0-1,0 1,0-1,1 1,-1-1,0 1,1-1,-1 1,1-1,-1 1,1-1,0 0,0 1,-1-1,1 0,0 0,0 1,0-1,1 0,-1 0,0 0,0 0,0-1,1 1,-1 0,0 0,1-1,1 1,53 23,-46-21,-9-2,21 6,0 2,-1 0,0 2,26 17,-41-24,0 1,-1 0,0 0,0 0,0 0,-1 1,1 0,-1 0,-1 0,1 1,-1-1,0 1,-1 0,1-1,-1 1,-1 0,1 1,-1 8,0-9,0-1,-1 0,0 0,0 1,-1-1,1 0,-1 0,-1 0,1 0,-1 0,-3 7,3-10,0 0,-1 0,1 0,0 0,-1-1,0 1,1-1,-1 0,0 0,0 0,0 0,0 0,-1-1,1 1,0-1,-1 0,1 0,-1 0,1-1,-8 1,-5 0,1-1,-1 0,-28-5,-23 0,46 6</inkml:trace>
</inkml:ink>
</file>

<file path=word/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3:43.16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657,'17'-278,"-1"-10,-16 287,0-1,0 1,0-1,-1 1,1-1,1 1,-1-1,0 1,0-1,0 1,1 0,-1-1,1 1,-1-1,1 1,0 0,-1 0,1-1,0 1,0 0,0 0,0 0,0 0,2-2,-2 3,1 0,-1 0,1 0,-1 0,1 0,-1 0,0 0,1 1,-1-1,1 0,-1 1,1-1,-1 1,0 0,1-1,-1 1,0 0,0 0,2 1,7 6,0 1,-1 0,0 0,9 13,22 37,-3 1,30 68,37 60,-104-186,1 0,0-1,0 1,0-1,0 1,0-1,0 0,0 1,0-1,0 0,1 0,-1 0,1 0,-1 0,1 0,-1 0,1 0,1 0,-2-1,0-1,-1 1,1-1,0 1,-1-1,1 1,0-1,-1 1,1-1,-1 0,1 1,-1-1,1 0,-1 1,0-1,1 0,-1 1,0-1,1 0,-1 0,0 0,0 1,0-1,0 0,0 0,0-1,2-16,-2 0,-1-26,0 28,-8-195,-1-36,10 240,0 9,0 10,0 2</inkml:trace>
  <inkml:trace contextRef="#ctx0" brushRef="#br0" timeOffset="613.41">543 196,'-1'0,"-1"1,1-1,-1 1,1-1,-1 1,1 0,-1 0,1 0,-1 0,1 0,0 0,0 0,0 0,-1 0,1 1,0-1,0 0,1 1,-1-1,0 1,0-1,1 1,-1-1,0 3,-12 44,12-42,-5 20,2-1,0 1,2 0,1 0,1 0,5 40,-3-57,0-1,0 0,0 0,1 0,0 0,1-1,0 1,0-1,0 0,9 10,-8-12,-1-1,1 0,0 0,0 0,1 0,-1-1,1 0,0 0,0-1,0 1,0-1,0-1,0 1,0-1,11 1,-12-2,0 0,1 0,-1-1,0 0,0 0,1 0,-1-1,0 1,0-1,0 0,-1-1,1 1,0-1,-1 0,0 0,0 0,0-1,0 1,0-1,-1 0,1 0,-1-1,0 1,0-1,-1 1,1-1,2-7,2-6,0-1,-1 1,-1-1,-1 0,0 0,1-25,-5 25,0 1,0-1,-2 0,0 1,-2-1,0 1,0 0,-2 0,0 1,-12-22,15 31,-1 1,0 0,-1 1,1-1,-1 1,0 0,-1 0,0 1,0-1,0 1,0 0,-1 1,0 0,0 0,0 0,0 1,0 0,-1 0,0 1,1 0,-1 0,0 1,0 0,0 0,0 1,-12 1,18-1,0 0,0 1,-1-1,1 1,0-1,0 1,-1 0,1 0,0 0,0 0,0 0,0 0,0 1,1-1,-1 0,0 1,1 0,-1-1,1 1,-1 0,1 0,0 0,0 0,0 0,0 0,-1 2,-2 9</inkml:trace>
</inkml:ink>
</file>

<file path=word/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3:56.60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368,'6'1,"1"1,0 0,-1 0,1 1,8 5,36 12,-35-17,0 0,1 0,-1-2,1 0,0-1,-1 0,1-2,-1 0,33-8,-42 8,1-1,-1 0,0 0,0-1,0 0,0 0,-1 0,0-1,0 0,0-1,0 1,-1-1,0 0,0 0,0 0,-1-1,0 0,0 0,-1 0,0 0,0-1,-1 1,2-9,2-16,-2-1,-1 1,-2-1,-1 0,-6-48,-38-167,24 151,15 70,0 0,2 0,0 0,2 0,5-49,-3 69,0 0,0-1,1 1,0 0,1 0,0 1,0-1,0 0,1 1,0 0,0 0,0 0,1 0,0 1,0 0,0 0,1 0,0 1,-1-1,2 1,-1 1,0-1,1 1,0 0,0 1,11-4,-3 2,-4 1,1-1,-1 2,1-1,0 2,0-1,0 2,15 0,-19 3,-4 0</inkml:trace>
  <inkml:trace contextRef="#ctx0" brushRef="#br0" timeOffset="514.47">199 922,'409'17,"-408"-17,0 0,0 0,0 1,0-1,0 0,0 0,0 0,0 0,0 0,-1 0,1 0,0 0,0-1,0 1,0 0,0 0,0-1,-1 1,1-1,0 1,0-1,0 1,-1-1,1 1,0-1,0-1,-4-1</inkml:trace>
  <inkml:trace contextRef="#ctx0" brushRef="#br0" timeOffset="1220.04">1320 132,'-20'11,"0"1,1 0,0 2,1 0,1 1,0 1,1 0,-16 21,13-11,1 1,1 0,1 2,2 0,-13 36,9-9,2 1,3 0,2 1,3 1,-1 114,9-151,1 1,1-1,1 0,1 0,1 0,1-1,0 1,2-1,19 37,-17-42,0 0,2-1,0 0,0-1,1 0,1-1,0 0,1-1,1-1,0 0,30 15,-13-13,-26-11,-1 0,1 0,-1 1,0 0,0 0,0 1,7 5,-6-2</inkml:trace>
  <inkml:trace contextRef="#ctx0" brushRef="#br0" timeOffset="2108.5">1288 708,'16'17,"0"2,-2 0,-1 1,13 24,11 16,198 257,-226-309,-11-20,-2-2</inkml:trace>
  <inkml:trace contextRef="#ctx0" brushRef="#br0" timeOffset="2537.92">1651 625,'-70'118,"-166"274,225-375,14-21</inkml:trace>
  <inkml:trace contextRef="#ctx0" brushRef="#br0" timeOffset="3281.96">1700 461,'4'-9,"1"1,0-1,1 1,0 0,0 1,0-1,10-7,-14 14,-1-1,0 1,1 0,-1 0,1 0,-1 0,1 0,0 0,-1 0,1 1,0-1,0 1,0-1,-1 1,1-1,0 1,0 0,0 0,0 0,0 0,0 0,-1 1,1-1,0 1,0-1,0 1,-1-1,1 1,0 0,-1 0,1 0,0 0,-1 0,0 0,1 1,-1-1,1 0,-1 1,0-1,0 1,0-1,0 1,1 3,6 11,-1 0,-1 1,0 0,-1 0,-1 0,-1 1,0-1,-1 1,-1 0,-1 0,-4 31,4-47,0 1,0-1,0 0,-1 1,1-1,-1 0,0 0,0 0,0 1,0-1,0 0,0 0,0 0,-1 0,1-1,-1 1,1 0,-1-1,0 1,1-1,-1 1,0-1,0 0,0 0,0 1,0-2,-1 1,1 0,0 0,0-1,-1 1,1-1,-4 1,2-1,1-1,-1 1,1 0,-1-1,1 0,-1 1,1-1,0-1,-1 1,1 0,0-1,0 0,0 0,0 0,0 0,0 0,1 0,-1-1,1 1,0-1,-4-5,5 7,1 1,0-1,-1 1,1-1,0 0,-1 1,1-1,0 0,0 1,0-1,-1 0,1 1,0-1,0 0,0 0,0 1,0-1,0 0,1 1,-1-1,0 0,0 1,0-1,1 0,-1 1,0-1,1 0,-1 1,0-1,1 1,-1-1,2 0,25-13,35 5,-61 9,113-3,-102 3,0 1,0 1,0 0,0 0,0 1,0 1,14 6,-9 7,-13-8</inkml:trace>
  <inkml:trace contextRef="#ctx0" brushRef="#br0" timeOffset="4513.18">1980 988,'21'0,"207"-6,-191 3,1-2,-1-1,71-23,-106 29,0-1,0 1,0-1,0 0,-1 0,1 0,0 0,0 0,-1 0,1-1,0 1,-1 0,0-1,3-2,-2-3</inkml:trace>
  <inkml:trace contextRef="#ctx0" brushRef="#br0" timeOffset="5233.31">2574 657,'9'-7,"-1"1,1 0,1 0,-1 1,1 0,0 1,0 0,0 1,1 0,15-2,-22 4,1 1,0 0,-1 0,1 0,-1 0,1 1,0 0,-1 0,1 0,-1 0,0 1,1 0,-1-1,0 2,0-1,0 0,-1 1,1 0,0 0,-1 0,0 0,0 1,0-1,0 1,0-1,3 8,1 4,0 1,-2 0,0 0,0 0,-2 1,0 0,-1-1,1 22,-3 6,-9 87,5-111,0 1,-1-1,-1 0,0-1,-2 1,-13 24,18-38,-1 0,0 0,0 0,-1-1,0 0,0 0,0 0,0 0,-1-1,-5 4,7-6,1 0,-1-1,1 0,-1 1,0-1,0-1,0 1,1 0,-1-1,0 0,0 0,0 0,0 0,0-1,0 1,1-1,-1 0,0 0,-4-3,4 3,0-1,1 0,-1 0,1 0,-1-1,1 1,0-1,0 0,0 0,0 0,1 0,-1-1,1 1,0 0,0-1,0 0,0 0,1 1,-1-1,1 0,0 0,0 0,1 0,-1-1,1 1,0-8,0 8,1 1,-1-1,1 0,0 1,0-1,0 1,0-1,0 1,1-1,0 1,0 0,0 0,0 0,0 0,0 0,1 0,0 1,-1-1,1 1,0 0,0 0,0 0,1 0,-1 0,0 1,1-1,-1 1,1 0,-1 0,5 0,-1 0,0 0,0 1,0 0,0 0,0 1,0 0,0 0,-1 1,1 0,0 0,-1 0,1 1,-1 0,0 0,0 1,0-1,10 10,2 4,0 0,-1 2,23 32,-23-28,-15-21,-1 0,1 0,0 0,0 0,0 0,1 0,-1 0,0-1,1 1,2 0,7 2</inkml:trace>
  <inkml:trace contextRef="#ctx0" brushRef="#br0" timeOffset="5588.7">3150 871,'14'14,"10"11,7 5,4 5,-2 1,0 0,-4-3,-3-1,-4-4,-2-3,-5-10,-5-6</inkml:trace>
  <inkml:trace contextRef="#ctx0" brushRef="#br0" timeOffset="5977.75">3382 773,'-8'14,"-9"10,-4 7,-4 3,-1 2,-1 1,-2-2,-2 0,3 0,-1-4,2-4,6-4,4-3,7-5,8-5,8-7,2-4</inkml:trace>
  <inkml:trace contextRef="#ctx0" brushRef="#br0" timeOffset="6407.78">3876 708,'0'2,"3"2,0 5,1 7,-1 6,-1 5,-1 7,0 5,-1 5,3 3,0 0,1-3,-1-7,1-8,1-8,-1-9,-3-10,-3-5</inkml:trace>
  <inkml:trace contextRef="#ctx0" brushRef="#br0" timeOffset="6780.48">3679 823,'14'3,"10"0,10 4,7-1,5 3,6-2,0 0,-1 0,-3-1,-7-1,-8-1,-9-5,-9-4,-10-2,-8-3,-4 1</inkml:trace>
  <inkml:trace contextRef="#ctx0" brushRef="#br0" timeOffset="7446.06">4471 575,'-16'18,"1"0,1 1,1 1,0 0,2 1,0 0,1 1,1 0,2 0,0 1,1 0,1 0,1 1,2-1,0 1,1 0,2-1,0 1,1 0,10 37,-10-52,2-1,-1 1,1-1,0 0,1 0,0 0,0-1,1 0,-1 0,2 0,-1-1,1 0,0 0,0 0,1-1,-1 0,1-1,0 0,13 5,-14-7,0 1,1-2,-1 1,0-1,1 0,-1-1,1 0,-1 0,0 0,1-1,-1 0,1-1,-1 0,0 0,0 0,0-1,0 0,0 0,-1-1,1 0,-1 0,0 0,0-1,5-5,-4 2,-1 0,1 0,-1 0,-1-1,0 1,0-2,0 1,-1 0,-1-1,0 0,0 0,-1 0,2-17,-3 23,-1 1,0-1,0 0,0 1,0-1,-1 1,1-1,-1 1,0-1,0 1,0-1,-1 1,1 0,-1 0,0 0,0 0,0 0,0 0,0 0,-1 0,1 1,-1 0,0-1,1 1,-1 0,0 0,0 0,-1 1,1-1,0 1,-1 0,1-1,-1 2,1-1,-1 0,1 1,-1-1,1 1,-1 0,1 0,-5 1,0 0,0 0,0 1,1-1,-1 2,0-1,1 1,0 0,0 0,0 1,0 0,0 0,1 1,-1 0,1 0,1 1,-10 9,9-8,0 0,1 1,-1 0,1-1,1 2,0-1,0 0,0 1,1 0,0 0,1 0,0 0,-1 18,3-26,0 1,0-1,0 1,0-1,0 1,0-1,1 1,-1-1,0 1,1-1,0 1,-1-1,1 0,0 1,-1-1,1 0,0 0,0 0,0 0,0 1,0-1,1 0,-1-1,0 1,3 1,7 2</inkml:trace>
  <inkml:trace contextRef="#ctx0" brushRef="#br0" timeOffset="8087.91">4487 0,'60'40,"-2"3,-2 2,-2 2,48 56,-76-72,-1 1,-1 1,-2 1,-1 1,-2 0,-1 2,-2 0,18 65,-20-44,-3 0,-2 1,-3 0,-3 1,-2-1,-9 85,-3-61,-4-2,-3 1,-4-2,-33 80,49-144,-1-6</inkml:trace>
</inkml:ink>
</file>

<file path=word/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4:30.584"/>
    </inkml:context>
    <inkml:brush xml:id="br0">
      <inkml:brushProperty name="width" value="0.05" units="cm"/>
      <inkml:brushProperty name="height" value="0.05" units="cm"/>
      <inkml:brushProperty name="color" value="#E71224"/>
      <inkml:brushProperty name="ignorePressure" value="1"/>
    </inkml:brush>
  </inkml:definitions>
  <inkml:trace contextRef="#ctx0" brushRef="#br0">5129 1679,'3'0,"4"0,6 3,6 1,6 0,4-1,3-1,2-1,0 0,-3-1,-3 0,-10 0,-10 0,-10-1,-4 1</inkml:trace>
  <inkml:trace contextRef="#ctx0" brushRef="#br0" timeOffset="373.12">5129 1895,'14'0,"10"0,5 0,1 3,0 0,0 1,-3-1,-2-1,-3-1,-3 0,-1-1,-5 0</inkml:trace>
  <inkml:trace contextRef="#ctx0" brushRef="#br0" timeOffset="1209.4">5672 1399,'38'-8,"8"-2,52-4,-85 13,0 0,0 1,0 1,-1 0,1 1,0 0,-1 1,25 8,-34-10,0 0,0 1,0-1,0 1,0-1,-1 1,1 0,0 0,-1 1,0-1,1 0,-1 1,0 0,0-1,0 1,-1 0,1 0,-1 0,1 0,0 4,-1-2,-1 0,1 0,-1 0,0-1,-1 1,1 0,-1 0,0-1,0 1,-1 0,1-1,-4 7,-4 6,0 0,-2-1,0 0,0-1,-25 25,20-25,10-11,1 1,0 0,0 0,0 1,-5 8,9-13,0 0,1 1,-1-1,1 0,-1 1,1-1,0 0,-1 1,1-1,0 1,0-1,0 0,0 1,0-1,0 1,1-1,-1 0,0 1,1-1,-1 0,1 1,-1-1,1 0,0 1,-1-1,1 0,0 0,0 0,0 0,0 0,0 0,2 1,16 16,0 1,-1 0,23 32,-34-40,0 1,0 0,-2 0,1 0,-1 1,-1-1,-1 1,5 25,-7-32,0 1,-1-1,1 0,-1 1,-1-1,1 0,-1 1,0-1,-1 0,1 0,-1 1,-3 5,3-9,0 0,0 0,-1 0,1 0,-1-1,1 1,-1-1,0 1,0-1,0 0,0 0,-1 0,1-1,0 1,-1-1,1 0,-1 0,0 0,1 0,-1-1,-6 1,-3 0,0 0,-1-1,1 0,-19-3,29 2,0 1,0-1,0 0,0 0,0 0,0 0,0 0,0-1,0 0,0 1,0-1,1 0,-1 0,1 0,0-1,-1 1,1-1,0 1,1-1,-1 0,0 0,1 1,-2-5,-1-7</inkml:trace>
  <inkml:trace contextRef="#ctx0" brushRef="#br0" timeOffset="1969.83">6448 1169,'-4'2,"0"1,0 0,1-1,-1 1,1 0,0 1,0-1,0 1,0-1,0 1,1 0,-3 5,0-2,-12 21,0 1,2 1,1 0,1 0,2 2,1-1,2 1,-6 40,6-9,2 1,4 0,6 82,-2-114,1 0,2 0,1-1,2 1,0-1,3-1,0 0,2 0,1-1,1-1,2 0,1-2,27 34,-3-7,-34-40</inkml:trace>
  <inkml:trace contextRef="#ctx0" brushRef="#br0" timeOffset="-13249.12">5905 147,'20'-14,"1"0,1 2,0 0,1 2,31-11,-44 18,0 1,0 0,0 0,0 1,1 0,19 2,-25 0,0-1,0 1,1 1,-1-1,0 1,0 0,0 0,0 0,-1 1,1 0,-1 0,1 0,-1 0,4 5,-4-4,0 2,0-1,0 0,-1 1,1-1,-1 1,-1 0,1 0,-1 1,0-1,-1 0,1 1,-1-1,-1 0,1 1,-1 0,0-1,0 1,-1-1,0 1,0-1,-1 0,0 1,-2 5,-1 2,-1-1,0 1,-1-1,0 0,-1-1,-1 0,0 0,0-1,-18 16,26-26,0 0,0-1,0 1,-1 0,2-1,-1 1,0 0,0 0,0 0,0 0,0 0,1 0,-1 0,0 0,1 0,-1 0,1 0,-1 0,1 1,0-1,-1 0,1 0,0 1,0-1,0 0,0 0,0 0,0 1,0-1,1 0,-1 2,3 0,-1-1,1 1,0-1,0 0,-1 0,1 0,1 0,-1-1,4 3,5 1,0 2,-1 0,1 1,-1 0,-1 0,0 1,0 1,-1-1,16 22,-21-26,-1 0,0 0,0 0,0 0,-1 0,0 1,0-1,0 1,-1-1,1 1,-1 0,-1 0,1-1,-1 1,0 0,0 0,-1 0,0 0,0-1,0 1,0 0,-1-1,-3 8,1-7,0-1,-1 1,0-1,0 0,0 0,0 0,-1 0,0-1,0 0,0 0,0-1,-1 0,1 0,-1 0,0-1,-13 3,0-1,0 0,-1-1,1-1,-35-2,53 1,0-1,1 0,-1 0,1-1,-1 1,1 0,-1 0,1-1,0 1,-1-1,1 1,-1-1,1 0,0 1,-1-1,1 0,0 0,-2-1,3 1,0 0,-1 0,1 0,0-1,0 1,0 0,0 0,0 0,0 0,0 0,0 0,0 0,1 0,-1 0,0 0,1 0,-1 0,1 0,-1 0,1 0,-1 0,1 0,0 0,1-1,10-14</inkml:trace>
  <inkml:trace contextRef="#ctx0" brushRef="#br0" timeOffset="-12892.51">6482 426,'8'14,"6"7,6 6,5 4,4 3,3 0,4 3,2 2,0-4,-4-2,-2-4,-3-4,-5-3,-5-3,-4-5,-4-7,-5-5</inkml:trace>
  <inkml:trace contextRef="#ctx0" brushRef="#br0" timeOffset="-12504.08">6780 409,'-9'14,"-5"11,-3 6,-4 3,-2 5,-2 1,-3 2,-2 0,1-2,3-2,3-4,3-6,7-8,6-9,7-10,4-5</inkml:trace>
  <inkml:trace contextRef="#ctx0" brushRef="#br0" timeOffset="-12149.03">7075 558,'14'0,"11"0,8 0,6 0,0 0,1 0,-5-3,-5-1,-8 1</inkml:trace>
  <inkml:trace contextRef="#ctx0" brushRef="#br0" timeOffset="-11789.6">7554 213,'-44'267,"43"-264,1-1,-1 1,1-1,-1 1,1 0,0-1,0 1,0-1,1 1,-1 0,1-1,-1 1,1-1,0 1,0-1,0 0,0 1,0-1,0 0,1 0,-1 1,1-1,0 0,-1-1,1 1,0 0,0 0,0-1,0 1,1-1,-1 0,0 0,1 1,-1-1,0-1,1 1,-1 0,1-1,3 1,13 2,0-1,0-1,0-1,29-2,-15 0,-8 3,43-3,-66 2,0 0,0 0,0-1,0 1,0-1,0 1,0-1,0 0,-1 0,1 1,0-1,0-1,-1 1,1 0,-1 0,1-1,-1 1,1-1,-1 1,0-1,0 1,0-1,0 0,0 0,0 1,1-4,0-8</inkml:trace>
  <inkml:trace contextRef="#ctx0" brushRef="#br0" timeOffset="-11432.15">7802 114,'0'19,"3"16,1 12,2 7,4 8,-1 6,1 1,3 0,0-2,-1-5,0-7,-2-7,-2-7,-4-7,-1-9</inkml:trace>
  <inkml:trace contextRef="#ctx0" brushRef="#br0" timeOffset="-17167.36">3481 871,'18'0,"-1"-1,1-1,0-1,-1 0,1-2,-1 0,0-1,-1 0,22-12,-29 13,-1 1,0-2,-1 1,1-1,-1 0,0 0,0-1,-1 0,0 0,0-1,-1 1,0-1,0-1,-1 1,0 0,0-1,-1 0,0 0,1-12,-1-2,-1-1,-1 1,-2-1,0 0,-6-27,-31-111,6 37,31 116,0 0,1 1,-1-1,2 1,-1-1,1 0,0 1,1-1,0 1,1 0,0-1,0 1,0 0,1 1,5-9,-6 11,0 0,1 0,0 0,-1 1,1 0,1 0,-1 0,1 0,-1 0,1 1,0 0,0 0,1 0,-1 1,0 0,1 0,0 0,-1 1,1-1,0 1,0 1,0-1,6 1,-9 0,0 1,0-1,0 1,0-1,0 1,0 0,0 0,0 0,0 1,0-1,0 0,-1 1,1 0,-1 0,1 0,-1 0,0 0,0 0,0 1,0-1,0 1,0-1,-1 1,1 0,-1 0,1 3,0 1,0-1,-1 1,1 0,-2-1,1 1,-1 0,0 0,0 0,-1 0,-3 11,0 1</inkml:trace>
  <inkml:trace contextRef="#ctx0" brushRef="#br0" timeOffset="-16810.93">3628 525,'14'0,"11"0,8-3,6-1,3-2,-2-1,-2 2,-5 1,-8 1</inkml:trace>
  <inkml:trace contextRef="#ctx0" brushRef="#br0" timeOffset="-16293.65">4339 80,'-15'15,"2"2,0 0,1 0,-19 37,-30 81,56-122,-9 24,1 1,2 1,1 0,2 1,-3 61,9-74,2 0,0-1,2 1,2 0,0-1,1 0,2 0,1 0,13 31,-16-47,0-1,1 0,-1-1,2 1,-1-1,1 0,0-1,1 0,10 8,-13-11,0-1,0 0,0 0,0 0,1 0,-1-1,1 0,0 0,0-1,0 1,0-1,0-1,0 1,0-1,0 0,0 0,6-2,5-2</inkml:trace>
  <inkml:trace contextRef="#ctx0" brushRef="#br0" timeOffset="-15919.19">4387 543,'12'14,"8"10,7 7,5 3,5 2,1 1,1-4,-1-2,-4-3,-6-6,-6-5,-8-7,-9-9,-5-9,-3-5</inkml:trace>
  <inkml:trace contextRef="#ctx0" brushRef="#br0" timeOffset="-15553.03">4634 460,'-5'14,"-6"10,-2 7,-3 4,-1 4,0 1,-1 2,1 0,-1-2,1-2,3-5,1-5,3-4,3-7</inkml:trace>
  <inkml:trace contextRef="#ctx0" brushRef="#br0" timeOffset="-15131.36">4552 31,'71'42,"-12"-9,-2 3,103 85,-146-109,0 2,-1 0,0 0,-1 1,-1 1,-1 0,0 1,-1-1,-1 2,0-1,-1 1,-1 1,-1-1,-1 1,3 21,-3 42,-7 97,-1-53,4-118,0-5,0 0,0 0,0 0,0 0,0 0,-1 0,1 0,-1 0,0 0,0-1,-2 6,-1-5</inkml:trace>
  <inkml:trace contextRef="#ctx0" brushRef="#br0" timeOffset="-14750.12">5228 443,'14'0,"11"0,5 0,5 0,-2 0,-3-3,-4-1,-10 0,-9 1,-10 1,-3 1</inkml:trace>
  <inkml:trace contextRef="#ctx0" brushRef="#br0" timeOffset="-14394.3">5228 625,'17'0,"11"0,7 0,2 0,1 0,-3 0,-5 0,-5 0,-6 3,-7 0</inkml:trace>
  <inkml:trace contextRef="#ctx0" brushRef="#br0" timeOffset="-8863.09">0 2044,'44'1,"0"-1,76-7,-108 6,-1-1,0-1,1 1,-1-2,-1 0,1 0,0-1,-1 0,0-1,0 0,15-13,-20 14,0 0,-1 0,1-1,-1 0,-1 0,1 0,-1 0,0 0,0-1,-1 1,0-1,0 0,0 1,-1-1,0 0,-1 0,1 0,-1 0,0 0,-2-9,-3-14,-2 0,-1 1,-18-45,15 44,-11-47,19 63,1 1,0-1,1 0,1 0,0 0,1 0,1 1,0-1,1 0,5-15,-6 23,0 0,1 1,0-1,0 1,0-1,1 1,0 0,0 1,0-1,0 1,1-1,0 1,0 0,0 1,0 0,0-1,1 1,0 1,-1-1,1 1,0 0,0 1,0-1,11 0,5-1,0 1,1 2,-1 0,0 1,0 1,36 8,-57-10,1 0,0 1,-1-1,1 1,0 0,-1 0,1-1,-1 1,1 0,-1 0,0 0,1 1,-1-1,0 0,0 0,0 1,0-1,0 1,0-1,0 1,0-1,-1 1,1-1,0 1,-1 0,1-1,-1 1,0 0,0 0,0-1,0 4,-2 8</inkml:trace>
  <inkml:trace contextRef="#ctx0" brushRef="#br0" timeOffset="-8379.11">199 1913,'19'0,"16"0,7 0,4-3,4-1,-2 0,-6 1,-7 1,-7 1,-11 0,-9 1</inkml:trace>
  <inkml:trace contextRef="#ctx0" brushRef="#br0" timeOffset="-7812.95">1105 1384,'-7'0,"1"0,0 1,0 0,0 0,0 0,0 1,0 0,0 0,0 0,0 1,1 0,0 0,-1 1,-8 7,6-3,1 0,-1 0,1 1,1 0,-1 0,2 1,-9 17,1 8,1 0,2 1,-11 70,16-79,1 1,2 0,1-1,1 1,7 49,-4-62,0 1,1-2,1 1,1 0,0-1,1 0,0 0,1-1,1 0,0-1,21 23,-16-21,1-1,1-1,0 0,24 14,-23-10,-12-8</inkml:trace>
  <inkml:trace contextRef="#ctx0" brushRef="#br0" timeOffset="-7334.63">1105 1778,'17'14,"11"11,6 3,3 0,2 1,-2-2,0-3,-2-2,-3-3,-5-3,-4-3,-3-3,-8-4,-8-2,-6-2</inkml:trace>
  <inkml:trace contextRef="#ctx0" brushRef="#br0" timeOffset="-6977.04">1370 1713,'-3'12,"-3"8,-5 5,-2 2,1 4,-3-2,1 1,-1 0,1 1,-1 1,-1-3,3-3,4-3,2-8,4-8</inkml:trace>
  <inkml:trace contextRef="#ctx0" brushRef="#br0" timeOffset="-5699.95">1517 1467,'1'-3,"-1"0,1 0,-1 0,1 0,0 0,0 1,0-1,1 0,-1 1,1-1,-1 0,1 1,0 0,0-1,0 1,0 0,0 0,1 0,-1 1,1-1,-1 0,1 1,-1 0,1-1,0 1,0 0,0 0,0 1,-1-1,1 1,0-1,0 1,0 0,0 0,0 0,0 1,0-1,0 1,0-1,0 1,0 0,0 0,-1 0,1 1,0-1,-1 1,1-1,-1 1,3 2,2 3,-1 0,0 0,0 1,-1 0,0 0,0 1,-1-1,0 1,-1 0,0 0,0 0,2 13,-2-2,0 1,-1-1,-1 1,-4 36,3-54,-1-1,1 1,-1 0,0 0,0-1,-1 1,1-1,0 1,-1-1,0 1,1-1,-1 0,0 0,0 0,0 0,0 0,-1 0,1-1,-1 1,1-1,-1 1,1-1,-1 0,0 0,1 0,-1-1,0 1,0 0,-3-1,1 1,-1 0,1-1,0 0,-1 0,1 0,-1-1,1 1,0-1,0-1,-1 1,1-1,0 0,0 0,0 0,-5-4,9 5,0 1,0-1,0 1,0-1,0 0,0 0,1 0,-1 0,0 1,0-1,1 0,-1 0,1 0,-1 0,1 0,-1-1,1 1,0 0,-1 0,1 0,0 0,0 0,0-1,0 1,0 0,0-2,1 1,0 0,-1 0,1 0,1 1,-1-1,0 0,0 0,1 1,-1-1,1 1,-1-1,1 1,2-2,3-2,0 1,1 0,-1 0,1 1,0-1,11-1,-9 3,1 0,0 1,1 0,-1 1,0 1,0 0,0 0,0 1,0 0,-1 1,1 0,-1 1,1 0,-1 1,0 0,16 11,-18-8</inkml:trace>
  <inkml:trace contextRef="#ctx0" brushRef="#br0" timeOffset="-5130.4">1863 1912,'199'-18,"-136"10,84 0,-147 8,0 0,0 0,0 0,0 0,0 0,0 0,0 0,0 1,0-1,0 0,0 0,0 0,0 0,0 0,0 0,0 0,0 1,0-1,0 0,0 0,0 0,0 0,0 0,1 0,-1 0,0 0,0 0,0 0,0 1,0-1,0 0,0 0,0 0,0 0,0 0,1 0,-1 0,-7 4</inkml:trace>
  <inkml:trace contextRef="#ctx0" brushRef="#br0" timeOffset="-4061.38">2424 1532,'9'-6,"0"1,0 1,1-1,-1 1,1 1,0 0,0 0,0 1,0 0,12 0,-18 2,0 1,0-1,0 1,0-1,0 1,0 0,0 1,0-1,0 1,0 0,-1 0,1 0,-1 0,1 0,-1 1,0 0,0 0,0 0,-1 0,1 0,-1 0,1 1,-1-1,0 1,0-1,-1 1,3 6,6 19,-2 1,0-1,-2 1,-2 1,0-1,-2 1,-2-1,0 1,-2-1,-11 55,10-76,0 0,0-1,-1 1,0-1,-1 0,0 0,0 0,0-1,-1 1,0-1,-1-1,-14 13,16-16,0 1,0 0,0-1,-1 0,1 0,-1-1,0 0,0 0,0 0,0 0,0-1,0 0,0-1,0 1,0-1,-1 0,1-1,0 1,0-1,-8-2,12 2,1 1,0 0,-1 0,1-1,-1 1,1-1,0 1,-1-1,1 0,0 1,0-1,-1 0,1 0,0 0,0 0,0 0,0 0,0 0,0 0,0-1,1 1,-1 0,0 0,1-1,-1 1,1-1,-1 1,1 0,0-1,-1 1,1-1,0 1,0-1,0 1,0-1,0 1,0 0,1-1,-1 1,1-1,-1 1,0 0,1-1,0 1,-1 0,1-1,0 1,0 0,0 0,1-2,1-1,1-1,0 1,0 0,0 0,1 0,-1 0,1 1,0-1,0 1,0 1,8-4,-6 4,0 1,1 0,-1 0,0 1,0 0,0 1,0-1,0 1,0 0,0 1,0 0,0 0,0 1,-1-1,1 1,7 6,10 5,0 2,35 33,-53-44,22 12,-16-13</inkml:trace>
  <inkml:trace contextRef="#ctx0" brushRef="#br0" timeOffset="-3685.02">2903 1762,'8'11,"9"7,4 6,4 1,3 2,1 0,-1 0,2 2,1-2,1-2,0-3,-2 0,-3-3,-4-2,-9-10,-8-8,-7-5</inkml:trace>
  <inkml:trace contextRef="#ctx0" brushRef="#br0" timeOffset="-3331.21">3150 1778,'-6'14,"-4"11,-1 5,-1 5,-1 4,-5 1,-1-1,-1-1,1-4,0-5,1-8,4-4,0-6,4-4</inkml:trace>
  <inkml:trace contextRef="#ctx0" brushRef="#br0" timeOffset="-2616.19">3711 1564,'0'6,"0"7,3 10,0 9,4 8,-1 9,3 6,-1 3,-2 0,1-2,0-4,-2-6,-2-8,-1-7,-4-12,-4-15,-1-8</inkml:trace>
  <inkml:trace contextRef="#ctx0" brushRef="#br0" timeOffset="-2257.5">3531 1895,'16'-3,"15"-4,10 0,7 1,3-2,-2 1,-2 2,-8 1,-7 2,-6 0,-5 2,-5 0</inkml:trace>
  <inkml:trace contextRef="#ctx0" brushRef="#br0" timeOffset="-1662.96">4174 1564,'-23'39,"2"1,2 1,1 0,3 2,1 0,2 0,-10 72,22-109,0 0,0 0,0 0,1 0,0 0,0 0,0 0,1 0,0 0,0-1,0 1,1-1,0 1,0-1,0 0,1 0,0 0,0-1,0 1,0-1,1 0,-1 0,1-1,0 1,0-1,1 0,5 2,-4-1,0-2,0 1,0-1,0 0,0 0,0-1,1 0,-1 0,0-1,1 0,-1 0,0-1,1 0,-1 0,0-1,0 0,0 0,0 0,0-1,0 0,-1-1,9-4,-12 5,1-1,-1 1,0-1,0 1,0-1,0 0,-1 0,1 0,-1 0,0 0,0-1,-1 1,1-1,-1 1,0-1,0 0,-1 1,1-1,-1 0,0 0,0 1,-1-1,-1-5,2 6,-1 1,0 0,1-1,-2 1,1 0,0 0,-1 0,1 0,-1 0,0 0,0 0,0 1,0-1,-1 1,1-1,-1 1,1 0,-1 0,0 0,0 0,0 0,0 1,0 0,0-1,0 1,-1 0,1 0,0 1,-1-1,1 1,0 0,-6 0,1 0,1 1,0 1,0-1,0 1,0 0,0 1,0 0,1 0,-1 0,1 1,0 0,0 0,0 1,1-1,-1 1,1 0,0 1,1-1,-1 1,1 0,0 0,1 1,-1-1,1 1,-3 9,6-14,0-1,-1 0,1 1,0-1,0 1,0-1,0 0,0 1,0-1,1 0,-1 1,0-1,1 0,-1 0,1 1,-1-1,2 2,5 4</inkml:trace>
  <inkml:trace contextRef="#ctx0" brushRef="#br0" timeOffset="-860.02">4288 1286,'4'3,"56"43,55 53,-98-82,0 1,-1 0,-1 1,-1 1,-1 1,-1 0,13 29,-4 1,-2 2,-3 0,-1 1,-3 1,-3 0,-2 1,-2-1,-4 78,-12-66,11-64,-1-1,0 1,0 0,0 0,0 0,-1-1,1 1,-1-1,0 1,1-1,-1 0,0 1,0-1,-1 0,1 0,0 0,-1-1,1 1,-6 2,-4-1</inkml:trace>
  <inkml:trace contextRef="#ctx0" brushRef="#br0">5129 1679,'3'0,"4"0,6 3,6 1,6 0,4-1,3-1,2-1,0 0,-3-1,-3 0,-10 0,-10 0,-10-1,-4 1</inkml:trace>
  <inkml:trace contextRef="#ctx0" brushRef="#br0" timeOffset="373.12">5129 1895,'14'0,"10"0,5 0,1 3,0 0,0 1,-3-1,-2-1,-3-1,-3 0,-1-1,-5 0</inkml:trace>
  <inkml:trace contextRef="#ctx0" brushRef="#br0" timeOffset="1209.4">5673 1399,'38'-8,"8"-2,52-4,-85 13,0 0,0 1,0 1,-1 0,1 1,0 0,-1 1,25 8,-34-10,0 0,0 1,0-1,0 1,0-1,-1 1,1 0,0 0,-1 1,0-1,1 0,-1 1,0 0,0-1,0 1,-1 0,1 0,-1 0,1 0,0 4,-1-2,-1 0,1 0,-1 0,0-1,-1 1,1 0,-1 0,0-1,0 1,-1 0,1-1,-4 7,-4 6,0 0,-2-1,0 0,0-1,-25 25,20-25,10-11,1 1,0 0,0 0,0 1,-5 8,9-13,0 0,1 1,-1-1,1 0,-1 1,1-1,0 0,-1 1,1-1,0 1,0-1,0 0,0 1,0-1,0 1,1-1,-1 0,0 1,1-1,-1 0,1 1,-1-1,1 0,0 1,-1-1,1 0,0 0,0 0,0 0,0 0,0 0,2 1,16 16,0 1,-1 0,23 32,-34-40,0 1,0 0,-2 0,1 0,-1 1,-1-1,-1 1,5 25,-7-32,0 1,-1-1,1 0,-1 1,-1-1,1 0,-1 1,0-1,-1 0,1 0,-1 1,-3 5,3-9,0 0,0 0,-1 0,1 0,-1-1,1 1,-1-1,0 1,0-1,0 0,0 0,-1 0,1-1,0 1,-1-1,1 0,-1 0,0 0,1 0,-1-1,-6 1,-3 0,0 0,-1-1,1 0,-19-3,29 2,0 1,0-1,0 0,0 0,0 0,0 0,0 0,0-1,0 0,0 1,0-1,1 0,-1 0,1 0,0-1,-1 1,1-1,0 1,1-1,-1 0,0 0,1 1,-2-5,-1-7</inkml:trace>
  <inkml:trace contextRef="#ctx0" brushRef="#br0" timeOffset="1969.83">6449 1169,'-4'2,"0"1,0 0,1-1,-1 1,1 0,0 1,0-1,0 1,0-1,0 1,1 0,-3 5,0-2,-12 21,0 1,2 1,1 0,1 0,2 2,1-1,2 1,-6 40,6-9,2 1,4 0,6 82,-2-114,1 0,2 0,1-1,2 1,0-1,3-1,0 0,2 0,1-1,1-1,2 0,1-2,27 34,-3-7,-34-40</inkml:trace>
  <inkml:trace contextRef="#ctx0" brushRef="#br0" timeOffset="5874.65">6597 1663,'5'2,"0"0,0 0,-1 0,1 0,-1 1,0 0,0 0,0 0,0 1,0-1,0 1,4 6,3 2,297 266,-284-248,-20-20</inkml:trace>
  <inkml:trace contextRef="#ctx0" brushRef="#br0" timeOffset="6418.37">6976 1499,'-20'28,"-127"178,118-162,3 2,-36 87,56-108,5-15,6-13,2-7</inkml:trace>
  <inkml:trace contextRef="#ctx0" brushRef="#br0" timeOffset="8075.46">7026 1303,'10'-17,"1"1,0 0,1 0,1 1,0 1,16-13,-26 24,0 1,0-1,0 1,0 0,0-1,1 2,-1-1,1 0,-1 1,1-1,0 1,-1 0,1 0,0 1,0-1,0 1,0 0,0 0,0 0,-1 0,1 1,0-1,0 1,0 0,-1 0,1 1,0-1,-1 1,1 0,-1 0,0 0,0 0,1 0,-1 1,-1-1,6 7,1 2,-1 1,0 0,0 1,-1-1,-1 1,0 1,-1-1,0 1,-1 0,3 21,-3-4,0 0,-2 0,-3 57,1-84,0 0,-1 0,1 0,-1-1,0 1,0 0,0 0,0-1,-1 1,0-1,1 1,-1-1,0 0,-1 0,1 0,-1 0,1 0,-1 0,0-1,0 1,0-1,0 0,-5 3,3-3,1-1,0 0,0 0,-1-1,1 1,0-1,-1 0,1 0,-1 0,1 0,0-1,-1 0,1 0,0 0,0-1,0 1,0-1,0 0,0 0,-6-4,9 5,0 1,-1-1,1 0,0 0,0 1,-1-1,1 0,0 0,0 0,0 0,0 0,0 0,1 0,-1-1,0 1,0 0,1 0,-1-1,1 1,-1 0,1-1,-1 1,1-1,0 1,0-1,0 1,0 0,0-1,0 1,0-1,0 1,1-1,-1 1,0 0,1-1,-1 1,1 0,0-1,-1 1,1 0,0 0,0 0,0 0,-1-1,1 1,1 0,-1 0,0 1,0-1,0 0,0 0,3-1,3-3,1 1,-1-1,1 1,0 0,0 1,0 0,13-3,-13 5,0 1,-1 0,1 0,0 1,0 0,-1 0,1 0,-1 1,1 1,-1-1,0 1,14 7,17 7,-23-12</inkml:trace>
  <inkml:trace contextRef="#ctx0" brushRef="#br0" timeOffset="9095.03">7390 1928,'0'-2,"1"0,0 0,0 1,-1-1,1 0,0 1,0-1,1 1,-1-1,0 1,0-1,1 1,-1 0,1 0,-1 0,1 0,-1 0,1 0,0 0,-1 0,1 0,0 1,3-1,45-12,-21 8,-1 2,1 1,-1 1,1 2,49 6,-67-3,-5-1</inkml:trace>
  <inkml:trace contextRef="#ctx0" brushRef="#br0" timeOffset="9913.23">7835 1482,'24'-17,"-8"5,0 1,1 1,0 0,1 1,25-8,-39 15,0 1,0 0,0 1,0-1,0 1,0 0,0 0,0 0,0 0,0 0,0 1,0 0,0 0,0 0,0 1,-1-1,1 1,0 0,-1 0,1 0,-1 0,0 1,0-1,0 1,0 0,0 0,0 0,-1 0,1 0,-1 1,3 6,3 6,0 0,-2 0,0 1,-1-1,0 1,2 26,6 109,-11-105,0-11,-2 1,-7 54,5-77,0 0,-1-1,-1 1,0-1,0 0,-2 0,1 0,-2-1,-13 20,16-27,-1-1,0 1,-1-1,1-1,-1 1,0-1,1 0,-1 0,-1-1,1 1,0-1,-1-1,1 1,-1-1,1 0,-1-1,1 1,-1-1,-11-2,13 2,1 0,-1-1,1 0,0 1,-1-2,1 1,0 0,0-1,0 0,0 0,0 0,0 0,0 0,1-1,-1 0,1 0,0 0,0 0,0 0,0-1,0 1,1-1,0 0,-1 0,1 0,1 0,-1 0,1 0,-1 0,0-5,2 6,0 0,0 0,0 0,0 0,1 0,-1 1,1-1,-1 0,1 0,0 1,0-1,0 0,1 1,-1-1,1 1,-1-1,5-3,-2 1,1 1,0 0,0 0,0 0,1 1,-1 0,12-5,-4 2,1 2,-1 0,1 0,0 2,0-1,25 1,-30 2,-1 1,1 0,0 0,-1 1,1 1,-1-1,0 1,0 0,0 1,0 0,-1 1,10 5,3 7,0 1,30 32,-32-30,-4-6</inkml:trace>
  <inkml:trace contextRef="#ctx0" brushRef="#br0" timeOffset="10297">8363 1796,'8'6,"6"4,6 4,3 4,2 3,1 3,0 0,3 2,1-1,-2-2,1-2,-3-1,-2-2,-5-1,-4-4,-4 0,-6-4,-5-2</inkml:trace>
  <inkml:trace contextRef="#ctx0" brushRef="#br0" timeOffset="10702.88">8643 1746,'-6'12,"-4"8,-4 8,-2 3,-4 3,-1 1,-3 1,-3-2,1 1,1-1,3-3,1-5,6-3,7-5,8-7,4-4</inkml:trace>
  <inkml:trace contextRef="#ctx0" brushRef="#br0" timeOffset="11243.79">9187 1598,'4'101,"21"114,-7-77,-17-126,0-7,-3-11,-1-7</inkml:trace>
  <inkml:trace contextRef="#ctx0" brushRef="#br0" timeOffset="11630.13">9038 1796,'12'0,"8"0,7 0,8-3,3 0,0-1,0 1,-1-2,-1 0,-4 1,-5 1,-4-2,-3 0,-2 1,-4 1</inkml:trace>
  <inkml:trace contextRef="#ctx0" brushRef="#br0" timeOffset="12249.18">9616 1483,'-25'50,"3"2,-20 71,34-97,2 0,1 1,1-1,1 1,2 0,3 52,-1-72,1 1,0 0,0-1,1 1,0-1,1 0,-1 0,1 0,1 0,-1-1,1 0,0 1,0-2,1 1,0-1,0 0,0 0,1 0,-1-1,1 0,13 5,-15-7,1 0,-1 0,0 0,1-1,0 0,-1 0,1 0,0-1,-1 0,1 0,0 0,-1-1,1 0,0 0,-1 0,1-1,-1 0,0 0,0 0,1 0,-1-1,-1 0,1 0,0-1,-1 1,1-1,-1 0,0 0,-1 0,6-8,-7 9,1 0,-1 0,0 0,-1 0,1-1,-1 1,1-1,-1 1,0-1,0 1,0-1,-1 1,0-1,1 0,-1 1,0-1,-1 0,1 0,-1 1,1-1,-2-3,0 4,1 1,-1 0,0-1,1 1,-1 0,0 0,0 0,-1 0,1 0,0 0,-1 0,1 1,-1-1,1 1,-1 0,0 0,0 0,1 0,-1 1,0-1,0 1,0-1,0 1,0 0,0 0,-4 1,-4 0,1 0,-1 1,1 0,0 1,0 0,0 1,0 0,1 0,-1 1,-12 9,17-11,0 1,0-1,1 1,0 0,-1 0,1 0,1 1,-1-1,1 1,-1 0,1 0,1 0,-1 0,1 1,0-1,0 1,1-1,-1 1,1 0,0 8,2 1</inkml:trace>
  <inkml:trace contextRef="#ctx0" brushRef="#br0" timeOffset="13093.96">9797 1155,'9'1,"0"0,1 1,-1 0,0 0,-1 1,1 0,0 1,-1 0,0 0,0 1,0 0,0 0,-1 1,10 9,1 2,-2 0,0 1,-1 1,18 29,-16-17,-2 0,-1 1,-1 1,-2 0,-1 1,-1-1,-3 2,4 36,-2 47,-7 122,-3-139,4-59,-1-30,0 1,-1 0,0-1,-1 1,0 0,-1-1,0 1,-1-1,-5 14,7-25,0 1,0-1,0 1,0-1,0 0,0 0,-1 1,1-1,0 0,-1 0,1 0,-1 0,1-1,-3 2,-7 2</inkml:trace>
  <inkml:trace contextRef="#ctx0" brushRef="#br0" timeOffset="24841.54">1930 3759,'9'0,"-1"0,1-1,-1 0,0 0,0-1,1 0,-1 0,0-1,-1 0,1-1,0 1,-1-1,0-1,0 1,7-7,-6 3,-1 0,1-1,-1 0,-1 0,0 0,0-1,-1 0,0 0,-1 0,4-12,1-17,-1-1,-2 0,-1 0,-3 0,-2-44,0 57,-1-10,2-1,8-56,-6 80,0 1,1-1,1 1,0 0,0 0,2 1,-1 0,2 0,-1 1,14-16,-16 22,6-8,0 1,23-19,-32 29,0 0,0 0,0 1,0-1,0 1,0 0,1-1,-1 1,1 0,-1 1,1-1,-1 0,1 1,-1-1,1 1,-1 0,1-1,0 1,-1 1,1-1,-1 0,1 1,0-1,-1 1,5 1,3 5</inkml:trace>
  <inkml:trace contextRef="#ctx0" brushRef="#br0" timeOffset="25259.62">1979 3346,'14'0,"10"0,7 0,7 0,1 0,1 0,-4 0,-5-3,-6 0,-6-1</inkml:trace>
  <inkml:trace contextRef="#ctx0" brushRef="#br0" timeOffset="25929.1">2920 2769,'-22'23,"1"1,1 1,1 1,1 0,1 2,-21 48,21-33,1 2,3 0,-15 88,22-95,2 0,1 1,2-1,1 1,3-1,1 0,11 51,-11-74,0 0,1 0,1 0,0-1,1 1,1-2,0 1,1-1,0 0,1-1,0 0,1-1,1 0,-1 0,2-1,-1-1,1 0,1-1,0 0,21 8,-19-10</inkml:trace>
  <inkml:trace contextRef="#ctx0" brushRef="#br0" timeOffset="26728.25">3168 3331,'-8'4,"-18"8,2 2,-1 0,-24 20,43-30,1 1,-1 0,1 0,0 0,1 1,-1-1,1 1,0 0,0 1,1-1,0 1,0-1,0 1,1 0,0 0,1 0,-2 13,2-18,1-1,0 1,0 0,0 0,1-1,-1 1,0 0,1-1,-1 1,1 0,-1-1,1 1,0-1,0 1,-1 0,1-1,0 0,1 1,-1-1,0 0,0 1,0-1,1 0,1 1,0-1,0 1,0-1,1 0,-1 0,0 0,1-1,-1 1,0-1,1 0,-1 0,7 0,-2-1,1-1,0 1,-1-1,0-1,1 0,-1 0,0 0,-1-1,10-6,-10 5,-1-1,0 0,0 0,0-1,8-13,-12 17,1 0,-1-1,-1 1,1-1,-1 0,1 1,-1-1,0 0,0 0,-1 0,1 0,-1 0,0 1,0-8,-4 3,-1 18,2 19,9-1,1-1,1 0,20 41,5 16,-24-53,0 0,3 35,-10-55,-1-1,0 1,-1 0,0 0,0-1,-1 1,-1 0,0-1,-1 1,-3 10,4-18,0 1,0-1,0 1,-1-1,1 0,-1 0,0 0,1 0,-1-1,-1 1,1-1,0 1,-1-1,1 0,-1-1,0 1,1-1,-1 1,0-1,0 0,0 0,0-1,0 1,0-1,0 0,0 0,-8-1,5 0,0 0,0-1,0 1,0-1,0 0,1-1,-1 0,1 0,0 0,-1-1,2 0,-1 0,0 0,-9-11,-1-7,5 0</inkml:trace>
  <inkml:trace contextRef="#ctx0" brushRef="#br0" timeOffset="27355.09">3531 2967,'-2'1,"0"0,0 0,0-1,0 2,0-1,0 0,1 0,-1 0,0 1,1-1,-1 1,1-1,0 1,0 0,-1 0,0 2,-20 33,21-35,-13 28,1 0,1 1,2 1,1-1,2 1,1 1,-2 35,3 23,9 120,-4-203,1 1,1 0,-1 0,2 0,-1-1,1 1,0-1,1 0,0 0,0 0,1-1,0 1,11 12,-12-16,1 0,-1 0,1 0,0 0,0-1,0 0,0 0,0 0,1-1,-1 1,1-1,0-1,0 1,0-1,0 0,0 0,0-1,0 0,0 0,0 0,9-2,-1-2</inkml:trace>
  <inkml:trace contextRef="#ctx0" brushRef="#br0" timeOffset="27704.52">3612 3347,'11'17,"7"11,5 7,5 2,4 1,1 0,-2-4,-1-3,-2-3,-3-3,-4-4,-2-3,-4-6,-8-9,-7-7,-5-4</inkml:trace>
  <inkml:trace contextRef="#ctx0" brushRef="#br0" timeOffset="28078.24">3843 3347,'-6'14,"-4"8,-1 5,-1 4,-1 2,-2 2,-1-4,0 0,0-3,2-4,1-2,2-3,4-8,2-4</inkml:trace>
  <inkml:trace contextRef="#ctx0" brushRef="#br0" timeOffset="28543.35">3826 2967,'50'41,"-3"2,44 51,-73-72,-1 1,-1 0,-1 1,-1 0,-1 1,-2 1,11 32,-8-12,-2 2,-3-1,-1 2,-3-1,-2 1,-4 79,1-126,0-1,0 1,0 0,0 0,0-1,-1 1,1 0,0 0,-1-1,1 1,-1 0,0-1,0 1,1-1,-1 1,0-1,0 1,-1-1,1 0,0 1,0-1,-3 2,-3-3</inkml:trace>
  <inkml:trace contextRef="#ctx0" brushRef="#br0" timeOffset="29163.29">3993 2603,'66'33,"94"64,-137-80,0 1,-2 1,0 1,0 1,-2 1,-1 0,15 26,-7-5,-2 2,-3 1,-1 0,-2 1,-3 1,18 94,-26-97,-1 1,-3 0,-2 0,-1-1,-3 1,-2 0,-18 78,22-120,-14 40,15-43,-1 0,1 0,-1 1,1-1,-1 0,1 0,-1 0,0 0,0 0,1 0,-1 0,0-1,0 1,0 0,0 0,0-1,0 1,0 0,0-1,0 1,0-1,0 1,0-1,-1 0,1 0,0 1,0-1,0 0,-1 0,1 0,0 0,-2 0,-6-5</inkml:trace>
  <inkml:trace contextRef="#ctx0" brushRef="#br0" timeOffset="29640.93">4733 3214,'17'0,"8"0,6 0,0 0,1 0,-3 0,-3 0,-6-3,-7 0</inkml:trace>
  <inkml:trace contextRef="#ctx0" brushRef="#br0" timeOffset="30045.83">4733 3378,'12'3,"8"1,7-1,2 0,2-1,-3-1,-2 0,-3-1,-3 0,-1 0,-2 0,-4 3,-4 3,-6 1,-3 0</inkml:trace>
  <inkml:trace contextRef="#ctx0" brushRef="#br0" timeOffset="31361.88">5245 2917,'19'-9,"2"-3,0 1,1 1,0 2,1 0,0 1,0 1,40-5,-60 11,-1 0,1 0,0 0,0 1,0-1,0 1,0-1,-1 1,1 0,0 0,0 0,-1 0,1 1,-1-1,1 1,-1-1,0 1,0 0,1 0,2 4,-2-1,0-1,0 1,-1 0,0 0,0 0,0 0,-1 0,1 1,-1-1,1 9,-2-1,1-1,-2 1,1-1,-2 1,0-1,0 1,-1-1,0 0,-7 14,-7 0,-7 13,23-38,1 0,-1 0,1 0,0 1,-1-1,1 0,0 0,0 1,0-1,0 0,0 1,0-1,1 0,-1 0,0 1,0-1,1 0,-1 0,1 0,-1 0,1 1,0-1,-1 0,1 0,0 0,0 0,0 0,0-1,1 2,14 11,-1 1,0 0,-1 1,-1 0,21 31,-30-39,0 1,0-1,-1 1,0 0,0 0,-1 0,0 0,0 1,-1-1,0 1,0-1,-1 0,0 1,-1-1,0 1,-3 16,2-21,1 0,-1 1,0-1,0 0,0 0,0 0,-1 0,0 0,0-1,0 1,0-1,0 0,-1 0,-5 5,1-4,0 0,1 0,-2 0,1-1,0 0,0-1,-11 3,-11-1,-1-2,1 0,-41-4,67 2,-9-1</inkml:trace>
  <inkml:trace contextRef="#ctx0" brushRef="#br0" timeOffset="31782.12">5806 3166,'3'13,"1"0,0-1,2 1,-1-1,1 0,1 0,9 11,60 73,-74-94,107 107,-76-78,-1 0,47 62,-71-76,-9-16</inkml:trace>
  <inkml:trace contextRef="#ctx0" brushRef="#br0" timeOffset="32153.41">6103 3148,'-8'14,"-6"10,-3 7,-2 3,-3 2,0 1,-3-2,1 0,-2 0,1-4,5-4,3-4,4-9,8-9,4-6</inkml:trace>
  <inkml:trace contextRef="#ctx0" brushRef="#br0" timeOffset="32803.18">6169 2802,'18'-14,"0"0,1 1,23-13,-37 23,-1 1,1-1,-1 2,1-1,0 0,0 1,0 0,-1 0,1 0,0 1,0-1,0 1,0 1,0-1,10 2,-11 0,-1 0,1 1,-1-1,1 1,-1 0,0-1,0 1,0 0,0 1,0-1,-1 1,0-1,1 1,-1 0,-1-1,1 1,1 6,4 8,-2 1,5 26,-8-33,-1 1,-1-1,1 1,-2 0,0-1,-1 1,0-1,-1 0,-6 19,8-27,0 0,0 0,-1 0,0-1,0 1,0 0,0-1,0 1,-1-1,1 0,-1 0,0 0,0 0,0 0,-1 0,1-1,-1 0,1 0,-1 0,0 0,0 0,0-1,0 1,0-1,0 0,0-1,0 1,0-1,0 1,-1-1,-6-1,8 0,0 0,0 0,0 0,0 0,0-1,1 1,-1-1,0 1,1-1,-1 0,1 0,0 0,0 0,0-1,-3-2,5 4,-1 0,1 1,-1-1,1 0,0 0,-1 0,1 1,0-1,0 0,-1 0,1 0,0 0,0 0,0 1,0-1,0 0,0 0,0 0,1 0,-1 0,1-1,-1 1,1 0,0 0,0 0,0 0,0 0,0 0,0 0,1 0,-1 1,0-1,0 0,1 1,-1-1,0 1,1 0,-1-1,0 1,3 0,17-3,0 2,0 0,0 2,0 0,34 7,-23-3,44 0,-44-5,-19 0</inkml:trace>
  <inkml:trace contextRef="#ctx0" brushRef="#br0" timeOffset="34498.85">6565 3280,'3'0,"4"0,3 0,5 0,7 0,4 0,1 0,2 0,-2-3,-2 0,-3-1,-3 1,-3-1,-6-4,-4 0</inkml:trace>
  <inkml:trace contextRef="#ctx0" brushRef="#br0" timeOffset="35215.14">7209 2835,'-13'19,"1"1,1 0,1 1,1 0,1 0,1 1,1 0,-5 31,5-15,1 1,3 0,1 0,5 43,-2-67,1 1,1-1,0 0,1 0,0-1,2 1,-1-1,2-1,0 1,1-1,0-1,1 0,17 18,-22-25,0 0,1 0,-1 0,1-1,0 0,0 0,0 0,1-1,0 0,-1 0,1-1,0 0,0 0,0-1,0 1,0-2,1 1,-1-1,0 0,0 0,1-1,-1 0,0 0,0-1,0 0,0 0,0-1,-1 0,1 0,-1 0,7-5,-5 1,0 0,-1 0,0 0,-1-1,1 0,-2 0,1-1,-1 0,0 0,-1 0,0 0,-1-1,0 0,0 1,1-12,-3 15,0 0,-1 0,1 0,-1 0,-1 0,1 0,-1 0,0 0,0 0,-1 1,-4-12,4 13,0 1,0-1,-1 1,1 0,-1 0,0 0,0 0,0 0,0 0,-1 1,1 0,-1 0,1 0,-1 0,0 0,1 1,-1-1,-8-1,5 2,0 1,-1 0,1 0,0 0,0 1,-1 0,1 1,0-1,0 1,0 1,0-1,1 1,-1 0,1 1,0 0,0 0,0 0,0 0,0 1,1 0,-5 6,1-1,0-1,0 1,1 1,1 0,0 0,0 0,1 1,1 0,0 0,-7 25,12-35,-1 0,1 0,0 0,0 0,0 0,0 0,0 0,0 0,1 0,-1 0,1 0,-1 0,1-1,0 1,0 0,-1 0,1 0,1-1,-1 1,0 0,0-1,1 1,-1-1,1 1,-1-1,1 0,-1 0,1 0,0 0,0 0,-1 0,1 0,0 0,4 0,10 3</inkml:trace>
  <inkml:trace contextRef="#ctx0" brushRef="#br0" timeOffset="35629.05">7636 3148,'3'5,"4"5,3 4,5 5,4 1,4 4,3 6,3 3,3 2,-2 1,0-4,-3-3,-3-5,-2-3,-6-9,-5-8,-4-8,-4-3</inkml:trace>
  <inkml:trace contextRef="#ctx0" brushRef="#br0" timeOffset="36111.05">7901 3065,'-6'11,"-4"9,-3 8,-3 4,-1 2,-4 1,0 3,-3 0,0 0,2-1,1-1,2-4,3-5,3-4,6-6,6-9,4-5</inkml:trace>
  <inkml:trace contextRef="#ctx0" brushRef="#br0" timeOffset="36635.64">8378 2917,'0'12,"0"8,3 7,1 8,2 6,1 4,1 0,0 1,-1-1,0-4,-1-2,-1-6,-2-5,-1-5,-1-9,0-9,-4-9,-1-4</inkml:trace>
  <inkml:trace contextRef="#ctx0" brushRef="#br0" timeOffset="37051.33">8247 3230,'14'0,"13"-3,10-1,5-2,3-1,0 2,-2 1,-6 1,-6 1,-6 2,-7-3,-6-1</inkml:trace>
  <inkml:trace contextRef="#ctx0" brushRef="#br0" timeOffset="37411.22">8725 2850,'0'17,"3"14,1 10,2 6,0 7,0 3,-2-1,-1-3,-2-6,0-8,2-7,3-10,1-11,0-7</inkml:trace>
  <inkml:trace contextRef="#ctx0" brushRef="#br0" timeOffset="37886.69">9022 2851,'0'11,"2"0,-1 0,2 0,-1 0,1-1,1 1,0-1,1 0,-1 0,2-1,0 1,9 11,12 13,57 54,-44-48,-32-32,12 13,0 0,-2 2,23 34,-37-50,0 0,-1 0,0 0,0 0,-1 0,0 0,2 15,-3-18,-1 0,0 0,-1 0,1 0,-1 0,1 0,-1 0,0 0,0-1,-1 1,1 0,-1-1,0 1,0-1,0 1,-3 2,2-2,1-1,-1 0,0-1,0 1,0 0,0-1,0 0,-1 0,1 0,-1 0,1 0,-1-1,0 1,0-1,0 0,1 0,-1 0,0-1,0 0,0 1,0-1,0-1,0 1,0-1,0 1,0-1,0 0,0 0,-6-4,3 2,1 0,-1-1,1 0,0-1,0 1,0-1,0 0,1-1,0 1,0-1,1 0,0 0,0 0,-7-14,8 10,-1-1,1 1,0-1,1 1,1-1,0 0,0 0,1 1,0-1,1 0,0 0,1 0,0 1,0-1,1 1,6-15,7-8,2 0,1 0,33-42,20-34,-70 107,-1-1,0 1,0 0,1-1,-1 1,-1-1,1 1,0-1,-1 0,1 1,-1-1,0 0,0 1,0-1,0 0,0 1,-1-1,1 1,-1-1,1 0,-1 1,0-1,0 1,-3-5,1 4,0 0,0 0,0 0,0 0,-1 0,1 1,-1 0,1-1,-1 1,0 1,0-1,0 0,0 1,-6-1,2 0,1 1,-1 0,0 0,1 1,-1 0,0 0,1 1,-11 2,14-2,0 0,0 0,1 0,-1 0,0 1,1-1,-1 1,1 0,0 1,-1-1,1 0,0 1,0-1,1 1,-6 6,5-3,1-1,0 1,-1-1,2 1,-1 0,-1 7,-1 12</inkml:trace>
  <inkml:trace contextRef="#ctx0" brushRef="#br0" timeOffset="38259.61">9567 3116,'17'0,"11"0,3 0,3 0,-2 0,-4 0,-6-3,-8-1</inkml:trace>
  <inkml:trace contextRef="#ctx0" brushRef="#br0" timeOffset="38708.75">9996 2786,'-31'65,"23"-51,0 1,1 0,1 0,0 0,1 1,1 0,-4 28,8-41,1 0,-1 0,1 0,-1 1,1-1,0 0,0 0,0-1,1 1,-1 0,1 0,0-1,-1 1,1 0,0-1,0 0,1 0,-1 1,0-1,1-1,0 1,-1 0,1 0,0-1,0 0,0 0,0 1,0-2,0 1,5 1,11 2,1-1,0 0,31 0,-45-3,22 1,62 0,-84-2,0 1,0-1,-1 0,1 0,0-1,-1 1,1-1,-1-1,1 1,-1-1,0 0,5-4,-8 5,1 0,-1-1,-1 1,1-1,0 1,-1-1,1 0,-1 0,0 0,1-3,3-10</inkml:trace>
  <inkml:trace contextRef="#ctx0" brushRef="#br0" timeOffset="39062.36">10292 2620,'0'14,"3"13,0 7,1 10,-1 5,-1 3,-1 4,0 3,-1 1,0-2,0-5,0-6,0-9,-1-7,-1-9,-5-9,0-6</inkml:trace>
  <inkml:trace contextRef="#ctx0" brushRef="#br0" timeOffset="40746.9">3265 4681,'29'13,"-6"-1,-14-9,0-1,0 0,1-1,-1 0,0 0,0-1,1 0,-1-1,0 0,0-1,0 1,0-2,9-2,-12 2,-1 0,1 0,-1 0,0-1,0 0,0 0,-1 0,1 0,-1-1,0 0,0 0,-1 0,0 0,0 0,0-1,0 0,-1 1,0-1,0 0,1-8,1-7,-2 0,0-1,-2 1,0-1,-1 1,-2-1,-9-40,-1-23,12 82,1-1,0 1,0-1,0 1,0-1,1 0,0 1,-1-1,1 1,0 0,1-1,-1 1,1 0,-1 0,1 0,0 0,0 0,1 0,-1 0,0 1,1-1,0 1,-1-1,1 1,0 0,0 0,5-2,9-3,0 0,0 1,1 0,24-3,11-5,-41 10</inkml:trace>
  <inkml:trace contextRef="#ctx0" brushRef="#br0" timeOffset="41102.34">3364 4518,'17'0,"14"0,7-3,3-1,0 0,-4 1,-6-2,-5 1,-4-1,-6 2</inkml:trace>
  <inkml:trace contextRef="#ctx0" brushRef="#br0" timeOffset="41694.58">4108 4005,'-13'9,"1"2,1-1,0 1,0 1,1 0,1 1,0 0,0 0,1 1,1 0,1 0,0 1,-7 26,3-7,3 1,1-1,2 1,1 1,1 37,3-52,1 0,1 1,1-1,1-1,0 1,2-1,10 23,-14-35,1 0,0-1,0 1,0-1,1 0,0 0,1-1,-1 1,1-1,1 0,-1-1,1 1,0-1,0-1,0 1,1-1,0-1,-1 1,2-1,12 3,12-7,-19-3</inkml:trace>
  <inkml:trace contextRef="#ctx0" brushRef="#br0" timeOffset="42464.64">4304 4302,'-16'13,"0"0,0 1,-19 23,29-30,1 0,0 0,0 0,1 0,0 1,0 0,1 0,0 0,0 0,-2 18,4-25,1 0,0 1,0-1,0 1,-1-1,2 0,-1 1,0-1,0 0,0 1,1-1,-1 0,0 1,1-1,-1 0,1 0,0 1,-1-1,1 0,0 0,0 0,0 0,0 0,2 2,-1-2,0 0,0-1,0 1,1 0,-1 0,0-1,0 0,1 1,-1-1,0 0,1 0,-1 0,4-1,2 0,0-1,0 1,-1-2,1 1,0-1,-1 0,11-7,-9 4,-1-1,1 0,-1 0,0-1,-1-1,0 1,0-1,8-15,9 112,4-18,-19-52,-1 1,-1-1,-1 1,-1 0,0 1,-1-1,1 25,-5-41,0 0,0-1,-1 1,1 0,-1-1,1 1,-1-1,0 1,0-1,0 1,0-1,-1 0,1 0,-1 1,1-1,-1 0,0 0,-3 3,1-2,-1 0,1-1,-1 1,1-1,-1 0,0 0,0-1,0 1,-6 0,-8 0,0 0,-1-1,1-1,-21-3,38 3,-1 0,1 0,-1 0,1-1,-1 1,1-1,-1 1,1-1,0 0,-1 0,1 0,0 0,0-1,-1 1,1 0,0-1,0 0,1 1,-1-1,0 0,0 0,1 0,0 0,-1 0,1-1,0 1,0 0,0-1,0 1,0 0,0-5,-1-7</inkml:trace>
  <inkml:trace contextRef="#ctx0" brushRef="#br0" timeOffset="43021.03">4734 3923,'-41'67,"31"-54,1 0,0 1,1 0,-8 20,7-7,1 0,2 1,0 0,2 0,1 0,1 1,1-1,7 53,-4-67,0 0,2-1,0 1,0-1,1 0,1 0,0 0,14 20,-14-25,0-1,0 0,1 0,0 0,0-1,1 0,0 0,0-1,0 0,1-1,-1 1,1-2,18 6,-11-6,-1-3</inkml:trace>
  <inkml:trace contextRef="#ctx0" brushRef="#br0" timeOffset="43501.78">4899 4270,'8'11,"6"10,6 6,5 2,1 1,2 2,-1 0,1-2,-2-3,-6-4,-3-3,-1-4,-4-9,-7-7,-3-5</inkml:trace>
  <inkml:trace contextRef="#ctx0" brushRef="#br0" timeOffset="43873.89">5080 4286,'-9'14,"-2"11,-2 3,-5 3,-2 1,0 2,0 0,3-3,3-4,6-9,7-11,3-6</inkml:trace>
  <inkml:trace contextRef="#ctx0" brushRef="#br0" timeOffset="44231.51">5129 3957,'29'17,"0"2,-2 1,0 2,-1 0,-1 2,27 34,-40-43,0 1,-2 0,0 1,-1 0,0 1,-2 0,0 0,-1 0,-1 1,0 0,-2 0,2 28,-3-18,0-2,-1 0,-1 0,-1 0,-7 39,4-54</inkml:trace>
  <inkml:trace contextRef="#ctx0" brushRef="#br0" timeOffset="44772.8">5360 3824,'43'11,"-2"1,1 2,-2 2,0 1,-1 3,44 28,-68-37,0 0,-1 1,0 1,-1 0,-1 1,0 0,0 1,-2 0,0 1,-1 0,0 1,-1-1,-1 2,-1-1,-1 1,6 27,-1 20,-4 0,-1 0,-7 87,1-75,1-61</inkml:trace>
  <inkml:trace contextRef="#ctx0" brushRef="#br0" timeOffset="45401.96">6168 4204,'9'3,"8"0,3 1,6-1,-1-1,2 2,0 0,-3 0,-3-1,-1-1,-8-1,-8 0,-5-1</inkml:trace>
  <inkml:trace contextRef="#ctx0" brushRef="#br0" timeOffset="45821.77">6202 4336,'14'3,"11"1,3-1,0 3,1 0,-2-2,-3 0,-2 1,-5 0</inkml:trace>
  <inkml:trace contextRef="#ctx0" brushRef="#br0" timeOffset="47054.94">6630 4006,'12'-1,"0"-1,-1 0,1-1,18-6,-19 5,1 0,0 1,1 1,18-2,-27 4,0 0,-1 0,1 1,0-1,-1 1,1 0,-1 0,1 0,-1 0,1 1,-1 0,0-1,0 1,0 0,0 0,0 1,0-1,-1 1,5 5,-4-6,-1 1,0 0,0-1,0 1,-1 0,1 0,-1 0,0 0,1 0,-1 0,-1 0,1 1,0-1,-1 0,0 0,1 1,-1-1,-1 0,1 1,0-1,-1 0,0 1,1-1,-1 0,0 0,-1 0,1 0,-1 0,-3 5,-1 0,0-1,-1 0,0 0,0 0,0-1,-1 0,0 0,-15 7,23-13,0 0,-1 0,1 0,-1 0,1 1,0-1,-1 0,1 0,0 0,-1 1,1-1,0 0,0 0,-1 1,1-1,0 0,0 1,-1-1,1 0,0 1,0-1,0 0,-1 1,1-1,0 0,0 1,0-1,0 1,0-1,0 0,0 1,0-1,0 1,0-1,0 0,0 1,0 0,17 10,45 10,-28-10,-28-8,1 0,0 1,-1-1,0 2,0-1,0 1,0-1,-1 2,0-1,0 0,0 1,0 0,-1 0,0 1,-1-1,1 1,-1 0,-1 0,1 0,-1 0,0 0,-1 0,0 1,0-1,0 1,-1-1,-1 8,1-6,-1-1,0 0,-1 0,1 1,-2-1,1 0,-1-1,0 1,-1 0,0-1,0 0,-1 0,0 0,0 0,0-1,-1 0,0 0,0-1,-1 1,1-1,-1 0,0-1,-15 7,8-6,-1 0,1-1,-1-1,0 0,0-1,0-1,0 0,0-1,0-1,0 0,-20-5,34 6,1 0,-1 0,1 0,0 0,-1 0,1 0,-1 0,1 0,0 0,-1-1,1 1,-1 0,1 0,0 0,-1-1,1 1,0 0,-1 0,1-1,0 1,0 0,-1-1,1 1,0 0,0-1,0 1,-1-1,1 1,0 0,0-1,0 1,0-1,0 1,0 0,0-1,0 1,0-1,0 1,0-1,3-6</inkml:trace>
  <inkml:trace contextRef="#ctx0" brushRef="#br0" timeOffset="47473.07">7175 4237,'11'11,"6"10,7 3,1 4,3 0,-1-3,0 1,-1-1,-3-3,-2-2,-2-4,-4-2,-2-1,-3 1,-3-3</inkml:trace>
  <inkml:trace contextRef="#ctx0" brushRef="#br0" timeOffset="47842.64">7438 4219,'-8'11,"-6"10,-3 4,-5 3,-1 2,1 2,-2 1,1 1,1 0,1-3,2-4,4-4,5-3,3-2,7-4,2-7,2-5</inkml:trace>
  <inkml:trace contextRef="#ctx0" brushRef="#br0" timeOffset="49355.59">7456 3906,'6'-6,"0"1,0-1,1 1,0 0,0 0,0 1,0 0,1 0,0 1,-1 0,1 0,0 1,1 0,-1 1,0 0,1 0,-1 0,0 1,1 0,11 3,-14-2,0 0,0 1,-1 0,1 0,-1 1,0-1,1 1,-1 0,0 1,-1-1,1 1,-1 0,1 0,-1 1,-1-1,1 1,0 0,-1 0,0 0,0 0,-1 0,1 1,-1-1,-1 1,1 0,-1 0,0-1,0 1,0 7,0-5,0 0,-1 0,-1 0,1 0,-1 0,0 0,-1 0,0 0,0-1,-1 1,0-1,0 1,-1-1,-6 11,6-14,1 0,-1 1,0-1,-1-1,1 1,-1-1,1 1,-1-1,0 0,0-1,0 0,0 1,-1-2,1 1,-1 0,1-1,-1 0,0-1,1 1,-1-1,-7 0,11 0,1 0,-1 0,0 0,0-1,1 1,-1 0,0-1,1 1,-1-1,0 0,1 1,-1-1,1 0,-1 0,1 0,-3-2,4 2,-1 1,1-1,-1 0,1 0,-1 0,1 1,0-1,0 0,-1 0,1 0,0 0,0 0,0 0,0 0,0 0,0 0,0 1,0-1,0 0,1 0,-1 0,1-1,0-1,1 0,0 0,0 0,0 0,0 0,0 0,0 1,1-1,-1 1,1-1,0 1,0 0,0 0,5-2,3 0,-1 1,1 1,0 0,0 0,0 1,0 1,0 0,0 0,0 1,0 0,0 1,-1 0,1 1,11 4,-6-2,1-1,0-1,0 0,28 0,-39-4,0 1,0-1,0-1,-1 1,1-1,8-3,0-2</inkml:trace>
  <inkml:trace contextRef="#ctx0" brushRef="#br0" timeOffset="50625.97">7819 4385,'3'0,"3"0,7 0,4 0,4 0,5 0,3 0,-1 0,-1 0,-4 0,-2 0,-2 0,-4 0</inkml:trace>
  <inkml:trace contextRef="#ctx0" brushRef="#br0" timeOffset="51310.41">8462 3808,'-26'52,"3"2,2 0,2 1,3 1,2 1,3 0,-8 114,19-157,1 1,0-1,1 0,1 0,0 0,1 0,0-1,1 1,11 20,-14-30,0 0,0 0,1 0,0-1,-1 1,1-1,0 0,1 0,-1 0,1 0,-1 0,1-1,0 0,0 1,0-2,0 1,0 0,0-1,1 0,-1 1,0-2,1 1,-1-1,1 1,-1-1,1 0,-1-1,0 1,1-1,-1 0,1 0,-1 0,0-1,6-2,-1 0,0-1,0 0,-1-1,1 0,-1 0,-1-1,1 0,-1 0,0 0,-1-1,0 0,5-10,-6 11,-1-1,0 0,0 0,0 0,-2 0,1 0,-1-1,0 0,0 1,-1-1,0 0,-1 0,0 1,-1-11,0 16,1 1,0 0,-1 0,1 0,-1 0,0 0,0-1,0 1,0 1,0-1,0 0,-1 0,1 0,0 1,-1-1,0 0,1 1,-1-1,0 1,0 0,0 0,0 0,0 0,0 0,0 0,0 0,0 1,0-1,0 1,0-1,-1 1,1 0,0 0,0 0,-1 0,1 0,0 1,0-1,0 0,-1 1,1 0,0 0,-2 1,-7 1,1 1,0 1,0 0,1 0,-1 1,1 0,-12 11,10-6,0 1,-18 23,26-31,0 1,0 0,0 0,0-1,1 2,0-1,0 0,0 0,1 1,0-1,-1 9,5-2,3-4</inkml:trace>
  <inkml:trace contextRef="#ctx0" brushRef="#br0" timeOffset="51713.28">8743 4237,'5'6,"5"4,4 4,2 4,4 3,1 3,3 0,3-1,-1 1,2 0,-2-3,-3 0,-1-3,-6 0,-4-7,-8-7,-5-6</inkml:trace>
  <inkml:trace contextRef="#ctx0" brushRef="#br0" timeOffset="52086.23">8972 4171,'-8'17,"-6"8,-6 6,-3 5,-2 3,-3 3,0 0,3-1,2-6,3-2,4-5,2-6,4-5,6-8,4-5</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9:37.805"/>
    </inkml:context>
    <inkml:brush xml:id="br0">
      <inkml:brushProperty name="width" value="0.05" units="cm"/>
      <inkml:brushProperty name="height" value="0.05" units="cm"/>
      <inkml:brushProperty name="color" value="#E71224"/>
      <inkml:brushProperty name="ignorePressure" value="1"/>
    </inkml:brush>
  </inkml:definitions>
  <inkml:trace contextRef="#ctx0" brushRef="#br0">85 487,'0'0,"0"1,0-1,0 1,0-1,0 0,0 1,0-1,0 0,0 1,0-1,0 0,1 1,-1-1,0 0,0 1,0-1,1 0,-1 0,0 1,0-1,1 0,-1 0,0 1,0-1,1 0,-1 0,0 0,1 0,-1 0,0 1,1-1,-1 0,0 0,1 0,-1 0,0 0,1 0,0 0,20-5,15-14,-29 15,-1 0,-1-1,1 0,-1 0,0-1,0 1,0-1,-1 0,1 0,-2 0,7-13,-9 16,0 0,0-1,-1 1,1 0,-1 0,0 0,0 0,0-1,0 1,0 0,0 0,-1 0,0-1,0 1,0 0,0 0,0 0,0 0,-1 1,0-1,1 0,-1 1,0-1,0 1,-1-1,1 1,0 0,-1 0,-4-3,5 3,-1 0,1 1,-1-1,1 0,-1 1,0 0,1 0,-1 0,0 0,0 0,0 1,0-1,0 1,0 0,0 0,0 0,0 0,0 0,0 1,0-1,-3 2,1 0,0 0,0 1,1-1,-1 1,0 0,1 1,0-1,0 1,0 0,-7 8,3-1,1 0,0 0,0 1,1 0,0 0,1 1,1-1,-6 27,8-25,1 1,0 0,1-1,0 1,2 0,-1-1,2 1,0-1,6 18,-7-27,0 0,0-1,0 1,1 0,-1-1,1 0,0 1,1-1,-1 0,1-1,0 1,-1-1,2 1,-1-1,0-1,1 1,-1 0,1-1,0 0,-1 0,1-1,0 1,0-1,1 0,-1 0,0-1,0 1,0-1,8-1,-5 1,0-1,0-1,0 1,-1-1,1-1,0 1,-1-1,0-1,1 1,-2-1,1-1,0 1,-1-1,1 0,-2 0,1-1,8-10,-8 4</inkml:trace>
  <inkml:trace contextRef="#ctx0" brushRef="#br0" timeOffset="1034.8">430 425,'-4'0,"-1"1,0-1,0 1,1 0,-1 0,0 0,1 0,-1 1,1 0,-1 0,1 0,0 0,0 1,0 0,0 0,1 0,-1 0,1 0,-1 1,1 0,0-1,1 1,-1 0,1 1,-4 7,2-1,0-1,1 1,0 0,1 0,0 0,1 1,0-1,1 0,2 23,-2-32,0 0,0-1,0 1,0 0,0-1,1 1,-1-1,0 1,1 0,-1-1,1 1,0-1,0 1,-1-1,1 1,0-1,0 0,0 1,0-1,1 0,-1 0,0 0,0 0,1 0,-1 0,1 0,-1 0,1-1,-1 1,1 0,-1-1,1 1,0-1,-1 0,1 0,0 1,-1-1,1 0,0 0,-1-1,1 1,0 0,-1 0,1-1,-1 1,1-1,-1 0,3 0,1-1,1-1,-1 0,0 0,0 0,0-1,0 0,0 0,-1 0,1 0,-1-1,0 1,4-7,-3 0,0-1,-1 0,0 0,3-16,3-13,20 145,11-6,-26-65,-1 1,10 40,-21-63,-1 0,0-1,-1 1,0 0,0 0,-2 0,1 0,-1 0,-1-1,0 1,-5 17,4-24,1 1,-1-1,0 1,0-1,-1 0,1 0,-1 0,0 0,0-1,0 0,-1 0,1 0,-1 0,0 0,1-1,-1 0,0 0,-10 2,9-2,0-1,0 1,-1-1,1 0,0-1,-1 1,1-1,0-1,-1 1,1-1,0 0,0 0,-1-1,1 0,-9-4,2-4</inkml:trace>
  <inkml:trace contextRef="#ctx0" brushRef="#br0" timeOffset="1869.16">816 386,'-2'-2,"0"1,-1 0,1 0,0 0,0 0,-1 0,1 0,0 0,-1 1,1-1,-1 1,1 0,-1 0,1 0,-1 0,1 0,-1 0,1 1,-1-1,1 1,-1 0,1-1,0 1,0 0,-1 1,1-1,0 0,0 1,0-1,-2 2,-5 3,1 1,0-1,0 1,0 1,-11 14,15-15,0-1,0 1,1 0,0 1,1-1,0 0,0 1,0-1,1 1,0 0,1-1,0 16,0-21,0 0,0 1,1-1,-1 1,1-1,-1 0,1 1,0-1,0 0,-1 0,2 0,-1 1,0-1,0 0,1 0,-1-1,1 1,0 0,-1 0,1-1,0 1,0-1,0 1,0-1,0 0,0 0,1 0,-1 0,0 0,0-1,1 1,-1-1,0 1,1-1,-1 0,1 0,-1 0,0 0,1 0,-1-1,1 1,-1-1,0 0,3 0,-1-1,1 0,-1 0,0 0,1 0,-1-1,0 1,-1-1,1 0,0 0,-1-1,0 1,0-1,0 0,0 1,0-1,-1-1,0 1,0 0,0 0,0-1,2-8,0-3,-1 1,0-1,-1 0,0 0,-2-18,1 49,0 0,0 0,2-1,-1 0,9 22,-9-29,1 0,0 0,0-1,1 1,0-1,0 0,0 0,1 0,0-1,0 1,1-1,-1 0,1-1,0 0,7 4,5 1</inkml:trace>
  <inkml:trace contextRef="#ctx0" brushRef="#br0" timeOffset="2406.84">1061 0,'1'37,"1"0,2 0,15 65,-17-94,20 76,-3 1,-5 1,6 109,-20-191,0-2,1 0,-1 0,0 0,0-1,0 1,0 0,0 0,0 0,-1 0,1-1,0 1,-1 0,0 0,1-1,-1 1,0-1,0 1,0 0,-2 2,-2-5</inkml:trace>
  <inkml:trace contextRef="#ctx0" brushRef="#br0" timeOffset="2892.78">999 386,'33'-2,"44"-7,33-2,94-8,-203 18</inkml:trace>
  <inkml:trace contextRef="#ctx0" brushRef="#br0" timeOffset="3244.9">1405 386,'7'21,"2"13,0 5,-2 2,1-2,0-4,-2-5,-1-4,-3-9,-1-12,0-7</inkml:trace>
  <inkml:trace contextRef="#ctx0" brushRef="#br0" timeOffset="3680.61">1325 61,'-3'3,"-2"2</inkml:trace>
  <inkml:trace contextRef="#ctx0" brushRef="#br0" timeOffset="4177.83">1548 325,'183'172,"-116"-104,-67-68,0 0,0 0,1 1,-1-1,0 0,0 0,0 1,1-1,-1 0,0 0,0 0,0 0,1 1,-1-1,0 0,0 0,1 0,-1 0,0 0,1 0,-1 0,0 0,0 1,1-1,-1 0,0 0,1 0,-1-1,0 1,0 0,1 0,-1 0,0 0,1 0,-1 0,0 0,0 0,1-1,-1 1,0 0,0 0,1 0,-1 0,0-1,0 1,6-20,-6-33,-1 45,-1-50,0 20,4-60,-2 98,0 0,0-1,0 1,0-1,0 1,0-1,0 1,0 0,0-1,0 1,0-1,1 1,-1-1,0 1,0 0,0-1,0 1,1 0,-1-1,0 1,0 0,1-1,-1 1,0 0,1-1,-1 1,0 0,1 0,-1-1,0 1,1 0,-1 0,1 0,0-1,3 4</inkml:trace>
  <inkml:trace contextRef="#ctx0" brushRef="#br0" timeOffset="4548.42">1954 486,'14'0,"0"-1,-1 0,1-1,0 0,-1-1,14-5,-24 7,-1 1,1-1,0-1,0 1,0 0,-1-1,1 1,-1-1,1 0,-1 0,0 0,1 0,-1 0,0-1,0 1,-1-1,1 1,0-1,-1 0,0 1,0-1,1 0,-2 0,1 0,0 0,-1 0,1 0,-1 0,0 0,0 0,0 0,0 0,-1-4,1 6,0-1,0 1,0-1,0 1,-1-1,1 1,0-1,-1 1,1 0,-1-1,0 1,1 0,-1-1,0 1,0 0,0 0,0 0,0-1,0 1,0 0,0 0,0 1,0-1,0 0,-1 0,1 0,0 1,-1-1,1 1,-1-1,1 1,0 0,-1-1,1 1,-1 0,1 0,-1 0,1 0,-1 0,1 0,-1 1,1-1,-1 0,1 1,0-1,-1 1,-1 1,-3 0,1 1,0 1,0-1,0 1,0 0,1 0,-1 0,1 1,0-1,-5 8,4-3,0 1,0-1,1 1,0 0,1 0,0 0,1 0,0 1,-1 14,2-22,1 1,0-1,0 0,0 1,1-1,-1 0,1 1,0-1,0 0,0 1,0-1,1 0,-1 0,1 0,-1 0,1-1,0 1,1 0,-1-1,0 1,1-1,-1 0,1 0,0 0,-1 0,1 0,0-1,0 1,0-1,1 0,-1 0,4 1,8 1,-1-1,1-1,24 0,-21-2</inkml:trace>
</inkml:ink>
</file>

<file path=word/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4:45.55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444,'3'0,"3"0,7 0,7 0,5 0,7 0,6 0,6 0,3 0,0 0,-6 0,-7 0,-6 0,-9-2,-9-5,-7 0</inkml:trace>
  <inkml:trace contextRef="#ctx0" brushRef="#br0" timeOffset="731.09">610 15,'0'20,"-9"272,9-289,0-1,0 0,0 1,1-1,-1 0,1 1,-1-1,1 0,0 0,0 1,0-1,0 0,1 0,-1 0,0 0,1-1,-1 1,1 0,0 0,-1-1,1 1,0-1,0 0,0 0,0 1,0-1,1 0,-1-1,2 2,11 3,0-1,-1 0,23 3,-16-4,-2 1,1-2,32 1,-47-3,0 0,-1 0,1 0,-1 0,1-1,-1 0,1 0,-1 0,1-1,-1 1,0-1,0 0,1 0,-2-1,1 1,0-1,4-4,-2-1</inkml:trace>
  <inkml:trace contextRef="#ctx0" brushRef="#br0" timeOffset="1147.34">858 0,'14'248,"-4"-131,10 95,3 50,-23-273</inkml:trace>
</inkml:ink>
</file>

<file path=word/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5:34.122"/>
    </inkml:context>
    <inkml:brush xml:id="br0">
      <inkml:brushProperty name="width" value="0.05" units="cm"/>
      <inkml:brushProperty name="height" value="0.05" units="cm"/>
      <inkml:brushProperty name="color" value="#E71224"/>
      <inkml:brushProperty name="ignorePressure" value="1"/>
    </inkml:brush>
  </inkml:definitions>
  <inkml:trace contextRef="#ctx0" brushRef="#br0">252 1436,'133'17,"49"-20,123 5,-180 15,-84-10,75 3,2424-11,-2353 18,152-29,-279 9,235-12,198 9,-277 9,-180-5,-1-2,42-9,-15 1,104-11,283-6,-362 20,-20 1,70-2,331-13,-357 32,9 0,-51-8,59-3,-126 1,0 1,0-1,0 1,0-1,0 0,0 0,0 0,0 0,0 0,-1-1,1 1,0-1,-1 1,1-1,-1 1,1-1,-1 0,0 1,0-1,0 0,0 0,0 0,1-3,15-58,-7 25,-1 5,-1 0,-1 0,-2-1,-1 0,-2 0,-1 0,-5-47,-30-210,27 226,-2-52,8 88,-2 0,-11-49,0 0,12 62,0-1,-1 1,-1 0,-1 0,0 1,-8-17,11 28,-1 1,0 0,0 0,-1 0,1 0,-1 0,1 1,-1 0,0 0,0 0,-8-3,-53-15,47 16,-5-1,-1 1,0 1,-26 1,-27-4,10 1,0 3,-118 12,61-2,-424 8,-327-16,595 20,-295 36,311-37,-204 19,120 8,-35 31,218-41,88-19,32-6,-1-1,0-3,-75 3,84-13,-68-12,82 10,-1 0,1 2,-1 1,0 1,0 0,0 2,-32 5,-143 43,56-13,-156 19,1-6,250-45,0-1,-87-8,71-2,26 3,-41-1,45 6,0 0,0 3,-62 14,68-13,-1-1,0-1,1-2,-55-4,40 1,-47 4,89-2,0 0,0 0,0 0,1 1,-1-1,0 0,0 0,0 1,0-1,0 1,1-1,-1 1,0-1,0 1,1-1,-1 1,0-1,1 1,-1 0,1 0,-1-1,1 1,-1 0,1 0,-1 1,0 28,24 41,-14-49,56 149,-39-111,-3 1,20 85,-18 65,-19-139,-6-70,0 0,1-1,-1 1,0-1,1 1,-1-1,1 1,-1-1,1 0,0 1,0-1,-1 1,1-1,0 0,0 0,0 0,1 0,-1 0,0 0,0 0,1 0,-1 0,0 0,1-1,-1 1,1 0,-1-1,1 1,-1-1,1 0,-1 1,1-1,-1 0,1 0,1 0,-30-20,7 9</inkml:trace>
</inkml:ink>
</file>

<file path=word/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5:26.404"/>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0'6,"0"7,0 7,0 6,0 4,0 5,0 6,0 3,0 3,0 5,0 2,0 0,0-3,2-5,2-5,-1-6,0-7,-1-7</inkml:trace>
</inkml:ink>
</file>

<file path=word/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5:25.913"/>
    </inkml:context>
    <inkml:brush xml:id="br0">
      <inkml:brushProperty name="width" value="0.05" units="cm"/>
      <inkml:brushProperty name="height" value="0.05" units="cm"/>
      <inkml:brushProperty name="color" value="#E71224"/>
      <inkml:brushProperty name="ignorePressure" value="1"/>
    </inkml:brush>
  </inkml:definitions>
  <inkml:trace contextRef="#ctx0" brushRef="#br0">43 1,'-1'31,"-2"0,-2 0,-11 42,-1 10,16-81,1 0,0-1,1 1,-1 0,0-1,0 1,1 0,-1-1,1 1,-1 0,1-1,0 1,0-1,0 1,0-1,0 1,0-1,0 0,0 1,0-1,0 0,1 0,-1 0,1 0,-1 0,1 0,-1-1,1 1,-1 0,1-1,0 1,-1-1,1 1,2-1,10 3,1 0,0-1,17 1,-7-1,-10 0,35 4,-48-6,-1 0,1 0,0 0,0-1,-1 1,1 0,0-1,0 1,-1-1,1 1,0-1,-1 0,1 0,-1 0,1 0,-1 0,1 0,-1 0,0 0,0 0,1-1,1-2,1-6</inkml:trace>
</inkml:ink>
</file>

<file path=word/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5:25.457"/>
    </inkml:context>
    <inkml:brush xml:id="br0">
      <inkml:brushProperty name="width" value="0.05" units="cm"/>
      <inkml:brushProperty name="height" value="0.05" units="cm"/>
      <inkml:brushProperty name="color" value="#E71224"/>
      <inkml:brushProperty name="ignorePressure" value="1"/>
    </inkml:brush>
  </inkml:definitions>
  <inkml:trace contextRef="#ctx0" brushRef="#br0">49 1,'0'11,"0"9,0 5,0 3,0 2,-3 5,0 2,-1 0,1 3,-2-1,0 0,1-2,1-5,-2-1,0-4,1-3,1-9,1-7</inkml:trace>
</inkml:ink>
</file>

<file path=word/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5:25.0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35,'14'-3,"10"0,10-4,4 1,2 0,-1 2,-4 1,-5 1,-7 2</inkml:trace>
</inkml:ink>
</file>

<file path=word/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5:24.71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0'474,"0"-485</inkml:trace>
</inkml:ink>
</file>

<file path=word/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5:53.47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822,'67'28,"21"-8,146 15,-229-36,-19-2,6 1,-6-2</inkml:trace>
  <inkml:trace contextRef="#ctx0" brushRef="#br0" timeOffset="610.91">611 445,'-17'48,"-13"63,19-66,-1-1,-19 43,30-86,0 0,1 0,-1 0,0 0,1 0,-1 1,1-1,-1 0,1 0,0 0,0 1,-1-1,1 0,0 0,0 1,0-1,0 0,1 0,-1 1,0-1,0 0,1 0,-1 1,1-1,-1 0,1 0,-1 0,1 0,0 0,-1 0,1 0,0 0,0 0,0 0,0 0,0 0,0-1,0 1,0 0,0-1,0 1,1-1,-1 1,0-1,0 0,0 1,3-1,8 2,-1-2,1 1,0-1,18-3,-4 1,18 3,-28-1,0 1,-1-2,1 0,18-3,-34 4,1-1,-1 1,1 0,-1 0,1 0,0 0,-1-1,1 1,-1 0,1 0,-1-1,1 1,-1 0,1-1,-1 1,1-1,-1 1,0-1,1 1,-1 0,0-1,1 0,-1 1,0-1,1 0,-1-6</inkml:trace>
  <inkml:trace contextRef="#ctx0" brushRef="#br0" timeOffset="958.59">761 526,'17'440,"-3"-152,-16-274,0-6</inkml:trace>
  <inkml:trace contextRef="#ctx0" brushRef="#br0" timeOffset="1592.99">776 1,'35'13,"-1"2,-1 2,-1 1,0 1,-2 2,0 1,-1 1,34 36,-41-35,-1 1,-1 2,-1-1,-1 2,-1 1,20 49,-20-35,-2 1,-3 1,-1 0,6 56,-10-24,-4 1,-2-1,-5 1,-2-1,-25 109,14-115,-4-1,-2-1,-48 97,60-143</inkml:trace>
</inkml:ink>
</file>

<file path=word/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5:47.275"/>
    </inkml:context>
    <inkml:brush xml:id="br0">
      <inkml:brushProperty name="width" value="0.05" units="cm"/>
      <inkml:brushProperty name="height" value="0.05" units="cm"/>
      <inkml:brushProperty name="color" value="#E71224"/>
      <inkml:brushProperty name="ignorePressure" value="1"/>
    </inkml:brush>
  </inkml:definitions>
  <inkml:trace contextRef="#ctx0" brushRef="#br0">578 511,'-6'-6,"-1"1,0 0,-1 0,1 1,-1 0,0 0,0 1,0 0,-1 1,1-1,-1 2,1-1,-14 0,-4 1,1 0,0 2,-35 5,46-4,0 1,0 0,0 1,0 0,1 1,-1 1,1 0,1 1,-1 0,1 1,1 0,-14 12,19-14,-1 2,1-1,0 1,1 0,-1 0,2 0,-1 1,1 0,1 0,-1 0,1 0,1 0,0 1,0-1,1 1,0-1,1 1,0 0,1 9,0-12,0 0,0 0,0 0,0-1,1 1,0 0,1-1,0 0,0 1,0-1,0 0,1-1,0 1,1-1,-1 1,10 7,-9-9,0-1,0 0,1 0,-1 0,1-1,0 0,0 0,0 0,0-1,0 0,0 0,0 0,0-1,0 0,1 0,-1 0,0-1,0 0,6-2,3-1,-1-1,0-1,0 0,-1-1,0 0,0-1,18-14,-23 15,-1 1,0-1,0 0,0-1,5-8,-10 14,-1-1,1 0,0 0,-1 0,0 0,1 0,-1 0,0 0,-1-1,1 1,-1 0,1 0,-1-1,0-4,25 146,11 96,-34-207,-1-1,-1 1,-2 0,-1-1,-1 1,-12 45,12-60,-1-1,0 0,-1 0,0 0,0-1,-1 1,0-2,-1 1,0-1,-1 0,0-1,0 0,-1 0,0-1,0 0,0-1,-1 0,-18 6,6-3,-1-2,0 0,-1-2,0-1,0 0,0-2,0-1,-27-3,51 2,-2 0,1 1,-1-1,0 0,1 0,-1-1,0 1,1-1,-1 1,0-1,1 0,-1 0,1 0,0 0,-1 0,1-1,0 1,-1-1,1 1,0-1,0 0,-2-3,1-6</inkml:trace>
  <inkml:trace contextRef="#ctx0" brushRef="#br0" timeOffset="866.81">1288 1,'-16'3,"1"0,-1 2,1 0,0 0,0 1,1 1,0 1,0 0,0 1,1 0,1 1,0 1,0 0,1 0,0 1,1 0,-11 17,-1 7,1 0,2 1,1 1,2 1,2 0,-10 43,-40 251,56-282,1-5,1 0,3 0,3 46,2-67,1 0,1 0,1-1,1 1,2-1,0-1,13 27,-6-22,29 46,-38-65,1 0,0-1,0 0,0 0,1 0,1-1,-1 0,16 9,-19-15,-5-4</inkml:trace>
  <inkml:trace contextRef="#ctx0" brushRef="#br0" timeOffset="1714.74">1221 511,'11'-9,"1"0,1 1,-1 1,1 0,0 1,1 0,0 1,0 0,0 1,19-2,-29 5,0 1,1-1,-1 1,1 0,-1 1,0-1,1 1,-1 0,0 0,0 0,0 0,1 1,-1 0,-1 0,1 0,0 0,0 0,-1 1,1 0,-1-1,0 1,0 1,0-1,0 0,-1 1,1-1,-1 1,0 0,0 0,0 0,0 0,-1 0,0 0,0 1,0-1,0 0,-1 1,1 3,-1 1,1-1,-1 0,-1 1,0-1,0 0,-1 1,1-1,-2 0,1 0,-1-1,-1 1,1 0,-1-1,0 0,-1 0,0 0,-8 9,2-4,-1 0,1-1,-2-1,0 0,0 0,-1-2,0 1,-15 5,28-13,1-1,-1 0,1 0,-1 1,1-1,-1 1,1-1,-1 0,1 1,-1-1,1 1,-1-1,1 1,0-1,-1 1,1-1,0 1,0-1,-1 1,1 0,0-1,0 1,0 0,0-1,0 1,-1-1,1 1,0 0,1-1,-1 1,0 0,0-1,0 1,0-1,0 1,1 0,-1-1,0 1,0-1,1 1,-1-1,0 1,1-1,-1 1,1-1,-1 1,1-1,-1 0,1 1,-1-1,1 1,-1-1,1 0,-1 0,2 1,46 31,-23-15,-12-6,-1 2,-1-1,0 1,-1 1,0 0,-1 0,-1 1,0 0,10 28,-14-34,-1 0,0 0,-1 0,0 1,0-1,-1 1,0-1,-1 1,0-1,0 1,-1 0,0-1,-1 1,0-1,-1 0,0 0,0 0,-7 14,5-16,-1-1,1 0,-1-1,0 1,0-1,-1 0,0-1,1 1,-2-1,1-1,0 1,-1-1,1-1,-1 1,0-1,0 0,0-1,0 0,0-1,0 1,-9-2,-5 1,0-2,0-1,0 0,0-2,0 0,-30-13,49 18,1-1,-1 0,1 0,-1 0,1 0,0 0,0 0,-1-1,1 1,0-1,0 0,0 0,1 1,-1-1,0 0,1-1,-1 1,1 0,0 0,-2-3,2-7</inkml:trace>
  <inkml:trace contextRef="#ctx0" brushRef="#br0" timeOffset="2327.46">1633 824,'21'19,"46"29,2 3,194 193,-177-161,-80-79,-14-15,5 8,-8-13</inkml:trace>
  <inkml:trace contextRef="#ctx0" brushRef="#br0" timeOffset="2827.52">2095 741,'-11'17,"-10"14,-9 9,-5 8,-3 3,0 2,-2-3,0-2,4-2,3-5,4-5,7-7,4-8,8-8,6-6</inkml:trace>
</inkml:ink>
</file>

<file path=word/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6:04.055"/>
    </inkml:context>
    <inkml:brush xml:id="br0">
      <inkml:brushProperty name="width" value="0.05" units="cm"/>
      <inkml:brushProperty name="height" value="0.05" units="cm"/>
      <inkml:brushProperty name="color" value="#E71224"/>
      <inkml:brushProperty name="ignorePressure" value="1"/>
    </inkml:brush>
  </inkml:definitions>
  <inkml:trace contextRef="#ctx0" brushRef="#br0">4374 230,'-15'1,"0"1,1 0,-1 0,1 2,0-1,0 2,-20 9,30-12,-1 0,0 0,0 0,1 1,-1 0,1 0,0 0,0 0,0 1,0 0,0-1,1 1,0 1,0-1,0 0,0 1,1 0,0-1,-1 1,2 0,-1 0,1 0,-2 9,3-11,0-1,0 1,0 0,0-1,1 1,-1-1,1 1,0-1,0 1,0-1,0 1,0-1,0 1,0-1,1 0,-1 0,1 0,0 0,0 0,0 0,0 0,0-1,0 1,0-1,0 1,0-1,1 0,-1 0,1 0,-1 0,1 0,-1-1,1 1,-1-1,1 0,0 1,4-2,-1 1,0 0,0 0,0-1,0 0,0 0,0-1,0 0,-1 0,1 0,-1-1,1 1,-1-2,0 1,0 0,7-7,-5 2,-1 0,0 0,-1-1,0 0,0 0,-1-1,0 1,-1-1,5-17,-4 13,1 16,3 14,5 19,-13-34,16 44,17 86,-29-110,-2 0,0 1,-1 0,-1-1,-1 1,-5 31,5-48,-1 1,0-1,0 1,0-1,-1 0,1 0,-1 0,-1 0,1 0,-1-1,1 0,-1 1,-1-1,1-1,0 1,-1-1,0 1,0-1,0-1,0 1,0-1,-10 3,-8 2,-1-1,0-1,-48 3,67-7,-29-2,26-2</inkml:trace>
  <inkml:trace contextRef="#ctx0" brushRef="#br0" timeOffset="572.32">4771 100,'-5'1,"0"0,0 0,0 0,0 1,1 0,-1 0,1 0,0 1,-1 0,1-1,0 1,0 1,1-1,-1 0,1 1,0 0,0 0,-5 8,-3 4,1 0,1 1,-11 29,11-21,2 1,0 0,2 0,1 0,1 1,0 35,3-44,1 0,1 1,0-1,2 0,0 0,0 0,2-1,0 0,1 0,10 17,-13-28,0 1,1-1,0 0,11 11,-14-15,0 0,1-1,-1 1,1 0,-1-1,1 1,-1-1,1 0,0 0,0 0,0 0,0 0,-1-1,1 1,5-1,4-2</inkml:trace>
  <inkml:trace contextRef="#ctx0" brushRef="#br0" timeOffset="1023.68">4851 412,'14'17,"7"11,7 6,3 1,-1-1,1 0,-3-3,-3-4,-6-4,-3-3,-4-2,-5-1,-3-7,-5-7,-5-7,-2-4</inkml:trace>
  <inkml:trace contextRef="#ctx0" brushRef="#br0" timeOffset="1393.47">5050 430,'-6'11,"-4"7,-3 5,-6 5,-2 3,0 2,-2 1,-1 1,5-4,2-4,5-3,3-3,4-9,3-5</inkml:trace>
  <inkml:trace contextRef="#ctx0" brushRef="#br0" timeOffset="1765.38">5034 49,'63'37,"-17"-12,-1 3,81 65,-115-83,-1 0,1 1,-2 0,1 1,-2 0,1 0,-2 1,0 0,0 0,-1 1,-1 0,0 0,-1 0,0 1,1 18,-2 7,-1 1,-3 0,-1-1,-2 1,-1-1,-16 56,9-71,7-22</inkml:trace>
  <inkml:trace contextRef="#ctx0" brushRef="#br0" timeOffset="2121.14">5545 412,'17'0,"13"-3,9-1,-1-2,-1 0,-4 0,-10 5,-12 2,-8 1</inkml:trace>
  <inkml:trace contextRef="#ctx0" brushRef="#br0" timeOffset="2481.23">5579 594,'14'0,"10"0,4 0,0 0,1 0,-2 0,-5 3,-10 3,-6 1</inkml:trace>
  <inkml:trace contextRef="#ctx0" brushRef="#br0" timeOffset="3080.13">6305 230,'1'8,"1"-1,0 1,0-1,1 0,0 1,1-2,-1 1,1 0,9 10,0 4,39 67,4-3,95 113,-144-192,-4-5</inkml:trace>
  <inkml:trace contextRef="#ctx0" brushRef="#br0" timeOffset="3437.08">6535 263,'-24'50,"-2"-1,-2-2,-2 0,-2-3,-40 44,12-14,42-47,24-34</inkml:trace>
  <inkml:trace contextRef="#ctx0" brushRef="#br0" timeOffset="4099.04">6600 16,'5'-3,"0"1,0 0,1 0,-1 0,0 1,1 0,-1 0,0 0,1 1,-1-1,1 1,-1 1,1-1,-1 1,1 0,9 3,-11-3,-1 1,1 0,0 0,-1 1,1-1,-1 1,0 0,0 0,0 0,0 0,0 0,0 1,-1-1,0 1,0 0,0-1,0 1,-1 0,1 0,-1 0,1 8,2 7,-1 1,-1 0,-1-1,-2 31,1-44,-1 0,0 0,-1 0,1-1,-1 1,0 0,0-1,-6 10,7-13,0 0,-1 0,0 0,0 0,1 0,-1 0,0-1,0 1,-1-1,1 1,0-1,0 0,-1 0,1 0,-1 0,1 0,-1-1,1 1,-1-1,-3 1,3-1,0 0,0-1,1 1,-1-1,0 1,1-1,-1 0,1 0,-1 0,1 0,-1 0,1-1,0 1,0-1,-1 0,1 1,0-1,1 0,-1 0,0-1,0 1,1 0,0 0,-1-1,1 1,0-1,-1-3,1 4,0 0,1 0,-1 1,1-1,0 0,0 0,0 0,0 0,0 1,0-1,0 0,0 0,1 0,-1 1,1-1,0 0,-1 0,1 1,0-1,0 1,0-1,0 0,0 1,0 0,0-1,1 1,-1 0,0 0,1-1,-1 1,1 0,-1 0,1 1,0-1,-1 0,1 1,0-1,0 0,-1 1,1 0,3-1,8 0,-1 1,1 0,-1 0,1 2,-1-1,0 1,0 1,1 1,-2-1,1 2,0 0,-1 0,20 13,-23-11</inkml:trace>
  <inkml:trace contextRef="#ctx0" brushRef="#br0" timeOffset="5530.38">6881 478,'3'0,"3"3,7 1,4-1,4 0,8-1,3-1,3 0,4-1,0-2,0-2,-4 0,-6 1,-4 1,-7-3,-9-2,-6 0</inkml:trace>
  <inkml:trace contextRef="#ctx0" brushRef="#br0" timeOffset="6255.06">7392 99,'24'-5,"-4"0,-1 1,1 1,0 1,29 0,-42 3,-1 0,1 0,-1 0,1 1,-1 0,0 0,0 1,0 0,0 0,0 0,-1 0,1 1,-1 0,0 0,0 1,0 0,7 8,-4 0,0-1,0 2,-1-1,-1 1,0 0,-1 0,-1 0,0 1,-1 0,3 27,-4-3,-1 0,-1-1,-6 41,3-60,0 0,0 0,-2-1,0 1,-2-1,0 0,-12 22,17-35,-1-1,1 0,-1 0,0 0,0 0,0 0,-1-1,1 1,-1-1,0 0,0 0,0-1,0 1,-1-1,1 0,-1 0,1 0,-1 0,0-1,1 0,-1 0,0 0,0-1,0 0,0 1,0-2,0 1,1-1,-1 1,0-1,0-1,0 1,-7-4,9 4,-1 0,1 0,0-1,0 0,0 1,0-1,0 0,0-1,0 1,0 0,1-1,0 0,-1 1,1-1,0 0,0 0,0 0,1 0,-1-1,1 1,0 0,-1-1,2 1,-1-1,0 1,0-5,2 4,-1 0,1 1,-1-1,1 0,0 0,1 1,-1-1,1 1,-1-1,1 1,0 0,0 0,0 0,1 0,-1 0,1 0,0 1,0-1,0 1,0-1,0 1,0 0,0 1,7-4,-4 2,1 0,0 1,0-1,0 1,0 0,0 1,0 0,1 0,-1 0,1 1,-1 0,0 1,1 0,7 1,-7 1,0 0,0 1,0 0,0 0,0 0,-1 1,0 0,0 0,-1 1,1 0,8 11,5 0,-10-12</inkml:trace>
  <inkml:trace contextRef="#ctx0" brushRef="#br0" timeOffset="6613.66">7888 346,'14'11,"10"10,7 3,4 4,1 3,0-2,-3 1,-1 0,-4-2,-4-3,-6-3,-2-5,-6-3,-5-3,-5-4</inkml:trace>
  <inkml:trace contextRef="#ctx0" brushRef="#br0" timeOffset="6973.59">8135 312,'-12'14,"-6"10,-5 7,-5 7,-3 1,0 1,1-1,2-2,3-4,4-5,1-7,2-7,4-10,5-4</inkml:trace>
  <inkml:trace contextRef="#ctx0" brushRef="#br0" timeOffset="7748.82">8563 132,'0'17,"0"13,0 14,0 10,0 4,0 1,0-1,0-5,0-6,0-8,0-5,-2-8,-5-9,0-7</inkml:trace>
  <inkml:trace contextRef="#ctx0" brushRef="#br0" timeOffset="8104.68">8447 478,'17'-3,"14"-1,10 1,9-3,5 0,1 2,-3-3,-5 1,-8 1,-13 2,-15 1,-8 1</inkml:trace>
  <inkml:trace contextRef="#ctx0" brushRef="#br0" timeOffset="8679.48">9041 66,'-18'37,"2"1,2 1,1 1,2 0,2 0,2 1,1 0,3 0,2 78,2-110,0 0,1-1,0 1,0-1,1 0,0 0,1 0,-1 0,2 0,-1-1,1 0,0 0,0 0,1 0,0-1,8 7,-8-9,-1 0,1 0,-1-1,1 0,0 0,1 0,-1-1,0 0,1 0,-1 0,1-1,-1 0,1 0,0-1,-1 0,1 0,0-1,-1 0,1 0,-1 0,13-4,-12 1,1 0,-1 0,0-1,0 0,-1 0,1 0,-1-1,0 0,-1 0,1 0,-1-1,-1 0,1 0,-1 0,4-10,-6 14,0 0,-1-1,1 1,-1 0,0-1,0 1,0-1,-1 1,1-1,-1 0,0 1,0-1,0 1,0-1,-1 0,1 1,-1-1,0 1,0-1,-1 1,1 0,0-1,-1 1,0 0,0 0,0 0,0 0,-1 0,1 1,-1-1,1 1,-1-1,0 1,0 0,0 0,-6-3,3 3,1 1,-1 0,1-1,-1 2,1-1,-1 1,0 0,1 0,-1 0,0 1,1 0,-1 0,1 0,-1 1,1 0,0 0,0 0,0 1,-8 4,0 1,-1 1,2 0,-1 1,1 0,-19 22,24-23,0 0,1 1,0 0,0 0,1 0,-4 12,1 1</inkml:trace>
  <inkml:trace contextRef="#ctx0" brushRef="#br0" timeOffset="10305.94">316 1336,'-14'-8,"7"4,0 1,0 0,0 0,0 0,0 1,0-1,-1 2,1-1,-1 1,0 0,-9 1,9 1,0 0,-1 1,1 0,0 1,0 0,0 0,1 0,-1 1,1 0,0 1,0 0,0 0,1 0,-1 1,1 0,1 0,-1 0,1 1,0 0,0 0,1 0,0 1,1-1,-1 1,1 0,-2 8,5-14,0 0,0 0,-1 0,1 0,0 0,1 0,-1 0,0 0,0-1,1 1,-1 0,1 0,0 0,-1-1,1 1,0 0,0-1,0 1,0 0,1-1,1 2,0 0,0-1,0 0,0 0,0 0,1 0,-1 0,1-1,-1 0,1 0,5 1,0 0,0-1,0 0,1 0,-1-1,0-1,1 1,-1-1,12-4,-3-3,-1-1,1-1,-1 0,-1-2,26-22,-35 29,-8 26,1 1,1 0,1 0,2-1,10 42,6 44,-19-98,2 17,0 0,-3 0,0 0,-5 35,4-54,0-1,-1 1,1-1,-2 0,1 0,-1 0,1 0,-2 0,1 0,-1-1,0 1,0-1,0 0,-1-1,1 1,-1-1,0 0,-1 0,1 0,-1-1,0 1,-9 3,2-3,0 0,0 0,0-2,0 1,-1-2,1 0,-1 0,-23-3,31 2,-1-1,1 0,0 0,0-1,0 1,0-1,1 0,-1-1,0 0,1 0,0 0,0 0,0-1,0 0,0 0,1 0,-1 0,1-1,0 0,1 0,-5-6,1-7</inkml:trace>
  <inkml:trace contextRef="#ctx0" brushRef="#br0" timeOffset="11848.18">893 941,'-3'0,"-1"1,1 0,-1 0,0 0,1 0,0 0,-1 1,1-1,0 1,0 0,0 0,0 1,-5 4,-34 38,35-37,-8 12,1 0,0 1,2 1,1 0,0 1,2 0,1 1,0 0,2 0,-3 25,1 3,3 0,2 0,7 94,-2-121,1 0,2 0,0 0,2 0,18 45,-19-56,1-1,1 0,0 0,0-1,1 0,1-1,0 0,1 0,0-1,0 0,16 10,-18-14,-11-8</inkml:trace>
  <inkml:trace contextRef="#ctx0" brushRef="#br0" timeOffset="12606.11">811 1369,'18'-11,"0"2,24-10,-38 17,0 0,0 1,0 0,0-1,0 1,0 1,0-1,1 1,-1 0,0 0,0 0,1 0,-1 1,0-1,0 1,0 0,8 3,-10-2,1 1,-1-1,0 0,0 1,0-1,0 1,0 0,0-1,-1 1,1 0,-1 0,0 0,0 0,0 0,0 1,-1-1,1 0,-1 0,0 1,0-1,0 0,0 0,0 1,-1-1,1 0,-2 4,0 2,-1 0,0 0,0 0,0 0,-1-1,-1 1,-10 14,14-22,-1 1,1-1,-1 1,1 0,0-1,0 1,0 0,0 0,0 0,0 0,0 0,0 0,1 0,-1 3,2-3,0 0,1-1,-1 0,1 1,-1-1,1 0,0 0,-1 0,1 0,0 0,0 0,0-1,0 1,0 0,3 0,5 3,0 0,0 1,-1 0,0 1,0 0,0 0,-1 1,0 0,0 1,10 13,-14-16,0-1,-1 1,0 0,0-1,-1 2,1-1,-1 0,0 0,0 1,-1-1,1 1,-1-1,-1 1,1-1,-1 1,0 0,0-1,0 1,-1 0,0-1,-3 12,1-13,0 1,0-1,0 0,-1 0,0 0,0 0,0 0,0-1,0 0,-1 0,1 0,-1 0,0-1,0 0,0 0,0 0,0 0,0-1,-7 1,7-1,-1 1,1-1,-1-1,1 1,-1-1,1 0,-1 0,0 0,1-1,-1 0,1 0,0-1,-1 1,1-1,0 0,0-1,0 1,-7-6,2-4,4 0</inkml:trace>
  <inkml:trace contextRef="#ctx0" brushRef="#br0" timeOffset="13008.2">1274 1500,'3'11,"3"7,7 2,4 5,4-1,2 3,3-1,-1 0,1-1,-1-2,-2-2,-2-2,-1-4,-5-2,-8-6,-4-4</inkml:trace>
  <inkml:trace contextRef="#ctx0" brushRef="#br0" timeOffset="13378.69">1438 1500,'-5'11,"-6"10,-2 6,-3 4,-1 1,-4-1,0 1,0-3,4-3,1-4,2-2,2-2,4-1,3-4</inkml:trace>
  <inkml:trace contextRef="#ctx0" brushRef="#br0" timeOffset="13732.73">1636 1582,'11'3,"10"1,3-1,4 0,0-1,-3-1,-1 0,-4-4,-4 0</inkml:trace>
  <inkml:trace contextRef="#ctx0" brushRef="#br0" timeOffset="14086.06">1899 1451,'-9'68,"7"-59,-1 1,2-1,-1 1,1 0,1-1,0 1,0 0,1-1,3 17,-3-24,0 0,0-1,1 1,-1 0,0-1,1 0,-1 1,1-1,-1 0,1 0,0 0,0 0,-1 0,1 0,0 0,0-1,0 1,0 0,0-1,0 0,0 0,0 1,4-2,57-1,-41 0,-17 2,-1 0,0 0,0-1,0 0,0 1,0-1,0-1,0 1,6-3,1-4</inkml:trace>
  <inkml:trace contextRef="#ctx0" brushRef="#br0" timeOffset="14475.22">2065 1417,'0'8,"0"9,0 7,0 5,0 3,2 2,2 0,0 1,1-1,1 0,-1 0,1-3,0-5,-1-3,-1-8,-2-8</inkml:trace>
  <inkml:trace contextRef="#ctx0" brushRef="#br0" timeOffset="14907.73">1949 992,'59'34,"-1"-1,-1 3,75 62,-117-85,0 1,0 1,-2 1,0 0,0 1,-2 0,0 0,-1 2,-1-1,0 1,-2 0,7 26,-7-13,-2-1,-1 1,-2 0,-1 0,-2 0,-5 44,-48 186,37-197,13-45,1-4</inkml:trace>
  <inkml:trace contextRef="#ctx0" brushRef="#br0" timeOffset="15357.98">2643 1582,'3'0,"3"-3,4 0,6-1,6 1,1-1,3-2,0 2,-2-2,-2 0,-2 2,-4 3,-9 3,-4 3,-3 1</inkml:trace>
  <inkml:trace contextRef="#ctx0" brushRef="#br0" timeOffset="15728.41">2626 1715,'14'-3,"7"0,6-1,1 1,2 1,-2 1,-3 0,-3 1,-2 0,-4 3,-9 1,-4-1</inkml:trace>
  <inkml:trace contextRef="#ctx0" brushRef="#br0" timeOffset="17429.54">3402 1040,'-12'7,"1"0,0 1,0 1,1 0,0 0,0 1,1 0,1 0,0 1,-13 24,2-2,3 1,-21 61,26-59,2 1,1 0,3 0,-3 47,11 152,-2-224,0-1,1 0,0 1,0-1,6 13,-6-20,0 1,0 0,0-1,1 1,0-1,0 0,0 1,1-2,-1 1,1 0,0-1,0 1,6 3,3 0</inkml:trace>
  <inkml:trace contextRef="#ctx0" brushRef="#br0" timeOffset="18203.58">3318 1434,'20'-8,"0"2,0 0,36-5,-49 10,0 0,0 0,0 1,0 0,0 0,0 1,0 0,0 0,0 1,0 0,0 0,-1 0,1 1,9 5,-14-7,0 1,0-1,0 1,0 0,0 0,-1 0,1 0,-1 0,1 0,-1 0,0 0,1 0,-1 1,0-1,-1 1,1-1,0 1,-1-1,1 1,-1-1,0 1,0-1,0 1,0-1,0 1,-1-1,1 1,-1-1,1 1,-1-1,0 1,0-1,0 0,-2 3,-5 9,0-1,-2 0,1-1,-19 18,1 1,25-30,1 1,0-1,0 0,0 1,0-1,1 1,-1-1,0 1,1-1,-1 1,1-1,-1 1,1 0,0-1,0 1,-1-1,1 1,0 0,1-1,-1 1,0 0,0-1,1 1,-1 0,1-1,-1 1,2 2,2 1,0-1,0 0,0 1,0-1,1-1,7 6,-6-5,0 1,0-1,-1 1,0 0,7 8,-9-9,-1 0,1 0,-1 0,1 0,-1 0,-1 1,1-1,-1 1,1-1,-1 1,0 0,-1-1,1 1,-1 0,0 0,0-1,-1 1,1 0,-1 0,0-1,-2 6,1-6,-1 1,0-1,1 1,-1-1,-1 0,1 0,-1 0,0-1,1 1,-1-1,-1 0,1 0,0-1,-1 1,0-1,1 0,-1 0,-9 2,5-1,-1 0,0-1,0-1,-15 2,23-3,1 0,-1 0,0 0,0 0,1 0,-1 0,0 0,1 0,-1-1,0 1,1-1,-1 1,0-1,1 0,-1 0,1 1,0-1,-1 0,1 0,-1-1,1 1,0 0,0 0,0-1,0 1,0 0,0-1,0 1,0-1,0 1,1-1,-1 1,1-1,-1-2,1-9</inkml:trace>
  <inkml:trace contextRef="#ctx0" brushRef="#br0" timeOffset="18574.16">3748 1517,'9'11,"7"10,8 3,5 4,3 0,2-2,0 0,1-2,-3-2,-2-1,-6-3,-3-3,-7-2,-2-3,-6-4,-6-5,-4-2</inkml:trace>
  <inkml:trace contextRef="#ctx0" brushRef="#br0" timeOffset="18931.28">3978 1500,'-6'11,"-4"7,-4 5,-1 5,-3 4,1 1,-1 1,1-3,0-1,0-2,0-4,3-3,4-2,1-4,5-5,2-4</inkml:trace>
  <inkml:trace contextRef="#ctx0" brushRef="#br0" timeOffset="19318.3">4209 1631,'8'0,"9"0,4 0,1 0,0 0,-1 0,-1 0,-5 0</inkml:trace>
  <inkml:trace contextRef="#ctx0" brushRef="#br0" timeOffset="19753">4523 1451,'-1'22,"-1"0,-1 0,-9 30,9-39,3-12,0 1,-1-1,1 1,0-1,0 1,0-1,0 1,0-1,0 1,1-1,-1 1,0-1,1 1,-1-1,1 1,0-1,-1 0,1 1,0-1,0 0,0 0,0 0,0 1,0-1,0 0,2 1,0 0,1 0,0 0,0 0,0 0,0-1,0 0,0 0,0 0,8 1,-5-1,0-1,0 0,0 0,0 0,-1-1,1 0,0 0,0 0,0-1,-1 0,1-1,7-3,-6-1</inkml:trace>
  <inkml:trace contextRef="#ctx0" brushRef="#br0" timeOffset="20112.05">4655 1351,'0'12,"0"8,0 7,0 8,0 2,0 5,0 0,0 1,3-1,1-1,-1-6,0-6,-1-4,2-8,1-6</inkml:trace>
  <inkml:trace contextRef="#ctx0" brushRef="#br0" timeOffset="20699.24">4687 1073,'27'18,"-1"2,0 0,-2 2,-1 0,0 2,33 46,-43-50,-1-1,-2 2,0 0,0 0,-2 0,-1 1,-1 0,-1 1,0 0,1 30,-1 9,-3 1,-3-1,-3 1,-11 63,14-118,-9 29,10-35,0 0,-1-1,1 1,-1 0,0-1,0 1,0-1,0 1,0-1,0 1,0-1,0 0,0 1,0-1,-1 0,-2 2,0-3</inkml:trace>
  <inkml:trace contextRef="#ctx0" brushRef="#br0" timeOffset="21474.01">5018 1039,'7'-4,"1"0,-1 1,1 0,0 1,-1-1,1 2,0-1,1 1,7-1,-12 3,-1-1,1 1,-1-1,1 1,-1 0,0 0,1 0,-1 1,0-1,0 1,0 0,0 0,0 0,-1 0,1 0,0 0,-1 1,0 0,0-1,1 1,-2 0,1 0,2 4,2 6,-1 0,0 1,-1-1,-1 1,0-1,-1 1,0 0,-1 0,-1 0,0 0,-1 0,0 0,-4 15,4-25,-1-1,1 0,0 0,-1-1,0 1,1 0,-1 0,0-1,-1 1,1-1,0 0,-1 0,1 0,-1 0,0 0,0 0,1-1,-1 1,0-1,-7 2,9-2,-1-1,0 1,0-1,0 0,0 1,0-1,0 0,0 0,0 0,0-1,1 1,-1 0,0-1,0 1,0-1,0 0,1 0,-1 1,0-1,1 0,-1 0,0-1,1 1,0 0,-1 0,1-1,0 1,-1-1,1 1,0-1,0 0,0 1,0-1,1 0,-1 0,0-2,0 3,1 0,0 1,0-1,-1 0,1 0,0 0,0 0,0 0,0 0,0 0,0 0,0 1,0-1,1 0,-1 0,0 0,0 0,1 0,-1 0,1 1,-1-1,0 0,1 0,0 1,-1-1,1 0,-1 1,2-2,1 0,-1 1,1 0,-1 0,1 0,0 0,-1 0,1 0,0 1,4-1,5 0,-1 1,1 0,19 3,-11 2,-1 2,0 0,0 0,-1 2,29 17,-33-18</inkml:trace>
  <inkml:trace contextRef="#ctx0" brushRef="#br0" timeOffset="22387.44">5314 1649,'5'0,"6"0,2 0,3 0,4 3,1 1,3-1,3 0,3-1,1-1,-1 0,-4-4,-2 0,-9-1,-10 1,-5 1</inkml:trace>
  <inkml:trace contextRef="#ctx0" brushRef="#br0" timeOffset="23065.77">5825 1286,'14'0,"0"0,0 1,0 1,0 0,0 1,0 0,0 1,-1 1,23 10,-29-10,0 0,0 0,0 0,-1 0,0 1,0 1,0-1,-1 1,0-1,-1 1,1 1,-1-1,0 1,-1-1,0 1,0 0,2 14,-2-10,-1 1,-1-1,0 1,0 0,-1 0,-1-1,0 1,-1-1,0 1,-1-1,0 1,-1-1,0 0,-11 19,11-25,0 0,0 1,0-1,-1 0,0-1,0 1,-1-1,0 0,0-1,0 1,0-1,-1 0,1-1,-1 0,0 0,0 0,0-1,0 0,-1 0,1-1,-1 0,1 0,-1 0,1-1,-1-1,-7 0,12 1,-1-1,1 0,-1 1,1-1,0 0,-1-1,1 1,0-1,0 1,0-1,0 0,0 0,1 0,-1 0,0-1,-3-3,6 5,-1 0,1 0,-1 0,1 0,-1 0,1-1,-1 1,1 0,0 0,0 0,-1 0,1 0,0 0,0-1,0 1,0 0,1 0,-1 0,0 0,1-2,0 1,0 1,0-1,0 0,0 0,1 0,-1 1,1-1,-1 1,1-1,-1 1,1 0,0 0,0-1,3 0,2-2,1 0,1 1,-1 0,0 0,1 1,-1 0,1 0,0 1,-1 1,1-1,0 1,0 0,-1 1,1 0,0 1,-1 0,1 0,-1 1,11 4,9 7,-1 1,-1 1,0 1,25 22,-45-34,3 2</inkml:trace>
  <inkml:trace contextRef="#ctx0" brushRef="#br0" timeOffset="23579.09">6468 1073,'-19'21,"1"1,1 1,0 0,2 1,1 1,1 0,-15 43,11-21,3 1,2 0,-9 74,17-90,2-1,1 1,1 0,2-1,6 37,-6-57,0 0,1 0,0 0,1-1,0 1,1-1,0 0,0 0,1-1,1 0,-1 0,2 0,-1-1,1 0,0 0,1-1,-1 0,12 7,-3-7,-3-4</inkml:trace>
  <inkml:trace contextRef="#ctx0" brushRef="#br0" timeOffset="24770.9">6534 1321,'2'-3,"1"-1,-1 0,1 1,0-1,0 1,0 0,0 0,1 0,-1 0,1 1,-1 0,7-4,-1 0,-1 1,-1-1,1 1,1 1,-1-1,1 2,-1-1,1 1,0 0,16-2,-22 5,0-1,0 1,-1 1,1-1,0 0,0 1,0-1,-1 1,1 0,0 0,0 0,-1 0,1 0,-1 1,1-1,-1 1,0 0,1-1,-1 1,0 0,0 1,0-1,-1 0,1 0,-1 1,1-1,-1 1,1-1,-1 1,0 0,-1-1,1 1,0 0,-1 0,1 3,1 1,-1 0,0 0,-1 0,0 0,0 1,0-1,-1 0,0 0,0 0,-4 11,-2-1,0 0,-17 26,-2 5,25-43,0-1,0 1,0-1,1 1,0 0,0 0,0-1,0 1,1 0,-1-1,1 1,0-1,1 1,-1-1,1 1,0-1,0 0,0 0,4 5,-2-1,0 0,-1 0,0 0,0 0,1 11,-3-12,0-1,0 1,-1-1,0 1,-1-1,1 1,-1-1,-1 1,1-1,-1 0,0 1,0-1,-1 0,-5 9,4-10,0-1,1 0,-1 0,-1 0,1-1,-1 1,1-1,-1 0,0 0,0-1,0 1,0-1,-1 0,1-1,-1 1,1-1,-8 1,-6 1,0-1,0 0,0-1,0-1,0-1,0 0,-25-6,44 7,-1 0,1 0,-1-1,1 1,-1 0,1 0,0 0,-1 0,1-1,0 1,-1 0,1 0,-1-1,1 1,0 0,0-1,-1 1,1 0,0-1,0 1,-1 0,1-1,0 1,0-1,0 1,-1 0,1-1,0 1,0-1,0 1,0-1,0 1,0 0,0-1,0 1,0-1,0 1,0-1,0 1,1 0,-1-1,0 1,0-1,13-14,2 2</inkml:trace>
  <inkml:trace contextRef="#ctx0" brushRef="#br0" timeOffset="25141.91">6882 1484,'17'28,"1"-1,1-1,2 0,1-2,26 24,-28-28,89 73,-108-92,0-1,-1 1,1-1,0 1,0-1,-1 1,1 0,0-1,-1 1,1 0,-1 0,1 0,-1-1,1 1,-1 0,0 0,1 0,-1 0,0 0,1 2,-4 1</inkml:trace>
  <inkml:trace contextRef="#ctx0" brushRef="#br0" timeOffset="25531.71">7013 1451,'-5'14,"-5"8,-4 5,-2 4,-1 2,0 1,-1-2,1-1,0-3,-1-4,4-2,4-3,4-5</inkml:trace>
  <inkml:trace contextRef="#ctx0" brushRef="#br0" timeOffset="26273.54">7212 1534,'2'0,"5"0,3 0,3-3,5-1,2 1,3 0,4-2,-1 0,-1 1,-3 1,-1 1,-3 0,-6 2,-5 0</inkml:trace>
  <inkml:trace contextRef="#ctx0" brushRef="#br0" timeOffset="26809.69">7524 1303,'1'25,"-2"0,0 0,-2 0,-1 0,-9 33,12-56,0-1,0 1,1 0,-1 0,1 0,0 0,-1-1,1 1,0 0,0 0,0 0,0 0,0 0,1 0,-1 0,1 0,-1-1,1 1,0 0,-1 0,1-1,0 1,0 0,0-1,0 1,1-1,-1 1,0-1,1 0,-1 1,1-1,-1 0,1 0,0 0,-1 0,1 0,0-1,0 1,-1 0,1-1,0 1,2-1,10 2,1 0,-1-1,0-1,25-2,-16 1,-8 1</inkml:trace>
  <inkml:trace contextRef="#ctx0" brushRef="#br0" timeOffset="27170.93">7690 1269,'0'14,"0"10,0 7,0 3,0 5,0 1,0 0,0-2,0-2,0 2,0 0,0-4,0-2,0-3,0-5,0-3,0-5</inkml:trace>
  <inkml:trace contextRef="#ctx0" brushRef="#br0" timeOffset="27650.9">7706 1008,'61'48,"-2"3,-3 2,68 82,-106-112,-2 0,0 1,-2 0,0 2,-2-1,-1 2,-1-1,-1 2,-1-1,-2 1,0 0,1 43,-6-32,-1 0,-10 65,7-85,-1-1,-1 0,0 0,-1 0,-1-1,-1 0,-17 29,16-35,0-4</inkml:trace>
  <inkml:trace contextRef="#ctx0" brushRef="#br0" timeOffset="28547.65">8713 1173,'33'442,"-23"-353,-11-72,1-16,0-1,0 0,0 1,0-1,0 0,-1 1,1-1,0 0,0 1,0-1,-1 0,1 1,0-1,0 0,-1 0,1 0,0 1,-1-1,1 0,0 0,-1 0,1 0,0 1,-1-1,1 0,0 0,-1 0,1 0,0 0,-1 0,1 0,-1 0,1 0,0 0,-1 0,1 0,0 0,-1-1,1 1,-1 0,-9-5</inkml:trace>
  <inkml:trace contextRef="#ctx0" brushRef="#br0" timeOffset="28941.66">8515 1517,'16'0,"15"-3,10 0,7-1,6-2,-1 1,0 0,-4 1,-8 2,-7 1,-8 0,-7 4,-10 1,-7 0</inkml:trace>
  <inkml:trace contextRef="#ctx0" brushRef="#br0" timeOffset="29513.8">9224 1189,'-15'27,"1"0,1 1,1 0,2 1,1 1,1-1,2 1,0 1,3-1,0 1,2-1,4 43,-2-63,0-1,2 0,-1 1,1-1,0 0,1 0,0-1,1 1,-1-1,2 0,-1 0,1 0,0-1,1 0,-1 0,2-1,-1 1,1-2,11 8,-12-9,0-1,0 0,1 0,0 0,-1-1,1 0,0-1,0 0,0 0,0 0,0-1,0-1,0 1,0-1,0 0,0-1,0 0,0 0,-1-1,1 0,-1 0,0-1,10-6,-14 8,1-1,-1 1,0-1,0 0,0 0,0 0,0-1,-1 1,1-1,-1 1,0-1,0 0,0 0,-1 0,0 0,1 0,-1 0,-1 0,1-1,0 1,-1 0,0-6,0 7,-1 0,1 0,-1 0,0 0,1 0,-2 0,1 1,0-1,0 0,-1 0,1 1,-1-1,0 1,0-1,0 1,0 0,0 0,-1 0,1 0,-1 0,1 0,-1 1,1-1,-1 1,0 0,0 0,0 0,0 0,0 0,0 1,-4-1,-2 1,0 0,1 0,-1 1,0 0,0 0,1 1,-1 1,1-1,0 1,-1 1,2-1,-1 1,0 1,1 0,-1 0,-11 11,12-10,0 1,0 0,0 0,1 1,0-1,0 2,1-1,0 0,1 1,0 0,0 0,1 0,0 1,0-1,-1 12,4-18,0-1,0 1,0-1,0 1,1 0,-1-1,1 1,0-1,-1 1,3 4,4 4</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9:28.852"/>
    </inkml:context>
    <inkml:brush xml:id="br0">
      <inkml:brushProperty name="width" value="0.05" units="cm"/>
      <inkml:brushProperty name="height" value="0.05" units="cm"/>
      <inkml:brushProperty name="color" value="#E71224"/>
      <inkml:brushProperty name="ignorePressure" value="1"/>
    </inkml:brush>
  </inkml:definitions>
  <inkml:trace contextRef="#ctx0" brushRef="#br0">83 744,'0'-1,"1"0,-1 1,0-1,1 0,-1 1,1-1,-1 0,0 0,0 1,1-1,-1 0,0 0,0 1,0-1,0 0,0 0,0 0,0 1,0-1,0 0,0 0,-1 0,1 1,0-1,0 0,-1 0,1 1,-1-1,1 0,0 1,-1-1,0 0,-13-29,5 12,1 0,1 0,0-1,1 1,-5-29,-7-99,16-28,3 99,-1 74,0 1,0-1,0 1,-1-1,1 1,0-1,0 1,0-1,0 1,0-1,0 1,0-1,1 1,-1-1,0 1,0 0,0-1,0 1,1-1,-1 1,0-1,0 1,1 0,-1-1,0 1,1-1,-1 1,0 0,1-1,-1 1,1 0,-1 0,0-1,1 1,-1 0,1 0,-1 0,1-1,-1 1,1 0,-1 0,1 0,-1 0,1 0,-1 0,1 0,-1 0,1 0,30 20,22 39,96 129,-82-109,-33-33,18 20,-52-66,0 0,0 1,1-1,-1 1,0-1,0 0,1 1,-1-1,0 1,1-1,-1 0,0 1,1-1,-1 0,0 0,1 1,-1-1,1 0,-1 0,1 0,-1 1,0-1,1 0,-1 0,1 0,-1 0,1 0,-1 0,1 0,-1 0,1 0,-1 0,1 0,-1 0,0-1,1 1,-1 0,1 0,-1 0,1 0,-1-1,0 1,1 0,0-1,2-25,-12-33,-7-16,4 0,3-2,1-122,8 108,0 99</inkml:trace>
</inkml:ink>
</file>

<file path=word/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6:46.050"/>
    </inkml:context>
    <inkml:brush xml:id="br0">
      <inkml:brushProperty name="width" value="0.05" units="cm"/>
      <inkml:brushProperty name="height" value="0.05" units="cm"/>
      <inkml:brushProperty name="color" value="#E71224"/>
      <inkml:brushProperty name="ignorePressure" value="1"/>
    </inkml:brush>
  </inkml:definitions>
  <inkml:trace contextRef="#ctx0" brushRef="#br0">3529 138,'0'-6,"-1"0,1-1,-1 1,-1 0,1 0,-1 0,0 1,0-1,-1 0,0 1,0-1,0 1,-1 0,1 0,-1 0,-1 1,1-1,0 1,-1 0,0 0,0 1,-8-5,9 5,-1 1,1 0,0 1,-1-1,0 1,1 0,-1 0,0 0,1 1,-1-1,0 1,0 1,0-1,1 0,-1 1,0 0,1 0,-1 1,1-1,-1 1,1 0,0 0,-1 0,1 1,0 0,1 0,-1 0,0 0,-4 6,1-2,2 1,-1 0,1 0,0 0,1 1,-1 0,2-1,-1 1,2 1,-1-1,1 0,-1 15,2-20,1 0,-1 0,1 0,0-1,1 1,-1 0,1 0,0 0,-1-1,2 1,-1 0,0-1,1 1,0-1,-1 0,1 1,1-1,-1 0,0 0,1 0,-1-1,1 1,0 0,0-1,0 0,0 0,1 0,-1 0,1 0,-1-1,1 1,-1-1,6 1,2 0,1 0,0-1,-1-1,1 0,0 0,0-1,-1-1,1 0,-1 0,1-1,11-5,-18 6,0 0,0 0,-1 0,1 0,-1-1,0 1,1-1,-1 0,-1-1,1 1,0-1,-1 1,1-1,-1 0,0 0,-1-1,1 1,-1-1,0 1,0-1,0 0,0 0,-1 0,0 0,0 0,0 0,-1-9,-4-4,-2 19,4 1,1 1,0-1,-1 0,1 1,0-1,1 1,-1-1,0 1,1 0,-1 3,-9 412,6-384,2-19,0 1,2-1,-1 1,2-1,2 19,-3-33,0-1,0 0,0 1,0-1,0 0,0 1,0-1,0 0,0 1,1-1,-1 0,0 1,0-1,0 0,0 1,0-1,1 0,-1 0,0 1,0-1,0 0,1 0,-1 1,0-1,0 0,1 0,-1 0,0 1,1-1,-1 0,0 0,0 0,1 0,-1 0,0 0,1 0,-1 0,0 0,1 0,-1 0,0 0,1 0,-1 0,0 0,1 0,6-4</inkml:trace>
  <inkml:trace contextRef="#ctx0" brushRef="#br0" timeOffset="399.69">3728 417,'0'5,"3"5,3 4,4 2,6 4,3 1,1 3,2 3,1 0,-1 0,-4-1,-2-2,-2-6,-2-2,-4-7,-3-8,-3-4</inkml:trace>
  <inkml:trace contextRef="#ctx0" brushRef="#br0" timeOffset="803.83">3910 351,'-68'84,"20"-28,2 2,3 2,-39 73,79-125,3-4</inkml:trace>
  <inkml:trace contextRef="#ctx0" brushRef="#br0" timeOffset="1675.06">3878 88,'6'-9,"0"1,1-1,0 2,0-1,1 1,0 0,0 0,14-7,-19 12,-1 1,1-1,0 1,-1 0,1 0,0 0,0 0,0 0,0 1,0 0,0-1,0 1,0 0,0 0,0 0,0 1,0-1,0 1,0 0,0 0,-1 0,1 0,0 0,-1 0,1 1,0 0,-1-1,0 1,1 0,-1 0,0 0,0 0,0 1,2 2,2 5,0 0,-1 1,0 0,0 0,-2 0,1 0,-1 1,-1-1,0 1,0 14,0-1,-1-1,-2 1,-7 47,7-66,0-1,-1 1,0-1,0 1,-1-1,1 0,-1 0,0 0,0 0,-1-1,0 1,0-1,0 0,0 0,-6 4,8-6,-1 0,0-1,1 1,-1-1,0 0,0 1,0-1,0-1,0 1,0 0,0-1,0 0,0 1,0-1,0 0,0-1,-1 1,1 0,0-1,0 0,0 0,0 0,1 0,-1 0,0-1,0 1,1-1,-1 1,1-1,-3-3,4 5,0-1,1 1,-1-1,0 1,1-1,-1 1,1-1,-1 0,1 0,0 1,-1-1,1 0,0 1,-1-1,1 0,0 0,0 0,0 1,0-1,-1 0,1 0,0 0,1 0,-1 1,0-1,0 0,0 0,1 0,16-22,33-10,-49 33,11-7,0 1,0 0,1 1,0 1,-1 0,1 0,22-2,-30 6,1 0,-1 0,1 0,0 1,-1 0,1 0,-1 0,0 1,1 0,-1 0,0 0,0 1,0-1,0 1,0 0,-1 1,0-1,1 1,-1 0,5 6,-3-2</inkml:trace>
  <inkml:trace contextRef="#ctx0" brushRef="#br0" timeOffset="3810.67">4239 499,'-2'0,"1"0,4 0,4 0,4 0,2 0,6 0,1 0,1 0,-1 0,-1 0,0 0,-2 0,0 0,0 0,-1 0,-2 3,-4 1</inkml:trace>
  <inkml:trace contextRef="#ctx0" brushRef="#br0" timeOffset="4459.04">4700 40,'-4'9,"1"0,0 1,0 0,0-1,2 1,-1 0,0 14,4 77,0-44,-1 300,-1-348</inkml:trace>
  <inkml:trace contextRef="#ctx0" brushRef="#br0" timeOffset="5232.71">4851 138,'39'-6,"-35"4,0 1,0 0,1 0,-1 1,0-1,0 1,1 0,-1 0,0 0,0 1,0 0,1-1,5 3,-4 0,0 0,-1 0,1 0,-1 0,1 1,-1 0,0 0,0 0,-1 1,1 0,-1 0,5 8,-2-2,-1 0,-1 0,0 0,0 1,-1-1,2 15,0 2,-2 1,-2 0,0 0,-5 53,2-62,-2 0,-1 0,0 0,-1-1,-2 0,0 0,-14 28,18-41,-1 0,1 0,-1 0,0-1,-1 1,1-1,-1 0,0-1,0 1,-1-1,1 0,-1 0,0 0,0-1,0 0,-1 0,1-1,-1 0,1 0,-1 0,0-1,0 0,0 0,0-1,-8 0,12 0,1 0,-1 0,1 0,0-1,-1 1,1-1,0 1,0-1,-1 0,1 0,0 0,0 0,0 0,0-1,0 1,0-1,0 1,-2-4,3 3,0 1,0-1,1 0,-1 0,0 1,1-1,0 0,-1 0,1 0,0 0,0 0,0 0,0 1,0-1,0 0,1 0,-1 0,2-3,0 0,0-1,1 1,0-1,0 1,0 0,1 0,0 0,0 1,0-1,0 1,1 0,-1 0,8-4,-8 5,0 1,0-1,0 1,1 0,-1 0,1 1,0-1,-1 1,1 0,0 1,-1-1,1 1,0-1,0 2,0-1,0 0,5 2,-5 0,0 1,0-1,0 1,0 0,0 0,-1 1,1 0,-1-1,0 1,0 1,-1-1,1 0,-1 1,4 7,12 23,14 22,-31-54,0 0,1 0,-1-1,1 1,-1 0,1-1,0 1,0-1,0 0,0 0,0 0,1-1,4 3,-7-4,0 0,0 1,0-1,1 0,-1 0,0 0,0 0,0-1,0 1,0 0,0 0,0 0,0-1,0 1,0-1,0 1,0-1,0 1,0-1,0 0,0 1,1-2,8-9</inkml:trace>
  <inkml:trace contextRef="#ctx0" brushRef="#br0" timeOffset="5621.01">5278 467,'14'9,"7"5,6 3,4 4,2 2,1 2,-2 0,-1 1,0-1,-3-1,-3-3,-3-2,-3-4,-7-5,-8-4,-5-3</inkml:trace>
  <inkml:trace contextRef="#ctx0" brushRef="#br0" timeOffset="6007.54">5508 417,'-5'8,"-6"9,-2 4,0 4,-1 3,0 1,0 2,-2 3,0 0,0 1,2-4,1-3,3-4,3-10,5-8,4-7</inkml:trace>
  <inkml:trace contextRef="#ctx0" brushRef="#br0" timeOffset="6468.26">5756 517,'3'0,"3"0,4 0,6 0,5 0,3 0,2 0,3 0,1 0,-1-3,1-1,-3 1,-9 0,-10 1,-9 3,-4 2</inkml:trace>
  <inkml:trace contextRef="#ctx0" brushRef="#br0" timeOffset="6918.34">6234 188,'-17'426,"18"-342,-1-82</inkml:trace>
  <inkml:trace contextRef="#ctx0" brushRef="#br0" timeOffset="7614.84">6383 188,'18'0,"-1"-1,1 2,0 0,28 5,-40-4,0-1,0 1,0 1,-1-1,1 1,-1 0,1 0,-1 1,0 0,-1-1,1 2,-1-1,0 0,6 8,0 3,0 1,-1 0,0 0,-2 1,0 0,-1 0,0 1,-1-1,-2 1,3 19,-5-23,0 0,0 1,-2-1,1 0,-2 1,0-1,-1 0,0 0,-1-1,-1 1,0-1,-1 0,-10 17,12-24,0-1,-1 1,1-1,-1 0,0-1,-1 1,1-1,-1 0,0-1,0 1,0-1,-1 0,-7 2,10-3,0-1,0 0,-1 0,1 0,0 0,-1-1,1 0,-1 0,1 0,-1 0,1-1,0 0,-1 0,1 0,0 0,-1-1,1 0,0 1,0-1,0-1,-4-3,7 6,-1-1,1 0,0 0,0 0,0 0,0 0,0 0,0 0,0 0,0-1,1 1,-1 0,0 0,1-1,-1 1,1-1,-1 1,1 0,0-1,-1 1,1-1,0 1,0-1,0 1,0 0,0-1,1 1,-1-3,2 1,0 0,-1 0,1 1,0-1,1 1,-1-1,0 1,1 0,-1 0,1 0,-1 0,5-2,6-3,0 0,1 1,0 1,24-6,-34 9,1 1,-1 0,1 0,0 0,-1 1,1 0,0-1,-1 2,1-1,0 1,-1-1,1 1,0 0,-1 1,1-1,-1 1,0 0,0 0,1 0,-1 1,-1-1,1 1,0 0,-1 0,1 1,-1-1,0 1,0-1,0 1,-1 0,1 0,-1 0,0 0,2 7,9 19,-11-23,0-1,1 1,0-1,0 0,0 0,1 0,0-1,0 1,9 9,-12-15,0 1,-1-1,1 0,0 1,-1-1,1 0,0 0,0 1,-1-1,1 0,0 0,0 0,-1 0,1 0,0 0,0 0,-1 0,1 0,0 0,0 0,-1-1,1 1,0 0,1-1,7-5</inkml:trace>
  <inkml:trace contextRef="#ctx0" brushRef="#br0" timeOffset="7969.05">6795 516,'14'2,"10"5,7 3,4 3,1 5,0 2,0 0,-1 3,-3 0,-2-1,-3-1,-6-2,-4-1,-5-1,-4-6,-7-8,-9-7,-2-3</inkml:trace>
  <inkml:trace contextRef="#ctx0" brushRef="#br0" timeOffset="8339.59">7076 417,'-5'5,"-3"5,-2 4,-2 5,-2 4,-2 5,0 3,-1 1,0 2,3 0,1 0,-1-3,3-4,1-4,1-6</inkml:trace>
  <inkml:trace contextRef="#ctx0" brushRef="#br0" timeOffset="10506.84">7373 236,'3'59,"10"58,1 14,-13-69,-2-40,2 1,5 39,-4-55,-1-12,-1-11,-2-3</inkml:trace>
  <inkml:trace contextRef="#ctx0" brushRef="#br0" timeOffset="11023.73">7240 484,'35'-3,"-1"-1,0-2,0-1,35-13,-10 4,-38 10,2 0,-1 1,1 0,32-1,-48 6</inkml:trace>
  <inkml:trace contextRef="#ctx0" brushRef="#br0" timeOffset="11452.18">7718 188,'18'380,"-20"-350,1-23,0 1,0 0,1 0,0-1,1 1,0 0,0 0,0-1,5 15,-5-22,-1 0,0 0,0 0,0 1,1-1,-1 0,0 0,0 0,1 0,-1 0,0 0,0 0,0 0,1 0,-1 0,0 0,0 0,1 0,-1 0,0 0,0 0,1 0,-1 0,0 0,0 0,0-1,1 1,-1 0,0 0,0 0,0 0,0 0,1-1,-1 1,0 0,0 0,0 0,0-1,0 1,1 0,-1 0,0 0,0-1,0 1,0 0,0-1,1 1,4-9</inkml:trace>
  <inkml:trace contextRef="#ctx0" brushRef="#br0" timeOffset="12080.81">8049 123,'-20'52,"2"0,-11 59,23-80,1 0,2 1,1-1,1 1,4 34,-2-59,-1 0,2 0,-1 0,1 0,0-1,0 1,1 0,0-1,0 0,0 0,1 0,0 0,0 0,0-1,1 0,0 0,0 0,0 0,1-1,0 0,-1 0,1-1,1 1,-1-1,0 0,1-1,-1 0,1 0,0 0,0-1,0 0,0 0,0-1,0 0,0 0,0-1,13-2,-10 1,0 0,0 0,0-1,0-1,0 0,-1 0,0-1,0 0,0-1,0 1,-1-2,12-11,-14 13,-1-1,0 0,0 0,-1 0,0-1,0 1,-1-1,1 0,-1 0,-1-1,1 1,-1 0,-1-1,1 1,-1-1,-1 0,0-13,0 19,0-1,0 1,-1 0,1-1,-1 1,0 0,0 0,0-1,0 1,0 0,0 0,0 0,-1 0,1 0,-1 1,1-1,-1 0,0 1,0-1,1 1,-1 0,0-1,0 1,-1 0,1 0,0 0,0 0,0 1,-1-1,1 1,0-1,-1 1,1 0,0 0,-1 0,1 0,0 0,-1 1,-3 0,-2 0,0 1,0 0,0 0,0 0,0 1,1 0,0 1,-1 0,1 0,-8 6,6-2,1 1,0-1,0 1,-8 14,13-20,1 1,0-1,0 1,1-1,-1 1,1-1,-1 1,1 0,1 0,-1 0,0 0,1-1,0 1,0 0,0 0,1 6,4 5</inkml:trace>
  <inkml:trace contextRef="#ctx0" brushRef="#br0" timeOffset="14425.75">8561 483,'227'-13,"-80"-1,-133 14,-4 1</inkml:trace>
  <inkml:trace contextRef="#ctx0" brushRef="#br0" timeOffset="15200.27">9319 139,'-4'0,"1"1,-1 0,0 0,0 0,1 0,-1 0,0 1,1 0,-1-1,1 1,0 1,0-1,0 0,0 1,0 0,0-1,1 1,-4 5,-5 7,0 1,-12 25,15-26,-4 7,1 1,1 0,1 0,1 1,1 0,1 1,1-1,-2 36,7-51,-1-1,1 1,1-1,0 1,0-1,1 1,-1-1,2 0,-1 1,1-1,1-1,0 1,0 0,0-1,1 0,0 0,0 0,1 0,-1-1,2 0,-1 0,1-1,-1 0,2 0,-1 0,0-1,15 6,-14-7,1 0,1 0,-1-1,0 0,1 0,-1-1,1 0,-1-1,1 0,-1 0,1-1,-1-1,1 1,-1-1,15-6,-18 5,-1 1,1-1,-1 0,1-1,-1 1,0-1,-1 0,1 0,-1-1,1 0,-1 1,-1-1,1 0,-1-1,0 1,0-1,0 1,-1-1,0 0,0 0,0 0,-1 0,0-1,1-9,-2 10,0 0,-1 0,0 0,0 0,0 0,0 0,-1 0,0 0,0 0,-1 1,0-1,0 1,0-1,0 1,-1 0,0 1,0-1,0 1,-6-5,7 6,-1 0,0 0,0 1,0-1,0 1,0 0,-1 0,1 0,0 1,-1-1,1 1,-1 0,0 1,1-1,-1 1,0 0,0 0,1 0,-1 1,0 0,1 0,-1 0,1 0,-1 1,-7 3,6-1,0 0,0 1,1 0,0 0,0 0,0 1,0 0,1 0,0 0,-5 10,6-12,1 1,-1-1,1 1,0 0,1 0,-1 0,1 0,0 0,0 0,0 0,1 1,0-1,0 0,0 0,2 8,-1-11,-1-1,1 0,-1 0,1 0,0 0,-1 0,1 0,0 0,0-1,0 1,0 0,-1 0,1-1,0 1,0 0,0-1,1 1,-1-1,0 1,0-1,0 0,0 1,0-1,1 0,-1 0,0 0,0 0,0 0,2 0,10-2</inkml:trace>
  <inkml:trace contextRef="#ctx0" brushRef="#br0" timeOffset="15555.26">9648 367,'11'6,"10"7,6 4,5 3,5 2,2 2,-1-2,3 2,-4-1,-2-1,-4-5,-8-7,-10-12,-10-8,-6-2</inkml:trace>
  <inkml:trace contextRef="#ctx0" brushRef="#br0" timeOffset="15971.81">9897 253,'-9'14,"-5"10,-3 4,-2 3,-3 1,0 2,0 0,1 0,2-3,1-2,1-2,3-3,4-8,6-11,5-5</inkml:trace>
  <inkml:trace contextRef="#ctx0" brushRef="#br0" timeOffset="16943.78">10342 56,'1'33,"13"63,1 11,-13-75,2 22,-3 1,-5 56,1-103,-1-6</inkml:trace>
  <inkml:trace contextRef="#ctx0" brushRef="#br0" timeOffset="17316.47">10227 367,'14'0,"11"0,5 0,5 0,1 0,3 0,-2 0,-2 0,-4 0,-4 0,-5 0,-2 0,-3 0,0 0,-4-3,-1 0,-3-4,-3 1</inkml:trace>
  <inkml:trace contextRef="#ctx0" brushRef="#br0" timeOffset="18056.64">10951 73,'-8'6,"-1"1,1 1,1 0,0 0,0 0,0 1,1 0,-6 13,10-19,1 0,0 0,0 0,0 0,0 0,0 0,0 1,1-1,0 0,0 1,0-1,0 0,0 0,0 1,1-1,0 0,0 0,0 0,0 1,0-1,0 0,1 0,0-1,-1 1,1 0,0 0,0-1,1 0,-1 1,0-1,4 3,21 13,1-1,0-1,1-1,33 12,32 16,-78-36,-1 2,0 0,0 0,-1 1,20 20,-32-28,0 0,0 1,0-1,-1 0,1 0,-1 1,0-1,0 1,1-1,-2 1,1-1,0 1,0 0,-1-1,0 1,1 0,-1-1,0 4,-1-3,0 1,-1-1,1 0,-1 0,1 0,-1 0,0 0,0 0,0-1,-1 1,1-1,-1 1,1-1,-1 0,0 0,0 0,0 0,-4 2,-6 2,1 0,-1-1,-1 0,1-1,-1-1,-25 4,32-6,0 0,0 0,0-1,0 0,0 0,0-1,0 0,0 0,0 0,1-1,-1 0,0-1,1 1,-1-1,-7-6,11 7,1 0,0-1,0 1,0-1,1 1,-1-1,0 0,1 0,0 0,0 0,0 0,0 0,0 0,1 0,-1 0,1 0,0 0,0-1,0 1,0 0,0 0,1 0,-1 0,1 0,0 0,0 0,0 0,3-5,5-11,1 1,0 0,18-23,-9 14,-9 11,38-65,-44 74,-1-1,0 0,0 0,0 0,-1 0,0 0,-1 0,1-14,-2 20,0-1,0 0,-1 1,0-1,1 1,-1-1,0 1,0 0,0-1,-1 1,1 0,0 0,-1 0,1 0,-1 0,0 0,0 0,0 0,-3-2,0 1,1 1,-1-1,0 1,0-1,0 2,0-1,0 0,0 1,-10-1,10 1,0 1,0 0,0 0,0 0,0 1,0 0,0 0,0 0,0 0,-5 3,7-3,1 0,0 1,0-1,0 0,0 1,0-1,0 1,0 0,1-1,-1 1,0 0,1 0,0 0,-1 0,1 0,0 1,0-1,0 0,0 1,0 3,-1 7</inkml:trace>
  <inkml:trace contextRef="#ctx0" brushRef="#br0" timeOffset="18801.26">11760 156,'0'3,"0"3,0 7,0 7,0 7,0 6,2 6,2 1,2-1,1 0,1-5,0-5,-2-5,-1-9,-3-7</inkml:trace>
  <inkml:trace contextRef="#ctx0" brushRef="#br0" timeOffset="19158.72">11580 302,'17'0,"11"0,9 0,7 0,1 0,-1 0,-2 0,-3 0,-6 0,-5 0,-4 0,-4-3,-6 0</inkml:trace>
  <inkml:trace contextRef="#ctx0" brushRef="#br0" timeOffset="19751.43">12222 7,'-17'19,"1"1,0 0,1 1,1 1,1 0,-11 28,15-31,2 1,0-1,1 1,1 1,1-1,1 1,0 0,1 21,3-34,1 0,-1 0,1 0,0 0,1-1,0 1,0-1,1 1,0-1,0 0,0-1,1 1,0-1,0 0,1 0,0 0,0-1,0 0,1 0,0 0,0-1,0 0,0 0,0-1,10 3,-9-3,0 0,0-1,0 0,1 0,-1 0,1-1,-1-1,1 1,-1-2,1 1,-1-1,1 0,-1-1,1 0,-1 0,0-1,0 0,0 0,0-1,-1 0,0 0,1-1,11-10,-15 11,0-1,0 1,-1-1,0 0,0 0,0-1,0 1,-1-1,0 1,0-1,0 0,-1 0,0 0,0 0,-1 1,1-1,-1 0,0 0,-1 0,-1-7,1 10,1 0,-1-1,0 1,-1 0,1 1,-1-1,1 0,-1 0,0 1,0-1,0 1,0-1,0 1,-1 0,1 0,-1 0,1 0,-1 0,0 1,0-1,0 1,0 0,0 0,0 0,0 0,0 0,0 1,0-1,0 1,-1 0,1 0,0 0,0 0,0 1,-1-1,1 1,0 0,-5 2,-3 1,0 2,0-1,0 2,1-1,-1 1,2 1,-1 0,1 0,0 1,1 0,0 0,0 1,1 0,1 1,-11 20,11-15</inkml:trace>
  <inkml:trace contextRef="#ctx0" brushRef="#br0" timeOffset="21714.62">331 1490,'-18'2,"-1"0,1 2,0 0,0 1,0 1,1 1,0 0,0 1,1 1,0 1,0 0,1 1,0 0,1 1,1 1,0 1,-16 20,26-30,1-1,-1 0,1 1,0 0,0-1,0 1,1 0,-1 0,1 0,0 0,0 0,0 1,1-1,-1 0,1 0,0 0,0 1,1-1,-1 0,2 6,0-6,0 0,1 1,-1-1,1 0,0 0,0-1,0 1,0-1,1 1,-1-1,1 0,0 0,0 0,0-1,6 3,0 0,1-1,-1 1,1-2,0 0,0 0,1-1,-1-1,0 1,1-2,-1 0,0 0,1-1,-1 0,15-4,-19 2,1-1,-1 1,0-1,-1 0,1 0,-1-1,0 0,0 0,0-1,-1 1,0-1,0 0,5-8,-7 10,0-1,-1 0,1 0,-1 0,0 0,0 0,0-1,-1 1,0-1,0 1,0-1,-1 1,0-1,0 1,0-1,-1 0,1 1,-1-1,-3-5,-2 1,3 18,2 19,12 15,27 62,-24-68,-1 0,17 76,-29-101,1 0,-1 1,-1-1,0 1,-1 0,0-1,-1 0,0 1,0-1,-1 0,-1 0,0 0,-1-1,-7 15,5-16,0-1,0 1,-1-1,0-1,0 1,-1-2,0 1,0-1,0 0,-1-1,0 0,0-1,0 0,-1 0,-14 2,16-3,0-1,1-1,-1 1,0-1,-1-1,1 0,0 0,0-1,0 0,0 0,0-1,0 0,1-1,-1 0,1 0,-1-1,1 0,-15-10,9-1,4 0</inkml:trace>
  <inkml:trace contextRef="#ctx0" brushRef="#br0" timeOffset="22438.39">925 1145,'-28'29,"1"1,1 1,1 2,2 0,2 1,1 2,1 0,2 1,2 0,2 2,1-1,1 2,3-1,1 1,-2 59,7-66,0 2,2 0,5 49,-5-77,1 1,1-1,-1 0,1 1,0-1,1 0,0 0,0-1,0 1,1-1,0 1,0-1,1 0,-1 0,2-1,-1 0,7 6,-2-6,-1-1,0-1,1 0,0 0,0-1,0-1,0 1,0-1,0-1,0 0,0 0,13-3,-2 2,4-1</inkml:trace>
  <inkml:trace contextRef="#ctx0" brushRef="#br0" timeOffset="23062.34">975 2134,'7'-4,"15"-9,-1 0,0-1,-1-1,21-20,-36 29,1-1,-1 1,0-1,-1 0,1 0,-1 0,-1-1,0 0,0 0,0 1,-1-1,0-1,0 1,-1 0,0 0,-1-13,-2-8,-2-1,-1 1,-1 0,-20-56,15 50,1-1,-8-53,18 85,0 0,1-1,-1 1,1 0,0 0,0 0,1 0,-1 0,1 0,0 1,0-1,0 0,0 1,1 0,0-1,-1 1,1 0,0 0,1 1,-1-1,0 0,5-1,1-2,0 0,1 0,-1 2,1-1,0 1,0 1,17-5,-25 8,-1 0,1 0,-1 0,1 0,0 0,-1 1,1-1,0 0,-1 1,1-1,-1 1,1 0,-1-1,1 1,-1 0,0 0,1 0,-1 0,0 0,0 0,1 0,-1 0,0 1,0-1,0 0,0 1,-1-1,1 1,1 2,3 9</inkml:trace>
  <inkml:trace contextRef="#ctx0" brushRef="#br0" timeOffset="23417.04">975 1786,'16'-2,"12"-5,7 0,2 0,1 0,-3 0,-5 1,-5 3,-6 0</inkml:trace>
  <inkml:trace contextRef="#ctx0" brushRef="#br0" timeOffset="23926.39">1485 1439,'-83'137,"73"-114,2 0,0 1,1 0,1 0,1 0,2 1,0 0,1-1,2 1,5 48,-4-66,1 0,1-1,-1 1,1 0,0-1,1 0,-1 1,1-1,0-1,1 1,-1-1,1 1,0-1,1-1,-1 1,1-1,0 0,0 0,0-1,1 1,-1-1,1-1,0 1,-1-1,1-1,0 1,0-1,1 0,-1-1,0 1,0-2,0 1,0-1,0 0,13-3,-9-1</inkml:trace>
  <inkml:trace contextRef="#ctx0" brushRef="#br0" timeOffset="24350.26">1551 1720,'11'6,"10"4,3 4,4 2,0 1,-3 1,1-1,-1 3,-3 1,-2-3,-4-2,-5-4</inkml:trace>
  <inkml:trace contextRef="#ctx0" brushRef="#br0" timeOffset="24706.33">1765 1637,'-11'11,"-7"7,-2 6,-2 4,1 0,4 1,1-1,2-3,2 0,1-2,3-1,1-8,3-6</inkml:trace>
  <inkml:trace contextRef="#ctx0" brushRef="#br0" timeOffset="25079.57">1732 1393,'10'8,"1"1,0-2,20 12,14 9,-31-17,0 0,0 1,-1 1,-1 0,0 0,-1 1,0 1,-1-1,-1 2,0 0,-1 0,-1 0,-1 1,0 0,-1 0,-1 1,0-1,-1 1,0 33,-3-35,2 6,-2 0,0 0,-2 0,0 0,-2 0,-8 31,6-40</inkml:trace>
  <inkml:trace contextRef="#ctx0" brushRef="#br0" timeOffset="25809.43">1748 1063,'10'6,"214"141,-199-127,-1 1,-1 1,-1 1,0 1,-2 1,23 37,-26-33,-1 1,-2 1,-1 0,-1 0,-2 1,-1 1,-2 0,-1 0,-2 0,-1 1,-1-1,-2 1,-1 0,-2-1,-2 1,0-1,-2 0,-2-1,-21 53,28-80,0 0,-1 0,1 0,-1 0,0-1,-1 1,1-1,-1 0,0 0,0 0,0 0,-1-1,1 1,-8 3,1-3</inkml:trace>
  <inkml:trace contextRef="#ctx0" brushRef="#br0" timeOffset="26415.56">2492 1703,'14'0,"7"-3,7 0,0-1,1 1,-1 1,0 1,-2 1,1-1,-3 1,-1 0,0 1,0-1,-2 0,-7 0,-6 0</inkml:trace>
  <inkml:trace contextRef="#ctx0" brushRef="#br0" timeOffset="26897.98">2442 1836,'11'0,"9"0,8 0,3 0,3 0,1 0,0 0,0 0,-3 0,-2 0,-3 0,-3 0,-3 0,-2 0,-7 0,-9-3,-5 0</inkml:trace>
  <inkml:trace contextRef="#ctx0" brushRef="#br0" timeOffset="30252.94">3449 1342,'-11'-7,"1"1,-1 0,0 0,-1 1,1 0,-1 1,0 1,-14-3,19 5,1 0,0 1,-1 0,1 0,-1 1,1 0,0 0,-1 0,1 1,0 0,0 0,0 1,0 0,1 0,-1 0,1 0,-9 8,2-1,1 1,0 0,1 1,0 0,1 0,0 1,1 0,-12 28,18-37,0 0,1 0,-1 0,1 0,0 0,0 0,0 0,1 0,-1 1,1-1,0 0,0 0,1 1,-1-1,1 0,0 0,0 0,1 0,-1 0,1 0,0 0,0 0,0-1,0 1,1 0,-1-1,1 0,0 0,0 0,0 0,0 0,1-1,-1 1,1-1,0 0,5 3,1-1,-1-1,1 0,-1 0,1-1,0 0,0-1,0 0,0 0,0-1,0 0,0-1,-1 0,1-1,0 0,0-1,-1 0,1 0,14-8,-17 7,0 1,0-2,0 1,-1-1,0 0,0 0,0 0,-1-1,0 0,0 0,0-1,-1 1,0-1,0 0,0 0,-1 0,0-1,-1 1,0-1,0 0,0 1,-1-1,0-15,-1 7,1 6,-1 1,0 0,-1 0,0 0,0 0,-6-18,7 28,0-1,0 0,0 0,0 0,0 0,0 0,0 0,0 0,0 0,0 1,0-1,0 0,0 0,0 0,0 0,0 0,0 0,0 0,0 0,0 1,0-1,0 0,0 0,0 0,0 0,-1 0,1 0,0 0,0 0,0 0,0 0,0 0,0 0,0 0,0 0,0 1,-1-1,1 0,0 0,0 0,0 0,0 0,0 0,0 0,0 0,0 0,-1 0,1 0,0 0,0 0,0 0,0-1,0 1,0 0,0 0,0 0,0 0,-1 0,1 0,0 0,0 0,0 0,-4 18,1 19,1 106,5 219,-3-360,0 0,0 1,0-1,1 0,-1 0,1 0,-1 0,1 0,-1 0,1-1,0 1,0 0,2 3,4 0</inkml:trace>
  <inkml:trace contextRef="#ctx0" brushRef="#br0" timeOffset="30683.75">3630 1605,'11'11,"10"10,3 3,4 4,0 3,0-2,2 1,-2-3,-3 0,0-1,-4-4,-3-1,-2-5,0-5,-4-8,-6-6,-4-6,-3-1</inkml:trace>
  <inkml:trace contextRef="#ctx0" brushRef="#br0" timeOffset="31101.23">3991 1555,'-62'45,"2"3,2 3,-77 87,115-113,19-24,1 0,-1 0,0 0,1-1,-1 1,1 0,-1 0,1 0,0 0,-1 0,1 0,0 0,0 0,-1 0,1 0,0 0,0 0,0 0,0 0,1 0,-1 0,0 0,0 0,1 0,-1 0,0 0,1 1,5 1</inkml:trace>
  <inkml:trace contextRef="#ctx0" brushRef="#br0" timeOffset="31997.16">4025 1274,'8'-8,"0"1,0-1,1 2,0-1,0 1,0 0,14-5,-21 10,1 0,0 0,0 0,0 0,0 1,0-1,0 1,0 0,0 0,0 0,-1 0,1 1,0-1,0 1,0-1,0 1,0 0,0 0,-1 1,1-1,-1 0,1 1,-1 0,1-1,-1 1,0 0,0 0,1 0,-2 1,1-1,2 4,4 6,-2 0,0 0,0 1,-1 0,-1 0,0 0,-1 0,0 1,-1-1,0 1,-1 25,-1-32,0 0,0 0,-1 0,0 1,0-1,-1 0,0 0,0-1,0 1,-1 0,0-1,0 1,-1-1,0 0,0 0,0 0,-1-1,0 0,0 0,0 0,-1 0,0-1,1 0,-8 4,10-7,1 0,-1 0,0 0,0 0,0-1,0 1,1-1,-1 0,0 0,0 0,0 0,0 0,0-1,0 1,0-1,0 0,1 0,-1 0,0 0,0 0,1-1,-1 1,1-1,0 0,-1 0,1 0,0 0,0 0,0 0,0 0,0-1,1 1,-2-3,1 2,1 1,0 0,0-1,0 1,1 0,-1-1,0 1,1-1,0 1,0-1,-1 1,1-1,1 1,-1-1,0 1,1-1,-1 1,1-1,0 1,-1 0,1-1,1 1,-1 0,0-1,0 1,1 0,-1 0,1 0,0 1,0-1,-1 0,1 0,0 1,0 0,1-1,-1 1,0 0,5-2,4-2,0 1,1 0,-1 1,1 0,0 1,0 0,0 1,0 1,0 0,0 0,0 1,0 0,-1 1,1 1,0 0,-1 0,1 1,-1 1,0 0,-1 0,18 12,-15-9,1 0,0-1,0 0,30 8,-30-11</inkml:trace>
  <inkml:trace contextRef="#ctx0" brushRef="#br0" timeOffset="37559.31">4388 1786,'80'17,"50"-1,-87-8,84 2,-18-11,-102 1</inkml:trace>
  <inkml:trace contextRef="#ctx0" brushRef="#br0" timeOffset="38287.89">4948 1557,'29'-10,"58"-11,-81 20,1-1,-1 2,1-1,-1 1,1 0,0 0,-1 0,1 1,-1 0,1 1,-1 0,0 0,1 0,-1 0,9 6,-12-5,0 0,-1-1,1 1,-1 0,0 1,0-1,0 0,-1 0,1 1,-1-1,0 1,1-1,-2 1,1 0,0 0,-1-1,0 1,1 0,-1 0,-1-1,1 1,-1 0,1-1,-3 8,0 1,-1-1,0 1,-1-1,0 0,-1 0,-8 13,-43 43,56-67,1 1,0-1,0 0,0 1,-1-1,1 0,0 1,0-1,0 0,0 1,0-1,0 0,0 1,0-1,0 0,0 1,0-1,0 1,0-1,0 0,0 1,0-1,0 0,1 1,-1-1,0 0,0 1,0-1,1 0,-1 0,0 1,0-1,1 0,-1 0,0 1,0-1,1 0,-1 0,0 0,1 1,-1-1,0 0,1 0,-1 0,0 0,1 0,-1 0,0 0,1 0,-1 0,1 0,-1 0,0 0,1 0,-1 0,1 0,29 1,-23-1,11 0,-1 1,0 1,1 0,-1 2,0 0,24 9,-36-11,-1 0,1 0,-1 0,0 1,0 0,0 0,0 0,-1 0,1 1,-1-1,0 1,0 0,0 0,0 0,-1 0,0 0,1 1,-2-1,1 1,0-1,-1 1,0 0,0 0,0-1,-1 1,0 0,0 9,-1-5,0 0,-1 0,0 0,-1-1,0 1,0 0,-1-1,0 0,0 0,-1 0,0 0,-1-1,1 0,-1 0,-1 0,1-1,-1 0,0 0,-1-1,1 0,-17 8,9-5,0-1,0 0,-1-2,0 0,-1 0,1-1,-1-1,0-1,1-1,-1 0,-21-2,35 1,1 0,-1-1,0 1,0-1,0 0,1 0,-1 0,0 0,1 0,-1-1,1 1,-1-1,1 1,-1-1,-1-3,3 4,0 0,0 0,1 0,-1-1,0 1,1-1,-1 1,1 0,0-1,-1 1,1-1,0 1,0-1,0 1,0-1,0 1,0 0,0-1,1 1,-1-1,0 1,1-1,-1 1,1 0,0-1,-1 1,1 0,0 0,0-1,1-1,10-11</inkml:trace>
  <inkml:trace contextRef="#ctx0" brushRef="#br0" timeOffset="38996.14">5494 1540,'-3'0,"0"1,0 0,1 0,-1 0,0 0,1 0,-1 1,0-1,1 1,0-1,-1 1,1 0,0 0,0 0,0 0,0 0,0 1,0-1,1 1,-1-1,1 1,0 0,-2 4,-2 4,1 1,0 0,0 1,-1 13,2-8,0 0,2 1,0-1,2 0,0 1,0-1,2 0,0 0,1 0,1 0,9 20,-10-28,2 0,-1 0,1-1,1 0,-1 0,2-1,-1 1,1-1,0-1,1 0,0 0,0-1,0 0,1 0,0-1,0 0,0-1,1 0,18 4,-22-6,0-1,0 0,1 0,-1 0,0-1,1 0,-1 0,1-1,-1 0,0 0,1-1,-1 0,0 0,0-1,8-3,-10 2,1 0,-1 0,0 0,0 0,0-1,-1 0,0 0,0 0,0 0,0-1,-1 1,0-1,0 0,0 0,-1 0,0 0,2-10,-1-2,-1 0,-1 1,0-1,-2 0,0 0,0 0,-2 1,0-1,-1 1,-1-1,-8-19,5 16,-1 1,-1 0,-1 1,0 0,-2 0,0 1,-1 1,-26-26,35 39,1-1,-1 1,0 1,0-1,-1 1,1 0,-1 0,1 1,-1-1,0 1,0 0,0 1,0 0,0 0,-1 0,1 0,0 1,-9 1,10 0,-1 1,1-1,0 1,-1 1,1-1,0 1,0-1,1 2,-1-1,1 0,-1 1,1 0,0 0,0 0,1 1,-1-1,1 1,0 0,1-1,-5 9,4-8,0 0,1 0,-1 0,1 1,0-1,0 1,1-1,-1 1,1-1,1 1,-1 0,1 0,0-1,0 1,0 0,1 0,0-1,3 10,2-4</inkml:trace>
  <inkml:trace contextRef="#ctx0" brushRef="#br0" timeOffset="39508.99">5872 1671,'8'2,"0"0,0 0,0 1,0 0,0 1,-1 0,0 0,0 0,0 1,12 10,4 2,3 0,61 40,122 104,-206-158,-1-1,-4-5,-4-6</inkml:trace>
  <inkml:trace contextRef="#ctx0" brushRef="#br0" timeOffset="39862.42">6187 1540,'-3'0,"-1"3,-2 6,-4 5,-5 5,-3 9,-4 4,-1 5,-2 3,0 2,2 0,1-2,3-4,3-4,3-6,3-6,3-5</inkml:trace>
  <inkml:trace contextRef="#ctx0" brushRef="#br0" timeOffset="41813.95">6764 1440,'0'0,"0"0,0 0,0 0,1 0,-1-1,0 1,0 0,0 0,0 0,0 0,1 0,-1 0,0 0,0-1,0 1,1 0,-1 0,0 0,0 0,0 0,1 0,-1 0,0 0,0 0,0 0,1 0,-1 0,0 0,0 0,1 0,-1 0,0 0,0 1,0-1,0 0,1 0,-1 0,0 0,0 0,0 0,0 1,1-1,-1 0,0 0,0 0,0 0,0 1,0-1,0 0,0 0,1 1,4 17,-3 19,-2 448,0-489</inkml:trace>
  <inkml:trace contextRef="#ctx0" brushRef="#br0" timeOffset="42229.96">6598 1719,'14'0,"10"0,10-2,7-2,5 0,3-1,2-1,-2 1,-4 2,-7 1,-7 0,-11 2,-13-3,-7-1</inkml:trace>
  <inkml:trace contextRef="#ctx0" brushRef="#br0" timeOffset="43002.3">7158 1393,'28'-10,"0"3,46-8,-66 14,1 0,0 0,-1 1,1 0,0 1,-1 0,1 0,-1 1,1 0,-1 0,0 1,1 0,8 5,-15-6,0-1,0 1,0-1,0 1,0 0,0 0,-1-1,1 1,-1 1,1-1,-1 0,0 0,1 0,-1 1,-1-1,1 1,0-1,0 1,0 4,-1-2,0 1,0-1,-1 0,0 1,0-1,0 1,0-1,-1 0,-2 5,-2 3,0 0,-1-1,0 0,-1 0,-1-1,-13 15,-41 27,63-52,0-1,0 1,0 0,0-1,0 1,0-1,0 1,0 0,0-1,0 1,1-1,-1 1,0 0,0-1,1 1,-1-1,0 1,0-1,1 1,-1-1,1 1,-1-1,0 0,1 1,-1-1,1 0,-1 1,1-1,-1 0,1 1,0-1,-1 0,1 0,-1 0,1 1,-1-1,1 0,0 0,-1 0,1 0,0 0,35 9,-30-7,2 0,1 0,-1 1,0 0,0 1,-1 0,1 0,-1 1,0 0,0 0,0 0,-1 1,0 0,0 1,0-1,9 15,-13-17,0 1,0-1,0 1,0-1,-1 1,0 0,0 0,0 0,0 0,-1 0,0 0,0 0,0-1,-1 1,0 0,0 0,0 0,0 0,-1-1,1 1,-1 0,-1-1,1 0,-1 1,1-1,-1 0,0 0,-1-1,-3 5,-3 1,-1-1,1 0,-2 0,1-1,-1-1,0 0,-1 0,1-1,-1-1,0 0,0-1,-1 0,1-1,-1-1,1 0,-1-1,1 0,-1-1,-14-2,25 2,0 1,0-1,0 0,1 0,-1 0,0 0,0 0,1-1,-1 1,1-1,-1 1,1-1,0 0,-1 0,1 0,0-1,0 1,1 0,-1-1,0 1,1-1,-1 1,1-1,0 0,0 0,0 0,0 0,1 1,-1-1,1 0,0 0,0 0,0 0,0 0,0 0,0 0,1 0,0 0,-1 0,1 0,2-3,5-16</inkml:trace>
  <inkml:trace contextRef="#ctx0" brushRef="#br0" timeOffset="43611.3">7637 1442,'-13'14,"1"1,1 0,0 0,1 1,1 0,1 0,0 1,1 1,0-1,2 1,0 0,1 0,1 1,1-1,0 1,2 23,0-31,0 0,1 0,1 0,0 0,0 0,1 0,1-1,0 1,0-1,1 0,0 0,1 0,0-1,0 0,1 0,0 0,1-1,0 0,0-1,1 0,0 0,0-1,0 0,1 0,0-1,0-1,21 7,-23-8,1-1,-1 0,0-1,1 0,-1 0,1-1,-1 0,1 0,-1-1,0 0,1-1,-1 0,0 0,0-1,0 0,0 0,0-1,-1 0,1 0,-1-1,0 0,-1 0,1 0,-1-1,0 0,-1 0,7-10,-5 6,-1 0,0 0,0-1,-1 0,-1 0,0 0,0 0,-1-1,-1 0,0 1,0-1,-1 0,-1 0,0 0,-1 0,0 0,-1 0,0 0,-4-11,-1 2,-1 0,-1 0,-1 1,-1 1,-1 0,-19-25,24 35,-1 0,0 0,0 1,0 0,-1 0,-1 1,1 0,-1 1,0 0,-1 1,1 0,-1 0,-22-5,29 9,1 0,-1 1,1 0,-1 0,1 0,-1 0,1 1,-1-1,1 1,0 0,-1 0,1 0,0 0,-1 0,1 1,0 0,0 0,0-1,1 2,-1-1,0 0,1 0,-1 1,1 0,0-1,0 1,-3 4,-5 10</inkml:trace>
</inkml:ink>
</file>

<file path=word/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6:39.794"/>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32,'8'0,"9"-3,4 0,1-1,0 1,-1 1,-1 1,-5-3,-1 0,-1 1,1 0,0 1,-2 4,-3 1</inkml:trace>
  <inkml:trace contextRef="#ctx0" brushRef="#br0" timeOffset="678.75">33 180,'86'-2,"92"4,-157 4,-18-2</inkml:trace>
</inkml:ink>
</file>

<file path=word/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7:38.080"/>
    </inkml:context>
    <inkml:brush xml:id="br0">
      <inkml:brushProperty name="width" value="0.05" units="cm"/>
      <inkml:brushProperty name="height" value="0.05" units="cm"/>
      <inkml:brushProperty name="color" value="#E71224"/>
      <inkml:brushProperty name="ignorePressure" value="1"/>
    </inkml:brush>
  </inkml:definitions>
  <inkml:trace contextRef="#ctx0" brushRef="#br0">8231 317,'-173'1,"-180"-3,186-14,100 7,-75 1,-453-4,261-5,16 1,233 11,-605-63,241 25,426 41,-78-5,-94-4,-139-1,283 9,0 2,-78 9,-25 1,-82 8,110-19,-180 4,213 5,-78 2,-35 8,103-20,-137-22,119 11,-35-5,-145-46,210 52,-1 4,0 4,-128 9,-46 24,78-7,-95 15,181-22,-22 6,66-9,0-2,-80 1,136-10,0 0,0 0,0 0,0 0,0 0,0 1,0-1,0 1,0 0,1-1,-1 1,0 0,0 0,1 0,-1 0,0 0,1 1,-1-1,1 0,0 1,-1-1,1 1,0-1,0 1,0 0,0-1,0 1,0 0,1 0,-1 0,1 0,-1 0,1-1,0 1,-1 0,1 0,0 0,0 0,1 0,-1 3,2 12,0 0,1-1,10 33,-6-23,39 152,41 192,-34-134,0 1,-46-195,-2-1,-2 1,-4 71,-6-42,2-31,0 44,3-47,1-27,1 0,-1 1,1-1,1 0,0 0,5 20,-5-28,0 0,0-1,1 1,-1 0,1-1,-1 1,1-1,0 0,-1 1,1-1,0 0,0 0,0 0,0-1,0 1,0 0,0-1,0 1,0-1,0 1,0-1,4 0,57-1,-42-1,117 1,243 27,-70 28,92 12,-301-56,-1-5,1-3,-1-5,176-29,293-42,-465 63,247-5,7-1,263-37,-494 45,-65 6,106-19,-90 7,159-10,-70 10,46-2,-108 16,351 13,87-3,-322-11,74 20,-91-3,22 2,-143-11,95 3,404-9,-571-1,-1 0,1-1,-1-1,0 1,0-2,19-8,-19 7,0 1,0 0,1 1,0 0,0 1,17-2,-16 4,0 0,0-1,0-1,-1 0,16-5,-25 7,-1-1,0 0,0 0,1 0,-1 0,0 0,0 0,0-1,0 1,-1-1,1 1,0-1,-1 0,1 0,-1 0,1 1,-1-1,0-1,0 1,0 0,0 0,0 0,0-1,-1 1,1 0,-1-1,1 1,-1 0,0-1,0 1,0-1,0 1,-1 0,0-5,-10-37,-16-45,17 62,2 1,0-2,2 1,1-1,-3-52,10 1,-4-122,-5 137,2 27,1-44,2 53,0-1,-11-43,7 39,-4-46,-7-93,15 156,0-1,-1 0,-1 1,0-1,-1 1,-1 0,-1 1,-9-18,13 30,0 1,-1-1,1 1,0 0,-1 0,1 0,-1 0,0 1,1 0,-1 0,0 0,0 0,-4 0,-59-7,56 8,-138-2,126-7,16 2</inkml:trace>
</inkml:ink>
</file>

<file path=word/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9:57.310"/>
    </inkml:context>
    <inkml:brush xml:id="br0">
      <inkml:brushProperty name="width" value="0.05" units="cm"/>
      <inkml:brushProperty name="height" value="0.05" units="cm"/>
      <inkml:brushProperty name="color" value="#E71224"/>
      <inkml:brushProperty name="ignorePressure" value="1"/>
    </inkml:brush>
  </inkml:definitions>
  <inkml:trace contextRef="#ctx0" brushRef="#br0">194 26,'0'17,"-7"262,3-226,-3 1,-2-1,-20 61,-3 3,-23 158,34-169,10-51,-8 76,19-129,0-1,0 1,0-1,1 0,-1 1,0-1,1 1,-1-1,1 0,-1 1,1-1,-1 0,1 1,0-1,0 0,0 0,0 0,0 0,0 0,0 0,0 0,0 0,0 0,0 0,1 0,-1-1,0 1,1-1,-1 1,0-1,1 1,-1-1,1 0,-1 0,2 1,9 0,0-1,-1 1,21-3,-3 0,29 7,58 14,-60-9,65 4,212 29,-193-20,-75-9,-47-9,0 0,1-2,27 2,-45-5,0 0,1 0,-1 0,0-1,1 1,-1 0,0-1,0 1,1-1,-1 1,0-1,0 1,0-1,0 0,0 0,1 1,-1-1,-1 0,1 0,0 0,0 0,0 0,0 0,0-2,1-1,-1 1,1-1,-1 0,0 0,0 0,-1 0,1 0,-1-5,0-10,-2 1,-5-32,6 44,-8-73,3-1,10-152,-1 175,17-89,5 41,-10 48,-3-2,-2 1,4-107,-13 139,0 14,0 0,-1 0,-3-18,3 28,0 0,0 1,-1-1,1 0,-1 0,1 0,-1 1,0-1,0 0,1 1,-1-1,0 0,-1 1,1-1,0 1,0 0,-1-1,1 1,-1 0,1 0,-1 0,1 0,-1 0,0 0,1 0,-1 1,-3-2,-42-4,0 2,-57 2,-28-1,61-4,-79-3,90 8,-94-17,75 7,26 3,1-2,0-2,-50-21,88 27,26 9,2 4</inkml:trace>
</inkml:ink>
</file>

<file path=word/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8:35.6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8 328,'6'-3,"4"0,4-1,2-2,3 1,3 0,-1 1,-1 2,-1 1,0 0,-2 1,0 0,0-2,-1-2,-5 1,-8 0,-4 1</inkml:trace>
  <inkml:trace contextRef="#ctx0" brushRef="#br0" timeOffset="499.29">1 460,'14'3,"7"0,6 1,4-1,3-1,-3-1,0 0,-3-1,-3 0,-9 0,-7 0</inkml:trace>
  <inkml:trace contextRef="#ctx0" brushRef="#br0" timeOffset="2622.35">1057 48,'-12'-7,"0"0,0 1,-1 1,1 0,-1 1,0 0,-1 1,1 1,0 0,-1 0,1 1,-20 2,21 0,1 1,-1 1,1 0,0 0,0 1,0 0,0 1,1 0,-1 1,2 0,-1 1,0 0,1 0,-13 15,12-11,0 0,1 1,0 0,0 1,2-1,-1 2,-9 25,16-35,0-1,0 0,0 1,1-1,-1 1,1-1,0 1,0-1,0 1,0-1,1 1,0-1,-1 1,1-1,0 0,2 5,-1-5,1 0,-1-1,1 1,-1 0,1-1,0 1,0-1,0 0,0 0,0 0,1 0,-1-1,0 1,1-1,-1 0,1 0,0 0,6 0,4 1,0-2,0 1,0-2,-1 1,1-2,0 0,0-1,-1 0,25-10,-18 5,-1 0,0-2,0 0,-1-1,31-24,-43 28,1 1,-1-1,0 0,-1-1,0 1,0-1,-1 0,0-1,0 1,-1-1,3-9,-6 18,0 0,0 0,0 0,0 0,0 0,0 0,-1 0,1 0,0 0,0 0,0 0,0 0,0 0,0 0,0 0,0 0,0 0,-1 0,1 0,0 0,0 0,0 0,0 0,0 0,0 0,0 0,0-1,0 1,0 0,0 0,0 0,0 0,-1 0,1 0,0 0,0 0,0 0,0 0,0 0,0-1,0 1,0 0,0 0,0 0,0 0,0 0,0 0,0 0,0 0,0 0,0-1,0 1,0 0,0 0,0 0,-10 12,-9 19,3 25,3 0,2 1,-5 73,-5 34,-32 98,51-258,2-5</inkml:trace>
</inkml:ink>
</file>

<file path=word/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8:21.66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746,'0'-1,"1"0,-1 0,1 0,-1 0,1 0,0 0,0 1,-1-1,1 0,0 1,0-1,0 0,0 1,0-1,0 1,0 0,0-1,0 1,0 0,0-1,1 1,33-8,-26 6,11-1,1 0,-1 1,0 1,23 1,34-1,-56-5,-18 3</inkml:trace>
  <inkml:trace contextRef="#ctx0" brushRef="#br0" timeOffset="618.97">1 879,'2'0,"8"0,4 0,2 0,2 0,3 0,1 0,2 0,0 0,-1 0,1 2,-1 2,-2 0,-1-2,-7 0,-5 0</inkml:trace>
  <inkml:trace contextRef="#ctx0" brushRef="#br0" timeOffset="1702.7">942 384,'-26'4,"1"2,0 0,0 2,0 1,-33 17,48-21,1 0,0 1,0 0,0 0,1 1,0 0,0 1,1 0,0 0,0 0,1 1,0 0,1 0,-1 0,2 1,-4 10,7-18,0 0,0 0,1 0,-1 0,1 0,-1 0,1 0,0 1,0-1,0 0,0 0,0 0,0 0,1 0,-1 1,1-1,-1 0,1 0,0 0,0 0,0-1,0 1,0 0,1 0,-1 0,0-1,1 1,-1-1,1 1,-1-1,1 0,0 1,0-1,0 0,0 0,0 0,0-1,3 2,1 0,0-1,0 0,0-1,0 1,0-1,0 0,0-1,0 1,-1-1,1 0,0-1,11-3,-6 0,0 0,0-1,-1 0,1-1,-2 0,1-1,16-16,-22 19,1 0,-1-1,0 0,0 1,-1-2,0 1,0 0,0-1,-1 1,0-1,0 0,-1 1,1-1,-1-13,-10 240,-1 58,10-271,0-5</inkml:trace>
  <inkml:trace contextRef="#ctx0" brushRef="#br0" timeOffset="2395.41">1485 171,'-14'5,"0"1,1 1,-1 0,2 0,-1 1,1 1,0 0,1 1,-16 16,12-8,1 0,1 0,0 2,2-1,-16 35,8-2,2 1,2 1,2 0,-6 73,13-87,2 0,2 1,6 78,-3-107,2 1,-1-1,2 0,0 0,0 0,1 0,8 14,-9-19,1-1,0 0,0 1,0-1,1-1,0 1,0-1,0 0,1-1,-1 1,1-1,12 5,-17-8,-1 0,1-1,-1 1,1-1,0 1,-1-1,1 1,-1-1,1 0,0 0,-1 0,1 0,0 0,-1 0,1 0,-1-1,1 1,0-1,-1 1,1-1,-1 1,1-1,-1 0,0 0,2-1,6-6</inkml:trace>
  <inkml:trace contextRef="#ctx0" brushRef="#br0" timeOffset="2795.48">1470 564,'0'9,"0"7,0 8,0 5,0 3,0 4,0 5,0 1,0 2,0-1,0-3,0-1,0-6,0-5,0-10,0-11,0-7</inkml:trace>
  <inkml:trace contextRef="#ctx0" brushRef="#br0" timeOffset="3697.48">1651 287,'87'77,"-72"-59,-1 1,-1 0,-1 1,-1 1,-1-1,0 2,-2-1,0 1,-1 1,-2-1,0 1,2 29,-1 32,-9 167,3-244,-1 4,1 6,-1 0,0-1,-1 1,-1-1,-1 1,-8 22,12-38,0-1,0 1,0 0,-1-1,1 1,0-1,0 1,0-1,-1 1,1-1,0 1,-1-1,1 1,-1-1,1 1,0-1,-1 0,1 1,-1-1,1 0,-1 1,1-1,-1 0,1 1,-1-1,1 0,-1 0,0 0,1 0,-1 0,1 1,-1-1,0 0,1 0,-1 0,1-1,-1 1,0 0,1 0,-2 0,-2-6</inkml:trace>
  <inkml:trace contextRef="#ctx0" brushRef="#br0" timeOffset="4445.81">1881 86,'7'-10,"1"1,1 0,-1 1,2 0,-1 0,20-12,-27 18,1 1,-1-1,0 1,1 0,-1 0,1-1,0 2,-1-1,1 0,0 0,0 1,-1 0,1-1,0 1,0 0,-1 0,1 1,0-1,0 1,-1-1,1 1,0 0,-1 0,1 0,-1 0,1 0,-1 1,1-1,-1 1,0 0,0-1,0 1,0 0,0 0,2 4,3 5,-1 1,0 0,-1 0,0 0,-1 1,-1-1,0 1,0 0,-2 0,1 0,-2 1,1-1,-2 0,0 0,0 0,-2 0,1 0,-6 13,7-23,-1 0,0-1,0 1,0-1,0 1,-1-1,1 0,-1 0,1 0,-1 0,0-1,1 1,-1-1,0 1,0-1,0 0,0 0,0 0,-1-1,1 1,-4-1,5 1,0-1,0 0,-1 0,1 0,0 0,0 0,-1 0,1-1,0 1,0-1,0 1,0-1,-1 0,1 0,0 0,0 0,1 0,-1-1,0 1,0 0,0-1,1 0,-1 1,1-1,0 0,-1 0,1 1,0-1,0 0,-1-3,2 4,0 1,0-1,0 0,0 1,0-1,0 0,0 1,1-1,-1 0,0 1,0-1,1 1,-1-1,0 0,1 1,-1-1,1 1,-1-1,1 1,-1-1,1 1,-1-1,1 1,-1 0,1-1,-1 1,1 0,0-1,-1 1,1 0,0 0,-1 0,1 0,0 0,-1-1,1 1,0 0,31-3,-30 3,7-1,8-1,0 1,-1 0,1 1,-1 1,1 1,-1 0,1 2,19 5,-23-2</inkml:trace>
  <inkml:trace contextRef="#ctx0" brushRef="#br0" timeOffset="5375.63">2062 812,'3'0,"3"0,5 0,2 0,2 0,4 0,2 0,2 0,4 0,-1 0,1 0,0 0,-4 0,-1 0,-3 0,-1 0,-4 0</inkml:trace>
  <inkml:trace contextRef="#ctx0" brushRef="#br0" timeOffset="6147.49">2590 465,'16'-5,"0"0,0 1,1 0,-1 2,1 0,20 0,-33 2,-1 1,0-1,0 1,1-1,-1 1,0 0,0 0,0 0,0 1,0-1,0 1,0 0,0-1,0 1,4 5,-5-5,-1 1,1 0,0 0,-1 0,0 0,0 1,0-1,0 0,0 0,0 1,-1-1,0 0,0 1,0-1,0 1,0-1,-1 0,1 1,-2 2,0 1,0 0,0 0,0-1,-1 1,-1-1,1 0,-1 0,0 0,0 0,-8 8,-4 2,0-1,-20 13,36-27,-1-1,1 0,-1 1,1-1,0 1,-1-1,1 1,0-1,-1 1,1-1,0 1,0-1,-1 1,1-1,0 1,0-1,0 1,0 0,0-1,0 1,0-1,0 1,0 0,0-1,0 1,0-1,0 1,0 0,0-1,1 1,-1-1,0 1,0-1,1 1,-1-1,0 1,1-1,-1 1,1-1,-1 0,1 1,-1-1,0 0,1 1,0-1,-1 0,1 1,-1-1,1 0,-1 0,1 0,0 1,42 18,-25-11,-8-2,-1 0,0 1,-1 0,1 0,-1 1,-1 0,0 0,0 1,0 0,-1 0,-1 1,1 0,-2-1,7 20,-8-22,-1 1,0-1,0 0,-1 1,0 0,-1-1,0 1,0 0,0-1,-1 1,0 0,-1-1,1 1,-1-1,-1 0,0 1,0-1,0 0,-1-1,0 1,0-1,-6 7,4-7,0 0,-1-1,1 0,-1 0,-1-1,1 0,-1 0,1 0,-1-1,0-1,0 1,0-1,-17 2,2-1,-1-2,0 0,-40-5,61 4,1 0,-1-1,0 1,0-1,1 1,-1-1,1 0,-1 0,0 0,1 0,0-1,-1 1,1-1,0 1,0-1,-4-4,-1-5</inkml:trace>
  <inkml:trace contextRef="#ctx0" brushRef="#br0" timeOffset="6728.98">3036 466,'-10'15,"1"0,1 1,0 0,1 0,1 0,0 1,-4 22,4-5,0-1,0 63,6-82,1 0,1 0,0 0,1-1,0 1,1-1,1 0,0 0,0 0,2-1,-1 1,10 10,-13-18,1 1,0-1,0-1,0 1,1-1,-1 1,1-1,0-1,1 1,-1-1,0 1,1-2,0 1,0-1,0 0,0 0,0 0,0-1,0 0,1 0,-1 0,0-1,0 0,1-1,-1 1,0-1,1 0,8-3,-10 1,1 1,-1-1,0 0,0-1,0 1,0-1,-1 0,0 0,1 0,-1-1,-1 1,1-1,-1 0,1 0,-2 0,1-1,0 1,-1-1,0 0,0 1,-1-1,0 0,0 0,0 0,0-7,0-5,-1 0,0-1,-1 1,-1 0,0 0,-2 0,-6-19,4 17,-2 1,0 0,-1 0,-1 1,-1 0,0 1,-1 0,-1 1,-1 0,0 1,-32-25,43 38,1 0,-1 0,1 1,-1-1,0 1,1 0,-1 0,0 0,0 0,0 0,0 1,0 0,0-1,0 1,-5 0,6 1,1-1,-1 1,0 0,1-1,-1 1,0 0,1 0,-1 0,1 0,-1 0,1 1,0-1,-1 0,1 1,0-1,0 1,0-1,0 1,0-1,0 1,1 0,-1-1,1 1,-1 0,0 3,-2 12</inkml:trace>
  <inkml:trace contextRef="#ctx0" brushRef="#br0" timeOffset="7302.67">3630 417,'-6'0,"-1"1,1 1,-1-1,1 1,-1 0,1 0,0 1,0 0,0 0,1 0,-1 1,1 0,0 0,0 0,0 1,0 0,1 0,-1 0,2 0,-1 0,0 1,1 0,-3 8,-5 8,1 1,1 0,2 1,-10 46,10-28,1 2,2-1,3 52,2-74,1 0,0 0,2 0,0-1,2 0,0 1,1-2,17 33,-20-45,-1 0,2-1,-1 1,1-1,0 0,1 0,-1 0,1-1,0 0,0 0,1 0,13 6,-8-8</inkml:trace>
  <inkml:trace contextRef="#ctx0" brushRef="#br0" timeOffset="7756.9">3712 631,'0'14,"-3"10,-1 7,1 4,0 1,1 0,1 0,0-1,1 0,0-4,0-4,0-4,0-3,0-3,0-6,0-8,0-4</inkml:trace>
  <inkml:trace contextRef="#ctx0" brushRef="#br0" timeOffset="8402.36">3811 333,'1'4,"0"-1,1 0,0 0,0 1,0-1,0-1,0 1,0 0,1-1,0 1,-1-1,6 4,3 4,7 9,0 2,-1 0,-1 0,-1 2,-1 0,-1 1,18 43,-20-34,-2 0,-1 0,-1 1,-2 0,1 59,-5-51,-2 1,-8 53,7-81,-1 0,0-1,-1 0,-1 0,0 0,-1 0,-1-1,0 1,0-2,-11 15,8-17</inkml:trace>
  <inkml:trace contextRef="#ctx0" brushRef="#br0" timeOffset="9150.13">4553 400,'-9'82,"4"0,3 1,10 98,0-1,-7-172,-2 26,1-33,0 0,0 0,0 0,0 0,0 0,0 0,0 0,-1 0,1 0,-1 0,1 0,0 0,-1 0,1 0,-1 0,0 0,1-1,-1 1,0 0,0 0,1-1,-1 1,0 0,-2 0,-3-1</inkml:trace>
  <inkml:trace contextRef="#ctx0" brushRef="#br0" timeOffset="9506.43">4289 845,'17'-3,"13"-1,11 0,7 1,3 1,2 1,-3 0,-4 1,-5 0,-6 0,-6 0,-5 1,-7-1</inkml:trace>
  <inkml:trace contextRef="#ctx0" brushRef="#br0" timeOffset="10254.06">4965 483,'17'-4,"1"1,-1 1,1 0,-1 2,32 2,-46-2,0 0,0 0,0 1,0 0,0-1,0 1,-1 0,1 0,0 1,0-1,-1 1,1-1,-1 1,1 0,-1 0,0 0,1 0,-1 1,0-1,0 0,-1 1,1-1,-1 1,1 0,-1 0,0-1,0 1,0 0,0 0,0 0,-1 0,1 0,-1 0,0 0,0 0,0 0,0 0,-1 0,1 0,-3 6,1-1,-1 1,0-1,0 0,-1 0,0 0,-1-1,1 0,-2 1,1-2,-12 13,-10 13,26-31,1 1,-1-1,1 0,-1 1,1-1,-1 0,1 1,0-1,-1 0,1 1,0-1,0 1,0-1,0 0,0 1,1-1,-1 1,0-1,1 0,-1 1,1-1,-1 0,1 0,0 1,-1-1,3 2,29 35,-13-16,-11-12,-2 2,1-1,-2 1,1 0,-1 0,-1 0,-1 0,1 1,-2 0,2 19,-3-28,-1 1,0-1,0 0,0 1,-1-1,1 0,-1 0,0 1,0-1,-1 0,1 0,-1 0,0 0,0 0,0 0,0-1,-1 1,0-1,0 1,0-1,0 0,0 0,0-1,-1 1,1-1,-1 1,0-1,0 0,0 0,0-1,0 1,0-1,0 0,-7 1,3-1,-1 0,1-1,0 0,-1 0,1-1,0 0,0 0,0-1,0 0,0 0,-15-7,18 6,0 1,0-1,0 0,0-1,0 1,1-1,-1 0,1 0,0 0,0-1,1 0,-1 1,1-1,0 0,1-1,-1 1,-2-7,0-8</inkml:trace>
  <inkml:trace contextRef="#ctx0" brushRef="#br0" timeOffset="10814.49">5443 400,'-15'23,"0"0,2 1,1 0,0 1,2 1,1 0,-10 46,15-53,1 1,0-1,2 1,0 0,1 0,1 0,1-1,0 1,2 0,0-1,10 25,-11-36,0-1,1 1,0-1,1 0,-1 0,1-1,1 1,-1-1,1 0,0 0,0-1,1 0,0 0,0-1,0 1,0-2,1 1,-1-1,1 0,0 0,0-1,0 0,0-1,0 0,1 0,-1-1,0 1,1-2,-1 1,0-2,0 1,0-1,0 0,0 0,0-1,0 0,-1-1,1 1,-1-1,0-1,0 0,-1 0,1 0,-1 0,0-1,0 0,-1-1,0 1,0-1,4-8,-2 0,0 0,0-1,-2 0,0 0,-1 0,0-1,-1 0,-1 0,-1 1,-1-1,0 0,-4-25,3 27,-2 0,1 0,-2 0,0 0,-1 1,-1-1,0 1,-1 0,0 1,-1 0,-1 0,0 1,-20-22,24 29,-1 0,0 1,0-1,0 1,-1 1,1-1,-1 1,0 0,0 1,0 0,0 0,0 0,-1 1,1 0,-1 0,1 1,0 0,-1 1,1-1,0 1,-1 0,1 1,0 0,0 0,0 1,0 0,0 0,1 0,-1 1,-9 7,-3 8</inkml:trace>
</inkml:ink>
</file>

<file path=word/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8:05.275"/>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508,'6'0,"39"0,0 1,-1 2,82 16,-123-18,-1 0,0 0,0-1,1 1,-1-1,0 1,1-1,-1 0,0 0,1 0,-1 0,0-1,4 0,-3-1</inkml:trace>
  <inkml:trace contextRef="#ctx0" brushRef="#br0" timeOffset="665.97">18 657,'3'0,"4"0,3 0,3 0,2-3,1-1,1 1,0 0,0 1,3 1,1 0,-1 1,0 0,-2 0,0 0,-1 0,-6 0,-4 1</inkml:trace>
  <inkml:trace contextRef="#ctx0" brushRef="#br0" timeOffset="2060.27">941 344,'-17'-4,"1"1,0 1,-1 0,1 1,-21 1,31 1,0 0,1 0,0 1,-1-1,1 1,0 1,0-1,0 1,0-1,0 1,1 1,-1-1,1 1,0 0,0 0,0 0,0 0,1 1,-3 4,0 0,1 0,0 1,0 0,1 0,0 0,1 0,0 0,1 1,0-1,-1 18,3-25,0 0,1 1,-1-1,1 0,-1 0,1 0,0 0,0 0,0 0,0 0,1 0,-1 0,1 0,0-1,0 1,2 2,-1-3,0 1,0-1,1-1,-1 1,0 0,1-1,-1 1,1-1,-1 0,1 0,-1-1,1 1,0-1,0 0,-1 0,1 0,4-1,5 0,-1-1,0-1,0 0,0 0,-1-1,1-1,12-6,-19 8,0 0,1 1,-1-2,-1 1,1 0,-1-1,1 0,-1 0,0-1,0 1,-1-1,1 1,-1-1,0 0,-1-1,1 1,1-6,-7 74,24 93,4 41,-24-172,-1 0,0 0,-2 0,-1 0,-11 41,12-58,-1-2,0 1,0 0,-1-1,0 1,0-1,0 0,-1-1,0 1,0-1,0 0,-1 0,0 0,0-1,0 0,0 0,-1 0,1-1,-1 0,0 0,0-1,0 0,-9 1,9-1,0-1,0 0,1-1,-1 0,0 0,0 0,0-1,1 0,-1 0,0-1,1 0,-1 0,1 0,-1-1,1 0,0 0,0-1,1 0,-1 0,1 0,0 0,0-1,0 0,0 0,-4-8,6 8,0 0,0-1,0 1,1-1,-3-11,1-2</inkml:trace>
  <inkml:trace contextRef="#ctx0" brushRef="#br0" timeOffset="3147.68">1370 82,'-5'0,"0"0,-1 1,1-1,-1 2,1-1,0 0,-1 1,1 0,0 0,0 1,1-1,-1 1,-8 7,5-3,1 0,0 0,0 1,1 0,0 0,1 0,-5 10,-3 10,1 0,2 0,1 1,-6 32,4 7,4 1,2 0,3 1,8 73,-5-132,0-1,1 0,-1 0,2-1,0 1,0 0,9 17,-10-22,1 0,0-1,0 1,1-1,0 1,-1-1,1 0,0-1,1 1,-1-1,1 1,0-1,0-1,0 1,8 3,1-2</inkml:trace>
  <inkml:trace contextRef="#ctx0" brushRef="#br0" timeOffset="3789.4">1337 905,'12'2,"0"0,0-1,-1 0,1-1,0 0,0-1,-1-1,1 0,0 0,15-6,-21 6,-1-1,0 0,0 0,0 0,0 0,-1-1,1 0,-1 0,0 0,0 0,0-1,-1 1,1-1,-1 0,0 0,-1 0,1-1,-1 1,0-1,0 1,-1-1,0 0,1-5,3-52,-2-1,-3 1,-13-101,5 77,8 84,0 1,-1 0,1-1,0 1,0 0,1-1,-1 1,0 0,1-1,-1 1,1 0,0 0,0 0,0 0,0-1,0 1,0 0,0 1,1-1,-1 0,1 0,-1 0,1 1,0-1,0 1,0 0,0-1,0 1,0 0,4-2,2 1,-1 1,1-1,0 1,-1 1,1 0,0 0,0 0,9 2,-16-2,0 0,1 0,-1 0,1 1,-1-1,0 0,1 1,-1-1,0 1,0-1,1 1,-1 0,0-1,0 1,0 0,0 0,0 0,0 0,0 0,0 0,0 0,0 0,-1 1,1-1,0 0,-1 0,1 0,-1 1,1-1,-1 0,0 1,1-1,-1 1,0-1,0 2,-2 9</inkml:trace>
  <inkml:trace contextRef="#ctx0" brushRef="#br0" timeOffset="4184.97">1403 625,'14'0,"10"-3,7-1,3 1,2-3,-2 1,-5 0,-4 1,-6 2</inkml:trace>
  <inkml:trace contextRef="#ctx0" brushRef="#br0" timeOffset="4853.42">1981 294,'-5'1,"0"0,0 0,0 1,0 0,0 0,1 0,-1 0,1 1,0-1,-1 1,1 1,0-1,1 0,-1 1,1 0,-4 4,-4 5,1 0,1 1,-14 24,12-15,1 1,1 0,1 0,2 1,0 0,1 0,2 1,1-1,1 40,1-54,1 1,0 0,1 0,0-1,1 1,0-1,1 1,0-1,1 0,0-1,1 1,0-1,1 0,0-1,0 1,1-1,0-1,1 0,0 0,0 0,1-1,16 9,-12-9</inkml:trace>
  <inkml:trace contextRef="#ctx0" brushRef="#br0" timeOffset="5242.07">2014 541,'0'3,"0"4,0 3,0 3,0 5,0 2,0 3,0 4,0 2,0 2,0 2,0-3,0-3,0-3,0-3,3-6,0-4</inkml:trace>
  <inkml:trace contextRef="#ctx0" brushRef="#br0" timeOffset="5769.14">2079 328,'13'8,"1"0,-1 1,-1 1,0 0,0 0,-1 2,0-1,-1 1,-1 1,0-1,0 2,12 25,-11-11,-1 0,-2 0,0 1,-2-1,2 34,-5-6,-7 97,5-150,0-1,-1 0,1 0,0 0,-1 0,0 0,1 0,-1 0,0 0,0 0,-2 4,-5 0</inkml:trace>
  <inkml:trace contextRef="#ctx0" brushRef="#br0" timeOffset="6438.5">2129 0,'26'9,"-1"0,0 2,-1 1,0 1,0 1,-2 0,0 2,-1 1,0 1,-1 0,-1 2,-1 0,-1 1,-1 1,-1 0,-1 1,0 1,-2 0,-1 0,8 28,-5 11,-2 0,-3 1,-3 0,-3 0,-3 0,-2 0,-19 110,21-172,-1 7,-1 1,0-1,0 0,0 0,-2 0,-7 16,2-12</inkml:trace>
</inkml:ink>
</file>

<file path=word/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9:53.583"/>
    </inkml:context>
    <inkml:brush xml:id="br0">
      <inkml:brushProperty name="width" value="0.05" units="cm"/>
      <inkml:brushProperty name="height" value="0.05" units="cm"/>
      <inkml:brushProperty name="color" value="#E71224"/>
      <inkml:brushProperty name="ignorePressure" value="1"/>
    </inkml:brush>
  </inkml:definitions>
  <inkml:trace contextRef="#ctx0" brushRef="#br0">203 1374,'644'0,"-479"17,-156-17,-5 1,1-1,0 0,0-1,0 1,0-1,0 0,8-3,-12 4,1-1,-1 0,0 0,0 0,0 0,0 0,-1 0,1 0,0 0,0-1,-1 1,1 0,0 0,-1-1,1 1,-1 0,0-1,1 1,-1-1,0 1,0 0,0-1,0 1,0-1,0 1,0 0,-1-1,1 1,0-1,-1 1,1 0,-2-2,0-4,-9-34,2-2,-5-44,0-33,5 58,0-76,-1 31,3 39,1 5,-4-118,12 84,-4-129,2 224,0-1,0 1,0-1,0 0,-1 1,1 0,-1-1,0 1,0-1,0 1,0 0,0-1,0 1,0 0,-1 0,1 0,-4-3,1 3,1 1,-1-1,0 1,0 0,0 0,0 0,0 0,0 1,-6-1,6 1,-228-25,105 21,-69-5,132 3,0 3,-95 8,157-4,-1 0,1-1,0 1,0 0,0 0,0 0,0 1,0-1,0 0,1 1,-1-1,0 1,1 0,-1-1,1 1,0 0,-1 0,1 0,0 0,0 0,0 0,1 0,-1 0,0 1,1-1,-1 4,-2 10,1 0,-1 27,3-33,8 220,1-39,-9-138,0 46,-14 102,11-162,1 45,3-51,-2 0,-7 45,-2-7,9-64,0 0,1-1,0 1,1-1,-1 1,1 0,1-1,2 11,-4-18,0 1,0 0,0 0,0 0,0 0,0 0,0-1,0 1,0 0,0 0,0 0,0 0,0-1,0 1,0 0,0 0,0 0,0 0,1 0,-1 0,0-1,0 1,0 0,0 0,0 0,0 0,0 0,1 0,-1 0,0 0,0-1,0 1,0 0,0 0,0 0,1 0,-1 0,0 0,0 0,0 0,0 0,1 0,-1 0,0 0,0 0,0 0,0 0,0 0,1 0,-1 0,0 0,0 1,0-1,0 0,0 0,1 0,-1 0,0 0,0 0,0 0,0 0,0 0,0 1,0-1,0 0,1 0,2-13,-1-1</inkml:trace>
</inkml:ink>
</file>

<file path=word/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9:49.921"/>
    </inkml:context>
    <inkml:brush xml:id="br0">
      <inkml:brushProperty name="width" value="0.05" units="cm"/>
      <inkml:brushProperty name="height" value="0.05" units="cm"/>
      <inkml:brushProperty name="color" value="#E71224"/>
      <inkml:brushProperty name="ignorePressure" value="1"/>
    </inkml:brush>
  </inkml:definitions>
  <inkml:trace contextRef="#ctx0" brushRef="#br0">367 66,'-1'-3,"0"1,0-1,0 0,0 0,0 1,0-1,-1 1,1-1,-1 1,0 0,0-1,0 1,0 0,0 0,0 1,0-1,-1 0,1 1,-1-1,1 1,-1 0,0 0,1 0,-1 0,0 0,-5 0,-6-3,0 1,0 0,0 2,-16-1,20 2,1 2,0-1,0 1,1 0,-1 1,0 0,1 0,-1 1,1 0,0 1,1 0,-1 0,1 0,0 1,0 0,0 1,1-1,0 1,1 1,-1-1,-7 16,6-11,0 0,1 1,1-1,0 1,1 0,0 0,1 1,1-1,0 1,1-1,0 1,1 0,1-1,2 17,-3-27,1 1,0-1,0 1,0-1,1 1,-1-1,1 0,0 0,0 0,0 0,0 0,1 0,-1 0,1-1,-1 1,1-1,0 0,0 0,5 3,-2-3,-1 0,1 0,0 0,1-1,-1 0,0 0,0 0,0-1,1 0,9-1,-2-1,0 0,-1-1,0-1,1 0,-1 0,-1-2,1 1,-1-2,20-13,-21 12,-1-1,0-1,-1 1,0-2,-1 1,0-1,-1 0,0-1,0 0,-2 0,9-24,-13 23,-4 11,-5 22,-9 176,8-63,7-114,-25 359,24-399,0 2</inkml:trace>
</inkml:ink>
</file>

<file path=word/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9:33.564"/>
    </inkml:context>
    <inkml:brush xml:id="br0">
      <inkml:brushProperty name="width" value="0.05" units="cm"/>
      <inkml:brushProperty name="height" value="0.05" units="cm"/>
      <inkml:brushProperty name="color" value="#E71224"/>
      <inkml:brushProperty name="ignorePressure" value="1"/>
    </inkml:brush>
  </inkml:definitions>
  <inkml:trace contextRef="#ctx0" brushRef="#br0">318 180,'-7'1,"0"0,0 1,0-1,1 1,-1 0,1 1,-1 0,1 0,0 0,0 1,0 0,1 0,-6 5,-5 5,0 1,-26 33,24-25,1 1,2 1,0 0,1 1,2 0,0 1,2 1,1 0,2 0,0 0,2 1,1 0,1 0,2 1,1-1,5 47,0-56,1-1,0 0,2 0,0-1,1 0,1 0,0-1,2 0,0-1,0 0,20 18,-1-12,-20-18</inkml:trace>
  <inkml:trace contextRef="#ctx0" brushRef="#br0" timeOffset="369.04">218 724,'8'0,"6"0,6 0,2 0,1 2,-1 2,-2 0,-4-1</inkml:trace>
  <inkml:trace contextRef="#ctx0" brushRef="#br0" timeOffset="770.16">515 477,'0'11,"0"9,0 7,0 5,0 5,3 2,1-1,0 3,-2-1,1-1,-2-5,0-2,-1-4,0-4,0-8,0-8</inkml:trace>
  <inkml:trace contextRef="#ctx0" brushRef="#br0" timeOffset="1295.95">598 196,'26'26,"-2"1,-1 1,37 56,-48-62,-1 0,-1 1,-1 0,0 0,-2 1,6 38,-5-9,-3 0,-2 0,-3 1,-1-1,-14 81,14-128,1-2,-1 0,1-1,-1 1,0 0,0 0,0-1,0 1,-1 0,1-1,-1 0,0 1,0-1,0 0,0 0,-1 0,-3 3,-3-2</inkml:trace>
  <inkml:trace contextRef="#ctx0" brushRef="#br0" timeOffset="2033.32">795 15,'6'-2,"6"-1,0 0,1 0,0 1,18 0,-28 2,0 0,0 1,0-1,-1 0,1 1,0 0,0 0,0 0,0 0,-1 0,1 0,-1 1,1-1,-1 1,1 0,-1-1,0 1,0 1,0-1,0 0,0 0,0 1,-1-1,3 5,3 10,-1 0,0 0,-1 1,4 32,-8-39,0-1,0 1,-1 0,0-1,-1 1,0-1,-1 1,0-1,-5 17,5-24,-1 1,1-1,-1 1,1-1,-1 0,0 0,0 0,0 0,-1-1,1 1,-1-1,1 0,-1 0,0 0,0 0,0-1,0 1,-6 0,7-1,0 0,1-1,-1 1,0-1,0 0,0 0,1 0,-1 0,0-1,0 1,0-1,1 1,-1-1,0 0,1 0,-1 0,1 0,-1-1,1 1,-1-1,1 0,0 1,0-1,0 0,0 0,0 0,0-1,-2-2,4 4,0 1,0-1,0 1,-1 0,1-1,0 1,0-1,0 1,0-1,0 1,-1 0,1-1,0 1,0-1,0 1,0-1,0 1,1-1,-1 1,0-1,0 1,0 0,0-1,0 1,1-1,-1 1,0 0,0-1,1 1,-1-1,0 1,1-1,17-6,24 4,-40 3,11 1,-1 1,0-1,0 2,0 0,0 0,0 1,-1 1,1 0,-1 0,0 1,-1 1,0 0,0 0,13 13,-13-11</inkml:trace>
  <inkml:trace contextRef="#ctx0" brushRef="#br0" timeOffset="4054.88">1025 690,'3'0,"4"0,3 0,3 0,5 0,2 0,3 0,7 0,0 0,1 0,1 0,-2 0,-4 0,-6-2,-6-5,-6-3,-4 0</inkml:trace>
  <inkml:trace contextRef="#ctx0" brushRef="#br0" timeOffset="4751.61">1487 428,'14'0,"-1"0,1 1,-1 0,1 1,-1 1,0 0,0 1,0 1,17 8,-24-10,0 1,-1 0,1 0,-1 0,0 1,0 0,0 0,-1 0,0 1,0-1,0 1,-1 0,1 0,-1 0,-1 1,0-1,1 1,-2-1,1 1,0 8,0-1,-1 0,0-1,-1 1,-1 0,0 0,-1-1,0 1,-1-1,0 1,-1-1,-1 0,-12 23,13-29,0 0,-1-1,0 1,0-1,0 0,-1-1,0 1,0-1,0 0,-1-1,1 0,-1 0,0 0,-1-1,1 0,0 0,-1 0,0-1,1-1,-1 1,0-1,0-1,-13 0,19 1,-1-1,1-1,0 1,0 0,0 0,0-1,0 0,0 1,0-1,0 0,0 0,-1-1,2 2,0-1,1 1,0 0,-1-1,1 1,-1-1,1 1,-1-1,1 0,0 1,0-1,-1 1,1-1,0 0,0 1,-1-1,1 0,0 1,0-1,0 0,0 1,0-1,0 0,1 0,-1-2,1 1,0 0,1 0,-1 0,0 0,1 0,-1 0,1 0,-1 0,1 1,0-1,0 1,0-1,0 1,0 0,0-1,0 1,4-1,-2 0,1 0,0 0,0 0,0 1,0 0,0 0,0 0,0 1,0 0,1 0,-1 0,0 0,0 1,0 0,0 0,0 0,0 1,0 0,0 0,-1 0,8 4,-3 1,1 1,-1 0,-1 1,0 0,0 0,0 1,11 20,-2-12,-8-13</inkml:trace>
  <inkml:trace contextRef="#ctx0" brushRef="#br0" timeOffset="5327.32">2099 263,'-17'12,"1"1,0 1,1 0,1 1,0 1,2 0,-1 1,2 0,0 1,1 0,1 0,1 1,-10 31,10-19,0-1,2 1,1 0,2 0,1 0,1 1,2-1,6 41,-3-51,0-1,1-1,12 31,-14-44,-1 0,1 0,0 0,1 0,-1 0,1 0,0-1,1 0,-1 0,1 0,0 0,0-1,1 0,7 5,-2-5</inkml:trace>
  <inkml:trace contextRef="#ctx0" brushRef="#br0" timeOffset="5795.76">2016 773,'14'0,"8"0,2 0,1 0,-5 0</inkml:trace>
  <inkml:trace contextRef="#ctx0" brushRef="#br0" timeOffset="6153.87">2279 642,'0'3,"0"4,0 3,0 3,0 4,0 6,0 4,0 4,0 1,0 1,0-2,0-3,0-5,0-8,0-7</inkml:trace>
  <inkml:trace contextRef="#ctx0" brushRef="#br0" timeOffset="6629.5">2296 180,'26'11,"-1"0,1 2,-2 1,0 0,-1 2,0 1,35 35,-46-39,0 1,-1 0,-1 1,0 0,-1 1,0 0,-2 0,0 1,0 0,-2 0,0 1,-1-1,2 21,0 27,-4 132,-4-159,-3 0,0 0,-3 0,-22 66,13-66,9-24</inkml:trace>
  <inkml:trace contextRef="#ctx0" brushRef="#br0" timeOffset="8047.38">2989 394,'2'141,"2"-49,-5 0,-19 133,20-225,1 1,-1 0,0 0,0-1,0 1,0 0,-1-1,1 1,0 0,0 0,0-1,0 1,-1 0,1-1,0 1,-1 0,1-1,-1 1,1-1,-1 1,1 0,-1-1,1 1,-1-1,1 1,-1-1,1 0,-1 1,0-1,1 0,-1 1,0-1,1 0,-1 0,0 0,0 1,1-1,-1 0,0 0,0 0,0 0,-6-5</inkml:trace>
  <inkml:trace contextRef="#ctx0" brushRef="#br0" timeOffset="8569.16">2824 690,'14'0,"11"0,8 0,6 0,0 0,1 0,-2 0,-5 0,-4 0,-5 0,-4 0,-7-2,-7-2</inkml:trace>
  <inkml:trace contextRef="#ctx0" brushRef="#br0" timeOffset="9134.43">3468 344,'-30'86,"14"-46,2 1,2 0,-12 83,22-104,0 1,2-1,0 1,1-1,1 0,1 0,7 23,-8-37,0 1,0-1,1 0,0 0,1 0,-1 0,1-1,0 1,0-1,1 0,0 0,0-1,0 1,0-1,0 0,1 0,0-1,0 0,0 0,0 0,1-1,-1 0,0 0,1-1,7 2,-7-3,1 1,-1-1,1 0,-1-1,0 0,1 0,-1-1,0 1,0-2,0 1,0-1,0 0,-1 0,1-1,9-7,-12 8,0 0,0 0,-1 0,0 0,1-1,-1 1,-1-1,1 0,0 0,-1 0,0 0,0-1,0 1,-1 0,1-1,-1 0,0 1,0-1,-1 0,1 1,-1-1,0 0,0 1,-1-1,-1-8,2 11,-1-1,0 0,0 1,0-1,0 0,0 1,0-1,-1 1,1 0,-1-1,0 1,1 0,-1 0,0 0,0 0,-1 0,1 1,0-1,0 1,-1-1,1 1,-1 0,0 0,1 0,-1 0,0 0,1 1,-1-1,0 1,0 0,0 0,1 0,-1 0,0 0,0 1,1-1,-1 1,0-1,0 1,1 0,-4 2,-3 0,0 1,0 0,0 1,1-1,-1 2,1-1,0 1,1 1,0-1,-11 13,12-12,0 0,1 1,0 0,0 1,0-1,1 1,1 0,-1-1,2 2,-1-1,1 0,0 1,1-1,0 1,1 15,3-8</inkml:trace>
  <inkml:trace contextRef="#ctx0" brushRef="#br0" timeOffset="10069.86">4061 493,'2'0,"5"0,3 0,6 0,5 0,6 3,2 0,4 1,0-1,1 1,0 2,-2-2,-5-1,-10-1,-9-1,-10 0,-5-1</inkml:trace>
  <inkml:trace contextRef="#ctx0" brushRef="#br0" timeOffset="10590.12">4028 724,'16'2,"12"2,7 0,2-1,1 2,-3 0,-2-1,-4-1,-1-1,-3-1,-2-1,-3 1,-5 1,-7 2,-5-1</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0:28.45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0 610,'-9'1,"15"5,5 2,4 7,0 0,-1 1,16 24,-18-24,1 0,0 0,26 23,-39-39,1 0,-1 1,0-1,1 1,-1-1,0 0,1 1,-1-1,1 0,-1 0,1 1,-1-1,1 0,-1 0,1 0,-1 1,1-1,-1 0,1 0,-1 0,1 0,-1 0,1 0,-1 0,1 0,-1 0,1 0,-1-1,1 1,-1 0,1 0,0-1,4-16,-11-32,5 43,-13-86,3-1,5-1,7-133,-1 224,1 1,-1-1,1 1,0-1,0 1,-1 0,1-1,1 1,-1 0,0 0,1 0,-1 0,1 0,-1 0,1 0,0 0,0 1,0-1,0 1,0-1,0 1,0 0,1 0,-1 0,0 0,1 0,2 0,9-2,0 0,0 1,28 0,7-2,186-35,-180 26,1 3,92-4,-122 16,-25-3,-1 1,1 0,0 0,-1 0,1 0,-1 0,1 0,-1 0,1 0,0 0,-1 0,1 0,-1 0,1 1,-1-1,1 0,-1 0,1 1,-1-1,1 0,-1 0,1 1,-1-1,0 1,1-1,-1 0,1 1,-1-1,0 1,1-1,-1 1,0-1,0 1,1-1,-1 1,0-1,0 1,0 0,-4 3</inkml:trace>
  <inkml:trace contextRef="#ctx0" brushRef="#br0" timeOffset="602.2">333 570,'4'0,"4"0,4 0,4 0,3 0,1 0,1 0,0 0,-3-3,-5-2</inkml:trace>
  <inkml:trace contextRef="#ctx0" brushRef="#br0" timeOffset="1295.6">619 327,'1'13,"-1"24,-1 1,-11 64,12-100,-1 0,1 0,0-1,-1 1,1 0,0 0,0 0,0 0,0 0,1 0,-1 0,0 0,1-1,-1 1,1 0,0 0,0 0,0-1,-1 1,2 0,-1-1,0 1,0-1,0 1,1-1,-1 0,1 0,-1 1,1-1,-1 0,1 0,0 0,-1-1,1 1,0 0,0-1,0 1,0-1,-1 1,5-1,7 1,0 0,1-1,-1 0,23-4,-33 3,24-8,-22 4</inkml:trace>
  <inkml:trace contextRef="#ctx0" brushRef="#br0" timeOffset="1680.5">742 286,'3'57,"2"0,18 74,6 65,-29-195,1 10,0 1,0 0,1-1,0 1,5 12,-4-19,0-6</inkml:trace>
  <inkml:trace contextRef="#ctx0" brushRef="#br0" timeOffset="2653.29">1249 468,'3'0,"5"0,5 0,3 0,2 0,2 0,4 0,2 0,0 0,2 0,0 0,-2 0,-1 0,-5 3,-10 2,-9 3,-5 0</inkml:trace>
  <inkml:trace contextRef="#ctx0" brushRef="#br0" timeOffset="3085.43">1249 652,'17'0,"10"0,6 0,2 0,1 0,-2 0,-3 0,-3 0,-7 3,-7 2</inkml:trace>
  <inkml:trace contextRef="#ctx0" brushRef="#br0" timeOffset="4363.42">1899 204,'2'42,"3"-1,1 1,12 42,-6-33,5 64,-15-103,2 35,-4-47,0 1,0-1,0 1,0-1,0 1,0-1,0 1,0-1,0 1,0-1,0 1,0-1,0 1,0-1,-1 1,1-1,0 1,0-1,-1 0,1 1,0-1,0 1,-1-1,1 0,-1 1,1-1,0 0,-1 1,1-1,-1 0,1 1,0-1,-1 0,1 0,-1 0,1 0,-1 1,1-1,-1 0,1 0,-1 0,1 0,-1 0,1 0,-1 0,1 0,-1 0,1-1,-1 1,1 0,-1 0,1 0,-1 0,1-1,0 1,-1 0,1-1,-1 1,1 0,0-1,-1 1,1 0,0-1,-1 1,1 0,0-1,0 1,-1-2,-8-7</inkml:trace>
  <inkml:trace contextRef="#ctx0" brushRef="#br0" timeOffset="4964.78">1817 63,'93'41,"-59"-27,-1 1,0 1,39 28,-62-35,-1 0,0 0,0 1,-1 0,0 0,-1 1,0 0,-1 0,0 1,4 13,-2-5,-2 0,0 0,-1 0,-1 0,2 33,-6-42,-1 0,0 0,0-1,-1 1,-1 0,0-1,0 1,-1-1,0 0,-1 0,0-1,0 1,-1-1,-1 0,1-1,-1 1,-1-2,1 1,-2-1,1 0,-1 0,0-1,0 0,0-1,-1 0,-13 5,5-6</inkml:trace>
  <inkml:trace contextRef="#ctx0" brushRef="#br0" timeOffset="5815.17">2366 328,'-6'0,"-1"0,0 0,0 1,0 0,0 0,0 1,1 0,-1 0,1 1,-1 0,1 0,0 0,0 1,1-1,-1 1,-8 8,9-6,0 0,1 1,-1-1,1 1,0 0,1 0,0 0,0 0,0 1,1 0,0-1,1 1,-1 0,1 10,0-11,1 0,0 0,0 0,1 0,-1 0,2 0,-1 0,1 0,0 0,0-1,1 1,0-1,6 11,-6-14,0 1,0-1,0 0,0 0,1 0,0 0,-1 0,1-1,0 0,0 0,1 0,-1 0,0-1,1 1,-1-1,1 0,-1-1,1 1,-1-1,1 0,-1 0,7 0,-9-1,1 1,0 0,-1 0,1-1,0 0,-1 1,1-1,-1 0,1 0,-1-1,0 1,1 0,-1-1,0 1,0-1,0 0,0 0,0 0,0 0,-1 0,4-4,-3 0,0 1,0 0,0 0,0-1,-1 1,0-1,0 0,-1 1,1-1,-2-5,1-5,-2 1,0 0,-1 1,0-1,-1 0,-1 1,-6-15,10 26,0 0,0 1,-1-1,1 0,-1 1,1-1,-1 1,0 0,0-1,0 1,0 0,0 0,0 1,-1-1,1 0,-1 1,1-1,-5-1,7 3,0 0,-1 0,1 0,0 0,0 0,0 0,0 0,-1 0,1 0,0 0,0 0,0 0,0 0,-1 0,1 0,0 1,0-1,0 0,0 0,0 0,-1 0,1 0,0 0,0 0,0 1,0-1,0 0,0 0,0 0,0 0,0 0,-1 1,1-1,0 0,0 0,0 0,0 0,0 1,0-1,0 0,0 0,0 0,0 0,0 0,0 1,0-1,0 0,0 0,0 0,1 0,-1 1,0-1,0 0,0 0,0 0,0 0,0 0,0 1,0-1,1 0,-1 0,0 0,0 0,0 0,0 0,0 0,1 0,5 6</inkml:trace>
  <inkml:trace contextRef="#ctx0" brushRef="#br0" timeOffset="6421.38">2651 408,'5'0,"0"-1,-1 0,1 0,0-1,0 0,0 1,-1-1,1-1,-1 1,8-6,-11 7,0 1,0-1,0 0,0 1,0-1,-1 0,1 1,0-1,0 0,0 0,-1 0,1 0,-1 0,1 0,-1 0,1 0,-1 0,1 0,-1 0,0 0,1 0,-1 0,0 0,0 0,0-1,0 1,0 0,0 0,0 0,-1 0,1 0,0 0,0 0,-1 0,1 0,-1-1,1 1,-1 1,0-1,1 0,-1 0,0 0,1 0,-1 0,0 1,0-1,0 0,0 1,0-1,0 0,0 1,-2-1,1-1,-1 1,0 0,1 0,-1 0,0 1,0-1,0 0,0 1,0 0,0 0,0 0,1 0,-1 0,0 1,0-1,0 1,0 0,0 0,1 0,-1 0,0 0,1 0,-1 1,1-1,-1 1,1 0,0 0,0 0,-1 0,2 0,-1 0,0 1,-2 3,-2 3,0-1,0 1,1-1,0 2,1-1,0 0,1 1,-4 14,6-17,-1 0,1 0,1 1,0-1,0 0,0 0,1 0,0 0,0 0,0 0,1 0,0 0,4 6,-4-9,1-1,-1 1,1-1,0 1,0-1,0 0,1 0,-1-1,1 1,0-1,-1 0,1 0,0 0,0 0,0 0,1-1,-1 0,0 0,0 0,1 0,8-1,-5 1,1-1,-1 0,0-1,1 0,-1 0,0-1,0 0,1 0,-2-1,15-7,-4 2</inkml:trace>
  <inkml:trace contextRef="#ctx0" brushRef="#br0" timeOffset="6929.28">2937 306,'-4'5,"1"-1,0 1,0 0,0 1,1-1,0 0,0 1,0-1,1 1,-1 0,1-1,1 1,-1 0,1 0,0 0,0-1,2 10,1-8,0 1,0-1,0 0,1 0,0-1,0 1,1-1,-1 0,2 0,-1 0,1-1,8 8,-13-13,5 5,1 1,-1 0,0 0,-1 0,10 13,-15-18,1 1,0-1,-1 0,1 1,-1-1,1 1,-1-1,0 1,0-1,1 0,-1 1,0-1,0 1,-1-1,1 1,0-1,0 1,-1-1,1 1,-1-1,1 0,-1 1,0-1,1 0,-1 1,0-1,0 0,0 0,0 0,0 0,0 0,0 0,0 0,0 0,-1 0,1-1,0 1,-1 0,1-1,-2 1,-3 3,-1-1,1 0,-1 0,1-1,-1 0,0 0,1-1,-1 1,0-2,0 1,0-1,0 0,0 0,0-1,0 0,0 0,0 0,0-1,1 0,-1-1,1 0,-7-3,-2-6</inkml:trace>
  <inkml:trace contextRef="#ctx0" brushRef="#br0" timeOffset="7661.21">3403 529,'1'-58,"2"-1,15-83,-18 141,0 1,1 0,-1-1,0 1,0 0,0-1,0 1,1 0,-1 0,0-1,0 1,0 0,1 0,-1-1,0 1,1 0,-1 0,0-1,1 1,-1 0,0 0,0 0,1 0,-1 0,1 0,-1-1,0 1,1 0,-1 0,0 0,1 0,-1 0,0 0,1 0,-1 1,0-1,1 0,-1 0,0 0,1 0,-1 0,0 0,1 1,-1-1,0 0,1 0,-1 1,0-1,0 0,1 0,-1 1,0-1,0 0,0 0,1 1,-1-1,0 0,0 1,0 0,22 24,-18-20,81 111,-58-76,54 61,-81-101,0 1,1 0,-1-1,0 1,1-1,-1 1,0-1,1 1,-1 0,1-1,-1 0,1 1,-1-1,1 1,0-1,-1 0,1 1,-1-1,1 0,0 1,-1-1,1 0,0 0,-1 0,1 0,0 0,-1 0,1 0,0 0,-1 0,1 0,0 0,-1 0,1 0,0 0,-1-1,1 1,0 0,-1 0,1-1,-1 1,1-1,-1 1,1 0,0-1,-1 1,0-1,1 1,-1-1,1 1,-1-1,0 0,1 1,-1-1,0 1,1-1,-1 0,0 1,0-1,0 0,0 1,0-1,0 0,0 0,0 1,0-1,0 0,0 0,2-61,-3 51,-2-158,3 167</inkml:trace>
  <inkml:trace contextRef="#ctx0" brushRef="#br0" timeOffset="8186.77">3932 267,'-13'14,"1"0,0 0,1 1,0 0,2 1,-9 18,15-28,0 1,0-1,1 1,0 0,0-1,0 1,1 0,0 0,1 0,0 0,0 0,0 0,1 0,0 0,0 0,0 0,1 0,6 12,-7-16,0-1,0 1,1-1,-1 0,1 0,-1 0,1 0,0 0,0 0,0 0,0 0,0-1,1 1,-1-1,0 1,1-1,2 1,-3-2,0 1,0-1,0 0,0 0,1 0,-1 0,0 0,0-1,0 1,0-1,0 1,0-1,0 0,0 0,0 0,0 0,2-1,1-3,1 1,-1-1,0 0,0-1,0 1,-1-1,1 0,-2 0,1 0,-1-1,4-8,-2 1,-1 1,-1-1,0 0,-1-1,0-24,-1 35,-1-1,0 0,0 0,-1 1,1-1,-1 0,0 1,0-1,-1 1,1-1,-1 1,0 0,0-1,-1 1,1 0,-1 0,0 1,0-1,0 1,0-1,-5-2,6 5,0 0,0 0,0 1,0-1,-1 1,1 0,0-1,0 1,-1 0,1 0,0 1,-1-1,1 0,0 1,0-1,0 1,0 0,-1 0,1 0,0 0,0 0,1 0,-1 0,0 1,0-1,0 1,1-1,-1 1,1 0,-1-1,1 1,-2 4,-7 10</inkml:trace>
  <inkml:trace contextRef="#ctx0" brushRef="#br0" timeOffset="8556.24">4215 1,'-4'7,"3"9,1 5,1 7,0 8,4 5,0 2,0 5,-2 1,0-5,-1-3,2-4,1-6,-4-7,-3-12,0-8</inkml:trace>
  <inkml:trace contextRef="#ctx0" brushRef="#br0" timeOffset="8967.54">4114 265,'17'0,"13"0,8 0,4 0,3 0,-4-3,-5-2,-5 0,-7 5,-13 3,-7-1</inkml:trace>
  <inkml:trace contextRef="#ctx0" brushRef="#br0" timeOffset="9785.61">2163 937,'2'0,"66"-4,-65 4,0 0,0-1,0 1,1-1,-1 0,0 0,0 0,0 0,0 0,0-1,-1 1,1-1,0 0,-1 0,1 0,-1 0,4-5,-5 7,-1-1,0 0,0 1,1-1,-1 1,0-1,0 0,0 0,0 1,0-1,0 0,0 1,0-1,0 0,0 1,0-1,0 0,0 1,-1-1,1 0,0 1,0-1,-1 0,1 1,-1-1,1 1,0-1,-1 1,1-1,-1 1,1-1,-1 1,1-1,-1 1,0 0,1-1,-1 1,0 0,1-1,-1 1,0 0,1 0,-1 0,0 0,1 0,-1-1,0 1,1 0,-1 1,0-1,1 0,-2 0,-37 3,31 1,0-1,0 1,1 1,0 0,0 0,0 0,0 1,1 0,0 0,0 0,1 1,0 0,0 0,0 0,-6 15,3-5,1 0,1 1,0 0,1 0,1 0,-2 26,5-38,1-1,0 1,1-1,-1 1,1-1,0 1,0-1,1 1,0-1,0 0,0 0,0 0,1 0,0 0,4 6,0-4,-1 0,1 0,0 0,1-1,0 0,0 0,0-1,11 5,0-1,1-1,0-1,0-1,1-1,-1 0,1-2,32 2,-49-5,0 0,-1 0,1 0,0-1,-1 1,1-1,0 0,-1 0,1-1,-1 1,0-1,1 1,-1-1,0 0,0 0,0-1,0 1,0 0,-1-1,1 0,3-5,3-7</inkml:trace>
  <inkml:trace contextRef="#ctx0" brushRef="#br0" timeOffset="10156.2">2509 957,'17'10,"9"7,4 5,4 1,-1 4,-2-3,-4-2,-2-1,-5-1,-4-3,-3-2,-1-3,-3-7,-6-8,-3-4</inkml:trace>
  <inkml:trace contextRef="#ctx0" brushRef="#br0" timeOffset="10509.12">2713 916,'-7'10,"-6"8,-3 6,-4 4,-1 3,-1 4,1-1,-1 1,1-2,0-4,7-6,10-7,8-10,4-6</inkml:trace>
  <inkml:trace contextRef="#ctx0" brushRef="#br0" timeOffset="10848.04">3058 916,'3'17,"2"13,3 8,0 1,-1 1,-2-3,-2-4,-1-8</inkml:trace>
  <inkml:trace contextRef="#ctx0" brushRef="#br0" timeOffset="11185.98">3058 814,'0'0</inkml:trace>
  <inkml:trace contextRef="#ctx0" brushRef="#br0" timeOffset="11543.01">3322 795,'-5'4,"-3"4,0 0,0 1,0 0,1 0,-7 13,13-21,0 1,1-1,-1 0,0 1,1-1,0 1,-1-1,1 1,0-1,0 1,0 0,0-1,0 1,0-1,0 1,0-1,1 1,-1-1,1 2,0-1,1 0,-1 0,1-1,-1 1,1-1,0 1,-1-1,1 0,0 0,0 0,0 0,0 0,0 0,0 0,0 0,0-1,4 1,9 2,-1 1,1 1,-1 0,26 13,-36-16,0 1,-1 0,1 0,-1 0,1 0,-1 0,0 1,-1-1,1 1,0 0,-1 0,0 0,0 0,0 0,0 0,-1 0,0 1,0-1,0 1,0 7,0-6,-1-1,0 1,0-1,-1 1,0 0,0-1,0 1,0-1,-1 1,0-1,0 0,-1 0,1 0,-1 0,0 0,-4 4,4-6,0 0,1 0,-1-1,0 1,0-1,-1 0,1 0,0 0,-1-1,1 1,-1-1,1 0,-1 0,0 0,0 0,1 0,-1-1,0 0,0 0,0 0,1 0,-1-1,0 1,-7-3,-6-4,3-3</inkml:trace>
  <inkml:trace contextRef="#ctx0" brushRef="#br0" timeOffset="11901.96">3647 774,'14'303,"-7"-211,0-45,-4-39,-1 1,-1 0,0-1,0 1,-1 0,0 0,-2 15,-4-14,-2-6</inkml:trace>
  <inkml:trace contextRef="#ctx0" brushRef="#br0" timeOffset="12259.9">3525 1017,'13'-3,"13"-2,4 0,1 2,2 0,-1 2,1 0,-2 0,-3 1,-2 1,-6 2,-7-1,-8-2,-5-1</inkml:trace>
  <inkml:trace contextRef="#ctx0" brushRef="#br0" timeOffset="14386.51">476 1626,'-6'2,"1"0,-1 1,0 0,1 0,-1 0,1 1,-8 6,6-5,-8 8,0 1,1 1,0 0,1 0,-15 26,4-8,8-11,1 0,1 1,1 1,1 0,2 0,0 1,1 1,2-1,-6 31,11-38,0 0,1 1,1-1,0 0,2 0,0 0,1 0,0 0,2-1,0 0,1 1,1-2,0 1,13 20,-9-20,0-1,1 0,0-1,28 25,-33-34,0 0,-1-1,2 0,-1 0,1-1,-1 0,1-1,0 1,1-1,-1-1,0 0,1 0,12 1,-18-3,-1 0,1 0,-1 0,1-1,-1 1,0-1,1 0,-1 0,0 1,1-1,3-3,7-5</inkml:trace>
  <inkml:trace contextRef="#ctx0" brushRef="#br0" timeOffset="15253.69">923 1689,'7'2,"-1"0,0 1,0 0,0 0,0 0,-1 1,1 0,-1 0,5 6,3-1,6 6,0 1,-1 1,-1 0,0 1,-2 1,0 1,-1 0,-1 0,0 2,-2-1,-1 2,-1-1,0 1,-2 1,-1 0,0-1,-2 2,2 34,-4-41,0 1,-2 0,0 0,-1 0,0 0,-2-1,0 1,-2-1,1 1,-16 33,10-34</inkml:trace>
  <inkml:trace contextRef="#ctx0" brushRef="#br0" timeOffset="16003.95">1169 1464,'9'-3,"0"0,0 0,1 1,-1 0,1 1,-1 0,1 1,-1 0,1 0,12 2,-18-1,0 1,1-1,-1 1,0 0,0 0,0 0,0 0,0 1,-1 0,1-1,-1 1,0 1,1-1,-1 0,-1 1,1-1,-1 1,1 0,-1 0,0 0,0 0,-1 1,3 7,0 3,-1-1,0 1,-1 0,0 0,-1 0,-1 1,-1-1,-2 16,3-26,-1 0,0 1,0-1,-1 0,1 0,-1 0,0-1,0 1,-1 0,1-1,-1 0,0 1,0-1,-1 0,1 0,-1-1,0 1,0-1,0 0,-1 0,1 0,0-1,-1 1,0-1,0 0,-7 2,4-3,-1 0,1 0,-1-1,-16-1,23 1,1-1,0 1,-1 0,1 0,0-1,-1 1,1-1,0 1,-1-1,1 0,0 1,0-1,0 0,-1 0,1 0,-1-1,2 2,0-1,0 0,-1 0,1 0,0 0,0 0,0 0,0 0,0 0,0 0,0 0,1 1,-1-1,0 0,0 0,1 0,-1 0,0 0,1 1,-1-1,1 0,-1 0,1 1,0-1,-1 0,1 1,0-1,0 0,3-2,-1 0,1 0,0 0,0 1,0-1,0 1,0 0,1 1,-1-1,1 1,-1 0,1 0,-1 0,1 0,0 1,-1 0,1 0,0 0,-1 1,1-1,0 1,-1 0,7 3,4 0,0 1,-1 0,1 2,-1-1,23 16,-14-7,-10-6,0 0,0 0,12 13,-17-13</inkml:trace>
  <inkml:trace contextRef="#ctx0" brushRef="#br0" timeOffset="16469.66">1615 2155,'7'0,"9"0,5 0,3 0,0 0,1 0,-2 0,-1 0,-7 0,-7 0</inkml:trace>
  <inkml:trace contextRef="#ctx0" brushRef="#br0" timeOffset="16870.59">1634 2338,'13'0,"9"-3,4-2,1 1,-1 1,-2 0,-4 2</inkml:trace>
  <inkml:trace contextRef="#ctx0" brushRef="#br0" timeOffset="17225.68">2042 2176,'17'-3,"10"-5,3-1,0 1,-5 2</inkml:trace>
  <inkml:trace contextRef="#ctx0" brushRef="#br0" timeOffset="17860.45">2427 1707,'-2'94,"5"100,-3-191,1 0,-1-1,1 1,0 0,0-1,0 1,0-1,0 1,1-1,-1 0,1 0,-1 1,1-1,0 0,0 0,0-1,0 1,0 0,0-1,1 1,-1-1,1 0,-1 0,1 0,3 2,8 1,0-1,0 0,26 1,-6-1,-27-1,78 7,-81-9,1 1,0-1,0-1,0 1,0-1,-1 0,1 0,0 0,0 0,-1-1,1 0,-1 0,0 0,7-5,-9 5,-1 0,1-1,0 1,-1-1,1 1,-1-1,0 0,0 0,0 1,0-1,-1 0,1 0,-1 0,1-3,0-10</inkml:trace>
  <inkml:trace contextRef="#ctx0" brushRef="#br0" timeOffset="18230.27">2631 1648,'89'393,"-35"3,-54-390,0-11,0 3,0-11</inkml:trace>
  <inkml:trace contextRef="#ctx0" brushRef="#br0" timeOffset="20215.77">1006 2969,'-1'-12,"0"0,-1-1,0 2,0-1,-2 0,1 0,-7-11,-43-80,3 6,50 95,-3-6,-1 0,0 0,0 0,0 0,-9-10,13 18,-1-1,1 0,-1 1,0-1,1 1,-1-1,0 1,1-1,-1 1,0-1,0 1,1 0,-1-1,0 1,0 0,0 0,0-1,1 1,-1 0,0 0,0 0,0 0,0 0,-1 1,0 0,0 0,0 0,1 0,-1 1,0-1,1 1,-1-1,1 1,0 0,0-1,-1 1,1 0,0 0,0 0,0 2,-15 41,17-42,0-7,8-24,-6 13,-1 5,1 1,-1-1,1 1,1 0,0 0,6-11,-8 18,-1 0,0 1,1-1,-1 1,1-1,-1 1,1 0,0 0,0 0,-1 0,1 0,0 0,0 0,0 1,0-1,0 1,0-1,0 1,0 0,0 0,0 0,0 0,1 0,-1 0,0 0,0 1,0-1,0 1,0 0,0-1,-1 1,1 0,0 0,0 0,3 3,8 4,-1 1,1 0,20 22,23 17,-39-37</inkml:trace>
  <inkml:trace contextRef="#ctx0" brushRef="#br0" timeOffset="21056.39">943 3498,'-2'-104,"0"42,10-115,-8 172,1 0,0 0,0 0,1 0,-1 1,1-1,4-7,-5 11,-1 1,1-1,-1 0,1 1,-1-1,1 1,-1-1,1 1,0-1,-1 1,1-1,0 1,-1 0,1-1,0 1,0 0,-1 0,1-1,0 1,0 0,0 0,1 0,-1 1,1-1,-1 0,1 1,-1 0,0-1,1 1,-1 0,0-1,0 1,1 0,-1 0,0 0,0 0,2 3,95 118,-43-50,-53-70,0 1,0 0,1-1,-1 1,1-1,0 0,-1 0,1 0,0 0,0 0,5 1,-8-2,1-1,0 0,-1 0,1 0,-1 0,1 0,-1 0,1 0,0 0,-1 0,1 0,-1 0,1-1,-1 1,1 0,0 0,-1-1,1 1,-1 0,1 0,-1-1,0 1,1-1,-1 1,1-1,6-24,-7-1,-2 1,-1-1,-1 1,-11-40,6 27,8 38,1-1,0 1,0-1,-1 1,1-1,0 1,0-1,0 0,0 1,0-1,0 1,0-1,0 0,0 1,0-1,0 1,0-1,0 1,1-1,-1 1,0-1,0 0,1 1,-1-1,0 1,1 0,-1-1,0 1,1-1,-1 1,1-1,-1 1,1 0,-1-1,1 1,-1 0,1 0,-1-1,1 1,-1 0,1 0,-1 0,1-1,-1 1,1 0,0 0,-1 0,1 0,-1 0,2 1,9-1</inkml:trace>
  <inkml:trace contextRef="#ctx0" brushRef="#br0" timeOffset="21643.3">1513 3028,'-18'24,"2"0,0 1,-16 36,28-53,0 0,1 0,0 1,1-1,0 1,0 0,1 0,0 0,1 0,0 0,0-1,1 1,0 0,0 0,5 13,-5-19,1 1,0-1,0 1,0-1,0 0,0 0,1 0,0 0,-1 0,1 0,0-1,1 1,-1-1,0 0,1 0,-1 0,1-1,-1 1,1-1,0 1,0-1,-1-1,1 1,0 0,0-1,0 0,0 0,0 0,0-1,0 1,0-1,0 0,-1 0,1 0,0 0,-1-1,1 1,0-1,-1 0,0 0,1-1,-1 1,0-1,4-4,0-3,-1-1,0 0,-1-1,0 1,-1-1,0 0,-1 0,0 0,-1-1,-1 1,0-1,0-15,-1 18,0 1,-1-1,0 1,0-1,-1 1,0-1,-1 1,0 0,-1 0,1 0,-2 1,1-1,-1 1,0 0,-1 0,-11-11,15 17,0 0,-1 0,1 0,-1 0,0 1,0-1,1 1,-1 0,0-1,0 1,0 1,0-1,-1 0,1 1,-4-1,5 2,0-1,1 0,-1 1,1-1,-1 1,0-1,1 1,-1 0,1-1,0 1,-1 0,1 0,0 0,-1 0,1 0,0 1,0-1,0 0,0 1,0-1,0 0,1 1,-1-1,0 1,1-1,-1 1,1-1,-1 1,1 0,0 1,-3 14</inkml:trace>
  <inkml:trace contextRef="#ctx0" brushRef="#br0" timeOffset="22045.51">1857 2846,'0'14,"0"11,0 5,0 4,0 4,0 2,0 4,4 2,0 0,1-1,2-1,0-5,-1-5,-5-13,-3-15,-1-11</inkml:trace>
  <inkml:trace contextRef="#ctx0" brushRef="#br0" timeOffset="22400.17">1778 3152,'18'-11,"11"-6,9-4,1 1,1 1,-3 4,-8 0,-5 4,-7 3</inkml:trace>
  <inkml:trace contextRef="#ctx0" brushRef="#br0" timeOffset="22917.18">2021 2785,'3'33,"1"0,1-1,2 0,21 58,-7-23,72 272,-90-460,-4 89,2 0,7-44,-7 68,1-1,0 0,0 1,1 0,0-1,1 1,0 0,0 1,0-1,1 1,0 0,1 0,11-12,-16 18,0 1,0-1,0 0,0 0,0 1,1-1,-1 1,0-1,0 1,0-1,1 1,-1 0,0-1,1 1,-1 0,0 0,1 0,-1 0,0 0,1 0,-1 1,0-1,0 0,1 1,0 0,2 0,-1 1,0 0,0 0,0 1,-1-1,1 1,-1-1,1 1,2 4,4 6,-1 1,0 0,6 17,39 118,-47-139,-1-6</inkml:trace>
  <inkml:trace contextRef="#ctx0" brushRef="#br0" timeOffset="23308.95">2529 2968,'3'17,"5"13,1 4,3 4,-2 2,-1-2,-3-4,-3-8</inkml:trace>
  <inkml:trace contextRef="#ctx0" brushRef="#br0" timeOffset="23648.95">2448 2664,'3'7,"2"2</inkml:trace>
  <inkml:trace contextRef="#ctx0" brushRef="#br0" timeOffset="24019.98">2774 2989,'25'72,"-18"-48,1-1,1 0,1 0,14 22,-24-45,0 0,0 0,0 1,0-1,0 0,0 0,0 1,0-1,1 0,-1 0,0 1,0-1,0 0,0 0,0 1,0-1,0 0,1 0,-1 0,0 1,0-1,0 0,1 0,-1 0,0 0,0 0,0 1,1-1,-1 0,0 0,0 0,1 0,-1 0,0 0,0 0,1 0,-1 0,0 0,0 0,1 0,-1 0,0 0,0 0,1 0,-1 0,0 0,0 0,1 0,-1 0,0-1,0-16,-7-26,2 23,1 0,1 0,0-1,2 1,1-25,0 41,0 0,1 0,-1 1,1-1,0 0,0 0,0 0,0 1,1-1,-1 0,1 1,0-1,0 1,0 0,1 0,-1 0,1 0,-1 0,1 0,0 1,0-1,1 1,-1 0,0 0,1 0,-1 0,1 1,0-1,-1 1,1 0,0 0,0 0,0 1,7-1,-4 2,-1 0,0 0,1 1,-1-1,0 1,1 1,-1-1,-1 1,1 0,0 1,-1-1,1 1,-1 0,0 1,0-1,7 10,-2-2,1 0,-2 1,0 0,0 1,11 25,14 66,-28-92</inkml:trace>
  <inkml:trace contextRef="#ctx0" brushRef="#br0" timeOffset="24514.56">3423 2846,'-20'16,"0"2,1 0,-19 24,34-37,-1 0,1 1,0 0,0 0,1 0,-1 1,1-1,1 1,-1-1,1 1,1 0,-1 0,1 0,0 0,1 0,0 12,0-16,0-1,1 1,0-1,-1 0,1 1,0-1,0 0,0 1,1-1,-1 0,0 0,1 0,-1 0,1 0,0 0,0-1,0 1,0-1,0 1,0-1,2 2,0-2,0 1,0-1,0 0,0 0,1-1,-1 1,0-1,0 0,0 0,0 0,8-2,-5 1,0 0,-1-1,1 0,-1 0,1-1,-1 0,0 0,0 0,0-1,-1 0,1 0,-1 0,0-1,0 0,6-8,1-12,-8 18,-5 29,1 1,0 1,1-1,2 0,0 0,9 31,44 113,4 16,-54-156,-1-1,-1 1,-1 1,-2-1,0 0,-2 1,-1-1,-8 41,7-55,-1 0,0-1,-1 1,0-1,-1 0,0-1,-1 1,0-1,-1-1,0 1,-1-1,0-1,-1 0,0 0,0-1,0 0,-1 0,-1-1,-18 8,18-9,-1-1,0 0,-1-1,1-1,-1 0,1-1,-1 0,0-1,0-1,0 0,-26-4,21-2</inkml:trace>
</inkml:ink>
</file>

<file path=word/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9:09.824"/>
    </inkml:context>
    <inkml:brush xml:id="br0">
      <inkml:brushProperty name="width" value="0.05" units="cm"/>
      <inkml:brushProperty name="height" value="0.05" units="cm"/>
      <inkml:brushProperty name="color" value="#E71224"/>
      <inkml:brushProperty name="ignorePressure" value="1"/>
    </inkml:brush>
  </inkml:definitions>
  <inkml:trace contextRef="#ctx0" brushRef="#br0">496 263,'0'-1,"-1"0,1-1,-1 1,0 0,1-1,-1 1,0 0,0 0,0 0,0 0,0 0,0 0,0 0,0 0,0 0,-1 0,1 1,0-1,0 0,-1 1,1-1,0 1,-1-1,-2 1,-35-8,28 7,-1 2,1 0,0 0,0 1,0 0,0 0,0 2,1-1,-1 1,1 1,0 0,0 0,0 1,1 1,-14 11,14-11,1 1,-1 0,2 0,-1 0,1 1,0 0,1 1,0-1,1 1,0 1,0-1,1 0,1 1,-1 0,-1 18,4-25,1 0,0 0,0 0,1 1,-1-1,1 0,0 0,0 0,1 0,-1 0,1 0,0-1,-1 1,2 0,-1-1,0 1,1-1,0 0,0 0,0 0,0 0,0 0,0-1,1 0,-1 1,1-1,0 0,0-1,0 1,-1-1,2 0,-1 0,5 1,-3-1,-1 0,1 0,0 0,0-1,0 0,-1 0,1-1,0 1,0-1,-1-1,1 1,0-1,-1 0,1 0,-1 0,0-1,0 0,0 0,0 0,-1-1,1 0,-1 0,7-7,5-19,-3 8,-10 26,-2 18,7 117,1 8,-9-132,-1 1,-1-1,0 0,-1 1,0-1,-1 0,-7 15,6-21,0 1,-1-1,0-1,0 1,-1-1,0 0,-1-1,1 1,-1-2,-1 1,1-1,-1 0,0-1,-1 0,1 0,-21 6,19-8,0 0,1 0,-1-1,0 0,0-1,-1-1,1 1,0-2,0 0,0 0,0-1,0 0,0-1,1 0,-1 0,-11-7,19 8,0 1,0-1,0 0,0 0,1 0,-1 0,1 0,0-1,-1 1,1-1,0 0,1 1,-1-1,0 0,1 0,0 0,-1 0,1 0,0-1,-1-5,2-13</inkml:trace>
  <inkml:trace contextRef="#ctx0" brushRef="#br0" timeOffset="708.43">826 83,'-6'0,"1"1,0-1,-1 1,1 0,-1 0,1 1,0 0,0-1,0 2,0-1,0 1,1-1,-9 8,6-4,0 1,0 0,1 0,0 1,0 0,1 0,-6 11,-1 7,2 0,0 1,2 0,-7 41,8-33,-25 167,30-178,1 0,0 1,2-1,1 0,2 0,7 31,-10-49,1 0,0 0,1-1,0 1,-1 0,2-1,-1 0,1 0,-1 0,2 0,-1 0,0-1,1 0,5 4,-6-6,0 1,0-1,1 0,-1 0,1-1,-1 1,1-1,0 0,-1 0,1-1,0 1,0-1,0 0,0 0,-1-1,1 1,0-1,6-2,4-2</inkml:trace>
  <inkml:trace contextRef="#ctx0" brushRef="#br0" timeOffset="1132.04">758 595,'11'-3,"7"0,3-1,3 1,1 1,-1 1,-5 3,-6 4,-5 1</inkml:trace>
  <inkml:trace contextRef="#ctx0" brushRef="#br0" timeOffset="1487.99">1090 330,'0'9,"0"5,0 6,0 2,0 4,0 2,0 5,0 3,0 0,0 0,0-3,0-2,0-3,0-4,3-6,1-8,-1-7</inkml:trace>
  <inkml:trace contextRef="#ctx0" brushRef="#br0" timeOffset="1934.39">1106 1,'74'56,"-34"-26,0 2,43 46,-71-65,-1 0,0 1,-1 0,-1 1,0 0,-1 0,-1 1,0 0,-2 1,7 25,-4 16,-2 1,-4 1,-7 104,2-115,3-27,-2-1,-1 1,0-1,-2 1,0-1,-2 0,-9 21,11-33</inkml:trace>
  <inkml:trace contextRef="#ctx0" brushRef="#br0" timeOffset="2306.57">1650 477,'8'-2,"6"-2,6 1,3 0,-1 1,-3 1</inkml:trace>
  <inkml:trace contextRef="#ctx0" brushRef="#br0" timeOffset="2664.41">1667 578,'14'0,"8"0,2 0,0 0,0 0,-9 3,-5 1</inkml:trace>
</inkml:ink>
</file>

<file path=word/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9:07.514"/>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2310'0,"-2162"17,-103-16,76 10,142 26,-246-31,-17-6,0 1,0-1,0 1,0-1,0 0,0 1,0-1,0 0,0 1,-1-1,1 1,0-1,0 0,0 1,0-1,0 0,-1 1,1-1,0 0,0 1,-1-1,1 0,0 0,0 1,-1-1,1 0,0 0,-1 0,1 1,0-1,-1 0,1 0,-1 0,1 0,0 0,-1 0,1 0,-1 0,-11 6</inkml:trace>
</inkml:ink>
</file>

<file path=word/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9:04.43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396'13,"-217"-12,8 2,-122 4,53 2,143 7,-209-17,-10 0,1 1,83 12,8 3,-82-10,104-1,-97-4,73 9,-43-1,162-7,-112-3,664 2,-785 0,0 1,-1 2,1-1,18 7,-36-9,1 0,-1 0,0 0,1 0,-1 0,1 0,-1 0,0 0,1 1,-1-1,0 0,1 0,-1 0,0 1,0-1,1 0,-1 0,0 1,1-1,-1 0,0 0,0 1,0-1,1 0,-1 1,0-1,0 0,0 1,0-1,0 1,0-1,0 1,-2 3</inkml:trace>
</inkml:ink>
</file>

<file path=word/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8:59.863"/>
    </inkml:context>
    <inkml:brush xml:id="br0">
      <inkml:brushProperty name="width" value="0.05" units="cm"/>
      <inkml:brushProperty name="height" value="0.05" units="cm"/>
      <inkml:brushProperty name="color" value="#E71224"/>
      <inkml:brushProperty name="ignorePressure" value="1"/>
    </inkml:brush>
  </inkml:definitions>
  <inkml:trace contextRef="#ctx0" brushRef="#br0">32 313,'9'-3,"5"-4,6 0,2 1,1 1,-1-1,-2 0,-1 1,-4 5,-7 5,-5 1</inkml:trace>
  <inkml:trace contextRef="#ctx0" brushRef="#br0" timeOffset="370.27">0 412,'14'0,"11"-3,5-1,2 1,1 0,-3 1,-4 1,-3 0,-5 4,-10 3,-5 1</inkml:trace>
  <inkml:trace contextRef="#ctx0" brushRef="#br0" timeOffset="1173.52">610 296,'5'0,"6"3,5 1,6-1,5 3,4 0,1-1,-1-2,0 0,-3-2,-4-1,-5-2,-6-2</inkml:trace>
  <inkml:trace contextRef="#ctx0" brushRef="#br0" timeOffset="1702.11">1155 1,'21'479,"-11"-412,-5-36,-1 0,0 50,-4-80,0-1,0 0,0 1,1-1,-1 0,0 1,0-1,0 0,0 1,0-1,0 1,0-1,0 0,0 1,0-1,0 0,-1 1,1-1,0 0,0 1,0-1,0 0,-1 1,1-1,0 0,0 1,0-1,-1 0,1 0,0 1,-1-1,1 0,0 0,-1 1,1-1,0 0,-1 0,1 0,0 0,-1 0,1 0,-1 1,-5-5</inkml:trace>
</inkml:ink>
</file>

<file path=word/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38:50.894"/>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577,'17'1,"-1"0,1 2,29 7,-36-6,0-1,0-1,1 0,-1 0,1-1,-1 0,1-1,0 0,-1-1,1 0,-1-1,15-3,-21 3,0 0,0 1,-1-1,1 0,0-1,-1 1,1-1,-1 0,0 0,0 0,0 0,0 0,0 0,-1-1,4-5,-3 2,0 0,0 0,-1-1,0 1,0 0,-1-1,0 0,0-9,-1-6,-2 0,0 0,-1 1,-13-45,-1 19,12 37,1-1,0 0,1 0,-2-13,4 20,1 1,0-1,0 1,0-1,1 1,0-1,0 1,0 0,0-1,1 1,-1 0,1 0,0 0,0 0,4-5,45-52,-47 58,-1-1,1 1,0-1,0 1,0 0,1 1,-1-1,1 1,-1 0,1 0,0 0,0 1,6-2,-10 3,0 0,1 0,-1 0,0 0,0 0,0 0,1 1,-1-1,0 0,0 1,0-1,0 1,0-1,0 1,0 0,0-1,0 1,0 0,0 0,0 0,0-1,0 1,-1 0,1 0,0 0,-1 0,1 1,-1-1,1 0,0 2,0 1,0-1,-1 1,1 0,-1 0,1 0,-1 0,-1 8,-2 6</inkml:trace>
  <inkml:trace contextRef="#ctx0" brushRef="#br0" timeOffset="386.94">100 363,'14'0,"10"0,10 0,4 0,5-2,0-2,-2 0,-2 2,-4 0,-6 0,-8-1,-7-4,-10 0,-4 0</inkml:trace>
  <inkml:trace contextRef="#ctx0" brushRef="#br0" timeOffset="962.24">874 33,'-4'0,"0"1,0 0,1 0,-1 0,0 1,0-1,1 1,-1 0,1 0,-1 1,1-1,0 1,0-1,0 1,0 0,1 0,-1 0,1 0,0 1,-1-1,-2 7,-4 9,0 0,-10 34,8-19,2-1,1 2,2-1,1 1,2 0,2 0,1 0,1 0,12 67,-11-93,1-1,0 0,0 0,1 0,0 0,0 0,1-1,0 0,1 0,-1 0,11 9,-13-13,0-1,0 1,1-1,-1 0,1 0,0 0,-1 0,1 0,0-1,0 0,0 0,0 0,0 0,1-1,-1 1,0-1,0 0,0 0,0-1,1 1,-1-1,0 0,0 0,0 0,0-1,5-2,1-3,-3-1</inkml:trace>
  <inkml:trace contextRef="#ctx0" brushRef="#br0" timeOffset="1333.27">957 280,'0'11,"0"7,0 5,0 6,2-1,2 1,0 1,-1 2,-1-3,2 0,0-2,0-3,-1-3,-1-8,-1-9,-1-4</inkml:trace>
  <inkml:trace contextRef="#ctx0" brushRef="#br0" timeOffset="1845.1">1024 0,'36'33,"45"32,-54-46,-1 1,-1 2,0 0,34 44,-47-48,-2 0,0 1,-1 0,0 1,-2 0,-1 0,0 1,-1 0,2 26,-3 0,-1 0,-2 1,-6 49,5-96,0 1,-1-1,1 1,0-1,0 0,-1 1,1-1,0 1,-1-1,0 0,1 1,-1-1,0 0,1 0,-1 0,-2 2,-4 1</inkml:trace>
  <inkml:trace contextRef="#ctx0" brushRef="#br0" timeOffset="2229.94">1551 248,'14'0,"10"0,4 0,0 0,-2 0,-3 0,-8 0,-6 0</inkml:trace>
  <inkml:trace contextRef="#ctx0" brushRef="#br0" timeOffset="2627.71">1518 412,'11'0,"6"2,7 2,1 0,0-1,-2 2,-2 0,-2-1,-1-1,-1-1,0-1,-7-1,-7 1,-4-2</inkml:trace>
  <inkml:trace contextRef="#ctx0" brushRef="#br0" timeOffset="5618.9">1996 149,'53'-11,"-26"4,-22 6,12-3,0 1,1 1,-1 0,1 1,18 2,-33-1,1 0,-1 1,0 0,1-1,-1 1,0 0,0 0,0 1,0-1,0 1,0-1,0 1,0 0,-1 0,1 0,-1 1,1-1,-1 1,0-1,0 1,0 0,0-1,0 1,-1 0,1 0,-1 1,0-1,0 0,0 0,-1 0,1 1,-1-1,1 6,-1-1,0-1,-1 1,0 0,0 0,-1-1,1 1,-2 0,1-1,-1 0,0 1,-1-1,0-1,0 1,0 0,-1-1,0 0,-7 7,-13 19,25-31,-1-1,0 1,1 0,-1 0,1 0,0 0,-1 0,1 0,0 0,-1 0,1 0,0 0,0 0,0 0,0 0,0 0,0 0,0 0,0 0,0 0,1 0,-1-1,0 1,1 0,-1 0,1 0,-1 0,1 0,-1 0,1 0,1 1,31 24,-1 1,-27-21,-1 1,0 0,0 0,0 0,-1 0,0 0,-1 1,0 0,0-1,0 1,-1 0,-1 0,1 0,-1-1,0 1,-3 15,2-18,-1 1,0-1,0 0,0 0,0 0,-1 0,0-1,0 1,0-1,-1 1,0-1,0 0,0-1,0 1,0-1,-1 1,1-1,-1-1,0 1,0-1,0 1,0-2,0 1,-9 2,4-2,0 0,0 0,0-1,0-1,0 1,0-2,-1 1,1-1,0-1,0 0,0 0,1-1,-1 0,1-1,-11-5,18 8,1 0,0 0,-1 0,1 0,0 0,0-1,0 1,0 0,0-1,0 1,1-1,-1 1,0-1,1 1,-1-1,1 1,-1-1,1 1,0-1,0 0,0 1,0-1,0 0,0 1,0-3,3-10</inkml:trace>
  <inkml:trace contextRef="#ctx0" brushRef="#br0" timeOffset="6319.65">2589 66,'-3'0,"1"1,-1 0,0-1,0 2,1-1,-1 0,1 0,-1 1,1-1,0 1,-1 0,1 0,0 0,0 0,0 0,0 0,1 0,-3 4,-27 47,30-51,-9 22,0 0,2 1,0 0,2 0,1 1,-4 42,7-26,1 0,3 0,8 58,-7-85,0 1,1-1,1 0,0 0,10 19,-13-29,1-1,-1 0,1 0,0-1,0 1,0 0,1-1,-1 0,8 6,-9-8,1 0,-1 0,0 0,0 0,1 0,-1-1,1 1,-1-1,1 0,-1 1,0-1,1 0,-1 0,1-1,-1 1,1 0,-1-1,1 0,-1 1,3-2,9-5</inkml:trace>
  <inkml:trace contextRef="#ctx0" brushRef="#br0" timeOffset="6751.05">2655 346,'0'11,"0"7,0 3,0 0,0 3,0 0,0 1,0 2,0 0,0 0,0-1,0-3,0-1,3-6,1-5</inkml:trace>
  <inkml:trace contextRef="#ctx0" brushRef="#br0" timeOffset="7215.7">2738 17,'41'41,"58"75,-85-96,-1 1,-1 0,-1 0,-1 2,0-1,9 40,-7-12,-3 0,-2 0,-3 0,-1 58,-3-103,0 1,0-1,0 0,-1 0,0 1,0-1,0 0,0 0,-1 0,0 0,0 0,-1 0,1-1,-4 5,-3-1</inkml:trace>
  <inkml:trace contextRef="#ctx0" brushRef="#br0" timeOffset="7680.29">3150 413,'12'-3,"5"-1,4-2,1-1,-1 2,-4 4,-7 2,-6 1</inkml:trace>
  <inkml:trace contextRef="#ctx0" brushRef="#br0" timeOffset="8133.18">3481 133,'-17'66,"-15"127,32-190,0-1,0 1,0 0,0 0,1-1,-1 1,1 0,-1-1,1 1,0 0,0-1,0 1,0-1,1 1,-1-1,1 0,-1 0,1 1,0-1,0 0,0-1,0 1,0 0,0 0,1-1,-1 0,0 1,1-1,-1 0,1 0,0 0,-1 0,1-1,5 1,10 2,1-1,-1-2,1 1,24-4,-4 1,-37 2,0 0,1 0,-1 0,1 0,-1-1,1 1,-1 0,0-1,1 0,-1 1,0-1,1 0,-1 0,0-1,0 1,0 0,0-1,0 1,0-1,0 0,-1 1,1-1,-1 0,1 0,-1 0,1 0,0-3,3-7</inkml:trace>
  <inkml:trace contextRef="#ctx0" brushRef="#br0" timeOffset="8504.84">3678 82,'0'17,"0"11,3 6,1 6,-1 5,0 3,2 1,0 2,-1-1,-1 1,-1-1,0-2,-2-2,0-5,0-5,0-5,0-8</inkml:trace>
</inkml:ink>
</file>

<file path=word/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1:31.479"/>
    </inkml:context>
    <inkml:brush xml:id="br0">
      <inkml:brushProperty name="width" value="0.05" units="cm"/>
      <inkml:brushProperty name="height" value="0.05" units="cm"/>
      <inkml:brushProperty name="color" value="#E71224"/>
      <inkml:brushProperty name="ignorePressure" value="1"/>
    </inkml:brush>
  </inkml:definitions>
  <inkml:trace contextRef="#ctx0" brushRef="#br0">56 576,'-2'1,"1"-1,0 1,0 0,0-1,-1 1,1 0,0 0,0 0,0 0,0 0,1 0,-1 0,0 0,0 0,1 0,-1 1,0-1,1 0,-1 0,1 1,-1 1,-10 36,9-31,-5 16,2 1,1 0,1 0,1 1,1-1,1 1,1-1,5 28,-5-50,0 0,-1 0,1 0,0 0,0 1,1-1,-1-1,1 1,-1 0,1 0,0 0,0-1,0 1,0-1,1 0,-1 0,1 0,-1 0,1 0,0 0,0 0,0-1,0 0,0 1,0-1,0 0,0-1,0 1,0 0,7-1,-6 0,1 0,0-1,0 0,-1 0,1 0,-1 0,1-1,-1 0,0 0,1 0,-1 0,0-1,0 0,-1 0,1 0,0 0,-1 0,0-1,0 1,5-8,5-12,0-1,-2-1,-1 1,-1-2,-1 1,-1-1,5-37,-16 102,3 0,1-1,2 1,6 39,-7-74,0 0,0 0,0 0,0 0,1 0,-1 0,1 0,0-1,1 1,-1-1,0 1,1-1,0 0,0 0,0 0,0 0,0 0,1-1,5 4,-5-5,-1 0,0 0,1 0,-1 0,0-1,1 1,-1-1,1 0,-1 0,1 0,-1-1,1 1,-1-1,0 0,1 0,-1 0,0 0,1 0,-1-1,0 0,0 1,0-1,-1 0,5-4,4-4,-1-1,0 0,0-1,-1 0,0 0,-2-1,1 0,-1-1,-1 1,0-1,4-20,0 0,-2 0,-2 0,4-64,-10 92,0 0,0-1,-1 1,0 0,0 0,-2-7,2 11,1 1,0 0,-1-1,1 1,-1 0,0-1,1 1,-1 0,0 0,0 0,0 0,0 0,0 0,0 0,0 0,0 0,0 0,0 0,0 0,-1 1,1-1,0 1,-1-1,1 1,0-1,-1 1,1 0,-1 0,1-1,0 1,-1 0,-1 1,-8 1</inkml:trace>
  <inkml:trace contextRef="#ctx0" brushRef="#br0" timeOffset="907.79">1046 1,'-6'9,"0"0,1 0,0 1,0-1,1 1,0 0,-4 21,-1-3,-140 387,-130 429,276-832,3-8,-1 0,0 0,0 0,0 0,0 0,-1 0,1-1,-1 1,0-1,-4 6,1-8,1-4</inkml:trace>
  <inkml:trace contextRef="#ctx0" brushRef="#br0" timeOffset="2301.42">947 658,'17'343,"-16"-303,-1-36,-1-14,0-8,-6-48,3 35,2 0,1-36,1 59,1-1,0 1,0-1,1 1,1-1,-1 1,1 0,0 0,1 0,0 0,0 1,8-10,-7 11,1 1,0 1,0-1,0 1,1 0,-1 1,1-1,0 1,0 0,0 1,1 0,6-1,-8 1,-1 1,0 0,1 0,-1 0,1 1,-1 0,1 0,-1 1,1-1,-1 1,0 0,1 0,-1 1,0 0,0 0,0 0,5 3,-2 2</inkml:trace>
  <inkml:trace contextRef="#ctx0" brushRef="#br0" timeOffset="2821.64">1227 757,'13'-1,"-1"0,1 0,-1-1,1 0,22-9,-32 11,-1-1,1 0,-1 0,1 0,-1 0,1 0,-1 0,0-1,0 1,0-1,0 1,0-1,0 0,0 0,0 0,-1 0,1 0,-1 0,0-1,1 1,-1 0,0-1,0 1,-1-1,1 1,0-1,-1 1,0-1,1 0,-1 1,0-1,0 0,-1 1,1-1,-1-3,0 5,1-1,-1 1,1-1,-1 1,0-1,0 1,0 0,0-1,0 1,0 0,0-1,0 1,0 0,-1 0,1 0,0 0,-1 0,1 1,-1-1,1 0,-1 1,1-1,-1 1,1-1,-1 1,0 0,1-1,-1 1,1 0,-1 0,0 0,1 1,-1-1,0 0,1 1,-1-1,1 1,-4 1,-2 0,0 1,0 0,0 0,0 1,1 0,-1 0,-5 6,2 0,0 0,1 1,0 0,0 0,1 1,1 0,0 0,1 1,-7 19,10-23,0 0,0 0,1 0,0 1,1-1,0 1,1-1,-1 1,2-1,-1 1,2-1,-1 0,1 1,1-1,3 10,-4-15,0 0,1-1,-1 1,1 0,0-1,0 0,0 0,1 0,-1 0,1 0,-1 0,1-1,0 0,0 0,0 0,0 0,1-1,-1 1,0-1,1 0,-1-1,1 1,-1-1,1 1,-1-2,6 1,-2-1,1 1,-1-2,0 1,0-1,1 0,-1-1,0 0,-1 0,1-1,-1 0,1 0,-1 0,7-7,4-7,-3 2</inkml:trace>
  <inkml:trace contextRef="#ctx0" brushRef="#br0" timeOffset="3337.62">1608 624,'-9'5,"0"0,0 1,1 0,0 0,0 1,0 0,1 0,0 1,1 0,0 0,-9 15,14-22,1 0,0 1,0-1,0 0,0 0,-1 1,2-1,-1 0,0 0,0 1,0-1,1 0,-1 0,0 0,1 1,-1-1,1 0,-1 0,1 0,0 0,0 0,-1 0,1 0,0 0,0 0,0 0,0-1,0 1,0 0,0-1,0 1,0 0,2 0,50 17,-26-10,-19-4,0-1,-1 2,0-1,1 1,-2 0,1 0,0 1,-1 0,0 0,-1 0,1 1,-1 0,0 0,-1 0,0 1,0-1,0 1,-1 0,-1 0,1 0,-1 1,0-1,-1 0,0 1,0 0,-1-1,0 1,-1-1,0 1,-2 10,2-15,0-1,-1 1,1-1,-1 1,0-1,0 1,0-1,0 0,0 0,-1 0,1 0,-1 0,0-1,0 1,0-1,0 0,-1 0,1 0,0 0,-1 0,1-1,-1 0,0 0,1 0,-1 0,0 0,0-1,0 1,1-1,-1 0,0 0,0-1,-6 0,5 0,-1 1,1-1,0 0,0-1,-1 1,1-1,0 0,0 0,1-1,-1 0,0 1,1-1,-1-1,1 1,0-1,0 0,1 0,-1 0,1 0,0 0,0-1,0 1,-3-10,1-3</inkml:trace>
  <inkml:trace contextRef="#ctx0" brushRef="#br0" timeOffset="3723.8">1904 492,'2'51,"12"67,0-6,-9-48,10 170,-15-232,-1 12,1-14,0 0,0 0,0 0,-1 0,1 1,0-1,0 0,0 0,0 0,0 0,0 1,-1-1,1 0,0 0,0 0,0 0,0 0,-1 0,1 0,0 1,0-1,0 0,0 0,-1 0,1 0,0 0,0 0,0 0,-1 0,1 0,0 0,0 0,0 0,-1 0,1 0,0 0,0 0,0-1,-1 1,1 0,0 0,0 0,0 0,0 0,0 0,-1 0,1-1,0 1,0 0,0 0,0 0,0 0,0-1,-1 1,1 0,0 0,-7-8</inkml:trace>
  <inkml:trace contextRef="#ctx0" brushRef="#br0" timeOffset="4080.96">1771 822,'15'-3,"12"0,7-1,7 1,5 1,-1 1,-1 0,-6 1,-6 0,-7 0,-6-2,-8-2</inkml:trace>
  <inkml:trace contextRef="#ctx0" brushRef="#br0" timeOffset="4696.13">2118 823,'0'38,"-2"-15,2 0,0 0,2 1,1-2,0 1,14 44,-17-67,0 0,0 0,0 0,0-1,0 1,1 0,-1 0,0 0,0 0,0 0,0 0,0 0,0 0,0 0,1 0,-1 0,0 0,0 0,0-1,0 1,0 0,0 0,1 0,-1 0,0 0,0 0,0 0,0 0,0 0,0 1,1-1,-1 0,0 0,0 0,0 0,0 0,0 0,0 0,1 0,-1 0,0 0,0 0,0 0,0 1,0-1,0 0,0 0,0 0,0 0,0 0,1 0,-1 0,0 1,0-1,0 0,0 0,0 0,0 0,0 0,0 0,0 1,0-1,0 0,0 0,0 0,0 0,0 0,0 1,3-18,-1-22,-2 16,4-112,-2 120,0 0,1 1,0-1,1 0,1 1,11-25,-12 33,0 1,1-1,-1 1,1 0,0 0,1 1,-1-1,1 1,0 1,0-1,0 1,0 0,0 0,10-2,-13 3,0 1,0 0,0 0,1 0,-1 1,0-1,0 1,1 0,-1 0,0 0,1 0,-1 0,0 1,1 0,-1-1,0 1,0 0,0 1,0-1,0 1,0-1,0 1,0 0,0 0,-1 0,1 0,-1 0,0 1,1-1,2 6,0 2,-1 0,0 0,-1 1,0-1,0 1,-1 0,-1 0,1 13,-5 93,1-77,-1-3,-1-6</inkml:trace>
  <inkml:trace contextRef="#ctx0" brushRef="#br0" timeOffset="5054.89">2398 394,'0'0</inkml:trace>
  <inkml:trace contextRef="#ctx0" brushRef="#br0" timeOffset="5442.86">2861 641,'-5'0,"0"1,0 0,0 0,0 1,1-1,-1 1,1 0,-1 1,1-1,-7 5,-41 34,47-37,-11 11,1-1,1 2,0 0,0 1,2 0,0 1,1 1,1-1,-10 27,19-43,1 1,-1-1,1 1,-1 0,1-1,0 1,0-1,0 1,1 0,-1-1,0 1,1-1,0 1,-1-1,1 1,0-1,1 1,-1-1,0 0,0 0,1 1,0-1,-1 0,1 0,0-1,0 1,0 0,0-1,0 1,0-1,1 1,-1-1,0 0,1 0,3 1,10 4,1 0,0-1,34 5,-44-8,27 3,1 0,0-3,43-1,-77-1,1 0,0 0,0 0,-1 0,1-1,0 1,0 0,-1-1,1 1,0-1,-1 0,1 0,-1 1,1-1,-1 0,1 0,-1 0,1-1,-1 1,0 0,0 0,0-1,0 1,1-2,2-8</inkml:trace>
  <inkml:trace contextRef="#ctx0" brushRef="#br0" timeOffset="5800.46">3107 427,'0'14,"0"11,0 8,0 8,0 6,0 2,0 5,0 1,0 0,0-1,0-2,0-3,3-8,0-8,1-12,-1-10</inkml:trace>
  <inkml:trace contextRef="#ctx0" brushRef="#br0" timeOffset="6158.51">2910 757,'27'-5,"26"-6,0 3,0 2,1 3,79 4,-129 0,0-1,0 1,0 0,0 0,0 0,0 1,-1-1,1 1,0 0,-1 0,1 0,-1 0,0 1,0 0,0-1,0 1,0 0,-1 0,1 1,-1-1,0 0,0 1,0 0,0-1,-1 1,1 0,0 6,2 7,-2 1,0 0,-1 0,-2 35,0-27,0 0</inkml:trace>
  <inkml:trace contextRef="#ctx0" brushRef="#br0" timeOffset="6561.12">3421 477,'0'0</inkml:trace>
  <inkml:trace contextRef="#ctx0" brushRef="#br0" timeOffset="6975.98">3684 675,'-13'13,"1"2,0-1,1 2,0 0,1 0,1 0,1 2,1-1,-8 26,13-36,0 0,1 0,0 1,0-1,1 1,0-1,0 0,1 1,0-1,0 0,4 12,-3-13,0-1,1 0,0 0,0 0,0-1,1 1,0-1,0 1,0-1,0 0,0-1,1 1,0-1,-1 0,1 0,10 4,-8-4,1 0,0 0,1 0,-1-1,0 0,1-1,-1 0,1 0,-1-1,1 0,-1-1,1 1,-1-2,0 1,1-1,-1 0,16-7,-19 6,1 0,-1-1,0 1,0-1,0 0,0 0,0-1,-1 0,0 1,0-2,0 1,-1 0,0-1,0 1,0-1,-1 0,1 0,-1 0,-1 0,1 0,-1-1,0 1,-1 0,0-11,0 5,-1 0,-1 1,0-1,-1 0,0 1,0-1,-2 1,1 0,-12-20,12 25,0-1,0 1,0 0,-1 0,0 1,0-1,-1 1,1 0,-1 1,0-1,-1 1,1 0,-1 1,1 0,-1 0,0 0,-8-1,12 3,-1 1,0 0,1 0,-1 0,1 1,-1-1,0 1,1 0,-1 0,1 0,-1 0,1 1,0-1,0 1,0 0,0 0,0 0,0 0,0 1,0-1,1 1,-1 0,1 0,0 0,0 0,0 0,0 0,1 0,-2 5,-4 8</inkml:trace>
  <inkml:trace contextRef="#ctx0" brushRef="#br0" timeOffset="7381.24">3883 955,'1'4,"0"-1,0 1,0-1,1 1,0-1,-1 1,1-1,3 4,-4-7,-1 1,1-1,-1 1,1-1,0 0,-1 1,1-1,-1 1,1-1,0 0,-1 0,1 1,0-1,-1 0,1 0,0 0,-1 0,1 0,0 0,0 0,-1 0,1 0,0 0,-1 0,1-1,0 1,-1 0,1 0,0-1,-1 1,1 0,-1-1,1 1,-1-1,1 1,0 0,-1-1,0 0,1 1,-1-1,1 1,-1-1,0 1,1-1,-1 0,0 1,1-1,-1 0,0 1,0-2,55-115,-44 88,2 1,0 0,33-47,-44 72,-1 1,1-1,0 1,1 0,-1 0,0-1,0 2,1-1,0 0,-1 0,1 1,0-1,-1 1,1 0,0 0,0 0,0 0,0 1,0-1,0 1,5 0,-3 0,0 1,-1 0,1 1,-1-1,1 1,-1 0,1 0,-1 0,0 1,0-1,0 1,5 5,5 6,-1 0,-1 0,0 1,-1 1,17 31,-22-35,0 0,-1 0,0 1,-1 0,-1 0,0 0,0 0,-2 0,1 1,-2-1,0 0,0 1,-5 22,1-21</inkml:trace>
  <inkml:trace contextRef="#ctx0" brushRef="#br0" timeOffset="7767.61">4608 609,'-10'1,"0"1,1-1,-1 2,0 0,0 0,1 0,0 1,0 1,0-1,-10 8,16-10,0 1,0-1,0 0,0 1,1 0,-1-1,1 1,0 0,-1 0,1 1,1-1,-1 0,-1 5,2-5,1-1,0 0,0 1,0-1,0 0,0 1,0-1,0 0,1 1,-1-1,1 0,0 0,0 1,0-1,0 0,0 0,0 0,1 0,-1 0,0 0,1-1,0 1,2 1,6 6,2-1,-1 0,1-1,0 0,1-1,0 0,-1-1,25 6,-19-6,0 1,-1 0,0 2,24 14,-31-14,-2 0,1 0,-1 1,0 0,-1 1,0-1,0 2,-1-1,-1 1,0 0,0 0,-1 0,0 0,-1 1,0 0,1 21,-3-25,-1 0,1 0,-2 0,1 0,-1 0,-1 0,1 0,-1 0,-1 0,0-1,-4 11,4-13,0 0,-1 0,1-1,-1 1,0-1,0 0,0 0,-1 0,1-1,-1 0,0 1,0-2,0 1,0-1,-1 1,1-1,-7 1,-5 0,1-1,0-1,-1-1,1 0,0-1,-1 0,1-2,0 0,0 0,-26-11,3 1</inkml:trace>
</inkml:ink>
</file>

<file path=word/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1:44.844"/>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154,'11'1,"0"0,0 1,0 1,0 0,19 8,33 9,-45-17,-1-1,1 0,0-1,0-1,0-1,29-4,-41 3,1 1,0-2,-1 1,0-1,1 0,-1 0,0-1,0 1,-1-2,1 1,-1 0,0-1,0 0,0 0,-1-1,0 1,0-1,0 0,-1 0,3-7,4-10,-2-1,0 0,-2 0,-1-1,5-49,-7-132,-4 131,-1-20,0 48,2 1,1-1,13-74,-11 113,0 0,1 1,-1-1,1 1,1 0,0 1,0-1,0 1,0 0,1 0,0 0,1 1,-1 0,12-7,2-1,1 2,0 0,40-15,-55 24,0 0,0 1,0-1,0 1,0 0,7 1,-12 0,0 0,0 0,0 0,0 0,0 0,0 0,1 0,-1 1,0-1,0 0,0 1,0-1,0 1,-1-1,1 1,0 0,0-1,0 1,0 0,-1-1,1 1,0 0,0 0,-1 0,1 0,-1 0,1 0,-1 0,1 0,-1 0,0 0,1 0,-1 0,0 0,0 0,0 0,0 0,0 0,0 0,0 0,0 2,-3 10</inkml:trace>
  <inkml:trace contextRef="#ctx0" brushRef="#br0" timeOffset="434.35">231 790,'14'-3,"13"-1,10 1,8-3,1 0,2-1,-3-1,-2 2,-6-1,-7 1,-8-2,-8-2,-6 1</inkml:trace>
  <inkml:trace contextRef="#ctx0" brushRef="#br0" timeOffset="1034.76">1253 149,'-14'5,"1"1,-1 1,1 1,0 0,0 0,1 1,1 1,-1 0,-16 20,3-1,3 1,-35 58,41-58,2 1,1 1,2 0,0 0,3 1,0 0,3 0,0 1,2 0,2 0,1 0,1 0,12 62,-9-81,0 0,1 0,0 0,1-1,1 0,0 0,1-1,1 0,0 0,1-1,0 0,0-1,2 0,-1-1,1 0,1 0,26 14,-25-15,-3-1</inkml:trace>
  <inkml:trace contextRef="#ctx0" brushRef="#br0" timeOffset="1995.97">1254 542,'25'28,"-1"0,36 56,2 4,-51-75,14 20,1-2,50 46,-76-77,1 1,-1-1,0 1,1-1,-1 0,0 1,1-1,-1 0,0 1,1-1,-1 0,1 1,-1-1,1 0,-1 0,0 0,1 1,-1-1,1 0,-1 0,1 0,-1 0,1 0,-1 0,1 0,-1 0,1 0,-1 0,1 0,-1 0,1 0,-1-1,1 1,-1 0,1 0,-1 0,0-1,1 1,-1 0,1-1,-1 1,0 0,1-1,-1 1,0 0,1-1,-1 1,0-1,0 1,1-1,-1 1,0-1,3-9</inkml:trace>
  <inkml:trace contextRef="#ctx0" brushRef="#br0" timeOffset="2514.87">1666 443,'-14'14,"-10"8,-7 5,-1 7,-1 3,1 1,-1-1,2 0,2-2,2 0,6-4,4-5,4-3,6-8,5-8,4-4</inkml:trace>
  <inkml:trace contextRef="#ctx0" brushRef="#br0" timeOffset="3111.15">1699 691,'3'0,"4"0,6 0,6 0,4 0,2 0,4 0,1 0,2 0,-2 0,-3 0,-3 0,-3 0,-6-3,-4-1</inkml:trace>
  <inkml:trace contextRef="#ctx0" brushRef="#br0" timeOffset="3734.48">2127 476,'41'0,"-20"-2,-1 2,0 1,0 0,0 1,37 10,-54-11,-1 0,0 0,1 0,-1 0,0 1,0 0,0-1,0 1,0 0,0 0,0 0,0 0,-1 0,1 0,-1 0,0 1,1-1,-1 1,0-1,-1 1,1-1,0 1,-1-1,1 1,-1 0,0-1,0 1,0 4,-1 9,-1-1,-1 0,-8 29,4-16,-6 29,-8 96,20-142</inkml:trace>
  <inkml:trace contextRef="#ctx0" brushRef="#br0" timeOffset="4481.71">2294 0,'8'2,"1"1,0 0,-1 0,0 1,0 0,0 0,0 1,0 0,-1 0,8 8,4 1,8 5,-1 1,-1 1,-1 1,-1 1,-1 1,25 36,-35-42,-1 1,-1 0,0 1,-1 0,-1 1,-2-1,0 1,0 1,-2-1,2 33,-6 8,-2 0,-3 0,-3 0,-3 0,-2-2,-3 1,-40 100,49-142,-1 0,-1-1,-20 31,21-39</inkml:trace>
</inkml:ink>
</file>

<file path=word/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3:03.169"/>
    </inkml:context>
    <inkml:brush xml:id="br0">
      <inkml:brushProperty name="width" value="0.05" units="cm"/>
      <inkml:brushProperty name="height" value="0.05" units="cm"/>
      <inkml:brushProperty name="color" value="#E71224"/>
      <inkml:brushProperty name="ignorePressure" value="1"/>
    </inkml:brush>
  </inkml:definitions>
  <inkml:trace contextRef="#ctx0" brushRef="#br0">2 974,'0'0,"0"1,0-1,0 0,-1 0,1 1,0-1,0 0,0 1,0-1,-1 0,1 1,0-1,0 0,0 1,0-1,0 0,0 1,0-1,0 0,0 1,0-1,0 1,0-1,0 0,0 1,1-1,-1 0,0 1,0-1,0 0,0 0,1 1,-1-1,0 0,0 1,1-1,-1 0,0 0,0 0,1 1,-1-1,0 0,1 0,-1 0,1 1,14 15,-5-8,1-1,0-1,0 0,1 0,-1-1,1-1,0 0,1 0,-1-2,1 1,-1-1,20 0,-27-2,1 0,-1 0,1-1,-1 1,1-1,-1 0,0-1,1 1,-1-1,0 0,0 0,0-1,0 1,0-1,-1 0,1-1,-1 1,0-1,0 0,0 0,-1 0,1 0,-1-1,0 1,0-1,0 0,-1 0,0 0,0 0,2-10,1-9,-1-1,-1 0,-1 1,-1-1,-4-36,-25-125,1 19,27 159,1 1,0-1,0 0,0 1,1 0,0-1,1 1,-1 0,2 0,-1 0,1 0,0 1,0-1,0 1,1 0,0 0,10-8,0-1,1 1,1 1,0 1,0 0,25-11,-38 20,1 1,0 0,0 0,0 1,0-1,0 1,0 0,0 0,9 1,-13 0,0 0,0 0,0 0,0 0,-1 0,1 1,0-1,0 0,0 1,-1-1,1 1,0-1,0 1,-1-1,1 1,0-1,-1 1,1 0,-1-1,1 1,-1 0,1-1,0 2,-1 0,1 0,-1 0,0 0,1 0,-1 0,0 0,0 0,-1 1,1-1,0 0,-1 0,1 0,-1 0,-1 2,-5 14</inkml:trace>
  <inkml:trace contextRef="#ctx0" brushRef="#br0" timeOffset="357.53">199 693,'14'-5,"11"-3,5-2,5 1,-2-2,0 2,-4 2,-3 2,-3 3,-7 0</inkml:trace>
  <inkml:trace contextRef="#ctx0" brushRef="#br0" timeOffset="839.78">876 116,'-14'19,"1"0,0 0,2 2,0-1,1 2,-14 43,23-62,-18 53,3 0,2 0,3 1,2 1,3 0,2 92,5-131,1 0,0-1,2 0,0 1,1-1,1-1,14 31,-16-41,-1 0,1 0,0-1,1 0,-1 1,1-1,1-1,-1 1,1-1,0 0,0 0,0-1,1 0,-1 0,1 0,0-1,1 0,-1 0,0-1,1 0,8 1,4-3,-5-3</inkml:trace>
  <inkml:trace contextRef="#ctx0" brushRef="#br0" timeOffset="1570.56">1124 593,'-9'1,"0"1,0 0,0 0,1 1,-1 0,1 0,0 1,0 0,0 1,0-1,1 2,-1-1,1 1,1 0,-1 0,1 1,0 0,1 0,0 0,0 1,0 0,1 0,0 0,0 0,-4 17,8-23,0 0,-1 0,1 0,0 0,0 0,0 0,0 0,0 0,1 0,-1 0,1 0,-1 0,1 0,0 0,0 0,-1 0,2 0,-1 0,0-1,0 1,0 0,1-1,-1 1,1-1,-1 0,1 1,0-1,-1 0,1 0,0 0,0 0,0 0,0 0,0-1,0 1,0-1,0 1,0-1,0 0,0 0,0 0,0 0,0 0,3 0,4-1,-1 1,1-1,0-1,-1 0,1 0,-1 0,0-1,0 0,12-7,-15 7,0-1,0 0,0 0,0 0,0 0,-1-1,0 0,0 1,0-2,-1 1,0 0,0-1,0 0,3-11,-7 34,0 0,1 0,0 0,1 0,1 0,1 0,5 18,6 47,-13-68,2 10,-1-1,-1 1,-2 0,-3 27,4-47,0 0,-1 0,0 0,0 0,0 1,0-1,-1 0,0-1,0 1,0 0,0 0,0-1,-1 0,1 1,-1-1,0 0,0 0,0 0,-1-1,1 1,-1-1,1 0,-1 0,0 0,0 0,0 0,0-1,0 0,0 0,-6 1,7-2,-1 0,0 0,1-1,-1 1,0-1,1 1,-1-1,0 0,1-1,-1 1,1 0,0-1,-1 0,1 0,0 0,0 0,-3-3,-1-2,0-1,0 1,0-2,-9-15,0-3</inkml:trace>
  <inkml:trace contextRef="#ctx0" brushRef="#br0" timeOffset="2457.23">1453 265,'-4'1,"1"0,-1 0,1 0,-1 0,1 0,0 1,-1 0,1-1,0 1,0 0,0 1,1-1,-1 0,0 1,1 0,0-1,-4 6,-35 56,38-58,-13 23,2 0,1 1,1 1,2 0,1 1,-8 52,14-67,2 0,-1-1,2 1,0 0,2-1,-1 1,2-1,0 1,1-1,1 0,0 0,1-1,1 0,15 27,-18-37,-1-1,1 1,0-1,0 0,1 0,-1 0,10 5,0-2</inkml:trace>
  <inkml:trace contextRef="#ctx0" brushRef="#br0" timeOffset="2811.71">1486 560,'5'14,"6"8,2 5,6 4,5-1,3 1,1-3,1 0,-2-2,-3-6,-5-3,-3-5,-7-6,-8-11,-4-7,-2-2</inkml:trace>
  <inkml:trace contextRef="#ctx0" brushRef="#br0" timeOffset="3167.35">1668 544,'-5'14,"-6"8,-2 5,-3 4,-1 2,-1 2,1-4,-1 0,4-3,3-4,2-5,4-9,4-7</inkml:trace>
  <inkml:trace contextRef="#ctx0" brushRef="#br0" timeOffset="3598.17">1750 200,'33'22,"-1"-2,-1 2,0 0,31 33,-54-47,0 1,-1 0,0 0,-1 1,1 0,-2 0,0 0,0 1,0-1,-2 1,1 0,-1 1,-1-1,2 21,0 33,-3-1,-3 0,-20 127,19-181,1 0,-2-1,1 0,-6 10,3-7</inkml:trace>
  <inkml:trace contextRef="#ctx0" brushRef="#br0" timeOffset="4391.76">1883 0,'10'1,"0"1,1 0,-1 0,0 1,0 0,0 1,0 0,-1 1,0 0,0 0,0 1,0 0,9 10,9 7,-2 2,36 44,-42-43,-1 2,-1 0,-1 1,-1 0,-2 1,16 57,-11-21,-3 1,7 84,-16-93,-3 89,-4-127,0-1,-2 1,0 0,-2 0,0-1,0 0,-2 0,-11 21,17-38,1 0,-1-1,0 1,0 0,0-1,0 1,0-1,0 1,0-1,-1 1,1-1,0 0,-1 0,1 0,-1 1,0-1,1-1,-3 2,-2-2</inkml:trace>
  <inkml:trace contextRef="#ctx0" brushRef="#br0" timeOffset="5486.05">2492 461,'7'1,"-1"0,1 1,-1-1,1 1,-1 1,9 4,14 4,-5-4,-1-1,1-2,0 0,0-1,0-2,0 0,0-2,31-4,-50 4,-8 2,-7 1,-3 2</inkml:trace>
  <inkml:trace contextRef="#ctx0" brushRef="#br0" timeOffset="6580.37">2542 625,'-6'2,"13"3,16 3,5-7,-1-2,47-6,18-1,39 8,-137 0</inkml:trace>
  <inkml:trace contextRef="#ctx0" brushRef="#br0" timeOffset="8395.79">3168 891,'116'108,"-116"-107,0-1,1 0,-1 1,0-1,1 1,-1-1,0 0,1 0,-1 1,1-1,-1 0,0 0,1 1,-1-1,1 0,-1 0,1 0,-1 0,1 0,-1 0,1 1,-1-1,0 0,1 0,-1-1,1 1,-1 0,1 0,-1 0,1 0,-1 0,1-1,8-14,-4-33,-4 42,2-622,-11 557,1-20,7 88,1 1,-1 0,1-1,0 1,0 0,0 0,1 0,-1 0,0 0,1 0,-1 0,1 0,0 0,0 1,0-1,-1 1,1-1,1 1,-1 0,0 0,0 0,0 0,1 0,-1 0,0 1,4-1,71-13,-69 13,314-19,290 8,-555 11,281 1,61-3,-365 1,1-1,59-15,-112 26,0-2</inkml:trace>
  <inkml:trace contextRef="#ctx0" brushRef="#br0" timeOffset="9076.76">3630 396,'2'8,"0"0,0 1,0-1,1 0,0-1,1 1,0 0,0-1,1 0,6 8,7 15,136 273,-103-199,-49-101,-1 0,1 0,-1 0,0 1,0-1,0 0,0 1,0 4,-4-10</inkml:trace>
  <inkml:trace contextRef="#ctx0" brushRef="#br0" timeOffset="9449.7">3977 477,'-14'9,"0"1,1 1,0 0,1 1,0 1,1 0,0 0,-14 24,1-3,-27 37,3 1,-46 97,94-169,0 0,0 0,0 0,1 0,-1 0,0 1,0-1,0 0,0 0,0 0,0 0,0 0,0 0,1 0,-1 0,0 0,0 0,0 0,0 0,0 0,0 0,0 1,0-1,0 0,7-7</inkml:trace>
  <inkml:trace contextRef="#ctx0" brushRef="#br0" timeOffset="9897.62">4043 741,'14'0,"10"0,7 0,7 0,2 0,-3 0,-5 0,-5 0,-4 0,-9 0,-10 0,-5 0</inkml:trace>
  <inkml:trace contextRef="#ctx0" brushRef="#br0" timeOffset="10502.71">4356 446,'224'75,"-222"-75,0 1,0-1,0 1,0 0,0-1,0 1,-1 0,1 0,0 0,-1 1,1-1,0 0,-1 0,0 1,1-1,-1 1,0 0,0-1,0 1,0 0,0 0,0-1,0 1,0 0,-1 0,1 0,-1 0,0 0,1 0,-1 4,-1 1,-1 1,0 0,0 0,-1-1,0 1,-5 10,-5 10,-6 26,3 2,1 0,4 1,1 0,-1 73,11-124,0-6</inkml:trace>
</inkml:ink>
</file>

<file path=word/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1:56.626"/>
    </inkml:context>
    <inkml:brush xml:id="br0">
      <inkml:brushProperty name="width" value="0.05" units="cm"/>
      <inkml:brushProperty name="height" value="0.05" units="cm"/>
      <inkml:brushProperty name="color" value="#E71224"/>
      <inkml:brushProperty name="ignorePressure" value="1"/>
    </inkml:brush>
  </inkml:definitions>
  <inkml:trace contextRef="#ctx0" brushRef="#br0">478 840,'16'1,"0"-2,-1 0,1-1,-1 0,1-1,-1-1,27-11,-35 12,0 0,-1-1,0 0,1-1,-1 1,-1-1,1-1,-1 1,0-1,0 1,0-1,-1-1,0 1,0-1,-1 0,0 1,0-1,2-10,6-31,-2-1,-3-1,-1 1,-3-56,3-28,-3 70,-1 32,1 0,9-47,-11 76,1 1,-1-1,1 0,0 1,-1-1,1 0,0 1,0-1,0 1,0-1,1 1,-1 0,0-1,1 1,-1 0,0 0,1 0,0 0,-1 0,1 0,-1 0,4 0,0 0,-1 0,0 0,0 1,1-1,-1 1,0 1,0-1,1 0,7 3,-6-2,0 1,0-1,-1 2,1-1,0 0,-1 1,0 0,1 0,-1 1,0 0,-1 0,1 0,-1 0,7 8,-11-11,1 1,0-1,-1 0,1 1,-1-1,0 1,1-1,-1 1,0-1,0 0,0 1,0-1,0 1,0-1,-1 1,0 2,-3 6</inkml:trace>
  <inkml:trace contextRef="#ctx0" brushRef="#br0" timeOffset="373.79">543 512,'17'0,"14"0,7 0,3-3,0-1,-1-2,-5-1,-6 2,-4 0,-10 3,-7 0</inkml:trace>
  <inkml:trace contextRef="#ctx0" brushRef="#br0" timeOffset="917.1">1270 17,'-9'5,"1"1,0 0,0 0,0 1,1 0,0 1,0 0,1 0,0 0,1 1,-6 10,-3 7,2 1,-14 45,12-30,2 0,2 1,2 0,2 1,-1 63,7-91,1 0,0-1,2 1,-1-1,2 0,0 1,1-2,0 1,1 0,1-1,0 0,1-1,1 0,0 0,1 0,0-1,0-1,21 17,-25-23,-5-4,0 1,0-1,0 0,0 0,0 1,1-1,-1 0,1 0,-1 0,1 0,-1-1,1 1,-1 0,1-1,0 1,-1-1,1 1,0-1,-1 0,1 0,0 0,0 0,-1 0,4 0,-1-6</inkml:trace>
  <inkml:trace contextRef="#ctx0" brushRef="#br0" timeOffset="1399.26">1319 446,'14'17,"11"9,6 1,0 1,2-3,-3-2,-4-3,-3-2,-2 0,-3-2,-4 0,-5 0,-3-3</inkml:trace>
  <inkml:trace contextRef="#ctx0" brushRef="#br0" timeOffset="1755.52">1552 363,'-9'11,"-5"10,-3 6,-2 5,0 2,0 1,1 0,0 0,1-3,0-2,3-3,2-6,4-9,5-7</inkml:trace>
  <inkml:trace contextRef="#ctx0" brushRef="#br0" timeOffset="2159.12">1484 0,'15'3,"0"0,0 1,-1 1,1 0,-1 1,0 0,0 1,-1 1,0 0,0 1,-1 0,0 1,-1 0,14 17,-9-7,-1 1,-1 1,0 1,-2 0,-1 0,-1 1,12 42,-5-13,-2 0,-3 2,-3 0,-1 0,-3 0,-4 101,-1-153,-1 0,1 0,-1 0,1 0,-1 0,0 0,0 0,-1 0,1-1,0 1,-4 4,3-10</inkml:trace>
  <inkml:trace contextRef="#ctx0" brushRef="#br0" timeOffset="2546.15">2077 379,'14'-2,"8"-2,5 0,1 2,-1 0,-3 0,-5-1,-6-1</inkml:trace>
  <inkml:trace contextRef="#ctx0" brushRef="#br0" timeOffset="2919.21">2077 527,'336'17,"-310"-15,-16 1,-18 1,-5-1</inkml:trace>
  <inkml:trace contextRef="#ctx0" brushRef="#br0" timeOffset="5027.22">2260 345,'3'-2,"4"-2,3 0,3 2,2 0,1 0,1 2,0-1,1 1,-1 1,-3 1,-4 5,-3 1</inkml:trace>
  <inkml:trace contextRef="#ctx0" brushRef="#br0" timeOffset="6682.99">2805 643,'7'2,"0"1,0-1,0 2,-1-1,0 1,1 0,-1 0,-1 1,10 8,-8-7,18 18,-20-19,0 1,0-1,1-1,-1 1,1-1,0 0,0 0,7 3,-12-7,-1 0,1 0,-1 0,1 1,-1-1,1 0,-1 0,1 0,0 0,-1 0,1 0,-1 0,1-1,-1 1,1 0,-1 0,1 0,-1 0,1-1,-1 1,0 0,1-1,-1 1,1 0,-1-1,1 1,-1 0,0-1,1 1,-1-1,7-21,-6-29,-2 45,-8-154,-2-99,6 212,4 39,-1-1,2 0,-1 0,1 1,0-1,3-15,-2 21,-1 1,1 0,0 0,0 0,1 0,-1 0,0 0,1 0,-1 0,1 0,0 1,-1-1,1 1,0-1,0 1,0 0,0-1,0 1,0 0,1 0,-1 1,0-1,0 0,1 1,-1-1,0 1,1 0,-1 0,5 0,238-8,263-64,-504 74,-8 2,2-2,-5 5</inkml:trace>
  <inkml:trace contextRef="#ctx0" brushRef="#br0" timeOffset="7236.28">3200 379,'10'3,"0"-1,0 1,0 1,0 0,-1 0,0 1,1 0,-2 1,1 0,8 8,-4-5,32 27,-1 3,-3 1,72 89,-105-121,-9-11</inkml:trace>
  <inkml:trace contextRef="#ctx0" brushRef="#br0" timeOffset="7637.48">3512 332,'-6'3,"-4"3,-1 7,-1 4,-4 4,-2 5,-1 3,-3 3,-1 0,2 2,1-3,3-3,3-5,6-5,4-6</inkml:trace>
  <inkml:trace contextRef="#ctx0" brushRef="#br0" timeOffset="9847.61">0 1713,'13'3,"115"14,-113-16,1 0,-1-1,0-1,1 0,-1-1,18-5,-29 5,0 0,1 0,-1 0,0 0,-1-1,1 0,0 1,-1-1,0-1,1 1,-1 0,0-1,-1 1,1-1,-1 0,1 0,-1 0,-1 0,1-1,0 1,-1 0,0-1,0 1,0-1,-1 1,1-1,-1-6,0-15,-2 1,0 0,-9-44,7 52,-10-47,7 39,2-1,0 0,0-26,6 48,-1 0,1 1,1-1,-1 0,0 1,1 0,0-1,-1 1,1 0,1 0,-1 0,0 0,1 0,0 0,-1 1,1-1,0 1,0 0,1 0,-1 0,0 0,1 0,-1 1,6-2,2-2,1 1,-1 0,1 1,0 1,0-1,18 0,-29 3,0 0,0 0,0 0,1 0,-1 0,0 1,0-1,0 0,0 0,0 1,0-1,1 1,-1-1,0 1,0-1,0 1,-1 0,1-1,0 1,0 0,0 0,0 0,-1 0,1 0,0 0,-1 0,1 0,-1 0,1 0,-1 0,1 0,-1 0,0 0,0 0,1 2,-1 11</inkml:trace>
  <inkml:trace contextRef="#ctx0" brushRef="#br0" timeOffset="10203.02">132 1551,'14'0,"13"0,8 0,3-3,1-1,-1 0,-3-1,-6-1,-7 1</inkml:trace>
  <inkml:trace contextRef="#ctx0" brushRef="#br0" timeOffset="10874.42">692 1138,'-2'1,"0"-1,0 1,1-1,-1 1,0 0,1 0,-1 0,0 0,1 0,-1 0,1 0,0 1,-1-1,1 0,0 1,0-1,-1 3,-21 32,18-28,-11 23,0 0,3 1,0 1,2 0,2 0,-8 46,9-24,3 0,1 1,6 67,-1-115,-1-1,1 0,1 1,-1-1,1 0,1 0,-1 0,1 0,1 0,-1 0,1-1,0 0,0 0,1 0,0 0,0-1,0 1,1-1,-1-1,1 1,0-1,1 0,-1 0,1-1,11 5,-3-3</inkml:trace>
  <inkml:trace contextRef="#ctx0" brushRef="#br0" timeOffset="11317.15">726 1500,'8'8,"9"6,7 4,4 3,4 2,2 2,1 3,0-1,-1-2,-3 0,-4-1,-3-2,-4-5,-5-2,-8-4,-7-9,-8-8,-1-3</inkml:trace>
  <inkml:trace contextRef="#ctx0" brushRef="#br0" timeOffset="11672.05">957 1434,'-9'12,"-5"5,-3 7,-2 4,0 3,0-1,1 0,1 1,2-2,2-4,3-3,0-2,5-5,3-4</inkml:trace>
  <inkml:trace contextRef="#ctx0" brushRef="#br0" timeOffset="12032.03">1155 1616,'5'0,"8"0,8-3,7-1,6-2,-1-1,0 2,-3 0,-9 6,-11 1,-8 1</inkml:trace>
  <inkml:trace contextRef="#ctx0" brushRef="#br0" timeOffset="12643.74">1469 1335,'220'43,"-177"-36,-42-7,1 0,-1 0,0 0,0 1,1-1,-1 0,0 1,0-1,0 1,1 0,-1-1,0 1,0 0,0 0,0-1,0 1,0 0,0 0,-1 0,1 0,0 0,0 1,-1-1,1 0,-1 0,1 0,-1 0,1 1,-1-1,0 0,0 0,0 1,1-1,-1 0,0 2,-1 5,0 0,-1 0,0 0,-5 15,-2 10,4 20,4 99,1-148,0-6,0-5</inkml:trace>
  <inkml:trace contextRef="#ctx0" brushRef="#br0" timeOffset="13216.42">1681 1040,'45'29,"-1"3,43 39,-72-56,0 0,-1 1,-1 1,-1 0,0 1,-1 0,-1 1,11 27,-6-1,-1 1,-2 0,-2 0,5 66,-12-77,-2 0,-2 0,-1 1,-1-1,-2-1,-15 54,14-70,6-18,0 1,-1-1,1 0,0 1,0-1,0 1,0-1,-1 0,1 1,0-1,0 1,-1-1,1 0,0 1,-1-1,1 0,0 0,-1 1,1-1,0 0,-1 0,1 1,-1-1,1 0,0 0,-1 0,1 0,-1 0,1 0,-1 0,1 0,-1 0,1 0,-1 0,-3-4</inkml:trace>
  <inkml:trace contextRef="#ctx0" brushRef="#br0" timeOffset="13748.12">2227 1385,'11'0,"9"0,5 0,3-3,2-1,0 1,-1 0,-2 1,-2 1,-4 0,-1 1,-8 0,-6 3,-3 0</inkml:trace>
  <inkml:trace contextRef="#ctx0" brushRef="#br0" timeOffset="14140.66">2291 1500,'12'0,"5"0,7 0,1 0,3 0,-1-3,-3-1,-2 1,-2 0,-2 1,-3 1</inkml:trace>
  <inkml:trace contextRef="#ctx0" brushRef="#br0" timeOffset="16735.43">3001 1451,'23'11,"-4"-3,-1 1,0 1,0 1,-1 0,-1 1,1 0,-2 2,0 0,18 22,-16-12,-13-16,1 0,1-1,0 1,8 7,-14-15,0 0,1 1,-1-1,0 0,0 0,0 0,1 0,-1 1,0-1,0 0,1 0,-1 0,0 0,1 0,-1 0,0 0,0 1,1-1,-1 0,0 0,1 0,-1 0,0 0,1 0,-1-1,0 1,0 0,1 0,-1 0,0 0,0 0,1 0,-1 0,0-1,0 1,1 0,-1 0,0 0,0-1,1 1,-1 0,0 0,0 0,0-1,7-18,-4-27,-3 44,-12-321,6 226,4 77,0-49,2 65,0 0,0 0,1 0,-1-1,1 2,0-1,0 0,1 0,-1 0,1 0,0 1,4-7,-1 7,0 0,0 0,0 1,0 0,0 0,1 1,-1-1,0 1,1 1,-1-1,1 1,0-1,-1 1,1 1,5 0,34-2,55-12,103 0,69-9,12 3,-108 12,124-27,-290 35,-17 6,-2 0</inkml:trace>
  <inkml:trace contextRef="#ctx0" brushRef="#br0" timeOffset="17368.92">3497 1203,'11'11,"7"7,5 6,2 4,3 3,1 2,2 1,2 0,-1-2,-1-2,-1-3,-3-3,-6-3,-4-5,-4-2,-5-7,-7-7,-3-3</inkml:trace>
  <inkml:trace contextRef="#ctx0" brushRef="#br0" timeOffset="17802.82">3826 1186,'-3'3,"-4"3,-3 4,-3 3,-2 5,-1 5,-1 1,-3 2,-1 3,-3 2,1 1,1 0,1-1,2-5,1-2,0-4,7-5,5-4</inkml:trace>
  <inkml:trace contextRef="#ctx0" brushRef="#br0" timeOffset="18267.93">3942 1386,'3'0,"3"0,7 0,4 0,4 0,5-3,3-1,2-2,2-1,-2 2,-4 0,-8 3,-9 3,-5 2</inkml:trace>
  <inkml:trace contextRef="#ctx0" brushRef="#br0" timeOffset="19024.39">4255 1040,'66'3,"83"14,-52-4,-96-13,0 0,1 0,-1 0,0 1,1-1,-1 0,0 0,0 1,1-1,-1 1,0-1,0 1,1 0,-1-1,0 1,0 0,0 0,0 0,0-1,0 1,0 0,-1 0,1 1,0-1,0 0,-1 0,1 0,-1 0,1 1,-1-1,1 0,-1 0,0 1,0-1,0 0,1 2,-2 4,0 0,-1 0,1 0,-1 0,-5 12,-3 10,-5 54,3 1,4 0,3 104,5-198</inkml:trace>
</inkml:ink>
</file>

<file path=word/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2:23.603"/>
    </inkml:context>
    <inkml:brush xml:id="br0">
      <inkml:brushProperty name="width" value="0.05" units="cm"/>
      <inkml:brushProperty name="height" value="0.05" units="cm"/>
      <inkml:brushProperty name="color" value="#E71224"/>
      <inkml:brushProperty name="ignorePressure" value="1"/>
    </inkml:brush>
  </inkml:definitions>
  <inkml:trace contextRef="#ctx0" brushRef="#br0">16 431,'2'56,"13"69,-7-70,1 70,-11-146,0 1,-2 0,0 0,-8-22,5 18,1 1,1-1,-2-28,6 43,1 1,1-1,-1 1,2 0,-1-1,1 1,0 0,0 0,1 0,0 0,1 0,0 1,6-10,-1 5,0 0,1 1,1 0,-1 0,2 1,-1 1,16-10,-21 15,0 0,0 1,1-1,-1 1,1 1,0-1,0 1,0 0,0 1,1-1,-1 2,0-1,1 1,-1 0,0 0,13 3,-18-2,1 0,0 0,-1 0,1 1,0-1,-1 1,0 0,1-1,-1 1,0 0,0 0,0 1,0-1,0 0,-1 1,1-1,-1 1,1 0,-1-1,0 1,1 3,2 8</inkml:trace>
  <inkml:trace contextRef="#ctx0" brushRef="#br0" timeOffset="627.48">411 463,'-10'0,"0"0,0 0,0 1,0 0,1 1,-1 0,0 1,-16 6,21-6,0 1,0-1,1 1,-1 0,1 0,0 0,0 0,0 1,0 0,1 0,0 0,0 0,0 0,1 1,-1-1,0 7,1-6,0 0,0 1,1-1,0 1,1 0,0-1,0 1,0 0,0-1,1 1,0-1,1 1,0-1,0 1,0-1,4 8,-4-11,-1 0,1 0,0 0,0-1,1 1,-1 0,0-1,1 1,0-1,-1 0,1 0,0 0,0 0,0-1,0 1,1-1,-1 0,0 0,1 0,-1 0,1 0,-1-1,0 0,1 1,-1-1,1-1,-1 1,1 0,-1-1,1 0,-1 1,6-4,-4 2,-1 0,0 0,1-1,-1 0,0 0,0 0,0 0,-1-1,1 1,-1-1,0 0,0 0,0-1,0 1,-1 0,0-1,0 1,0-1,0 0,0-6,1 3,-1-1,0 0,-1 0,0 1,-1-1,0 0,0 0,-1 0,0 0,-3-13,4 21,0 1,0 0,0 0,0 0,0 0,0-1,0 1,0 0,0 0,0 0,0 0,0-1,0 1,0 0,0 0,0 0,0 0,0-1,0 1,0 0,0 0,0 0,0 0,0-1,0 1,-1 0,1 0,0 0,0 0,0 0,0-1,0 1,0 0,-1 0,1 0,0 0,0 0,0 0,0 0,-1 0,1 0,0 0,0 0,0-1,0 1,-1 0,1 0,0 0,0 0,0 0,0 1,-1-1,1 0,0 0,0 0,0 0,0 0,-1 0,-3 14,1 23,9 47,-5-77,0-1,0 0,0 0,1 0,0-1,0 1,0 0,1-1,0 1,0-1,6 8,-3-8</inkml:trace>
  <inkml:trace contextRef="#ctx0" brushRef="#br0" timeOffset="1349.43">726 431,'-11'0,"-1"0,1 0,-1 2,1-1,-1 1,1 1,0 0,-14 6,18-5,0 0,1 0,0 1,0 0,0 0,0 0,1 1,0 0,0 0,0 0,1 0,0 1,-5 10,6-12,1 0,0 0,0 0,0 0,1 0,-1 0,1 1,0-1,1 1,-1-1,1 0,0 1,1-1,-1 1,1-1,0 0,0 1,1-1,0 0,0 0,0 0,0 0,5 6,-4-7,1 0,-1 0,1 0,0-1,1 1,-1-1,0 0,1-1,0 1,-1-1,1 0,0 0,0 0,0-1,1 1,-1-1,0-1,0 1,1-1,-1 0,0 0,1 0,-1-1,6-1,-7 1,0 0,1 0,-1 0,0-1,0 1,0-1,0 0,0 0,-1-1,1 1,-1-1,1 0,-1 0,0 0,0 0,0 0,-1-1,1 1,-1-1,0 0,0 0,0 0,0 0,-1 0,1 0,1-9,0-8,-1 1,0-1,-1 0,-4-30,2 26,0-33,-4-1,-2 1,-25-102,21 140,4 32,3 35,14 28,2 1,4-2,47 134,-62-204,0 0,1 1,0-1,0 0,0 0,0 0,1 0,0-1,-1 1,1-1,1 1,2 2,6 1</inkml:trace>
  <inkml:trace contextRef="#ctx0" brushRef="#br0" timeOffset="1706.85">939 381,'2'14,"2"10,2 10,1 4,-1 4,1 1,-1-4,-1-9</inkml:trace>
  <inkml:trace contextRef="#ctx0" brushRef="#br0" timeOffset="1707.85">922 199,'-3'14,"-1"5</inkml:trace>
  <inkml:trace contextRef="#ctx0" brushRef="#br0" timeOffset="2083.23">1385 300,'-16'10,"1"1,0 0,1 1,0 1,1 0,0 0,1 1,-10 17,17-25,1 1,0-1,0 1,1 0,-1 0,2 1,-1-1,1 1,0-1,1 1,0 0,0 0,0 0,1-1,0 1,1 0,0 0,0 0,1-1,0 1,4 11,-3-14,0 0,0 0,0 0,1 0,0-1,0 1,0-1,0 0,1-1,0 1,0-1,0 1,0-1,0-1,1 1,-1-1,1 0,-1 0,1-1,0 0,10 2,-7-2,-1-1,1 0,0 0,-1 0,1-1,-1-1,1 1,-1-1,0-1,0 1,0-2,0 1,0-1,10-6,3-7</inkml:trace>
  <inkml:trace contextRef="#ctx0" brushRef="#br0" timeOffset="2801.69">1582 431,'-9'6,"0"0,1 1,0 0,0 0,1 1,0 0,0 0,1 1,0 0,1 0,0 0,-5 13,9-20,0-1,1 0,-1 1,1-1,0 1,-1-1,1 1,0-1,0 1,0-1,0 1,0 0,1-1,-1 1,0-1,1 1,-1-1,1 0,-1 1,1-1,0 1,-1-1,1 0,0 0,0 1,0-1,0 0,0 0,0 0,0 0,1 0,-1 0,0 0,1-1,-1 1,0 0,1-1,-1 1,1-1,-1 1,1-1,-1 0,1 0,-1 0,1 1,-1-2,1 1,-1 0,2 0,4 0,0 0,-1-1,1 0,0 0,-1 0,1-1,-1 0,0 0,1-1,7-4,-5 0,1-1,-1-1,-1 1,12-16,-15 18,-5 67,1-55,0 0,1 0,-1-1,1 1,0 0,0-1,1 1,0-1,0 0,0 0,0 0,1 0,0-1,0 1,0-1,1 0,-1 0,8 4,-6-4,-1 0,1 0,0 0,0-1,0 0,1-1,-1 1,1-1,-1-1,1 1,0-1,0 0,0 0,-1-1,14-1,-18 0,0 1,1-1,-1 0,-1 0,1 0,0 0,0 0,0 0,0-1,-1 1,1-1,-1 1,1-1,-1 0,0 1,1-1,-1 0,0 0,0 0,0 0,0 0,-1 0,1 0,-1 0,1 0,-1 0,1-3,0-8,0-1,-1 1,-1-19,0 12,-2-29,1 34,0 0,2-1,0 1,1 0,0-1,4-15,-5 30,0 0,1 0,-1 0,1 0,-1 0,1 0,-1 0,1 0,-1 0,1 1,0-1,0 0,-1 0,1 1,0-1,0 0,0 1,0-1,0 0,0 1,0 0,0-1,0 1,0-1,0 1,0 0,1 0,2 0,-1 0,0 0,0 1,0-1,0 1,0 0,0 0,0 0,5 2,2 2,0 1,-1 0,0 0,14 13,-15-11,0 1,-1 0,0 1,0 0,-1 0,-1 0,0 0,0 1,-1 0,0 0,-1 0,0 0,-1 1,2 21,-3-14</inkml:trace>
  <inkml:trace contextRef="#ctx0" brushRef="#br0" timeOffset="3383.49">2374 348,'-12'0,"1"0,0 1,-1 1,1 0,0 0,0 1,0 1,1 0,-1 0,1 1,0 0,0 1,1 0,-1 1,1 0,1 0,-1 1,1 0,1 0,-1 1,2 0,-1 0,1 1,0 0,1 0,1 0,-6 16,9-23,0-1,0 1,0 0,1 0,-1-1,1 1,0 0,-1 0,1 0,1 0,-1 0,0 0,1-1,-1 1,1 0,0 0,0-1,0 1,0 0,1-1,-1 1,1-1,-1 0,1 1,0-1,0 0,0 0,0 0,0 0,1-1,-1 1,0 0,1-1,-1 0,1 1,0-1,-1 0,1-1,0 1,0 0,0-1,-1 1,4-1,3 1,-1 0,1 0,-1-1,1-1,-1 1,1-1,-1-1,0 1,0-2,1 1,-1-1,-1 0,15-8,-15 5,0 0,0 0,-1-1,0 0,0 0,-1-1,0 1,0-1,-1 0,0-1,0 1,-1-1,0 1,-1-1,0 0,2-15,0-15,-1-1,-4-61,-1 57,-2-148,9 327,6 1,29 138,-40-269,1-1,0 0,0 0,1 1,-1-1,1 0,0 0,0 0,0-1,0 1,0 0,1-1,5 6,3-2</inkml:trace>
  <inkml:trace contextRef="#ctx0" brushRef="#br0" timeOffset="4060.76">2769 85,'21'20,"0"-1,2-2,-1 0,2-1,0-1,1-1,1-1,49 16,-74-28,1-1,-1 1,1-1,-1 1,0-1,1 1,-1 0,0 0,0-1,1 1,-1 0,0 0,0 0,0 1,0-1,0 0,0 0,0 0,-1 1,1-1,0 0,-1 1,1-1,-1 1,1-1,-1 1,0-1,0 1,1-1,-1 1,0-1,0 1,-1-1,1 1,0-1,0 1,-1-1,1 1,-1-1,-1 3,-3 7,0-1,-1 0,-1 0,-11 14,4-4,-25 45,25-40,-28 39,33-54</inkml:trace>
  <inkml:trace contextRef="#ctx0" brushRef="#br0" timeOffset="4470.02">2803 645,'17'3,"11"1,9 0,10-1,5-1,2-1,-2 0,-5-1,-7 0,-8 0,-12 0,-9-1</inkml:trace>
  <inkml:trace contextRef="#ctx0" brushRef="#br0" timeOffset="5127.1">3677 85,'-21'21,"1"0,0 2,2 0,1 2,0 0,-14 30,22-35,1 0,1 1,0 0,1 0,2 0,0 1,1 0,1-1,2 25,0-32,1 0,0 0,1-1,1 1,0-1,1 0,1 1,0-2,0 1,2-1,11 19,-13-24,1 0,-1-1,2 1,-1-2,0 1,1-1,0 0,1 0,-1-1,1 0,-1 0,1 0,0-1,1-1,-1 1,0-1,1-1,-1 0,16 1,-8-3,1 0,-1-1,0 0,1-2,-1 0,0 0,-1-2,1 0,-1-1,-1 0,1-1,-1-1,0 0,-1-1,0 0,-1-1,0-1,11-13,-8 8,-1-1,-1 0,-1-1,-1 0,0-1,-1 0,-1 0,-1-1,-1 0,-1-1,-1 0,4-41,-8 46,-2 0,0 0,0 1,-2-1,0 0,-1 1,-1 0,0 0,-1 0,-16-29,17 36,0 0,-1 1,0-1,0 1,-1 1,0-1,0 1,-1 0,0 1,0 0,-1 0,1 1,-1 0,-1 0,1 1,-1 0,1 1,-1 0,-12-2,16 5,-1 0,0 0,0 0,1 1,-1 0,0 0,1 1,-1 0,1 0,-1 1,1-1,-7 5,-14 8</inkml:trace>
  <inkml:trace contextRef="#ctx0" brushRef="#br0" timeOffset="6788.02">1598 463,'0'-3,"3"-1,4 1,3 0,3 1,2 1,-2 3,-3 4,-3 4,-2 3,-3 3,-2 0,0-5,2-4,2-3</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6:20.51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671,'0'3,"3"5,2 5,-1 3,3 2,0 6,-1 1,2 1,0 2,-2 0,-2-1,-1-2,-2-2,-1-1,-3-1,-5 0,-5-5,0-4</inkml:trace>
  <inkml:trace contextRef="#ctx0" brushRef="#br0" timeOffset="1509.42">447 834,'-8'-19,"2"0,0-1,2 0,0 0,-1-24,4 32,1 0,0 0,1 0,0 0,1 0,0 0,1 1,1-1,0 1,5-12,-7 20,0-1,-1 1,1 0,1 0,-1 0,0 1,1-1,-1 0,1 1,0 0,0 0,0-1,0 2,0-1,0 0,1 1,-1-1,1 1,-1 0,1 0,-1 0,1 1,-1-1,1 1,0 0,-1 0,1 0,0 1,-1-1,1 1,-1 0,1 0,3 1,14 6,0 1,-1 0,0 1,26 18,-8-5,-9-6,33 27,-35-24,-19-15,1 0,-1-1,1 0,0 0,0-1,1 0,-1 0,1-1,-1 0,1-1,0 0,-1-1,1 0,0 0,0-1,-1 0,1-1,0 0,-1-1,0 0,0 0,0-1,0 0,0-1,-1 1,1-2,-1 1,-1-1,1-1,11-12,-16 14,0 0,0-1,-1 1,1-1,-1 1,-1-1,1 0,-1 0,0 0,-1 0,1 0,-1 0,0 0,-1 0,1 0,-1 0,0 0,-1 1,1-1,-1 0,0 1,-1-1,-4-7,-6-11,-1 0,-1 1,-28-34,39 51,-1 1,0 0,0 0,0 0,-1 1,0-1,1 1,-1 1,-1-1,1 1,0 0,-1 1,0-1,1 1,-1 1,0-1,0 1,0 0,0 1,0 0,0 0,0 0,-13 3,10-1,0 1,0 1,0-1,1 1,0 1,0 0,0 0,0 1,1 0,0 0,0 1,0 0,1 1,0-1,-10 17,-9 20,-36 82,-7 11,62-125,-1 0,0-1,-1 0,-1-1,1 0,-1-1,-1 0,-13 9,17-13,-1 0,-1 0,1-1,-1 0,1 0,-1-1,0-1,-1 1,1-1,0-1,0 0,-18 0,25-1,1 0,-1 0,1 0,-1 0,1 0,-1 0,1-1,-1 1,1-1,0 1,-1-1,1 1,0-1,-1 0,1 0,0 1,0-1,0 0,0 0,0 0,0-1,0 1,0 0,0 0,0 0,1-1,-1 1,0 0,1-1,-1 1,1 0,0-1,-1 1,1-1,0 1,0-1,0 1,0-1,0 1,0-1,0 1,1 0,-1-1,0 1,1-1,-1 1,1 0,1-3,6-8</inkml:trace>
  <inkml:trace contextRef="#ctx0" brushRef="#br0" timeOffset="2668.65">1057 0,'8'7,"1"-2,-1 1,1-1,0-1,17 7,6 3,0 5,-2 0,0 2,-1 1,-1 1,-1 2,-1 0,-1 2,-1 1,-2 1,23 38,-29-40,-1 1,-1 1,-1-1,-2 2,-1 0,-1 0,-2 1,-1 0,-1 0,-2 1,-1-1,-2 35,-3-45,-1-1,-1 0,-1 0,-1-1,0 0,-1 0,-2 0,1-1,-2 0,-1-1,-18 22,22-33,4-6</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0:22.62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03 309,'3'-12,"1"-1,0 1,1 0,1 1,0-1,9-12,-14 22,1 0,0-1,0 1,0 0,0 0,0 0,0 1,0-1,1 0,-1 1,1-1,-1 1,1 0,4-1,-5 1,0 1,0 0,0 0,0 1,1-1,-1 0,0 1,0-1,0 1,0 0,0 0,-1 0,1 0,0 0,0 0,0 0,-1 0,1 1,-1-1,1 1,-1-1,3 4,3 5,0 1,0 0,-1 0,0 1,-1 0,-1 0,0 0,0 0,-1 1,-1-1,1 18,0 1,-2-1,-1 1,-7 49,6-70,-1-1,0 1,0-1,-1 1,0-1,-1 0,0 0,0-1,-1 1,0-1,-1 0,1 0,-2-1,1 1,-1-1,0-1,0 1,-1-1,0-1,0 1,0-2,-1 1,0-1,0 0,0-1,0 0,0 0,-1-1,1 0,-1-1,-13 1,20-2,0 0,0 0,0 0,0 0,0-1,0 0,0 1,0-1,0 0,0 0,1-1,-1 1,0 0,1-1,-1 0,-4-3,6 3,0 0,-1 0,1 1,0-1,0 0,0 0,1 0,-1 0,0 0,1-1,-1 1,1 0,0 0,-1 0,1 0,0-1,1 1,-1-3,1 0,1-1,-1 1,1 0,0-1,0 1,1 0,0 0,0 1,0-1,0 0,0 1,1 0,0 0,0 0,0 0,9-5,-9 6,1 1,-1 0,1 0,-1 0,1 0,0 1,-1-1,1 1,0 0,0 1,0-1,0 1,0 0,0 0,0 1,0-1,0 1,-1 0,1 1,0-1,0 1,-1 0,1 0,-1 0,0 1,1 0,-1-1,0 1,-1 1,5 3,10 11,-2 1,0 1,-2 0,22 39,-21-35,-10-15</inkml:trace>
  <inkml:trace contextRef="#ctx0" brushRef="#br0" timeOffset="652.32">326 65,'4'-6,"-1"1,2-1,-1 1,0 0,1 0,0 1,0-1,0 1,1 0,0 1,9-6,-12 8,-1 1,1-1,0 1,-1-1,1 1,0 0,-1 0,1 0,0 0,-1 0,1 1,0-1,-1 1,1 0,0 0,-1 0,1 0,-1 0,0 1,1-1,-1 1,0-1,0 1,0 0,0 0,0 0,0 0,-1 0,1 0,2 5,5 7,-1 0,0 1,-1 0,0 0,-1 1,6 28,-10-38,-1 0,1 1,-1-1,-1 1,1-1,-1 1,0-1,-1 1,1-1,-1 1,-1-1,1 0,-1 1,0-1,0 0,-1 0,0 0,0-1,-8 11,7-13,0 0,0 0,0-1,-1 0,1 1,-1-2,0 1,0 0,1-1,-1 0,0 0,-6 0,10-1,-1 0,1 1,-1-1,1 0,-1 0,1 0,0 0,-1 0,1 0,-1 0,1 0,-1 0,1-1,-1 1,1-1,0 1,-1-1,1 0,0 1,-1-1,1 0,0 0,0 0,0 0,0 0,0 0,0 0,0 0,0 0,0-1,1 1,-1 0,0-1,1 1,-1 0,1-1,-1 1,1-1,0 1,0 0,-1-1,1 1,0-3,1 2,0 0,0 1,0-1,0 1,0-1,0 1,0-1,1 1,-1 0,0-1,1 1,-1 0,1 0,-1 0,1 0,0 1,-1-1,1 0,0 1,0-1,-1 1,1-1,0 1,0 0,0 0,-1 0,4 0,51 0,-50 0,1 1,-1 0,0 1,0 0,0 0,0 0,0 1,0-1,-1 2,1-1,-1 0,0 1,0 0,0 0,0 1,-1-1,0 1,0 0,5 8,-3 0</inkml:trace>
  <inkml:trace contextRef="#ctx0" brushRef="#br0" timeOffset="1145.96">751 533,'7'0,"6"0,4 0,2 0,2 0,1 0,0 0,-8 0,-5 0</inkml:trace>
  <inkml:trace contextRef="#ctx0" brushRef="#br0" timeOffset="1513.99">751 695,'7'0,"6"0,4 0,2 0,2 0,1 0,0 0,-1 0,-3 0</inkml:trace>
  <inkml:trace contextRef="#ctx0" brushRef="#br0" timeOffset="2130.94">1138 209,'1'79,"1"-36,-2 1,-7 53,8-96,-1 0,0 0,0 0,0 1,0-1,1 0,-1 0,1 0,-1 0,1 0,-1 0,1 0,-1 0,1 0,0 0,0 0,-1 0,1-1,0 1,0 0,0 0,0-1,0 1,0-1,0 1,0-1,0 1,0-1,0 0,0 1,1-1,-1 0,2 0,52 7,-34-5,42 4,-45-5</inkml:trace>
  <inkml:trace contextRef="#ctx0" brushRef="#br0" timeOffset="2532.81">1300 127,'13'86,"2"113,-9-94,1 296,-7-391</inkml:trace>
</inkml:ink>
</file>

<file path=word/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2:20.14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51,'16'5,"1"-1,-1 0,1-1,0 0,0-2,1 0,-1-1,29-3,5 1,231-6,32-1,-186 2,-91 3,-1 2,0 2,70 7,-59-2,93-1,-87-4,66 7,66 3,-13-3,-45 2,152-9,-113-2,-122 2,503-13,-363 7,30-2,568-16,-651 25,161-18,173 18,-459-1,-4 0,0 0,0 0,0 0,0 0,0 0,0 0,0-1,0 1,0 0,0-1,0 0,0 0,0 1,0-1,0 0,0 0,1-2,2-4</inkml:trace>
</inkml:ink>
</file>

<file path=word/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2:55.418"/>
    </inkml:context>
    <inkml:brush xml:id="br0">
      <inkml:brushProperty name="width" value="0.05" units="cm"/>
      <inkml:brushProperty name="height" value="0.05" units="cm"/>
      <inkml:brushProperty name="color" value="#E71224"/>
      <inkml:brushProperty name="ignorePressure" value="1"/>
    </inkml:brush>
  </inkml:definitions>
  <inkml:trace contextRef="#ctx0" brushRef="#br0">566 0,'-81'4,"-1"4,1 3,0 3,-110 35,188-48,0 0,0 1,0-1,1 1,-1-1,0 1,1 0,0 0,-1 0,1 0,0 1,0-1,0 1,0-1,0 1,1 0,-1-1,1 1,0 0,0 0,0 0,0 0,0 0,1 0,-1 0,1 0,0 4,-1 11,1 0,1 0,6 30,-3-24,33 333,-32-263,-13 170,5-243,2-13,0 1,0-1,1 0,0 1,0-1,2 10,-1-16,0 1,-1-1,1 0,0 0,1 1,-1-1,0 0,1 0,-1 0,1 0,0 0,-1-1,1 1,0 0,0-1,0 1,0-1,0 0,1 0,-1 0,0 0,1 0,-1 0,5 0,29 6,0-3,1-1,-1-1,1-2,39-5,-76 5,1 0,-1 0,1 0,0 0,-1 0,1 0,0 0,-1 0,1 0,-1 0,1 0,0 0,-1 0,1 0,0 0,-1-1,1 1,-1 0,1 0,-1-1,1 1,-1 0,1-1,-1 1,1-1,-1 1,1-1,-1 1,1-1,-1 1,0-1,1 1,-1-1,0 1,0-1,1 0,-1 1,0-1,0 1,0-1,0 0,0 1,0-1,0 0,0 1,0-1,0 0,0 1,0-1,0 1,-1-2,-5-8</inkml:trace>
  <inkml:trace contextRef="#ctx0" brushRef="#br0" timeOffset="742.66">286 462,'23'6,"0"-2,0-1,1-1,-1 0,1-2,-1-1,39-6,49 0,-81 13,-29-5,0-1,-1 1,1-1,0 1,-1-1,1 1,0 0,-1-1,1 1,-1 0,1 0,-1-1,1 1,-1 0,0 0,1 0,-1-1,0 1,0 2,0 2,0-1,-1 1,0 0,0-1,0 1,-1 0,1-1,-4 7,-2 6,-16 53,3 0,4 2,-9 81,25-152,-1 15,1-16,0 0,-1 0,1 1,0-1,0 0,0 0,0 0,0 0,0 1,0-1,0 0,0 0,0 0,0 0,0 1,0-1,0 0,0 0,0 0,0 0,0 1,0-1,0 0,0 0,0 0,0 0,0 1,0-1,1 0,-1 0,0 0,0 0,0 0,0 1,0-1,0 0,0 0,1 0,-1 0,0 0,0 0,0 0,0 0,1 0,-1 1,0-1,0 0,0 0,0 0,1 0,-1 0,0 0,0 0,0 0,1 0,-1 0,0 0,0-1,0 1,0 0,1 0,-1 0,0 0,0 0,0 0,6-6</inkml:trace>
  <inkml:trace contextRef="#ctx0" brushRef="#br0" timeOffset="1301.2">931 991,'1'21,"2"0,0-1,11 35,-1 1,-10-43,0 1,-1 1,0-1,1 19,-3-30,0 0,0 0,-1 0,1-1,0 1,-1 0,0 0,0-1,1 1,-2 0,1-1,0 1,0-1,-1 1,1-1,-1 0,0 0,0 0,0 0,0 0,0 0,0 0,-3 1,4-2,0-1,-1 1,1-1,0 1,0-1,0 0,0 0,0 0,0 0,0 0,0 0,-1 0,1 0,0 0,0 0,0 0,0-1,0 1,-2-1,-8-5</inkml:trace>
  <inkml:trace contextRef="#ctx0" brushRef="#br0" timeOffset="2716.56">1309 892,'0'-18,"2"-1,0 1,1-1,0 1,2 0,0 1,1-1,1 1,0 0,2 0,0 1,0 0,2 1,0 0,21-22,-30 35,0 0,0 0,0 0,0 0,1 0,-1 1,0-1,1 1,0-1,-1 1,1 0,0 0,0 0,0 1,-1-1,1 1,0-1,0 1,0 0,0 0,0 0,0 1,0-1,0 1,-1-1,1 1,0 0,0 0,-1 0,1 1,0-1,3 3,1 1,0 0,-1 1,1 0,-1 0,-1 0,1 1,-1 0,0 0,7 14,-4-4,1 0,1 0,1-1,0 0,1-1,24 23,-28-31,0 0,0-1,1 0,0-1,0 0,0-1,0 1,1-2,0 1,0-1,0-1,0 0,0 0,15 0,-15-2,0 0,0 0,0-1,0 0,0-1,0 0,0 0,15-6,-21 6,0 0,-1-1,1 1,-1-1,1 1,-1-1,0 0,0-1,0 1,0 0,0-1,-1 1,0-1,0 0,0 0,0 0,0 0,-1 0,0 0,0-1,0 1,1-6,-2 2,1 0,-1 1,-1-1,1 0,-1 1,-1-1,1 1,-1-1,0 1,-1 0,0-1,0 1,-1 1,1-1,-2 0,1 1,-1 0,1 0,-11-9,11 12,0-1,-1 0,0 1,1 0,-1 0,-1 1,1-1,0 1,0 0,-1 0,0 1,1-1,-1 1,0 1,1-1,-1 1,0 0,0 0,1 1,-1 0,0 0,1 0,-1 0,1 1,-1 0,1 0,-6 4,-1 2,0 0,1 1,0 0,1 1,0 0,0 1,-14 21,14-18,-1-1,0 0,-1 0,-1-1,-15 11,8-9,-2-2,1-1,-1-1,-31 11,40-17,1-1,-1 1,1-2,-1 0,0 0,0-2,0 1,0-2,-23-2,33 2,0 1,1-1,0 0,-1 1,1-1,-1 0,1-1,0 1,0 0,-1-1,1 1,0-1,0 1,1-1,-1 0,0 0,1 0,-1 0,1 0,-1 0,1-1,0 1,0 0,0-1,0 1,0-1,1 1,-1-1,1 1,0-1,0 1,-1-1,2 1,-1-1,0 1,0-1,2-4,5-4</inkml:trace>
  <inkml:trace contextRef="#ctx0" brushRef="#br0" timeOffset="3639.3">1886 100,'5'0,"-1"1,0 0,1 0,-1 1,0-1,0 1,1 0,-1 0,-1 0,1 1,6 5,39 35,-43-37,13 13,0 1,-1 2,-2 0,0 0,-1 1,-2 1,19 44,-19-33,-2 1,-1 0,-2 0,-2 1,2 44,-3-15,5 154,-11-195,-1 0,-1-1,-1 1,-1-1,-1 0,-16 41,18-58</inkml:trace>
</inkml:ink>
</file>

<file path=word/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2:51.01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83,'1'4,"1"1,0-1,0 0,0 0,0 0,1 0,-1 0,1 0,0-1,0 0,7 6,3 6,116 143,93 116,-184-225,-39-47,-3-5</inkml:trace>
  <inkml:trace contextRef="#ctx0" brushRef="#br0" timeOffset="402">348 83,'-49'62,"3"3,-41 76,65-101,3 1,1 1,2 1,2 0,-9 48,23-90,-2 16,3-13,4-10,2-8</inkml:trace>
  <inkml:trace contextRef="#ctx0" brushRef="#br0" timeOffset="1064.86">628 35,'26'22,"1"-1,0-1,2-1,0-2,1-1,1-1,0-1,1-2,54 13,-85-25,0 0,-1 0,1 0,0 0,-1 0,1 0,0 0,-1 0,1 0,0 0,-1 1,1-1,-1 0,1 0,0 1,-1-1,1 0,-1 1,1-1,-1 1,1-1,-1 1,1-1,-1 1,0-1,1 1,-1-1,0 1,1-1,-1 1,0 0,0-1,1 1,-1 1,-16 14,2-5,-3 6,2 1,-23 32,25-30,0-2,-30 30,29-36</inkml:trace>
  <inkml:trace contextRef="#ctx0" brushRef="#br0" timeOffset="1799.67">644 561,'12'0,"8"-3,10 0,6-1,1 1,1 1,-1 1,0 0,-5 1,-4 0,-5 0,-3 0,-2 0,-1 1,-4-4,-4-1</inkml:trace>
  <inkml:trace contextRef="#ctx0" brushRef="#br0" timeOffset="2550.61">1255 1,'36'6,"1"-1,0-2,59-1,1-1,-95-1,0 0,0 0,0 1,1-1,-1 0,0 1,0 0,0-1,0 1,0 0,0 0,0 0,0 0,0 1,-1-1,1 0,0 1,-1 0,1-1,-1 1,1 0,-1-1,0 1,0 0,0 0,0 0,0 0,0 0,-1 0,1 1,0 3,0 6,0 0,0 1,-2-1,-2 23,0 1,-1 382,4-340,0-74,3 10,1-15</inkml:trace>
</inkml:ink>
</file>

<file path=word/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2:45.11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21,'2'5,"0"0,0 0,0 0,1 0,0 0,0-1,0 0,0 1,1-1,5 5,3 5,229 282,-197-241,67 64,-104-111,-13-8,-3-4</inkml:trace>
  <inkml:trace contextRef="#ctx0" brushRef="#br0" timeOffset="612.2">430 87,'-6'0,"-1"1,1 1,0-1,0 1,0 1,0-1,0 1,0 0,0 0,1 0,0 1,-7 5,-1 2,0 0,1 1,-16 19,-119 174,36-50,104-138,8-17,-1 0,1 0,-1 0,1 0,-1 1,1-1,0 0,-1 0,1 0,-1 0,1 0,-1 0,1-1,-1 1,1 0,0 0,-1 0,1 0,-1-1,1 1,-1 0,1 0,-1-1,0 1,1 0,-1-1,1 0,11-6</inkml:trace>
  <inkml:trace contextRef="#ctx0" brushRef="#br0" timeOffset="1114.58">546 400,'5'3,"6"-2,5-1,4-1,0 0,3 0,1 1,-2-1,-1-2,-2 0,-4-1</inkml:trace>
  <inkml:trace contextRef="#ctx0" brushRef="#br0" timeOffset="1847.14">876 39,'158'10,"-22"-2,-136-8,1 0,0 0,-1 1,1-1,0 0,-1 0,1 1,-1-1,1 1,-1-1,1 1,-1-1,1 1,-1-1,1 1,-1-1,1 1,-1-1,0 1,1 0,-1-1,0 1,0 0,1-1,-1 1,0 0,0-1,0 1,0 0,0-1,0 1,0 0,0-1,0 1,0 0,0-1,-1 1,1 1,-10 34,5-22,-11 94,-5 179,16-185,4-94,1-6,0 1,-1 0,1 0,0-1,0 1,0 0,0 0,1-1,-1 1,1 0,0-1,0 1,2 4,-3-7,0 0,1 0,-1 0,1-1,-1 1,0 0,1 0,-1-1,0 1,1 0,-1 0,0-1,0 1,1 0,-1-1,0 1,0 0,0-1,1 1,-1 0,0-1,0 1,0 0,0-1,0 1,0-1,0 1,0 0,0-1,0 1,0-1,0 1,3-13</inkml:trace>
  <inkml:trace contextRef="#ctx0" brushRef="#br0" timeOffset="3316.93">1650 37,'0'2,"1"-1,0 0,0 0,-1 0,1 0,0 0,0 0,0 0,0 0,0 0,0-1,0 1,0 0,1-1,-1 1,0 0,0-1,2 1,32 12,-26-10,17 7,6 1,-2 1,1 1,-2 2,0 1,36 26,-64-41,0 0,0 0,0 0,-1-1,1 1,0 0,0 0,-1 0,1 0,-1 0,1 1,-1-1,1 0,-1 0,0 0,0 0,1 0,-1 1,0-1,0 0,0 0,0 0,0 1,0-1,-1 0,1 0,0 0,-1 0,1 1,-1-1,1 0,-1 0,1 0,-1 0,0 0,1 0,-1 0,-1 1,-41 34,29-26,-9 7,15-11,0-1,0 1,0 0,1 1,0-1,0 1,1 1,0-1,-10 17,16-23,0-1,0 0,0 0,0 0,0 1,0-1,0 0,0 0,0 0,0 0,0 1,0-1,0 0,0 0,0 0,0 0,0 1,1-1,-1 0,0 0,0 0,0 0,0 0,0 1,0-1,0 0,1 0,-1 0,0 0,0 0,0 0,0 0,1 0,-1 0,0 0,0 1,0-1,0 0,1 0,-1 0,0 0,0 0,0 0,1 0,-1 0,0-1,0 1,0 0,0 0,1 0,-1 0,0 0,0 0,0 0,0 0,0 0,1 0,-1 0,0-1,0 1,0 0,0 0,0 0,0 0,0 0,1-1,-1 1,0 0,0 0,8-6</inkml:trace>
  <inkml:trace contextRef="#ctx0" brushRef="#br0" timeOffset="3827.38">1717 615,'3'0,"3"0,4 0,3 0,5 0,5 0,4 0,3 0,5 0,2-3,1-1,-1 1,-2 0,-3 1,-7-2,-11-1,-7-1,-6-1</inkml:trace>
  <inkml:trace contextRef="#ctx0" brushRef="#br0" timeOffset="4537.83">2409 105,'-5'1,"-1"0,0 0,0 1,0-1,1 1,-1 0,1 1,0-1,-1 1,1 0,0 0,1 1,-1 0,0-1,1 2,0-1,0 0,0 1,1 0,0 0,0 0,0 0,0 0,-2 8,-4 7,1 1,1 0,1 0,1 1,-3 27,6-34,1 1,1 0,0-1,1 1,1 0,1-1,0 0,0 1,2-1,0-1,1 1,0-1,1 0,10 16,-11-21,0-1,1 0,0 0,0-1,0 0,1 0,0-1,1 0,-1 0,1-1,0 0,0-1,1 0,-1 0,1-1,0 0,0-1,0 0,0-1,0 0,0 0,18-2,-18 0,0 0,0-1,0 0,0-1,0 0,-1 0,1-1,-1 0,0-1,0 0,-1-1,1 0,-1 0,0 0,-1-1,0 0,0-1,0 0,-1 0,0 0,-1-1,0 0,0 0,6-18,-5 10,0 1,-2-1,0 0,-1-1,-1 1,-1-1,0 1,-1-1,-1 1,0-1,-2 1,0 0,-9-30,5 28,-1 1,0 0,-2 0,0 1,0 1,-2-1,0 2,-1 0,-22-21,25 27,0 1,0 0,-1 1,0 0,-1 1,1 0,-1 0,0 1,-1 1,1 0,-1 1,1 1,-1-1,0 2,-20 0,27 1,0 1,0 0,0 1,0-1,1 1,-1 0,1 1,-1-1,1 1,0 0,0 0,0 1,1 0,-1 0,-5 6,-6 7</inkml:trace>
</inkml:ink>
</file>

<file path=word/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3:50.771"/>
    </inkml:context>
    <inkml:brush xml:id="br0">
      <inkml:brushProperty name="width" value="0.05" units="cm"/>
      <inkml:brushProperty name="height" value="0.05" units="cm"/>
      <inkml:brushProperty name="color" value="#E71224"/>
      <inkml:brushProperty name="ignorePressure" value="1"/>
    </inkml:brush>
  </inkml:definitions>
  <inkml:trace contextRef="#ctx0" brushRef="#br0">358 576,'-25'-1,"0"2,1 1,-1 0,0 2,1 1,-26 9,41-10,0-1,0 1,0 1,1 0,0 0,0 1,0 0,1 0,0 1,0 0,0 0,1 0,0 1,1 0,0 0,0 1,0-1,-5 16,9-20,-1-1,1 1,0-1,0 1,0-1,1 1,-1 0,1 0,0-1,0 1,0 0,0 0,1-1,0 1,-1 0,1-1,1 1,-1-1,0 1,1-1,0 0,0 1,0-1,0 0,0 0,1 0,-1-1,1 1,-1-1,1 1,0-1,0 0,1 0,-1 0,0 0,1-1,-1 1,1-1,4 1,2 1,-1 0,1-1,0-1,0 0,0 0,0 0,0-2,0 1,-1-1,1-1,0 1,0-2,-1 1,11-5,-11 2,0-1,-1 0,0 0,0 0,0-1,0 0,-1-1,11-15,-15 20,-1 0,1-1,-1 1,0-1,0 1,0-1,0 0,-1 0,1 1,-1-1,0 0,-1 0,1-1,0 1,-1 0,0 0,0 0,-1 0,1 0,-1 0,1 0,-1-1,-1 2,-1-7,21 74,2-10,45 147,-59-178,-2 1,0 0,-2 0,0 0,-2 0,-3 40,1-57,1 1,-1-1,0 0,0 0,-1-1,0 1,0 0,-1-1,1 0,-1 0,-1 0,1 0,-1 0,0-1,-8 6,5-4,-2-1,1 0,-1-1,0 1,0-2,0 0,-1 0,1-1,-18 4,14-5,-1 0,0 0,0-1,0-1,0-1,-1 0,2-1,-1-1,0 0,0-1,1 0,0-1,0-1,0 0,-15-10,27 14,-1 1,1-1,0 1,0-1,1 0,-1 0,0 1,0-2,1 1,-1 0,1 0,0 0,0-1,0 1,0 0,0-1,0 1,0-1,1 1,0-1,-1 0,1 1,0-1,0-3,4-13</inkml:trace>
  <inkml:trace contextRef="#ctx0" brushRef="#br0" timeOffset="1009.47">1248 32,'-7'1,"0"0,0 0,0 0,0 0,0 1,0 1,1-1,-1 1,1 0,-1 0,1 1,0 0,0 0,1 1,-1-1,-7 10,-6 7,1 2,-27 45,26-39,-14 23,3 1,1 2,4 0,-28 87,41-102,2 0,2 0,2 1,1 0,2 0,2 0,7 68,-3-90,1-1,1 0,0 1,1-2,1 1,1-1,1 0,0 0,1-1,1-1,0 1,1-2,0 0,2 0,-1-1,2-1,0 0,24 14,-19-19,-19-7,0 0,-1 0,1 0,-1 0,1 0,-1 0,1 0,-1 0,1 0,-1-1,0 1,1 0,-1 0,1 0,-1-1,1 1,-1 0,0-1,1 1,-1 0,1-1,-1 1,0-1,0 1,1-1,-1 1,0 0,0-1,1 1,-1-1,0 1,0-1,0 1,0-1,0 1,0-1,0 1,0-2,0-8</inkml:trace>
  <inkml:trace contextRef="#ctx0" brushRef="#br0" timeOffset="2551.43">1118 938,'0'0,"-1"0,1 0,0-1,0 1,0 0,0 0,0-1,0 1,0 0,0 0,0-1,1 1,-1 0,0 0,0-1,0 1,0 0,0 0,0 0,0-1,1 1,-1 0,0 0,0 0,0-1,0 1,1 0,-1 0,0 0,0 0,1 0,-1-1,0 1,0 0,0 0,1 0,-1 0,0 0,0 0,1 0,-1 0,1 0,12 6,10 13,9 19,-6-7,45 41,-70-71,0 0,0 0,0 0,0 0,0 0,0 0,0-1,0 1,0 0,0-1,0 1,0-1,1 0,-1 1,0-1,0 0,1 1,-1-1,0 0,0 0,1 0,-1 0,0 0,2-1,-1 0,-1 0,0 0,0 0,0 0,0 0,0 0,-1-1,1 1,0 0,0 0,-1-1,1 1,-1 0,1-1,-1 1,1-1,-1-2,2-12,-1 0,-1 0,-1-19,0 19,-1-59,-1-1,3 0,18-140,-17 214,-1 0,1 0,0 0,0 0,-1 0,1 1,1-1,-1 0,0 1,0-1,1 1,-1-1,1 1,-1-1,1 1,-1 0,1 0,0 0,0 0,-1 0,1 0,0 0,0 1,0-1,0 1,0-1,0 1,2 0,9-1,0 0,0 1,20 3,-9-2,146 8,61 1,-184-12,0-2,76-16,-117 21,-11 7,-13 8,2-4</inkml:trace>
  <inkml:trace contextRef="#ctx0" brushRef="#br0" timeOffset="3079">1545 724,'12'11,"2"10,6 3,2 4,0 3,1-2,1 1,1 0,-1-2,-1-3,0 0,0-2,-2-4,-7-6,-8-7,-6-6</inkml:trace>
  <inkml:trace contextRef="#ctx0" brushRef="#br0" timeOffset="3459.09">1810 740,'-5'8,"-3"6,-2 3,-2 2,-2 0,-2 3,-3 0,-1 2,-1-1,1 0,1 1,1-2,1-3,0-3,3-1,7-6,7-4,4-4</inkml:trace>
  <inkml:trace contextRef="#ctx0" brushRef="#br0" timeOffset="4595.87">1942 0,'6'2,"-1"0,1-1,-1 2,0-1,0 1,0 0,0 0,0 0,6 6,15 8,-8-6,0 0,-1 1,0 0,-1 2,-1 0,0 1,0 0,-2 1,14 19,-11-9,-1 0,-2 0,0 2,-1-1,13 54,-13-27,-3 1,-1 1,-4 0,-2 0,-2 0,-11 80,6-98,-1-1,-2 0,-2-1,-20 52,20-67,0 0,-1 0,-2-1,0 0,-1-1,0-1,-2 0,-22 20,31-31,2-1</inkml:trace>
</inkml:ink>
</file>

<file path=word/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4:15.738"/>
    </inkml:context>
    <inkml:brush xml:id="br0">
      <inkml:brushProperty name="width" value="0.05" units="cm"/>
      <inkml:brushProperty name="height" value="0.05" units="cm"/>
      <inkml:brushProperty name="color" value="#E71224"/>
      <inkml:brushProperty name="ignorePressure" value="1"/>
    </inkml:brush>
  </inkml:definitions>
  <inkml:trace contextRef="#ctx0" brushRef="#br0">799 1,'-21'1,"-1"2,1 1,1 0,-22 8,-10 2,2-3,-96 21,-197 72,341-103,-1 0,1-1,0 1,-1 1,1-1,0 0,0 1,0-1,0 1,0-1,1 1,-1 0,0 0,1 0,-1 0,1 0,0 0,0 0,-1 0,2 1,-1-1,-1 4,1 1,1 0,0 0,0 0,0 0,1 0,2 10,2 15,3 81,-12 185,-41 112,41-389,3-16,0-1,0 1,0 0,1-1,-1 1,1-1,1 8,-1-11,1 0,-1 1,1-1,0 0,-1 0,1 0,0 0,-1 0,1 0,0 0,0 0,0 0,0 0,0-1,0 1,0 0,0-1,1 1,-1-1,0 1,0-1,0 1,1-1,-1 0,0 0,0 1,1-1,-1 0,0 0,1 0,-1-1,2 1,55-3,72-12,24-3,-136 18,-12 0,0 0,0 0,0-1,0 0,0 0,-1 0,1 0,5-3,-10 4,-1-1,0 1,1 0,-1 0,0 0,0-1,1 1,-1 0,0 0,0-1,1 1,-1 0,0 0,0-1,0 1,0 0,1-1,-1 1,0 0,0-1,0 1,0 0,0-1,0 1,0 0,0-1,0 1,0 0,0-1,0 1,0 0,0-1,-1 1,1 0,0-1,0 1,0 0,0-1,0 1,-1 0,1-1,0 1,-12-13,11 12,-12-10</inkml:trace>
  <inkml:trace contextRef="#ctx0" brushRef="#br0" timeOffset="684.54">617 527,'-8'1,"-1"0,1 1,0-1,0 2,0-1,1 1,-1 0,1 1,-1 0,-8 6,-2 3,0 0,-26 26,35-29,2 0,-1 1,1 1,1-1,0 1,0 0,2 0,-1 1,1 0,1-1,1 1,-1 0,2 1,0-1,1 0,0 0,1 1,3 20,-2-25,0 1,0-1,1 0,0 0,1-1,0 1,0-1,0 0,1 0,1 0,12 14,-14-18,1 1,1-1,-1 0,1-1,-1 0,1 1,0-2,0 1,1-1,-1 0,0 0,1 0,-1-1,1 0,-1-1,1 1,0-1,8-1,-7 0,0 0,0 0,0-1,-1 0,1-1,0 0,-1 0,0 0,0-1,0 0,0 0,0-1,8-7,-6 3,-1 0,0 0,-1 0,0-1,-1 0,0-1,0 1,5-17,-4 7,0-1,-2 1,0-1,-2-1,0 1,-2 0,0-1,-1 1,-6-38,3 40,-2-1,-1 1,0 1,-2-1,0 1,0 1,-17-25,20 36,0-1,0 0,-1 1,0 0,0 0,0 1,-1 0,-14-9,17 12,0 0,-1 0,1 1,-1-1,1 1,-1 0,0 1,1-1,-1 1,0 0,0 0,1 0,-1 0,0 1,0 0,-7 3,5-1,1 0,-1 1,1 0,0 0,0 0,1 1,-1 0,1 0,0 1,0-1,1 1,-1 0,1 0,1 1,-1-1,1 1,0 0,1 0,0 0,0 0,0 0,1 0,0 1,0 11,1 11</inkml:trace>
  <inkml:trace contextRef="#ctx0" brushRef="#br0" timeOffset="1349.64">964 991,'0'3,"0"3,0 4,0 3,0 2,0 4,0 5,0 0,0 3,0 1,0 0,-2 0,-2-2,1-2,-3-3,0-2,-2-4,1-5</inkml:trace>
  <inkml:trace contextRef="#ctx0" brushRef="#br0" timeOffset="2893.22">1245 908,'10'-30,"1"1,2 0,20-33,-25 48,2 0,0 0,0 1,2 0,-1 1,1 0,24-16,-34 26,1 0,-1 1,1-1,0 1,-1 0,1 0,0 0,0 0,0 0,0 1,0-1,0 1,0 0,0 0,0 0,0 0,0 1,0-1,-1 1,1-1,0 1,0 0,0 0,0 1,-1-1,1 0,-1 1,1 0,-1 0,0-1,3 4,7 7,0 1,-1 0,0 1,12 22,9 9,-19-31,1 0,1-1,0-1,0 0,1-2,1 1,0-2,0 0,1-1,0-1,0-1,38 9,-45-13,-1 0,1-1,0 0,0-1,0 0,-1 0,1-1,0-1,0 0,-1 0,1-1,-1 0,0-1,0 0,0-1,0 0,-1 0,0-1,0 0,0-1,-1 0,0 0,-1-1,12-14,-16 19,-1 0,0-1,0 1,0-1,0 0,0 0,-1 1,0-1,1 0,-2 0,1 0,0-1,-1 1,0 0,0 0,0 0,0 0,0 0,-1 0,0 0,0 0,0 0,-1 0,1 0,-1 0,0 0,0 1,0-1,0 1,-1 0,1-1,-1 1,0 0,0 0,0 1,0-1,-6-2,2-1,0 2,-1-1,1 1,-1 0,0 0,0 1,-1 0,1 1,-1 0,1 0,-1 0,0 1,0 1,0 0,1 0,-18 3,5 4,0 1,0 1,0 1,2 1,-27 19,-41 21,22-23,-1-2,-121 30,107-45,75-11,7-3,3-1</inkml:trace>
  <inkml:trace contextRef="#ctx0" brushRef="#br0" timeOffset="3916.72">2070 50,'7'2,"-1"0,1 0,0 1,-1 0,0 0,1 1,-1 0,-1 0,8 6,3 1,6 4,-1 0,0 2,-1 0,0 1,-2 2,0-1,-1 2,-1 0,-2 2,0-1,-1 1,-1 1,-1 1,-1-1,-1 1,7 38,-5-2,-3 1,-2 0,-3 0,-3 1,-10 78,6-113,-2 0,0-1,-2 0,-1 0,-2-1,0 0,-17 27,28-52,-1-1,1 1,0-1,-1 1,1-1,0 1,0-1,0 1,-1-1,1 1,0-1,0 1,0-1,0 1,0-1,0 1,0-1,0 1,0 0,0-1,0 1,1-1,-1 1,0-1,0 1,0-1,1 1,-1-1,0 1,0-1,1 0,-1 1,1-1,-1 1,0-1,1 0,-1 1,1-1,-1 0,1 1,-1-1,1 0,-1 0,1 1,8 1</inkml:trace>
</inkml:ink>
</file>

<file path=word/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4:11.36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87,'2'7,"1"-1,-1 0,1 0,0 0,0 0,1-1,0 1,0-1,0 0,9 8,4 7,80 103,139 137,-222-247,-11-10,1 0,-1 0,0 0,0 1,0-1,0 1,2 4,-12-10,-4-9,-2-2</inkml:trace>
  <inkml:trace contextRef="#ctx0" brushRef="#br0" timeOffset="516.33">381 137,'-34'34,"-12"9,3 2,1 2,3 1,-38 61,66-91,6-11,1-1,0 1,1 0,-1 0,1 0,0 0,-2 9,6-15,-1-1,0 0,0 0,0 0,0 0,0 1,0-1,1 0,-1 0,0 0,0 0,0 1,0-1,1 0,-1 0,0 0,0 0,0 0,1 0,-1 0,0 0,0 0,1 0,-1 0,0 0,0 0,0 0,1 0,-1 0,0 0,0 0,0 0,1 0,-1 0,0 0,0 0,1 0,-1 0,0 0,0-1,0 1,0 0,1 0,-1 0,0 0,0-1,0 1,0 0,0 0,1 0,-1 0,0-1,0 1,0 0,0 0,0 0,0-1,0 1,0 0,0 0,0-1,9-9</inkml:trace>
  <inkml:trace contextRef="#ctx0" brushRef="#br0" timeOffset="1026.82">661 69,'31'17,"157"71,-170-81,-13-6,0 0,0 1,0 0,0 0,0 0,0 1,-1-1,1 1,-1 0,0 1,7 5,-11-8,0 0,0 0,1 0,-1 0,0 0,0 0,0 0,0 0,0 0,0 0,0 0,-1 0,1 0,0 0,0-1,-1 1,1 0,-1 0,1 0,-1 0,1 0,-1-1,1 1,-2 1,-18 20,15-18,-11 14,-18 15,-48 64,74-85</inkml:trace>
  <inkml:trace contextRef="#ctx0" brushRef="#br0" timeOffset="1440.24">678 582,'14'0,"13"0,7 0,4 0,1 0,-1 0,-3 0,-6-3,-4-1,-4 1,-6 0</inkml:trace>
  <inkml:trace contextRef="#ctx0" brushRef="#br0" timeOffset="2166.91">1303 70,'-6'1,"1"0,-1 0,0 1,1 0,-1 0,1 0,0 0,-1 1,1 0,0 0,1 0,-1 1,1 0,-1 0,1 0,0 0,0 0,1 1,0 0,-5 8,-1 2,0 1,1 0,1 1,0-1,-6 27,9-22,0 0,1 1,1 0,1-1,1 1,1 0,1 0,1-1,1 1,0-1,2 0,0 0,2-1,12 26,-16-39,1-1,-1 1,1-1,0 0,1-1,-1 1,1-1,0 0,1 0,-1-1,1 0,0 0,0-1,12 5,-8-5,0 0,1 0,0-2,-1 1,1-1,0-1,0 0,0-1,12-2,-5-1,0 0,-1-1,1-1,-1-1,0 0,-1-2,0 0,0 0,-1-2,0 0,23-22,-32 26,-1 0,0-1,0 1,0-1,-1 0,-1-1,0 1,0-1,0 0,-1 0,0-1,-1 1,1-10,-1 5,-1-1,-1 1,-1 0,0-1,-1 1,0 0,-1 0,-5-15,-2 2,-1 0,-2 0,0 1,-2 0,-1 1,-1 1,-1 1,-21-22,33 38,0 1,-1 0,0 0,0 0,-1 1,1 0,-1 1,0 0,0 0,-15-5,19 8,0 1,0-1,0 1,0-1,0 1,0 1,0-1,0 0,0 1,0 0,0 0,0 0,1 1,-1-1,0 1,1 0,-1 0,1 0,0 0,0 0,0 1,0 0,0-1,0 1,1 0,-3 4,-9 12,4-1</inkml:trace>
</inkml:ink>
</file>

<file path=word/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4:02.086"/>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313,'2'22,"1"-1,0 1,2-1,0 0,11 26,-9-25,0 0,-1 1,-1-1,2 26,-10-44,-5-11,-5-14,6 5,0-1,1 0,1-1,1 0,0 1,1-1,1 0,1-1,1 1,2-28,-1 38,0 0,1 1,-1-1,1 1,1 0,-1 0,1-1,1 2,-1-1,1 0,0 1,1 0,0 0,0 0,0 0,0 1,1 0,0 0,0 0,0 1,1 0,-1 0,1 1,0-1,0 1,1 1,11-3,-6 2,1 1,-1 1,0 0,0 1,1 0,-1 1,0 1,15 3,-18-1</inkml:trace>
  <inkml:trace contextRef="#ctx0" brushRef="#br0" timeOffset="683.94">495 214,'-7'1,"-1"0,1 0,-1 1,1 0,0 0,0 1,0 0,0 0,0 1,1 0,0 0,0 1,-9 7,5-3,0 1,0 0,1 0,0 1,1 0,-10 19,12-18,1 0,0 0,1 1,1 0,0 0,1 0,0 0,1 0,0 0,1 1,3 23,-2-33,-1 1,1-1,0 1,1-1,-1 1,1-1,0 1,0-1,0 0,0 0,1 0,-1 0,1-1,0 1,0-1,1 0,-1 1,1-1,0-1,-1 1,1-1,0 1,1-1,-1 0,0-1,1 1,-1-1,1 1,-1-1,1-1,-1 1,1-1,0 0,-1 0,1 0,5-1,-4 0,-1 1,0-1,0 0,0-1,0 1,0-1,0 0,-1 0,1 0,-1-1,1 1,-1-1,0-1,0 1,0 0,6-8,-5 5,-1-1,0 1,0-1,-1 0,0 0,0 0,-1-1,0 1,0-1,1-11,-2 3,0 0,-1-1,-1 1,0 0,-1 0,-1-1,0 1,-1 1,-1-1,-8-18,14 51,10 18,3-4,51 98,-59-118,1 0,1-1,0 1,0-2,1 1,1-1,-1-1,20 14,-12-12</inkml:trace>
  <inkml:trace contextRef="#ctx0" brushRef="#br0" timeOffset="1428.75">906 328,'1'0,"-1"0,0 0,0 0,0 0,1 0,-1 0,0-1,0 1,0 0,0 0,0 0,1 0,-1 0,0-1,0 1,0 0,0 0,0 0,0-1,0 1,0 0,1 0,-1 0,0-1,0 1,0 0,0 0,0 0,0-1,0 1,0 0,0 0,0 0,-1-1,1 1,0 0,0 0,0 0,0-1,0 1,0 0,0 0,0 0,-1 0,1-1,0 1,0 0,0 0,-1 0,-14-3,-17 7,24 1,1 0,0 0,0 1,1 0,-1 0,1 1,1-1,-1 1,1 0,0 1,1-1,0 1,0 0,-5 15,7-17,0-1,0 1,0-1,1 1,0-1,0 1,1 0,-1-1,1 1,1 0,-1-1,1 1,0 0,0-1,0 1,1-1,0 1,0-1,0 0,1 0,0 0,0 0,6 8,-7-11,-1 0,1-1,0 1,1 0,-1 0,0-1,0 1,1-1,-1 0,1 0,-1 0,1 0,-1 0,1 0,0-1,-1 1,1-1,0 0,0 0,-1 0,1 0,0 0,-1-1,1 1,0-1,-1 0,1 1,0-1,-1-1,1 1,-1 0,0 0,1-1,-1 0,0 1,0-1,0 0,0 0,0 0,-1 0,3-4,4-3,-1-1,-1 0,0 0,0-1,-1 0,0 0,-1 0,3-14,-4 5,0 1,-2-1,0 1,-1-1,-1 0,-1 1,-7-32,-5-6,-25-68,21 91,10 29,7 25,8 31,3-1,2 0,3 0,1-1,42 85,-47-111,30 60,-38-78,1 1,-1-1,1-1,-1 1,1 0,1-1,-1 0,1 0,-1 0,1 0,10 5,-1-5</inkml:trace>
  <inkml:trace contextRef="#ctx0" brushRef="#br0" timeOffset="1923.33">1203 248,'6'17,"1"11,0 6,2 3,-1 4,-2 1,-2-5,-1-2,-2-8</inkml:trace>
  <inkml:trace contextRef="#ctx0" brushRef="#br0" timeOffset="1924.33">1105 0,'5'12,"2"3</inkml:trace>
  <inkml:trace contextRef="#ctx0" brushRef="#br0" timeOffset="2359.49">1502 214,'-2'1,"-1"-1,0 1,0 1,0-1,1 0,-1 1,0-1,1 1,-1 0,1-1,0 1,0 1,-1-1,1 0,1 0,-1 1,-2 4,-27 45,26-41,1 0,0-1,1 1,0 1,0-1,1 0,1 1,0-1,1 1,1 20,0-27,-1 0,1 0,1 1,-1-1,1 0,0-1,0 1,0 0,1-1,-1 1,1-1,0 1,1-1,-1 0,1-1,-1 1,1-1,0 1,1-1,-1 0,1-1,-1 1,1-1,0 0,6 3,-2-3,0 1,0-1,1 0,-1-1,0 0,0 0,1-1,-1-1,0 1,1-1,-1-1,0 0,0 0,14-6,-7 1</inkml:trace>
  <inkml:trace contextRef="#ctx0" brushRef="#br0" timeOffset="3286.85">1879 280,'-16'6,"1"0,-1 1,1 1,0 0,0 1,1 1,-21 18,30-23,0 0,0-1,0 2,1-1,0 0,0 1,0 0,1 0,0 0,0 0,0 0,1 1,0 0,0-1,1 1,0 0,0-1,0 1,1 0,0 0,2 12,-2-16,0-1,1 0,-1 0,1 1,0-1,0 0,0 0,0 0,0 1,0-1,1-1,-1 1,0 0,1 0,0 0,-1-1,1 1,0-1,0 1,0-1,0 0,0 0,0 0,0 0,1 0,-1 0,0-1,0 1,1-1,-1 1,1-1,-1 0,0 0,1 0,-1 0,0 0,1-1,-1 1,0-1,1 0,-1 1,3-3,5 0,0-1,0-1,-1 0,1 0,-1 0,0-2,-1 1,9-9,-10 8,-1 0,0-1,-1 0,0 0,0-1,7-16,-10 20,-1 5,-1 0,0 0,1 0,-1 0,1 0,-1 0,1 0,-1 0,0 0,1 0,-1 0,1 0,-1 0,0 0,1 0,-1 0,1 1,-1-1,0 0,1 0,-1 1,0-1,1 0,-1 0,0 1,1-1,-1 0,0 1,0-1,1 0,-1 1,0-1,0 1,0-1,0 0,1 1,-1-1,0 1,0-1,0 0,0 1,0 0,16 30,-9-19,1 2,1-1,1 0,0 0,1-1,20 17,-25-24,0 0,1-1,-1 1,1-1,0-1,0 0,1 0,-1 0,1-1,-1 0,1 0,0-1,13 1,-19-2,0 0,1 0,-1-1,0 1,0 0,0-1,0 0,0 0,0 1,0-1,0-1,0 1,0 0,0 0,-1-1,1 1,0-1,-1 1,1-1,-1 1,0-1,1 0,-1 0,0 0,0 0,0 0,-1 0,1 0,0 0,-1 0,1 0,-1-1,0-1,2-11,0-1,-2 1,-2-29,0 19,0-15,0 27,1 1,0-1,1 0,1 1,0-1,5-22,-6 34,0 0,1 0,-1 0,1 0,-1 0,1 0,0 0,-1 0,1 0,0 0,0 0,0 0,-1 0,1 1,0-1,0 0,0 1,0-1,0 0,1 1,-1 0,0-1,0 1,0 0,3-1,-1 1,0 0,0 0,0 1,0-1,0 1,0 0,0 0,0 0,5 3,5 3,0 0,-1 1,12 11,-24-19,11 8,-1 0,0 1,-1 0,0 1,0 0,-1 0,-1 1,0 0,0 0,-1 1,0 0,-1 0,0 0,-1 0,-1 1,0 0,-1 0,2 25,-4-22</inkml:trace>
  <inkml:trace contextRef="#ctx0" brushRef="#br0" timeOffset="3824.52">2639 280,'-13'0,"1"0,-1 1,0 0,1 1,-1 1,1 0,-1 0,1 1,-12 7,19-9,1 1,0-1,0 1,0 0,1 1,-1-1,1 1,0-1,0 1,0 0,0 0,0 1,1-1,0 0,0 1,0-1,1 1,-1 0,1-1,0 1,0 0,1 0,0 0,0 0,0 0,1 9,-1-10,1 0,-1 1,1-1,0 1,0-1,0 0,0 0,1 0,0 1,0-1,0-1,0 1,1 0,-1-1,1 1,0-1,0 0,0 0,1 0,-1 0,1 0,0-1,-1 1,1-1,0 0,0-1,0 1,1-1,-1 1,0-1,1-1,-1 1,0 0,1-1,-1 0,9-1,-6 1,1-1,-1-1,0 1,0-1,0-1,0 1,0-1,0 0,0-1,-1 1,0-1,0-1,0 1,0-1,-1 0,1 0,-1-1,0 1,-1-1,0 0,7-13,-5 2,0 0,-1-1,-1 0,-1 1,0-2,-1 1,-1 0,-1 0,-2-21,-3-6,-2 0,-18-64,14 81,8 39,7 48,-3-49,39 220,-34-206,0 0,2 0,1 0,1-1,1-1,1 0,18 25,-25-41,0 0,0 0,1-1,0 1,0-1,9 5,4 1</inkml:trace>
  <inkml:trace contextRef="#ctx0" brushRef="#br0" timeOffset="4771.95">3216 65,'13'2,"0"1,-1-1,1 2,-1 0,0 0,0 1,0 1,-1 0,0 1,16 11,27 14,-2-9,-34-16,-1 0,24 15,-40-21,0-1,0 1,-1 0,1 0,0-1,-1 1,1 0,-1 0,1 0,-1 0,0 0,1 0,-1 0,0 0,1 0,-1 0,0 0,0 0,0 0,0 0,0 0,0 0,0 0,0 0,-1 0,1 0,0 0,-1 0,1 0,0 0,-1-1,1 1,-1 0,-1 1,-24 34,20-29,-107 138,108-136,5-5</inkml:trace>
  <inkml:trace contextRef="#ctx0" brushRef="#br0" timeOffset="5237.75">3267 544,'14'0,"8"0,5 0,4 0,2 0,1 0,-2 0,-1-3,-4-1,-2 1,-4 0,-2 1,-1 1,-2 0,0 1,-6 0,-4 0</inkml:trace>
  <inkml:trace contextRef="#ctx0" brushRef="#br0" timeOffset="6089.78">4024 83,'-12'-1,"0"2,0 0,0 0,1 1,-1 0,0 1,1 0,-18 8,23-7,0-1,0 1,0 0,1 0,0 1,0 0,0 0,0 0,1 0,0 1,0-1,0 1,1 0,0 1,0-1,-3 9,2 0,1 1,0-1,1 1,1 0,0 0,1 0,0 0,2 0,0 0,1-1,0 1,1-1,1 0,0 0,2 0,-1 0,2-1,16 25,-17-29,1-1,0 1,0-1,1-1,0 1,1-2,-1 1,1-1,1-1,-1 0,14 6,-15-9,1 0,-1 0,1-1,-1-1,1 1,0-1,0-1,-1 0,1 0,0-1,0 0,-1-1,1 0,-1-1,12-4,-8 1,0 0,0-2,0 1,-1-2,0 1,-1-2,0 1,-1-2,1 1,-2-2,0 1,0-1,-1 0,-1-1,0 0,0 0,-1-1,-1 1,0-1,-1-1,-1 1,2-18,-3 21,-1 1,0-1,0 0,-1 0,-1 0,0 1,0-1,-1 0,-1 0,1 1,-2 0,0-1,0 1,0 1,-1-1,-1 1,0 0,0 0,-1 0,0 1,0 0,-1 0,0 1,0 0,-1 0,0 1,0 0,0 1,-1 0,-14-5,16 6,-1 1,1 0,0 1,-1 0,1 0,-1 1,0 0,0 1,1 0,-1 0,0 1,1 0,-1 0,0 1,1 0,0 0,-1 1,1 1,0-1,0 1,1 0,-11 8,-3 5</inkml:trace>
</inkml:ink>
</file>

<file path=word/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4:26.107"/>
    </inkml:context>
    <inkml:brush xml:id="br0">
      <inkml:brushProperty name="width" value="0.05" units="cm"/>
      <inkml:brushProperty name="height" value="0.05" units="cm"/>
      <inkml:brushProperty name="color" value="#E71224"/>
      <inkml:brushProperty name="ignorePressure" value="1"/>
    </inkml:brush>
  </inkml:definitions>
  <inkml:trace contextRef="#ctx0" brushRef="#br0">275 313,'-3'-3,"-1"-1,0 1,0 0,0 0,0 0,-1 0,1 1,-1 0,0 0,0 0,1 1,-1-1,0 1,0 0,0 1,0-1,-1 1,1 0,0 0,0 0,0 1,0 0,0 0,0 0,0 1,0 0,1 0,-1 0,-8 5,4-1,0 0,0 1,0 0,1 0,0 1,0 0,0 0,2 1,-1 0,1 0,0 1,-7 17,9-19,1 1,0 0,0-1,1 1,1 0,-1 0,2 0,-1 0,1 1,1 8,0-15,-1 1,1-1,0 1,1-1,-1 1,0-1,1 0,0 0,0 0,0 0,0 0,0 0,1-1,-1 1,1-1,0 0,-1 1,1-1,0 0,0-1,1 1,-1 0,0-1,0 0,1 0,-1 0,1 0,3 0,0 0,0 0,0 0,1-1,-1 0,0 0,0-1,0 1,0-2,0 1,0-1,0 0,-1 0,1-1,-1 0,1 0,-1-1,0 0,0 0,-1 0,1 0,-1-1,0 0,0 0,0-1,-1 0,0 1,0-1,0 0,-1-1,0 1,3-8,-6 28,0 0,1 0,1 0,0 0,1 0,8 22,2 15,-6-15,4 63,-10-83,-1-1,-1 1,-1 0,0-1,0 1,-9 24,9-35,0 0,-1 0,0-1,0 1,0 0,-1-1,1 0,-1 0,0 0,0 0,0-1,-1 0,1 0,-1 0,0 0,0-1,0 1,0-1,0 0,-1-1,-6 2,2-1,-1 0,1-1,0-1,0 1,-1-1,1-1,0 0,0-1,-1 0,-15-5,24 6,-1 1,1-1,0 0,0 0,0 0,0 0,0-1,1 1,-1 0,0-1,1 1,-1-1,0 0,1 1,0-1,-1 0,1 0,0 0,0 0,0 0,0 0,1 0,-1 0,0-1,1 1,0 0,-1 0,1 0,0-1,0 1,0 0,1 0,-1-1,1-1,5-14</inkml:trace>
  <inkml:trace contextRef="#ctx0" brushRef="#br0" timeOffset="677.01">737 19,'-23'19,"1"1,1 1,1 1,0 0,2 2,1 0,1 2,1-1,-16 38,12-19,3 1,1 0,2 1,2 1,-5 52,15-85,0 0,1 0,0 0,1 0,1 0,0-1,1 1,1 0,7 19,-7-25,0 1,0-1,1 0,0 0,0-1,1 1,0-1,0 0,1-1,-1 0,2 0,-1 0,1-1,-1 0,12 5,-17-9,0 0,1 0,-1 0,0 0,1-1,-1 1,1-1,-1 0,1 1,-1-1,1 0,-1 0,1-1,-1 1,0-1,1 1,-1-1,1 0,-1 1,0-1,0 0,1-1,-1 1,0 0,3-3,5-6</inkml:trace>
  <inkml:trace contextRef="#ctx0" brushRef="#br0" timeOffset="1025.42">704 510,'11'12,"10"5,6 7,2 1,1 3,-1-2,-3-1,-3-3,-3-2,-5-2,-1-3,-4-8,-4-8,-5-9,-3-2</inkml:trace>
  <inkml:trace contextRef="#ctx0" brushRef="#br0" timeOffset="1382.67">917 445,'-9'9,"-2"5,-3 6,-4 2,-2 4,0 2,-3 2,1-1,0 1,1-1,5-1,2-3,3-3,7-8,3-6</inkml:trace>
  <inkml:trace contextRef="#ctx0" brushRef="#br0" timeOffset="1864.71">952 1,'34'23,"-1"2,-1 2,-1 1,-1 1,-2 1,39 55,-50-60,-1 0,-2 1,-1 1,0 1,-3-1,0 2,-1-1,-2 1,6 58,-8-25,-4 84,-3-121,0 1,-2-1,-1 0,-1 0,-1 0,-11 26,13-41</inkml:trace>
  <inkml:trace contextRef="#ctx0" brushRef="#br0" timeOffset="3764.5">1577 444,'1'0,"-1"-1,0 0,1 0,-1 0,1 0,-1 1,1-1,0 0,-1 1,1-1,0 0,-1 1,1-1,0 1,0-1,0 1,0-1,-1 1,1 0,0-1,0 1,0 0,0 0,0 0,0-1,0 1,0 0,0 0,0 0,0 1,0-1,-1 0,3 1,39 4,-35-4,21 3,21 4,0-2,92-1,-120-9,-21 4,0 0,0 0,0 0,-1 0,1-1,0 1,0 0,0 0,0 0,-1 0,1 0,0-1,0 1,0 0,0 0,0 0,0 0,0-1,-1 1,1 0,0 0,0 0,0-1,0 1,0 0,0 0,0 0,0-1,0 1,0 0,0 0,0 0,0-1,0 1,1 0,-1 0,0 0,0-1,0 1,0 0,0 0,0 0,0 0,1-1,-1 1,0 0,0 0,0 0,0 0,0 0,1-1,-10-1</inkml:trace>
  <inkml:trace contextRef="#ctx0" brushRef="#br0" timeOffset="4282.17">1610 627,'11'0,"7"0,3 0,3 0,1 0,-1 0,-2 0,-3 0,0 3,-2 0,0 1,-1-1,1-1,-1-1,-3-1</inkml:trace>
  <inkml:trace contextRef="#ctx0" brushRef="#br0" timeOffset="4793.92">2154 445,'14'6,"11"7,8 4,6 6,3 3,4 1,2 1,1 1,1 2,-2-2,-4 0,-7-2,-7-3,-5-3,-13-8,-11-8,-9-9,-2-3</inkml:trace>
  <inkml:trace contextRef="#ctx0" brushRef="#br0" timeOffset="5173.02">2601 296,'-14'11,"-8"10,-2 3,-3 4,0 3,-1 4,2 1,-1-1,2-2,2-4,3-1,1-5,4-4,5-2,1-4,5-5,3-3</inkml:trace>
  <inkml:trace contextRef="#ctx0" brushRef="#br0" timeOffset="5540.35">2765 610,'2'0,"5"0,6 0,4 0,4 0,5 0,3 0,-1 0,-1 0,-1 0,-1 0,-3 0,-4 0</inkml:trace>
  <inkml:trace contextRef="#ctx0" brushRef="#br0" timeOffset="6418.25">3144 213,'64'0,"1"4,116 20,-179-24,-1 0,1 1,0-1,0 1,0-1,0 1,-1 0,1 0,0 0,-1 0,1 0,-1 0,1 0,-1 1,0-1,1 0,-1 1,0-1,0 1,0-1,0 1,0 0,0 0,-1-1,1 1,0 0,-1 0,1 0,-1-1,0 1,0 3,0 5,-1-1,0 1,-1-1,0 0,-5 13,-1 6,-9 65,3 0,4 1,3 132,8-207</inkml:trace>
</inkml:ink>
</file>

<file path=word/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4:34.035"/>
    </inkml:context>
    <inkml:brush xml:id="br0">
      <inkml:brushProperty name="width" value="0.05" units="cm"/>
      <inkml:brushProperty name="height" value="0.05" units="cm"/>
      <inkml:brushProperty name="color" value="#E71224"/>
      <inkml:brushProperty name="ignorePressure" value="1"/>
    </inkml:brush>
  </inkml:definitions>
  <inkml:trace contextRef="#ctx0" brushRef="#br0">393 280,'-16'0,"0"0,0 2,1 0,-1 0,0 2,1 0,0 0,-28 14,37-15,-1 1,1 0,-1 0,1 1,1 0,-1 0,1 0,0 1,0 0,0 0,1 0,0 0,0 1,1 0,-1 0,1 0,1 0,0 0,0 0,-2 14,3-18,1 0,0 0,-1 0,1 0,0 0,1 1,-1-1,1 0,-1 0,1 0,0 0,0 0,0 0,0 0,1-1,-1 1,1 0,0-1,-1 1,1-1,0 1,1-1,-1 0,0 0,1 0,-1 0,1 0,0-1,-1 1,1-1,0 0,0 0,0 0,0 0,0 0,0 0,0-1,0 0,5 1,1-1,-1 1,0-2,1 1,-1-1,0 0,0 0,1-1,-1-1,0 1,-1-1,1 0,0-1,13-9,-15 7,1-1,-2 1,1-2,-1 1,0 0,-1-1,0 0,5-12,-9 19,12 120,-6-82,-2 0,-2 64,-3-90,0 0,0 0,-1 0,-1 0,0 0,-1 0,0-1,0 0,-1 0,0 0,-1 0,0-1,-11 13,10-16,0 1,-1-1,0-1,0 1,0-1,0-1,-1 0,0 0,1 0,-2-1,1 0,0-1,-1 0,-12 0,5 0,1-1,-1-1,0-1,1 0,-1-1,0-1,-22-6,37 8,0 1,-1-1,1 0,0 0,0 1,-1-2,1 1,0 0,0 0,0-1,0 1,0-1,1 1,-1-1,0 0,1 0,-1 0,1 0,0 0,0 0,-1 0,1 0,1-1,-1 1,0 0,0-1,1 1,0 0,-1-1,1 1,0-1,0 1,0-1,1-3,4-15</inkml:trace>
  <inkml:trace contextRef="#ctx0" brushRef="#br0" timeOffset="718.14">790 0,'-19'11,"1"0,1 2,0 0,0 0,2 2,0 0,0 0,1 2,1-1,1 2,1 0,0 0,1 1,1 0,1 1,-6 22,-3 14,4 1,1 1,3 0,-2 95,10-137,1 0,1 0,0 0,1-1,1 1,0-1,2 1,-1-1,12 23,-13-32,0 0,1 0,0-1,0 1,0-1,0 0,1 0,0-1,0 1,1-1,-1 0,1-1,0 1,0-1,0 0,0-1,0 1,1-1,-1 0,1-1,-1 0,1 0,0 0,12-1,-16 0,0 0,-1 0,1-1,0 1,-1-1,1 0,0 0,-1 0,5-2,4-5</inkml:trace>
  <inkml:trace contextRef="#ctx0" brushRef="#br0" timeOffset="1555.59">756 610,'15'17,"-1"1,0 0,11 21,23 30,-47-68,-1-1,0 1,1 0,-1 0,1-1,-1 1,1 0,-1-1,1 1,0 0,-1-1,1 1,0-1,-1 1,1-1,0 0,0 1,0-1,-1 0,1 1,0-1,0 0,0 0,0 0,0 0,-1 0,1 0,0 0,0 0,1 0,-1-1,0 0,0 0,-1 0,1-1,0 1,0 0,-1 0,1-1,-1 1,1 0,-1-1,0 1,1-1,-1 1,0-3,0-59,-7 0,2 18,1-79,4 123,0-1,0 0,0 0,1 0,-1 0,1 1,-1-1,1 0,0 0,-1 1,1-1,0 0,0 1,1-1,-1 1,0 0,0-1,1 1,-1 0,0 0,1 0,0-1,-1 2,1-1,-1 0,1 0,0 0,0 1,-1-1,1 1,2-1,7 0,1 0,-1 0,0 1,16 2,13 0,237-36,-262 32,-6 2</inkml:trace>
  <inkml:trace contextRef="#ctx0" brushRef="#br0" timeOffset="2031.79">987 559,'17'6,"8"2,5 1,1 4,1 1,-3 1,0 2,-3-1,-3 1,-2 0,-2 0,-1-3,-4-1,-2-3,-5-5,-4-5</inkml:trace>
  <inkml:trace contextRef="#ctx0" brushRef="#br0" timeOffset="2387.52">1285 544,'-6'2,"-4"5,-4 3,-2 6,-1 3,-1 1,1 2,-1 1,1-1,3-1,1-2,3-1,3-1,5-6,4-5</inkml:trace>
  <inkml:trace contextRef="#ctx0" brushRef="#br0" timeOffset="3035.13">1333 16,'117'109,"61"66,-165-159,-1 2,-1-1,0 2,-2-1,0 1,-1 1,0-1,-2 1,-1 1,0-1,-1 1,-2 0,1 29,-3-3,-2 0,-2 0,-2 0,-23 86,27-126,2-3,-1 0,0-1,0 1,0 0,0-1,-1 0,1 1,-1-1,0 0,0 0,0 1,-3 2,3-8,3-5</inkml:trace>
  <inkml:trace contextRef="#ctx0" brushRef="#br0" timeOffset="3429.18">1844 462,'17'-5,"11"-3,6-2,4 1,-3 1,-4 3,-10 2,-11 4,-11 4,-8 5,-2 1</inkml:trace>
  <inkml:trace contextRef="#ctx0" brushRef="#br0" timeOffset="3813.29">1828 611,'14'0,"10"-3,4-1,0 1,1 0,-2 1,-3 1,-2 0,-2 1,-5 3,-8 3,-4 2</inkml:trace>
  <inkml:trace contextRef="#ctx0" brushRef="#br0" timeOffset="5918.83">2438 560,'13'16,"-1"0,-1 1,0 0,10 24,-11-22,48 81,-58-100,0 0,0 0,0 1,0-1,0 0,0 0,0 1,1-1,-1 0,0 0,0 0,0 1,0-1,0 0,0 0,1 0,-1 1,0-1,0 0,0 0,0 0,1 0,-1 0,0 1,0-1,0 0,1 0,-1 0,0 0,0 0,1 0,-1 0,0 0,0 0,1 0,-1 0,0 0,0 0,0 0,1 0,-1 0,0 0,0 0,1 0,-1 0,0 0,0 0,0-1,1 1,-1 0,2-17,-5-23,-5-7,-8-43,-6-176,21 242,0 15,0-1,1 0,1 1,1-14,-1 22,-1-1,1 0,-1 0,1 1,-1-1,1 1,0-1,-1 1,1-1,0 1,0-1,0 1,1 0,-1-1,0 1,0 0,1 0,-1 0,0 0,1 0,-1 0,1 1,0-1,-1 0,1 1,-1-1,1 1,0 0,2-1,66-4,0 2,96 10,-17-2,-148-5,0 1,1-1,-1 0,0 1,1-1,-1 0,0 1,1-1,-1 1,0 0,0 0,0-1,0 1,0 0,0 0,0 0,0 0,0 0,0 0,0 0,0 0,-1 1,1-1,-1 0,1 0,-1 1,1-1,-1 0,0 1,1-1,-1 0,0 2,1 14</inkml:trace>
  <inkml:trace contextRef="#ctx0" brushRef="#br0" timeOffset="6438.82">2686 460,'11'12,"6"5,4 4,3 3,1 1,2 2,-2 1,-1-1,-3 1,-1-2,-2-2,-1-3,-1-5,-5-5,-5-4</inkml:trace>
  <inkml:trace contextRef="#ctx0" brushRef="#br0" timeOffset="6819.6">2949 429,'-5'11,"-6"7,-2 6,-6 1,-2 3,0 1,-2 2,0 1,-2 1,1-2,1-2,2-2,5-3,7-5,9-10,4-5</inkml:trace>
  <inkml:trace contextRef="#ctx0" brushRef="#br0" timeOffset="7975.35">3526 544,'3'0,"4"0,6 0,3 0,6 0,1 0,2 0,0 0,1 0,0 0,-3 0,-2 0,-5 0</inkml:trace>
  <inkml:trace contextRef="#ctx0" brushRef="#br0" timeOffset="8710.81">3856 230,'49'2,"68"12,7 1,-110-15,27 6,-40-6,0 0,-1 1,1-1,0 1,0-1,-1 1,1-1,-1 1,1 0,-1-1,1 1,-1 0,1-1,-1 1,1 0,-1-1,0 1,1 0,-1 0,0 0,0-1,0 1,1 0,-1 0,0 0,0 0,0-1,0 1,-1 0,1 0,0 0,0 0,0-1,-1 1,1 0,0 0,-1-1,1 1,-1 0,1 0,-1-1,1 1,-1 0,-11 24,1 0,1 0,2 1,0 0,2 1,1 0,-2 30,2 197,7-158,-2-88</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0:17.90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1'11,"1"0,0 0,1 0,0 0,0-1,8 16,8 28,-7-5,-2 0,-2 1,1 59,-18-161,6 41,0 0,1 0,0-1,1 1,0-1,1 1,0-1,3-20,-3 31,1-1,-1 1,1 0,-1-1,1 1,0-1,-1 1,1 0,0-1,0 1,0 0,0 0,0 0,0 0,1 0,-1 0,0 0,0 0,1 0,-1 0,0 1,1-1,-1 1,3-1,-1 0,0 1,0 0,0 0,0 1,0-1,0 1,0-1,0 1,0 0,0 0,5 3,2 2,1 0,-1 1,-1 0,1 1,9 9,-11-8,0 1,0-1,-1 1,-1 0,0 1,7 16,-11-22,0 0,0 0,0 1,-1-1,0 1,0-1,0 1,-1-1,1 1,-2-1,1 1,0 0,-1-1,0 1,-1-1,-1 7,0-8,0-1,0 1,0-1,0 0,0 0,-1 0,1 0,-1 0,0-1,0 0,0 1,0-1,0-1,0 1,0-1,-1 0,1 0,-1 0,-7 0,6 1,0-2,0 1,0-1,-1 0,1 0,0 0,0-1,0 0,0-1,0 1,0-1,0 0,-10-5,15 6,-1 0,1-1,0 1,-1 0,1-1,0 1,0 0,0-1,0 1,0-1,0 0,1 1,-1-1,0 0,1 1,0-1,-1-2,0-11</inkml:trace>
  <inkml:trace contextRef="#ctx0" brushRef="#br0" timeOffset="586.29">446 285,'3'-2,"0"0,-1 0,1-1,-1 1,1-1,-1 0,0 0,0 0,0 0,0 0,-1 0,1 0,-1 0,0-1,0 1,0-1,0 1,-1-1,1 1,-1-1,0-4,0 7,1-1,-1 0,0 0,0 0,0 1,-1-1,1 0,0 0,-1 1,1-1,-1 0,0 0,1 1,-1-1,0 1,0-1,0 1,0-1,0 1,0-1,-1 1,1 0,0 0,-1 0,1 0,-1 0,1 0,-1 0,0 0,1 0,-1 1,0-1,1 1,-1-1,0 1,0 0,0-1,1 1,-1 0,0 0,-3 1,1 0,0 1,0-1,1 1,-1 0,0 0,1 0,-1 1,1-1,-1 1,1 0,0 0,0 0,1 0,-1 0,1 1,-1-1,1 1,0 0,1-1,-1 1,0 0,0 6,-4 6,1 1,1-1,1 1,-2 19,5-31,0 0,0-1,0 1,0 0,1-1,0 1,0-1,0 1,0-1,1 1,0-1,0 0,0 0,0 0,1 0,-1 0,1 0,0-1,0 1,1-1,-1 0,1 0,-1 0,1 0,7 3,-3-2,1 0,0 0,0-1,0-1,0 1,0-1,1-1,-1 0,1 0,-1-1,18-1,-24 0,1 1,-1-1,0 0,0 0,0 0,0 0,0-1,0 1,3-3,7-5</inkml:trace>
  <inkml:trace contextRef="#ctx0" brushRef="#br0" timeOffset="1188.56">792 204,'-8'1,"0"0,0 0,1 1,-1 0,1 1,-1-1,1 2,0-1,0 1,0 0,1 0,-1 1,1 0,-6 5,8-6,0 0,0-1,0 1,0 1,1-1,0 0,0 1,0 0,1 0,-1 0,1 0,0 0,0 0,1 0,0 1,0-1,0 1,0-1,1 1,0 9,1-12,0 0,0 0,1 1,-1-1,1 0,-1-1,1 1,0 0,0 0,0-1,0 1,1-1,-1 0,1 1,-1-1,1 0,0-1,0 1,0 0,0-1,0 1,0-1,0 0,0 0,7 0,6 2,0-1,0-1,30-1,-28-1</inkml:trace>
  <inkml:trace contextRef="#ctx0" brushRef="#br0" timeOffset="1899.97">954 204,'-8'0,"-1"0,1 1,0 0,-1 0,1 1,0 0,0 1,0-1,0 2,0-1,1 1,-11 7,13-8,1 1,0-1,1 1,-1 0,1 0,0 0,0 1,0-1,0 1,1-1,-1 1,1 0,1 0,-1 0,1 0,0 1,0-1,0 0,1 0,-1 1,2 5,-1-10,-1 0,1 0,0 1,0-1,0 0,0 1,0-1,0 0,0 0,1 1,-1-1,0 0,1 0,-1 1,1-1,-1 0,1 0,0 0,0 0,-1 0,1 0,0 0,0 0,0 0,0 0,0 0,0-1,0 1,0 0,0-1,0 1,1-1,-1 1,0-1,0 1,1-1,-1 0,0 0,0 0,1 0,1 0,0 0,0-1,0 0,0 0,0 0,-1-1,1 1,0-1,-1 1,1-1,-1 0,1 0,-1 0,0 0,0-1,0 1,3-4,0-4,1 0,-2-1,7-17,4-9,-12 44,-1 1,0-1,0 1,0 0,0 9,0-6,13 41,-15-50,1 0,0 0,0-1,0 1,0 0,0-1,0 1,1-1,-1 1,0-1,1 1,-1-1,1 0,0 0,-1 0,1 0,0 0,0 0,-1 0,1-1,0 1,0 0,0-1,3 1,9-2</inkml:trace>
  <inkml:trace contextRef="#ctx0" brushRef="#br0" timeOffset="2473.07">1056 183,'0'21,"1"0,1 0,1 0,1-1,1 1,0-1,16 36,-20-54,0 1,1-1,-1 1,1-1,0 1,-1-1,1 0,0 0,0 0,1 0,-1 0,0 0,1-1,-1 1,1-1,-1 0,1 0,-1 0,1 0,0 0,0 0,0-1,-1 1,1-1,0 0,0 0,0 0,0 0,0 0,0-1,3 0,-2 0,0-1,0 0,1 0,-1 0,-1 0,1-1,0 0,0 0,-1 0,0 0,0 0,0 0,0-1,0 0,0 0,-1 1,0-1,0-1,2-4,2-10,-2-2,0 1,-1 0,-1-1,0 0,-2 0,-3-26,3 43,-1 8,1 4</inkml:trace>
  <inkml:trace contextRef="#ctx0" brushRef="#br0" timeOffset="3401.52">1524 62,'-4'2,"1"1,0 0,0 0,1 0,-1 1,1-1,-1 1,1-1,0 1,0 0,1 0,-1 0,1 0,0 0,0 0,0 0,1 0,-1 0,1 1,0-1,0 0,1 0,-1 0,1 0,0 1,2 6,4 2,0 0,1 0,1 0,0-1,0 0,14 12,-14-16,-1 1,0 0,0 0,-1 1,0 0,-1 0,0 1,-1 0,7 18,-11-28,-1 1,0-1,1 0,-1 1,0-1,0 0,0 1,0-1,0 0,0 1,0-1,-1 0,1 1,0-1,-1 0,1 0,-1 1,1-1,-1 0,0 0,1 0,-1 0,0 0,0 0,0 0,0 0,-2 1,1 0,-1-1,1-1,-1 1,1 0,-1-1,0 1,1-1,-1 0,0 1,1-1,-1-1,-5 0,-1 0,0-1,1 0,-1-1,1 0,-1 0,1-1,-12-7,18 9,0 1,1 0,-1-1,1 1,-1-1,1 1,-1-1,1 0,0 0,-1 1,1-1,0 0,0 0,1 0,-1 0,0 0,1-1,-1 1,1 0,0 0,-1 0,1-4,1 2,0 0,0 1,0-1,1 0,-1 1,1-1,0 1,0 0,0-1,0 1,6-5,6-6,0 1,1 0,32-19,12 2,-48 25,0 0,0 0,-1-1,0 0,0-1,18-16,-26 19,1 0,-1 0,0 0,0 0,-1-1,0 1,1-1,-1 1,-1-1,1 1,-1-9,0 11,0 0,0-1,0 1,0 0,-1 0,1 0,-1 0,1 0,-1 0,0 0,-2-4,2 5,1 0,-1 1,0-1,1 0,-1 1,0-1,0 1,0-1,1 1,-1-1,0 1,0-1,0 1,0 0,0 0,0-1,0 1,0 0,0 0,0 0,0 0,0 0,0 0,0 0,0 1,-1-1,-2 2,0 0,0 0,0 0,1 0,-1 1,1-1,0 1,-1 0,1 0,1 0,-1 0,0 1,1-1,-4 7,-26 55,30-60,-3 5,1-1,1 1,0 0,1 0,-3 15,5-22,0 0,0 0,0-1,1 1,-1 0,1 0,-1 0,1 0,0-1,0 1,1 0,-1-1,0 1,1-1,-1 0,1 1,0-1,0 0,0 0,0 0,0 0,1 0,-1-1,4 3,6 2,0 1,1-2,0 0,1 0,-1-1,1-1,19 3,8 2,-24-4</inkml:trace>
</inkml:ink>
</file>

<file path=word/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4:50.390"/>
    </inkml:context>
    <inkml:brush xml:id="br0">
      <inkml:brushProperty name="width" value="0.05" units="cm"/>
      <inkml:brushProperty name="height" value="0.05" units="cm"/>
      <inkml:brushProperty name="color" value="#E71224"/>
      <inkml:brushProperty name="ignorePressure" value="1"/>
    </inkml:brush>
  </inkml:definitions>
  <inkml:trace contextRef="#ctx0" brushRef="#br0">757 11,'-91'-6,"63"3,1 1,-44 3,-139 36,140-21,-78 6,120-22,19-1,0 1,1 0,-1 1,-12 2,19-3,1 0,0 0,-1 1,1-1,0 1,-1-1,1 1,0 0,0-1,0 1,-1 0,1 0,0 0,0 0,0 0,1 0,-1 0,0 0,0 0,0 1,1-1,-1 0,1 0,-1 1,1-1,-1 0,1 1,0-1,0 0,0 1,-1-1,2 3,39 391,-20-239,2 170,-24-267,3 60,-1-117,1-1,-1 1,1 0,-1 0,1-1,0 1,0 0,0-1,0 1,0 0,0-1,0 0,1 1,-1-1,0 0,1 1,-1-1,1 0,-1 0,1 0,0 0,-1-1,1 1,0 0,0-1,-1 1,1-1,0 0,0 1,0-1,2 0,11 1,0-1,0 0,17-3,-5 1,41 1,1 2,0 3,81 17,-147-21,11 3,-14-3,0 0,0-1,0 1,0 0,0 0,-1 0,1 0,0 0,0 0,0 0,0 0,0-1,0 1,0 0,0 0,0 0,0 0,0 0,0 0,0-1,0 1,0 0,0 0,0 0,0 0,0 0,0 0,0-1,0 1,0 0,0 0,0 0,0 0,0 0,0 0,0-1,0 1,0 0,0 0,1 0,-1 0,0 0,0 0,0 0,0 0,0 0,0-1,0 1,0 0,1 0,-1 0,0 0,0 0,0 0,0 0,0 0,0 0,1 0,-1 0,0 0,0 0,0 0,0 0,0 0,1 0,-1 0,0 0,0 0,-6-6</inkml:trace>
  <inkml:trace contextRef="#ctx0" brushRef="#br0" timeOffset="757.88">626 437,'-7'0,"0"2,0-1,1 1,-1 0,1 0,-1 0,1 1,0 0,0 1,0-1,0 1,1 0,-1 1,1-1,0 1,1 0,-1 0,1 1,0-1,0 1,-4 7,-2 5,1 1,0-1,1 1,1 1,-9 39,12-38,1 1,1-1,1 1,1 0,0 0,2-1,1 1,0-1,8 24,-8-36,0 0,0 1,1-2,0 1,1 0,0-1,0 0,1 0,0 0,0-1,1 0,0 0,0 0,0-1,1-1,0 1,0-1,1 0,-1-1,1 0,0 0,16 4,-19-7,0 1,0-1,0-1,1 1,-1-1,0 0,0 0,0-1,1 0,-1 0,0 0,0-1,0 0,0 0,-1 0,1-1,6-4,-5 2,-1 0,0 0,0-1,0 0,-1-1,1 1,-1-1,-1 0,0 0,0 0,5-13,-3 2,0 0,-1 0,-1-1,-1 0,0 0,-1 0,-2 0,0 0,0 0,-6-28,1 25,0 1,-1 0,-2 0,0 0,-1 1,-17-28,23 42,-1 0,0 0,-1 1,1-1,-1 1,0 0,-1 0,1 0,-1 1,0 0,0 0,0 0,0 1,-1 0,0 0,1 0,-1 1,0 0,0 1,0 0,0 0,-1 0,-9 1,14 0,0 0,0 1,0-1,0 1,0 0,1 0,-1 0,0 0,0 1,1-1,-1 1,1-1,-1 1,1 0,0 0,0 0,0 0,0 0,0 1,0-1,-2 5,1-1,0 0,0 1,1 0,0 0,1-1,-1 1,0 14,1 2</inkml:trace>
  <inkml:trace contextRef="#ctx0" brushRef="#br0" timeOffset="1275.67">989 1114,'0'6,"0"4,0 6,0 7,0 4,-3 3,-1 3,-2 4,-4 0,1 1,-2-4,2-5,-1-4,2-10,1-12,3-8</inkml:trace>
  <inkml:trace contextRef="#ctx0" brushRef="#br0" timeOffset="2264.05">1302 1031,'1'-28,"0"0,2 1,1-1,12-39,-13 54,1 0,1 1,1-1,-1 1,2 0,0 0,0 1,1 0,1 0,-1 1,13-11,-16 17,0 0,1 0,-1 1,1 0,0 0,0 0,0 1,1 0,-1 0,0 0,1 1,-1 0,1 1,-1-1,1 1,0 0,-1 1,1-1,-1 1,1 1,-1-1,0 1,1 0,-1 1,0-1,0 1,0 1,-1-1,1 1,-1 0,0 0,0 0,0 1,-1-1,1 1,-1 1,5 8,7 10,1 0,2-1,0-1,36 32,-47-47,0-1,0 0,0 0,1-1,0 0,0-1,0 0,0 0,1-1,-1 0,1-1,0 0,0 0,0-1,0-1,0 0,13-1,-17 0,0 0,0-1,0 0,-1 0,1-1,-1 1,1-1,-1 0,0-1,0 1,0-1,-1 0,1 0,-1 0,0-1,0 0,-1 0,1 0,-1 0,0 0,-1 0,5-11,-5 10,0 0,0-1,0 0,-1 1,0-1,0 0,-1 0,0 1,0-1,0 0,-1 0,0 1,-1-1,1 0,-1 1,0 0,-1-1,0 1,0 0,-4-7,4 10,0 0,0 0,0 0,-1 0,1 0,-1 1,0 0,1 0,-1 0,0 0,0 0,0 1,-1 0,1-1,0 2,0-1,-1 0,1 1,-1 0,1 0,0 0,-1 1,1-1,0 1,0 0,-9 3,-4 2,0 0,0 1,0 1,1 0,-16 11,-9 4,0-2,-2-2,0-2,-47 12,38-13,1 3,-68 34,104-44</inkml:trace>
  <inkml:trace contextRef="#ctx0" brushRef="#br0" timeOffset="3159.16">1929 190,'7'1,"0"1,0 0,-1 1,1 0,0 0,-1 0,0 0,1 1,9 9,0-2,4 3,0 1,-1 1,0 0,-1 2,-1 0,-1 1,-1 1,0 0,-2 1,16 32,-13-19,-2 2,-2 0,-1 1,-1 0,-3 0,5 45,-9-40,-1-1,-2 1,-1 0,-3-1,-1 0,-2 0,-2 0,-2-1,-1 0,-2-1,-2 0,-22 38,30-62</inkml:trace>
</inkml:ink>
</file>

<file path=word/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5:10.47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48,'14'3,"10"0,5 1,1-1,-3-1</inkml:trace>
  <inkml:trace contextRef="#ctx0" brushRef="#br0" timeOffset="1749.84">216 1122,'44'0,"0"-3,-1-1,1-3,56-15,-77 16,0-2,-1 0,0-2,0 0,-1-2,-1 0,0-1,0-1,26-25,-38 30,0 0,-1-1,0 1,-1-1,0-1,-1 1,0-1,0 0,-1 0,-1 0,1 0,-2-1,0 0,0 1,-1-1,-1 0,0 0,0 0,-1 1,-3-13,-6-25,-2 1,-2 1,-31-71,11 30,30 77,0-1,0 1,1-1,1 0,0 0,0-17,2 24,1 0,-1 0,1 0,0 1,1-1,-1 0,1 1,0-1,0 1,1 0,-1 0,1 0,0 0,0 0,0 0,0 1,1-1,6-4,0 1,1 0,0 1,0 1,1 0,0 0,0 1,0 0,0 1,1 1,-1 0,1 0,19 1,18 2,86 11,-55 0,-90-12</inkml:trace>
  <inkml:trace contextRef="#ctx0" brushRef="#br0" timeOffset="2157.97">397 740,'17'0,"11"0,9 0,4 0,4-3,2-1,-1 1,0-3,0 0,-1 1,-6 2,-4 0,-6 2,-6 0</inkml:trace>
  <inkml:trace contextRef="#ctx0" brushRef="#br0" timeOffset="2822.62">1534 100,'-11'4,"-1"2,1-1,0 1,1 1,-1 0,1 0,0 1,1 0,0 1,1 0,-1 1,2-1,-1 1,1 1,1 0,-6 13,-9 20,3 2,-22 84,32-99,-14 46,-20 146,39-196,0 0,3 1,0-1,1 1,2-1,1 0,1 0,1 0,11 28,-10-39,1-1,0 0,1-1,0 1,1-2,1 0,0 0,15 12,-17-16,1-1,1 0,-1-1,1 0,0 0,1-1,0-1,0 0,0 0,1-1,13 2,-24-6,0 1,0-1,1 0,-1 0,0 0,0-1,0 1,0 0,0-1,0 1,0-1,0 0,2 0,7-6</inkml:trace>
  <inkml:trace contextRef="#ctx0" brushRef="#br0" timeOffset="3638.34">1814 658,'-14'0,"0"1,0 1,0 0,0 0,0 2,1-1,-1 2,1 0,0 0,0 1,1 1,0 0,0 1,1 0,0 1,0 0,1 1,0 0,0 1,1 0,1 0,0 1,0 0,2 0,-10 22,14-30,1 0,-1 0,1-1,0 1,1 0,-1 0,1 0,-1 0,1 0,0 0,1 0,-1 0,1 0,-1 0,1 0,0-1,1 1,-1 0,1-1,0 1,-1 0,2-1,-1 0,0 0,5 5,-3-4,1-1,-1 0,1 0,0 0,0-1,0 0,1 0,-1 0,0 0,1-1,-1 0,1 0,0 0,-1-1,1 0,-1 0,11-1,-2-2,0 1,-1-2,1 0,0-1,-1 0,0-1,0 0,-1-1,21-14,-26 16,0 0,-1-1,1 0,-1 0,0 0,-1-1,1 0,-1 0,-1 0,1-1,-1 1,-1-1,1 0,-1 0,-1-1,1 1,0-11,-4-1,-6 16,6 5,0 0,0 0,0 1,0-1,0 0,0 0,0 1,0-1,1 1,-1-1,0 1,1-1,-1 1,1-1,0 1,-1-1,1 1,0 2,0 23,0-1,2 1,1-1,1 0,2 0,10 33,10 59,-24-109,1 7,-1 1,0 0,-1 0,-1 0,-3 25,2-39,1 0,-1 1,0-1,0 0,0 0,-1 1,1-1,-1 0,0 0,0-1,0 1,0 0,0-1,0 1,-1-1,1 1,-1-1,0 0,0 0,1-1,-1 1,0 0,-1-1,1 0,0 0,0 0,-1 0,1 0,0-1,-1 1,1-1,0 0,-5 0,1-1,1 1,-1-1,1 0,0 0,-1-1,1 0,0 0,0 0,0-1,1 1,-1-2,1 1,-1-1,1 1,0-1,0-1,1 1,-1-1,1 0,0 0,0 0,1 0,-1-1,1 1,0-1,1 0,-4-10,1-4</inkml:trace>
  <inkml:trace contextRef="#ctx0" brushRef="#br0" timeOffset="4630.15">2277 196,'-2'1,"0"-1,0 1,0 0,0 0,0 0,0 0,0 0,0 0,0 1,0-1,0 0,1 1,-1 0,-2 3,-24 31,21-27,-25 34,2 1,-46 90,64-110,2 2,2-1,0 1,1 0,2 1,0-1,0 46,3-30,3 1,11 82,-9-110,1 0,0 0,1-1,0 1,2-1,-1 0,2-1,0 0,0 0,1-1,18 19,-10-15,1-1,22 14,10 10,-48-38,-1 0,1 0,-1 0,0 1,1-1,-1 1,0-1,0 1,0-1,0 1,-1 0,1-1,0 1,0 2,-1 5</inkml:trace>
  <inkml:trace contextRef="#ctx0" brushRef="#br0" timeOffset="5651.72">2227 658,'16'27,"1"-1,1-1,1-1,36 36,-18-21,-8-6,2 3,1-2,48 39,-64-64,-15-9,-1 0,0 1,1-1,-1 0,0 0,1 0,-1 0,0 0,1 0,-1 0,0 0,1-1,-1 1,0 0,1 0,-1 0,0 0,1 0,-1 0,0-1,1 1,-1 0,0 0,0 0,1-1,-1 1,0 0,0-1,0 1,1 0,-1 0,0-1,0 1,0 0,0-1,0 1,0 0,1-1,-1 1,0 0,0-1,0 1,0 0,0-1,0 1,-1-1,1-11</inkml:trace>
  <inkml:trace contextRef="#ctx0" brushRef="#br0" timeOffset="6005.89">2509 593,'-6'14,"-4"11,-4 5,-2 5,-1 1,-1 0,1 3,-1 0,1-1,0-1,0-5,4-4,0-4,5-10,5-6</inkml:trace>
  <inkml:trace contextRef="#ctx0" brushRef="#br0" timeOffset="6677.11">2541 279,'4'1,"1"0,-1 0,1 0,-1 0,1 1,-1-1,0 1,0 0,0 1,0-1,0 1,0 0,4 4,43 45,-46-47,16 21,-1 2,-1 0,-1 1,-2 0,-1 1,-1 1,-2 1,9 35,-9-23,-3 0,-1 0,-3 1,-1-1,-3 73,-8-75,3-31</inkml:trace>
  <inkml:trace contextRef="#ctx0" brushRef="#br0" timeOffset="7347.35">2689 1,'23'1,"0"1,1 1,-1 1,-1 1,1 1,-1 1,0 1,0 1,-1 1,-1 0,1 2,-2 0,0 2,0 0,-1 1,-1 1,18 21,-12-11,-2 1,0 1,-2 1,-1 1,-2 1,0 0,-3 1,0 0,-2 1,12 64,-13-37,-3 0,-3 1,-2-1,-3 1,-3-1,-17 95,20-150,1-3,0 1,-1 0,1-1,-1 1,1-1,-1 1,0-1,0 1,0-1,-1 0,1 0,0 1,-1-1,-2 3,0-5</inkml:trace>
  <inkml:trace contextRef="#ctx0" brushRef="#br0" timeOffset="7861.94">3497 576,'3'0,"3"0,7 0,7 0,5 0,7 0,3 0,2 0,0 0,-3 0,-5 0,-5 0,-8 0,-11 0,-9 0,-3 0</inkml:trace>
  <inkml:trace contextRef="#ctx0" brushRef="#br0" timeOffset="8218.04">3531 742,'17'2,"11"2,9 0,4-1,1-1,-2-1,-1 0,-5-1,-6 0,-4 0,-9 0,-7 0</inkml:trace>
  <inkml:trace contextRef="#ctx0" brushRef="#br0" timeOffset="10086.44">4041 957,'231'259,"-230"-258,-1 0,1 0,0 0,-1-1,1 1,0 0,0 0,0-1,0 1,0-1,0 1,0-1,0 1,0-1,0 1,0-1,0 0,0 0,0 1,0-1,0 0,1 0,0 0,-1-1,0 0,0 1,0-1,-1 0,1 1,0-1,-1 0,1 0,0 0,-1 0,1 0,-1 0,0 0,1 0,-1 0,0 0,1 0,-1 0,0-2,2-66,-3 53,-2-848,3 862,0-1,0 1,0-1,0 1,0 0,1-1,-1 1,1 0,0-1,-1 1,1 0,0 0,0 0,1 0,-1 0,0 0,1 0,-1 0,1 0,-1 0,1 1,0-1,0 1,0-1,0 1,0 0,2-1,4-1,0 1,1 0,-1 1,1-1,-1 2,12-1,13-1,609-23,-116 8,651 18,-1170 0,-11 1,-17 3,15-4,-23 7</inkml:trace>
  <inkml:trace contextRef="#ctx0" brushRef="#br0" timeOffset="10783.81">4651 559,'17'20,"-1"0,0 2,22 42,-2-4,28 36,61 100,-124-195,6 16,-7-17,1 0,-1 1,0-1,0 0,0 1,0-1,0 0,0 1,0-1,0 0,0 1,0-1,0 0,0 1,0-1,0 0,0 1,0-1,0 0,0 1,-1-1,1 0,0 1,0-1,0 0,0 0,-1 1,1-1,0 0,0 0,-1 1,1-1,0 0,-1 0,1 0,0 1,0-1,-1 0,1 0,0 0,-1 0,1 0,0 0,-1 0,-8 0</inkml:trace>
  <inkml:trace contextRef="#ctx0" brushRef="#br0" timeOffset="11141.73">4916 559,'-28'41,"-27"53,2-4,-7 0,-39 63,97-149,0-2,1 0,0-1,0 1,0 0,0 0,0 0,0 0,1 0,-1 0,0 0,1 0,0 0,-1 0,1 0,0 0,0 0,0 1,1-1,0 3,4-1</inkml:trace>
  <inkml:trace contextRef="#ctx0" brushRef="#br0" timeOffset="11622.44">5181 806,'3'0,"6"0,5 0,6-3,4-1,4 1,3 0,2 1,1 1,-3 0,-3 1,-4 0,-9 0,-7 0</inkml:trace>
  <inkml:trace contextRef="#ctx0" brushRef="#br0" timeOffset="12299.77">5576 461,'43'19,"1"-1,1-2,54 12,-97-28,0 1,0 0,-1-1,1 1,0 0,0 0,-1 0,1 0,0 0,-1 0,1 0,-1 1,0-1,1 1,-1-1,0 1,0-1,0 1,0 0,0-1,0 1,0 0,-1 0,1 0,-1 0,1 0,-1-1,0 1,0 0,0 2,0 8,0-1,-2 1,1-1,-5 15,-1 9,-3 48,-3 23,0 163,13-269,0 0,0 0,0 0,-1 0,1 0,0 0,0 0,0 0,0 0,0 0,0 0,0 0,0 0,0 0,0 0,0 0,0 0,0 0,-1 1,1-1,0 0,0 0,0 0,0 0,0 0,0 0,0 0,0 0,-1-1,-2-7</inkml:trace>
</inkml:ink>
</file>

<file path=word/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6:18.30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749 166,'-192'-17,"-176"32,363-14,-112 3,-59 6,-148 21,296-28,-48 7,-89 0,-17 6,177-16,0 0,0 0,0 0,1 0,-1 1,0 0,0 0,1 0,-1 1,0-1,-3 3,6-2,0 0,0 0,0 0,0 0,0 0,1 0,-1 1,1-1,0 0,0 1,0-1,0 1,0 0,0-1,1 1,-1 0,1-1,0 1,-1 0,1-1,1 4,1 224,-2 77,-18-111,10-123,5-48,0 0,2 0,1 34,1-57,0 1,0-1,-1 0,2 1,-1-1,0 0,0 0,1 0,-1 0,1 0,-1 0,1 0,0 0,0-1,0 1,0-1,0 1,0-1,1 0,-1 0,0 0,1 0,-1 0,4 0,10 4,1-1,26 2,-25-4,475 39,5-41,-208-3,-270 3,-12 1,0-1,0 0,0-1,0 1,0-2,-1 1,9-3,-13 3,-1-1,1 1,-1-1,1 0,-1 1,0-1,0 0,0 0,0-1,0 1,-1 0,1 0,-1-1,1 1,-1-1,0 0,0 1,0-1,0 0,-1 1,1-1,-1 0,1 0,-1-3,13-334,-9 111,2 173,3 0,20-72,10-61,-31 106,-4 35,20-90,-21 130,1-3,-8 14,-2 5</inkml:trace>
</inkml:ink>
</file>

<file path=word/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5:25.58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58,'16'0,"-1"-1,1 0,0-1,-1 0,0-1,1-1,-1-1,25-11,-33 12,0 0,-1 0,1 0,-1-1,0 0,0 0,-1-1,0 0,0 0,0 0,-1 0,1-1,-2 0,1 1,-1-2,0 1,0 0,-1-1,3-11,-2-2,-1 1,-1-1,-1 1,0-1,-6-33,-28-102,20 102,-65-343,78 395,1 0,-1 0,1 0,0-1,0 1,0 0,0 0,0 0,0 0,0 0,1-1,-1 1,1 0,-1 0,1 0,0 0,0 0,0 0,0 1,0-1,0 0,1 0,-1 1,1-1,-1 1,4-3,0 1,0 2,1-1,-1 0,0 1,1 0,-1 1,1-1,-1 1,10 0,10 0,-15-1,0 0,0 1,0 1,0-1,0 1,0 1,0 0,0 1,0 0,12 5,-21-8,0 1,0 0,0 0,0-1,-1 1,1 0,0 0,0 0,-1 0,1 0,0 0,-1 0,1 0,-1 1,1-1,-1 0,0 0,1 3,-1 7</inkml:trace>
  <inkml:trace contextRef="#ctx0" brushRef="#br0" timeOffset="362.84">1 647,'17'0,"13"0,9 0,1 0,1 0,-1 0,-5 0,-5 0,-6 0,-9 0,-10 0,-5 0</inkml:trace>
  <inkml:trace contextRef="#ctx0" brushRef="#br0" timeOffset="996.65">809 167,'-15'9,"1"0,1 1,0 1,0 0,1 0,0 1,1 1,1 0,0 1,1 0,0 0,-11 26,0 5,2 2,1 0,-9 49,17-51,1 0,2 1,2-1,2 52,3-72,1 0,1 0,1 0,1 0,1-1,1 0,1 0,2 0,12 23,-16-38,0 0,1 0,1 0,-1-1,1 0,0-1,1 0,0 0,15 9,-18-13,1 1,-1-1,0 0,1-1,-1 0,1 0,0 0,0-1,0 0,0 0,0 0,0-1,0 0,0-1,0 0,9-2,-14 2,0 1,1-1,-1 0,0 0,0-1,0 1,0 0,0-1,-1 1,1-1,0 0,-1 1,1-1,1-3,5-9</inkml:trace>
  <inkml:trace contextRef="#ctx0" brushRef="#br0" timeOffset="1813.11">990 647,'-15'0,"0"0,0 2,0 0,1 0,-1 2,1 0,-25 9,34-11,1 1,-1-1,1 0,0 1,-1 0,1 0,0 0,1 1,-1-1,1 1,-1 0,1 0,0 0,1 1,-1-1,1 0,0 1,0 0,0-1,0 1,1 0,0 0,0 0,0 0,1 0,0 8,0-10,0-1,1 1,-1 0,1-1,-1 1,1-1,0 1,0-1,0 0,1 1,-1-1,0 0,1 0,0 0,-1 0,1 0,0 0,0 0,0-1,0 1,0-1,0 1,1-1,-1 0,0 0,1 0,-1 0,1 0,-1-1,1 1,0-1,-1 1,1-1,-1 0,1 0,0 0,2-1,4 1,0-1,-1 0,1 0,0-1,-1 0,1-1,-1 0,0 0,16-9,-17 6,-1 0,1 0,-1-1,0 0,0 0,-1 0,0-1,0 0,-1 0,5-12,-8 38,0 0,2 0,0 0,1-1,1 1,0-1,1 0,13 25,8 27,-22-56,25 95,-28-99,0 1,0 0,-2 0,1 0,-1 0,-1 0,1 0,-5 18,4-25,0 0,0-1,0 1,0 0,0 0,-1-1,1 1,-1-1,0 0,0 1,0-1,0 0,0 0,0 0,-1 0,1-1,-1 1,1-1,-1 1,-5 1,3-2,0 1,-1-1,1-1,0 1,-1-1,1 0,-1 0,1-1,-1 0,-9-2,5 0,0 0,0 0,0-1,0-1,1 0,0 0,0-1,0 0,1 0,-1-1,-8-10,1-7,5 2</inkml:trace>
  <inkml:trace contextRef="#ctx0" brushRef="#br0" timeOffset="2338.95">1304 381,'-7'4,"1"-1,-1 1,1 0,0 0,0 1,1 0,-1 0,1 0,0 1,1 0,-1 0,1 0,0 0,1 1,-5 11,-5 11,2 0,-9 39,12-33,2 0,1 0,1 0,2 0,2 1,1-1,2 0,2 1,16 64,-18-90,1 0,0 0,0-1,1 1,1-1,-1 0,2-1,12 15,-17-20,1-1,-1 1,1-1,0 0,0 0,0 0,0 0,1 0,-1-1,0 1,1-1,-1 0,1 0,0 0,-1-1,1 1,-1-1,1 0,0 0,-1 0,1 0,0-1,-1 1,1-1,-1 0,1 0,-1-1,6-2,5-4</inkml:trace>
  <inkml:trace contextRef="#ctx0" brushRef="#br0" timeOffset="2698.37">1418 629,'0'14,"0"10,0 7,3 4,0 3,1 3,-1-2,2-1,0-4,-1-6,-1-4,-1-3,-1-9,0-6</inkml:trace>
  <inkml:trace contextRef="#ctx0" brushRef="#br0" timeOffset="3142.69">1617 613,'-8'21,"1"1,2 0,0 0,1 0,1 1,2 0,0 27,1-38,1 0,0-1,1 1,0-1,0 1,2-1,-1 0,1 0,1 0,0-1,0 1,1-1,1 0,-1-1,15 15,-19-21,0-1,0 0,1 1,0-1,-1 0,1 0,0-1,0 1,0 0,0-1,0 0,0 0,1 0,-1 0,0 0,1-1,-1 1,0-1,1 0,-1 0,0 0,1 0,-1-1,0 0,1 1,-1-1,0 0,0-1,0 1,6-3,-4 0,-1 0,1 0,-1-1,0 1,0-1,0 0,-1 0,1-1,-1 1,0-1,-1 1,0-1,0 0,0 0,0 0,0-6,0-4,0 0,-2 0,1 0,-2 0,0-1,-1 2,-1-1,-1 0,0 0,-11-26,12 33,-1 0,0 1,0 0,-1 0,-1 0,1 0,-1 1,0 0,-1 0,1 1,-1 0,-1 0,1 0,-1 1,0 0,0 1,-1 0,1 0,-18-5,22 8,1 0,-1 0,1 1,-1-1,0 1,1 0,-1 0,1 1,-1-1,1 0,-1 1,1 0,-1 0,1 0,0 1,-1-1,1 1,0-1,0 1,0 0,0 0,0 1,1-1,-1 0,1 1,-1 0,1-1,0 1,0 0,0 0,0 1,1-1,-1 0,1 0,0 1,0-1,0 1,0-1,1 1,0-1,-1 1,1 5,3 5</inkml:trace>
  <inkml:trace contextRef="#ctx0" brushRef="#br0" timeOffset="3705.86">1767 431,'9'1,"0"0,0 1,-1 0,1 1,0-1,-1 2,0-1,1 1,-1 0,-1 1,1 0,-1 0,1 1,10 11,2 3,-1 1,0 1,21 33,-30-38,-1 0,-1 1,0 0,-1 0,-1 0,0 1,-2 0,4 36,-5-17,-1 1,-3-1,-7 58,7-85,-1 0,-1 0,0 0,0 0,-8 16,7-20</inkml:trace>
  <inkml:trace contextRef="#ctx0" brushRef="#br0" timeOffset="4296.32">1864 84,'24'6,"-1"0,1 2,-1 1,-1 1,0 1,-1 1,0 1,0 0,-2 2,0 0,0 1,17 21,-5-2,-2 1,-2 1,-2 1,-1 1,30 67,-41-74,-2 0,-1 1,-1 0,-2 0,5 68,-12 172,-1-252,-1 1,-1-1,-1 0,-1 0,-12 33,10-38</inkml:trace>
  <inkml:trace contextRef="#ctx0" brushRef="#br0" timeOffset="4831">2723 563,'6'0,"7"0,7 0,6 0,4 0,2 0,-1 0,0-3,-3-1,-3 1,-3 0,-9 1,-8 1,-9 0,-3 1</inkml:trace>
  <inkml:trace contextRef="#ctx0" brushRef="#br0" timeOffset="5233.68">2689 745,'17'0,"11"0,6 0,4 0,0 0,0 0,-5 0,-4 0,-4 3,-10 1,-10-1,-6 0</inkml:trace>
  <inkml:trace contextRef="#ctx0" brushRef="#br0" timeOffset="7756.56">3332 892,'29'31,"-2"0,24 37,-9-12,-41-54,-1-1,1 0,0 0,0 1,0-1,0 0,1 0,-1 0,0 0,0 0,1-1,-1 1,0 0,1 0,1 0,-2-1,-1 0,1 0,-1-1,1 1,-1 0,1 0,-1 0,1-1,-1 1,1 0,-1 0,1-1,-1 1,0 0,1-1,-1 1,0-1,1 1,-1 0,0-1,1 1,-1-1,0 1,0-1,0 1,1-1,-1 1,0-1,0 0,5-53,-5 44,-1-452,-1 167,2 292,0 0,0 0,1 1,-1-1,1 0,-1 1,1-1,0 1,0-1,1 1,-1-1,0 1,1 0,0-1,-1 1,1 0,0 0,0 0,0 0,0 1,0-1,1 1,-1-1,0 1,1 0,-1 0,4-1,8-3,0 1,1 0,0 1,15-1,15-3,110-21,287-15,-416 41,277-19,-128 6,75-2,9 1,-186 13,-1-2,86-19,-154 23,-8 1,-2 0</inkml:trace>
  <inkml:trace contextRef="#ctx0" brushRef="#br0" timeOffset="8454.34">3712 480,'1'1,"1"-1,0 1,-1-1,1 1,-1-1,1 1,-1 0,1 0,-1 0,0 0,1 0,-1 0,0 0,0 0,1 0,-1 1,0-1,0 0,-1 1,1-1,0 1,0-1,-1 1,1-1,-1 1,1-1,-1 1,0 0,1 1,6 61,-5-45,7 332,-10-330,1-17,0-7</inkml:trace>
  <inkml:trace contextRef="#ctx0" brushRef="#br0" timeOffset="9011.94">4090 464,'-9'8,"0"-1,0 1,1 1,0 0,1 0,0 0,0 1,1 0,0 1,1-1,0 1,-4 14,0 3,1 1,2-1,-6 52,11-62,0-1,2 1,0-1,0 1,2-1,0 0,1 0,8 22,-10-33,0 0,0-1,1 1,0-1,0 0,0 0,1 0,0 0,0-1,0 1,0-1,1 0,0 0,-1-1,1 0,1 1,-1-2,0 1,1 0,-1-1,1 0,0-1,0 1,0-1,0 0,0 0,10-1,-10 0,-1 0,0-1,0 0,0 0,0 0,0-1,0 1,0-1,0 0,0-1,-1 1,1-1,-1 0,0 0,7-6,-6 3,1 0,-1-1,-1 0,1 0,-1 0,0 0,-1 0,0-1,3-9,-1-2,-1 1,-1-1,-1 0,0 0,-1 0,-1 0,-6-37,1 27,-2 0,-1 0,-22-53,25 70,-1 1,0 0,0 0,-1 1,0-1,-1 2,0-1,0 1,-1 0,0 1,-1 0,-11-7,19 13,0 1,0 0,-1 0,1 0,0 0,0 0,0 0,-1 1,1-1,0 1,-1-1,1 1,0 0,-1 0,1 0,-1 0,1 1,0-1,-1 1,1-1,0 1,0 0,-1 0,-1 1,1 0,0 1,0 0,0 0,0 0,1 0,-1 1,1-1,0 0,0 1,0 0,0 0,-1 6,-2 8,0 0,2-1,0 2,2-1,-1 20,3-20</inkml:trace>
  <inkml:trace contextRef="#ctx0" brushRef="#br0" timeOffset="9634.75">4421 727,'2'0,"5"0,6-3,4 0,4-1,5-2,3 1,2-3,-1 1,-3 1,-3 2,-6-2,-5 1</inkml:trace>
  <inkml:trace contextRef="#ctx0" brushRef="#br0" timeOffset="10326.73">4701 365,'30'8,"0"-1,61 5,24 6,-113-17,0-1,0 1,0 0,-1 0,1 0,0 0,0 0,-1 1,1-1,-1 0,1 1,-1-1,0 1,1 0,-1-1,0 1,0 0,0 0,0 0,-1 0,1 0,0 0,-1 0,0 0,1 0,-1 0,0 0,0 0,0 3,0 11,-1-1,-1 1,-4 17,1 5,-3 79,12 168,2-258,-2-18</inkml:trace>
  <inkml:trace contextRef="#ctx0" brushRef="#br0" timeOffset="11396.54">5907 614,'2'0,"5"0,6 0,3 0,8-3,6-1,2 0,3-1,0-1,-3 1,-4 2,-10 0,-10 2,-10 1,-10-1,-3 2</inkml:trace>
  <inkml:trace contextRef="#ctx0" brushRef="#br0" timeOffset="11754.71">5872 776,'12'0,"8"0,7 0,5 0,-1 0,6 0,0 0,-5 0,-4 0,-7 3,-10 1,-6-1</inkml:trace>
  <inkml:trace contextRef="#ctx0" brushRef="#br0" timeOffset="12962.02">6432 762,'152'222,"-151"-221,16 13,-17-14,1 0,-1 0,0 0,1 0,-1 0,1 0,-1 0,0-1,1 1,-1 0,0 0,1 0,-1-1,0 1,1 0,-1-1,0 1,1 0,-1-1,0 1,0 0,1-1,-1 1,0 0,0-1,0 1,0-1,0 1,1 0,-1-1,4-47,-4 39,-3-252,5-108,-2 367,0 0,0 0,1 0,-1 0,1 1,-1-1,1 0,0 0,-1 0,1 1,0-1,0 0,0 1,1-1,-1 1,0 0,1-1,-1 1,1 0,-1-1,1 1,-1 0,1 0,0 1,-1-1,1 0,0 0,3 0,6-1,0 0,-1 1,1 0,15 1,14-1,364-35,105-17,-507 52,19-2,-34 9,5-2,-13 5</inkml:trace>
  <inkml:trace contextRef="#ctx0" brushRef="#br0" timeOffset="13750.83">6912 513,'27'-11,"1"2,0 1,1 1,-1 1,1 2,47-1,-74 4,1 1,-1 0,0 0,0 0,0 0,0 1,0-1,1 0,-1 1,0 0,0-1,0 1,0 0,0 0,-1 0,1 0,0 1,0-1,-1 0,1 1,-1-1,1 1,1 2,-2-2,0 1,0 0,-1-1,1 1,-1-1,0 1,0 0,0-1,0 1,0 0,0-1,-1 1,1 0,-1-1,0 1,-1 2,-4 8,0 0,-1 0,0 0,-1-1,-15 18,-2-5,19-21,1 1,0 0,1 0,-1 0,1 0,0 1,0-1,-5 12,9-16,0 0,0 0,0 0,0 0,0 0,0 0,0 0,1 0,-1 0,0 0,1 0,-1 0,1 0,-1 0,1 0,-1 0,1 0,0 0,-1-1,1 1,0 0,0-1,0 1,0 0,-1-1,1 1,1 0,33 17,-22-11,-1 0,0 1,-1 1,-1 0,0 0,0 1,0 1,-2-1,12 18,-16-22,1 1,-1-1,-1 1,1 0,-1 1,-1-1,1 0,-1 1,-1-1,1 1,-1 0,-1 0,1-1,-1 1,-1 0,-1 12,0-15,0-1,0 0,-1 0,1 1,-1-1,0-1,0 1,-1 0,1-1,-1 0,1 0,-1 0,0 0,0 0,-1-1,1 0,0 0,-1 0,1 0,-1-1,0 1,0-1,-5 0,-11 3,0-1,0-1,-41-2,-27-9,82 8,0 0,0-1,0 0,1-1,-1 1,0-1,1 0,0-1,0 0,-8-6,6 2</inkml:trace>
</inkml:ink>
</file>

<file path=word/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5:48.15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024 215,'-12'1,"0"1,1 0,-1 1,0 0,1 1,0 0,0 1,0 0,0 1,1 0,0 0,0 1,1 1,0 0,-15 16,19-19,0 1,1 0,-1 0,1 1,1 0,-1-1,1 1,0 0,0 0,1 1,-2 10,3-13,1 1,0-1,0 0,1 0,-1 0,1 1,0-1,0 0,1 0,0 0,-1 0,2-1,-1 1,1 0,-1-1,1 1,7 7,-9-10,1 0,-1 0,1 0,-1 0,1-1,0 1,0 0,0-1,0 1,0-1,0 0,0 1,0-1,1 0,-1 0,0-1,1 1,-1 0,1-1,-1 0,1 1,-1-1,1 0,-1 0,1 0,-1-1,1 1,-1-1,1 1,-1-1,0 0,1 0,-1 0,0 0,0 0,0 0,1-1,-1 1,2-3,5-5,0-1,0 0,-1 0,0-1,11-21,-19 31,0 1,0 0,0-1,0 1,0-1,1 1,-1 0,0-1,0 1,0 0,0-1,0 1,1 0,-1-1,0 1,0 0,1 0,-1-1,0 1,0 0,1 0,-1-1,0 1,1 0,-1 0,0 0,1 0,-1-1,0 1,1 0,-1 0,0 0,1 0,-1 0,1 0,-1 0,0 0,1 0,-1 0,0 0,1 0,-1 0,1 1,4 19,-4 45,-2-56,2 62,-2 66,0-125,-1 0,0 0,0 0,-1 0,-1 0,0-1,-1 0,-9 17,10-23,0 0,0-1,-1 1,0-1,0 0,0-1,0 1,-1-1,1 0,-1 0,0-1,0 0,0 0,0 0,0-1,0 1,0-1,-1-1,1 0,0 1,-8-2,-2 0,0 0,1-1,-1-1,0 0,1-1,0-1,-21-8,34 12,1 1,-1-1,1 0,-1 1,1-1,0 0,-1 0,1 0,0 0,0 0,-1 0,1 0,0 0,0 0,0-1,0 1,0 0,1-1,-1 1,0-1,1 1,-1-1,1 1,-1-1,1 0,0 1,-1-1,1-1,4-7</inkml:trace>
  <inkml:trace contextRef="#ctx0" brushRef="#br0" timeOffset="620.51">1403 50,'-6'2,"1"0,0 1,0 0,0 0,0 1,0-1,0 1,1 0,0 0,0 1,-6 7,8-10,-22 28,2 1,1 1,1 1,2 0,1 2,2 0,1 1,2 0,1 1,-9 65,18-85,1 0,1 0,0 0,1 0,1 0,1 0,0 0,1-1,8 19,-10-28,1 0,0-1,0 1,0-1,1 1,0-1,0-1,1 1,0 0,0-1,0 0,1 0,-1-1,1 0,0 1,0-2,1 1,-1-1,1 0,0 0,0-1,0 0,13 2,-4-4,-4-4</inkml:trace>
  <inkml:trace contextRef="#ctx0" brushRef="#br0" timeOffset="1102.73">1420 329,'0'15,"0"6,3 6,1 4,-1 2,0 2,-1 0,0-4,-2 0,1-4,-1-3,-1-3,1-5</inkml:trace>
  <inkml:trace contextRef="#ctx0" brushRef="#br0" timeOffset="1537.25">1683 379,'-11'16,"1"1,0 0,1 0,1 1,0 0,2 0,0 0,1 1,1 0,-3 26,6-36,1 0,0 0,1 0,-1 0,2 0,-1 0,1-1,1 1,0 0,6 13,-6-16,1-1,-1 1,1-1,1 0,-1 0,1 0,0-1,0 0,0 1,1-2,-1 1,1-1,0 0,0 0,12 4,-15-6,0 1,0-1,1 0,-1 0,0-1,1 1,-1-1,0 1,1-1,-1 0,0 0,1-1,-1 1,0-1,1 1,-1-1,0 0,0-1,1 1,-1 0,0-1,0 0,-1 1,1-1,0 0,-1-1,1 1,-1 0,1-1,-1 1,0-1,0 0,-1 0,1 0,0 0,-1 0,0 0,0 0,0 0,0-1,1-3,1-6,-1 0,0 0,-1 0,-1 0,0-1,0 1,-1 0,-1 0,-5-18,2 12,-1 2,-1-1,-1 1,-1 0,0 1,-17-24,22 34,0 1,-1-1,0 1,0 0,0 0,0 0,-1 0,0 1,0 0,0 1,0-1,-1 1,1 0,-1 1,0-1,0 1,0 1,0-1,0 1,-8 0,13 1,0 0,-1 1,1-1,0 1,0-1,0 1,0-1,0 1,0 0,0 0,1 0,-1 0,0 1,0-1,1 0,-1 1,1-1,-1 1,1-1,-1 1,1 0,0 0,0-1,0 1,0 0,-1 4,-2 7</inkml:trace>
  <inkml:trace contextRef="#ctx0" brushRef="#br0" timeOffset="2891.54">1866 1,'9'2,"-1"0,1 0,0 1,-1 1,0 0,1 0,9 7,-5-4,1 1,0 1,-1 1,0 0,0 1,-1 0,-1 1,0 0,0 1,-1 0,-1 0,0 1,-1 1,-1-1,0 1,-1 1,0-1,-1 1,3 21,2 25,-3-1,-3 1,-5 95,0-86,-4 20,4-82,0-1,-1 1,0 0,-1-1,0 1,0-1,-1 0,-5 9,9-17,0 1,0-1,0 0,0 1,0-1,-1 0,1 1,0-1,0 0,0 0,-1 1,1-1,0 0,-1 0,1 1,0-1,0 0,-1 0,1 0,0 1,-1-1,1 0,0 0,-1 0,1 0,-1 0,1 0,0 0,-1 0,1 0,0 0,-1 0,1 0,0 0,-1 0,0 0,-2-5</inkml:trace>
  <inkml:trace contextRef="#ctx0" brushRef="#br0" timeOffset="3428.1">2328 463,'5'0,"5"0,7 0,8 0,6-3,3-1,1 1,-2-3,-4 0,-4 1,-10 2,-12 3,-9 3,-8 3,0 0</inkml:trace>
  <inkml:trace contextRef="#ctx0" brushRef="#br0" timeOffset="3923.86">2310 578,'11'0,"10"0,6 0,5 0,2 0,1 0,-3 0,-3 0,-8 3,-9 1,-8-1</inkml:trace>
  <inkml:trace contextRef="#ctx0" brushRef="#br0" timeOffset="17720.92">1 1947,'11'7,"1"0,0-1,0 0,0-1,1-1,-1 0,1 0,0-1,0-1,15 1,-12-1,0-2,0 0,0 0,0-2,0 0,0 0,31-10,-44 10,-1 1,1-1,0 0,0 0,-1 0,1 0,-1 0,1 0,-1-1,0 1,0-1,0 1,-1-1,1 0,0 0,-1 0,0 0,0 0,0 0,0 0,0-1,-1 1,1-6,0-9,0 0,-2 1,-2-25,0 13,-6-73,2 42,3-94,4 151,1-1,-1 1,1-1,0 1,0 0,0-1,0 1,1 0,-1 0,1-1,0 1,0 0,0 1,0-1,0 0,1 1,-1-1,1 1,0 0,0 0,0 0,0 0,0 0,0 1,0-1,1 1,5-2,7-1,1 1,-1 0,1 1,25 0,-34 2,8 0</inkml:trace>
  <inkml:trace contextRef="#ctx0" brushRef="#br0" timeOffset="18069.32">166 1731,'20'-2,"15"-5,6-3,6 0,0-1,-3 1,-5 2,-10 0,-7 2,-9 1,-11 4,-5 3</inkml:trace>
  <inkml:trace contextRef="#ctx0" brushRef="#br0" timeOffset="18671.21">925 1286,'-39'29,"31"-23,0-1,0 1,0 1,-7 7,2 3,0 1,1 0,1 1,1 0,0 1,1 0,2 1,0 0,1 0,1 0,-4 38,6-27,1 0,1 0,2 0,2 0,1 0,1 0,13 43,-13-59,1-1,14 28,-18-39,0 0,0 0,1 0,-1-1,1 1,0-1,0 1,0-1,1 0,-1 0,1-1,-1 1,1-1,0 0,6 3,1-5,-4-4</inkml:trace>
  <inkml:trace contextRef="#ctx0" brushRef="#br0" timeOffset="19307.88">990 1601,'180'0,"-178"0,-1 0,0 0,1 0,-1 0,1 0,-1 0,0 0,1 0,-1 1,1-1,-1 0,0 1,1-1,-1 1,0 0,0-1,1 1,-1 0,0 0,0 0,0 0,0 0,0 0,0 0,0 0,-1 0,1 0,0 0,0 1,-1-1,1 0,-1 0,1 1,-1-1,0 0,1 1,-1-1,0 1,0-1,0 0,0 1,0-1,0 1,-1-1,1 0,0 1,-1-1,1 0,-1 1,1-1,-2 3,-2 4,-1 0,1 0,-2 0,1 0,-1-1,-7 8,12-15,1 1,0-1,-1 1,1-1,0 1,-1-1,1 1,0-1,0 1,0-1,-1 1,1-1,0 1,0 0,0-1,0 1,0-1,0 1,0-1,0 1,0 0,0-1,1 1,-1-1,0 1,0-1,0 1,1-1,-1 1,0-1,1 1,-1-1,0 1,1-1,-1 1,1-1,-1 0,0 1,1-1,0 1,29 19,-7-5,-19-12,-1 1,1-1,-1 1,0 0,-1 0,1 0,-1 0,0 1,0-1,0 1,0-1,-1 1,1 0,-1 0,-1-1,1 1,-1 0,0 0,0 0,0 0,0 0,-1-1,0 1,0 0,0 0,-1-1,0 1,0-1,0 1,0-1,-1 0,1 0,-1 0,0 0,0 0,-1-1,1 1,-1-1,1 0,-1 0,0 0,-1-1,1 1,0-1,-1 0,1 0,-1-1,1 1,-1-1,0 0,0 0,0-1,0 1,1-1,-1 0,0 0,-6-2,8 2,0 0,1-1,-1 1,0-1,1 0,-1 0,1 0,-1 0,1 0,0-1,-1 1,1-1,0 1,0-1,-2-2,-3-6</inkml:trace>
  <inkml:trace contextRef="#ctx0" brushRef="#br0" timeOffset="19834.23">1221 1221,'33'22,"18"11,56 48,-95-71,0 1,-1 1,0-1,-1 2,0 0,-1 0,-1 0,0 1,11 26,-13-18,-1-1,0 2,-2-1,-1 0,-1 1,-2 42,-4-18,-1-1,-17 59,23-101,-1-1,1 0,-1 1,0-1,0 0,0 1,0-1,-1 0,1 0,-1 0,0 0,0 0,0-1,0 1,0 0,-5 3,1-5</inkml:trace>
  <inkml:trace contextRef="#ctx0" brushRef="#br0" timeOffset="20267.84">1716 1584,'14'0,"11"0,5-3,5 0,-2-1,-3 1,-7-2,-10 3,-10 2,-6 0</inkml:trace>
  <inkml:trace contextRef="#ctx0" brushRef="#br0" timeOffset="20628.64">1683 1748,'20'0,"12"0,6 0,2 0,0 0,-1 0,-5 0,-10 0,-10 0</inkml:trace>
  <inkml:trace contextRef="#ctx0" brushRef="#br0" timeOffset="23214.79">2276 1782,'5'1,"1"0,-1 0,0 1,0 0,1 0,-1 0,-1 0,1 1,0 0,0 0,-1 0,0 0,0 1,0-1,6 8,8 9,26 38,-42-54,9 15,-9-15,0 0,0 0,0-1,1 1,0 0,-1-1,1 0,1 1,3 2,-6-6,-1 0,1 0,-1 0,0 0,1 0,-1 0,1 0,-1 0,1 0,-1 0,0 0,1-1,-1 1,1 0,-1 0,0-1,1 1,-1 0,0-1,1 1,-1 0,0-1,1 1,-1 0,0-1,0 1,1 0,-1-1,0 1,0-1,0 1,0-1,0 1,0 0,1-1,-1 1,0-1,0 1,0-1,0 1,-1-1,1 1,0-1,2-26,-2 25,-2-607,2 607,0 0,0 0,0 0,1 0,-1 0,0 0,1 0,0 0,-1 0,1 0,0 0,0 1,0-1,0 0,0 0,1 1,-1-1,1 1,-1-1,1 1,-1-1,1 1,0 0,-1 0,1 0,0 0,0 0,0 0,0 1,0-1,0 1,4-1,7-1,0 1,0 0,1 1,18 3,8-1,422-50,-215 15,-239 32,-3 1,0-1,0 1,0-1,0-1,0 1,10-4,-15 5,0 0,0-1,0 1,0 0,0 0,0 0,0 0,0 0,0-1,0 1,0 0,0 0,0 0,0 0,0 0,0-1,0 1,0 0,0 0,0 0,0 0,0 0,-1-1,1 1,0 0,0 0,0 0,0 0,0 0,0 0,0 0,-1 0,1 0,0-1,0 1,0 0,0 0,0 0,0 0,-1 0,1 0,0 0,0 0,0 0,0 0,0 0,-1 0,1 0,0 0,0 0,0 0,0 0,0 0,-1 0,1 0,0 1,0-1,0 0,-9-1</inkml:trace>
  <inkml:trace contextRef="#ctx0" brushRef="#br0" timeOffset="24093.06">2707 1568,'3'-1,"119"-15,-108 15,-1 1,0 0,0 1,0 0,1 1,-1 1,14 4,-25-6,1-1,-1 1,0 0,1 0,-1 1,0-1,0 0,0 1,0-1,0 1,0 0,0 0,0-1,-1 1,1 0,-1 1,2 1,-2-2,-1 0,1 0,-1 0,0 0,1 0,-1 0,0 0,0 0,-1 0,1 0,0 0,-1 0,1-1,-1 1,1 0,-1 0,-1 2,-2 3,-1 0,0 0,0 0,0-1,-1 0,0 0,0 0,-11 7,16-13,0 1,0-1,0 1,0-1,1 1,-1-1,0 1,0 0,0-1,1 1,-1 0,0 0,1-1,-1 1,0 0,1 0,-1 0,1 0,-1 0,1 0,0 0,0 0,-1 0,1 0,0 2,20 11,-2-4,-8-4,0 2,-1-1,0 1,-1 0,0 1,0 0,0 1,-1-1,-1 1,7 13,-11-20,0 0,-1 1,0-1,1 0,-1 0,0 1,-1-1,1 0,0 1,-1-1,0 1,0-1,0 1,0-1,-1 1,1-1,-1 0,0 1,0-1,0 0,0 1,-1-1,1 0,-1 0,0 0,0 0,0 0,0-1,0 1,-1-1,1 1,-1-1,0 0,1 0,-1 0,0 0,0-1,0 1,-4 1,-6 1,1 0,-1-1,0 0,0 0,0-2,0 0,0 0,-1-1,1-1,0 0,0-1,0 0,0-1,-15-6,14 2</inkml:trace>
  <inkml:trace contextRef="#ctx0" brushRef="#br0" timeOffset="26742.47">3696 975,'-276'-17,"-652"18,885 1,0 2,-49 12,37-6,52-9,0 0,-1 0,1 0,0 0,0 1,0 0,0-1,0 1,0 0,0 0,1 1,-1-1,1 1,-1-1,1 1,0 0,0 0,0 0,1 0,-1 0,1 0,-1 0,1 0,0 1,0 3,-4 12,2 0,1 0,-1 29,1-13,-6 480,11-298,8-89,-4-70,-7-56,0 0,1 0,-1 0,1-1,0 1,-1 0,1-1,0 1,0 0,0-1,0 1,1-1,-1 0,0 1,0-1,1 0,-1 0,1 0,-1 0,1 0,0 0,-1 0,1 0,0-1,-1 1,1-1,0 1,0-1,0 0,2 1,9 0,0-1,0 1,19-4,-8 2,143-1,-41 2,186-23,-22-1,-215 20,-5-3,24-2,-91 9,0 0,0-1,0 1,0-1,0 0,-1 0,1 0,0 0,0 0,-1 0,1-1,-1 0,1 1,-1-1,0 0,0 0,0 0,0-1,0 1,0 0,0-1,-1 1,1-1,-1 1,0-1,0 0,2-5,2-9,-1-1,0 1,2-30,-2 16,15-83,39-317,-24 129,-27 256,-4 37,-1 1,-1 0,0-1,0 1,0-1,-1 0,-1 1,-1-17,-2 18,0 4</inkml:trace>
</inkml:ink>
</file>

<file path=word/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6:00.913"/>
    </inkml:context>
    <inkml:brush xml:id="br0">
      <inkml:brushProperty name="width" value="0.05" units="cm"/>
      <inkml:brushProperty name="height" value="0.05" units="cm"/>
      <inkml:brushProperty name="color" value="#E71224"/>
      <inkml:brushProperty name="ignorePressure" value="1"/>
    </inkml:brush>
  </inkml:definitions>
  <inkml:trace contextRef="#ctx0" brushRef="#br0">23 1,'-14'447,"11"-336,3-111,0 0,0 0,0 0,0 0,0 0,0 0,0 0,0 0,0 0,-1 0,1 0,0 0,0 0,0 0,0 0,0 0,0 0,0 0,0 0,0 1,0-1,0 0,0 0,0 0,0 0,-1 0,1 0,0 0,0 0,0 0,0 0,0-1,-4-6</inkml:trace>
  <inkml:trace contextRef="#ctx0" brushRef="#br0" timeOffset="722.83">255 65,'-9'11,"1"-1,1 1,0 0,0 1,1-1,1 1,-5 14,0 3,-11 59,18-72,1 1,1 0,0 0,1 0,1 0,0 0,1 0,1 0,1 0,1-1,11 28,-12-35,0 0,1-1,0 0,1 0,-1-1,1 1,1-1,0-1,0 1,0-1,1 0,0-1,0 0,0 0,0-1,1 0,0 0,0-1,0 0,0 0,0-1,14 1,-18-2,-1-1,1 0,0 1,-1-2,1 1,0 0,-1-1,1 0,0 0,-1 0,1-1,-1 1,0-1,0 0,1-1,-1 1,0-1,4-3,-4 2,0-1,0 0,0 0,-1 0,1-1,-1 1,0-1,-1 0,0 0,1 0,1-12,0-5,-2-1,-1 1,0-1,-2 1,0-1,-6-26,-1 3,-18-61,23 95,-2 1,1 0,-1 0,-1 0,0 0,-1 1,0 0,-1 0,0 1,-10-10,18 19,-1 0,0 0,0 0,0 1,0-1,0 0,0 0,0 0,0 1,0-1,0 1,0-1,-1 1,1-1,0 1,0 0,-1-1,1 1,0 0,0 0,-1 0,1 0,0 0,-1 0,1 0,0 1,0-1,-1 0,1 1,0-1,-2 1,2 1,-1 0,1 0,0-1,-1 1,1 0,0 0,0 0,0 0,1 1,-1-1,0 0,1 0,-1 0,1 1,0-1,0 4,-1 9</inkml:trace>
  <inkml:trace contextRef="#ctx0" brushRef="#br0" timeOffset="1171.43">650 363,'8'0,"6"0,6 0,5 0,2 0,1 0,-1 0,-5 0</inkml:trace>
  <inkml:trace contextRef="#ctx0" brushRef="#br0" timeOffset="1769.85">997 65,'35'20,"65"24,-43-21,-55-22,0 0,-1 0,1 0,0 0,0 0,0 0,-1 0,1 1,-1-1,1 1,-1-1,1 1,-1 0,0-1,0 1,0 0,0 0,0 0,0 0,-1 0,1 0,0 0,-1 0,0 0,1 0,-1 0,0 0,0 0,0 0,-1 4,-2 5,0 0,0 0,-1-1,-10 20,-3 10,5 2,1 0,3 1,1 0,2 0,1 59,10-71,-3-26</inkml:trace>
  <inkml:trace contextRef="#ctx0" brushRef="#br0" timeOffset="2190.64">1657 297,'5'0,"6"0,5 0,7 0,1 2,3 2,-1 0,-2-2,-7 0,-10 0,-6-2</inkml:trace>
  <inkml:trace contextRef="#ctx0" brushRef="#br0" timeOffset="2543.04">1624 429,'17'0,"11"0,9 0,4 0,1 0,-5 0,-2 0,-7 0</inkml:trace>
  <inkml:trace contextRef="#ctx0" brushRef="#br0" timeOffset="3175.94">2086 98,'11'-2,"67"-10,-71 12,-1-1,0 1,1 1,-1-1,0 1,0 0,0 0,1 1,-1 0,6 2,-11-3,0 0,1 0,-1-1,1 1,-1 1,0-1,0 0,1 0,-1 0,0 1,0-1,0 0,0 1,-1-1,1 1,0-1,-1 1,1-1,-1 1,1 0,-1-1,1 3,-1 0,0 0,-1 0,1 0,-1 0,1 0,-1 0,-1-1,1 1,-2 4,-3 5,-1-1,0-1,-1 1,-12 14,19-25,0 0,0-1,0 1,0 0,0 0,1-1,-1 1,0 0,0 0,1 0,-1 0,1 0,-1 0,1 0,-1 1,1-1,0 0,0 0,-1 0,1 0,0 0,0 0,0 1,0-1,0 0,0 0,1 0,-1 0,0 1,0-1,1 0,-1 0,1 0,-1 0,2 1,2 1,0 0,0-1,0 1,0-1,1 0,-1 0,10 2,-2 0,0 0,0 1,0 0,-1 1,0 1,0 0,0 0,-1 1,0 1,11 11,-17-15,-1-1,0 1,0-1,0 1,0 0,-1 0,0 1,0-1,0 0,-1 1,1-1,-2 1,1-1,0 1,-1 0,0-1,0 1,-1 0,0-1,1 1,-2-1,1 1,-1-1,0 0,0 1,-3 4,1-3,0 0,0 0,-1 0,0 0,0-1,0 0,-1 0,0 0,0-1,-1 0,1 0,-1 0,0-1,0 0,-1-1,1 1,-14 3,5-3,0-1,-1 0,1-1,-1-1,1-1,-1 0,-29-5,18 1</inkml:trace>
</inkml:ink>
</file>

<file path=word/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5:46.61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35,'200'-9,"13"0,13-7,708 16,-965 0,-4 0</inkml:trace>
</inkml:ink>
</file>

<file path=word/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6:37.203"/>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974,'87'7,"-51"-3,1-2,37-2,-65 0,0-1,1 0,-1-1,0 0,0 0,0-1,0 0,0-1,-1 0,0 0,0-1,0 0,7-6,-11 7,0 0,-1-1,1 1,-1-1,0 1,-1-1,1 0,-1 0,0 0,0-1,-1 1,1 0,-1-1,-1 1,2-9,-2-10,0 0,-4-30,2 31,-39-215,22 146,18 90,1-1,-1 0,1 0,0 0,0 0,0 0,0 1,0-1,0 0,1 0,-1 0,1 0,0 1,0-1,0 0,0 1,1-1,-1 1,1-1,3-3,1 0,0 1,0 0,1 1,0 0,0 0,8-3,-2 0,4-1,13-9,1 3,0 0,49-13,-71 25</inkml:trace>
  <inkml:trace contextRef="#ctx0" brushRef="#br0" timeOffset="498.91">99 774,'29'-1,"1"-2,42-10,13-2,-39 6,-35 7,-1-1,1 1,0 1,-1 0,1 0,0 1,0 0,20 4,-24-1,-4 1</inkml:trace>
  <inkml:trace contextRef="#ctx0" brushRef="#br0" timeOffset="1956.05">924 83,'-2'1,"-1"0,1-1,0 1,-1 0,1 0,0 1,0-1,0 0,0 1,0-1,0 1,0 0,0 0,-2 3,-25 32,25-32,-9 15,1 0,1 1,1 0,1 0,1 1,1 1,-7 35,2 13,-4 80,12-93,2 0,10 98,-5-136,0 1,1-1,1 0,1 0,1 0,1-1,0 0,1 0,1-1,25 33,-31-46,0-1,1 1,-1-1,1 0,0 0,0 0,9 4,0-2</inkml:trace>
  <inkml:trace contextRef="#ctx0" brushRef="#br0" timeOffset="2807.25">1137 659,'-12'4,"0"0,-1 1,1 1,1 0,-1 1,1 0,-17 15,21-17,1 0,0 0,1 1,-1 0,1 1,0-1,1 1,-1 0,1 0,1 0,-1 1,1-1,-3 14,5-19,1 1,0-1,0 1,0-1,0 1,1-1,-1 1,0-1,1 1,0-1,-1 0,1 1,0-1,0 0,1 0,-1 0,0 1,1-1,-1-1,1 1,0 0,0 0,-1 0,1-1,0 1,0-1,1 0,-1 0,0 0,0 1,1-2,-1 1,0 0,1-1,-1 1,1-1,-1 1,1-1,-1 0,0 0,4-1,-1 2,-1-1,1-1,-1 1,1 0,0-1,-1 0,0 0,1 0,-1-1,0 1,0-1,1 0,-2 0,1-1,0 1,0-1,-1 0,1 0,-1 0,0 0,0-1,4-5,-1-28,-5 32,4 22,37 118,-26-92,-3 0,-1 1,-2 1,6 67,-15-97,-1 1,0-1,-1 0,0 0,-1 0,-6 19,6-29,1 0,-2 0,1-1,0 1,-1-1,0 0,0 0,0 0,-1 0,1 0,-1-1,0 1,0-1,0 0,0 0,0-1,-1 1,0-1,1 0,-1 0,0 0,-7 1,4-1,0 0,-1-1,1 0,-1 0,1-1,-1 0,1 0,-1-1,-11-2,17 2,0 0,0 0,0 0,0-1,0 1,0-1,1 1,-1-1,0 0,1 0,-1 0,1-1,0 1,0 0,0-1,0 1,0-1,1 0,-1 0,1 0,-1 0,1 0,0 0,0 0,1 0,-1 0,0-5,0-10</inkml:trace>
  <inkml:trace contextRef="#ctx0" brushRef="#br0" timeOffset="3501.11">1451 364,'-16'18,"0"1,1 0,1 2,1-1,0 2,2-1,1 2,1-1,-9 30,9-17,1 1,2 0,1 0,2 1,2 55,2-81,0 0,1 0,0-1,0 1,1-1,0 0,1 0,0 0,1 0,0 0,1-1,0 0,0 0,0-1,1 0,1 0,0 0,0-1,0 0,1-1,-1 0,2 0,-1-1,1 0,-1 0,2-1,17 4,-8-4</inkml:trace>
  <inkml:trace contextRef="#ctx0" brushRef="#br0" timeOffset="3890.29">1533 724,'9'8,"8"6,4 3,4 5,3 1,0-1,1-1,1-1,-2-2,-3 0,-2-1,-9-3,-6-7,-8-5,-3-2</inkml:trace>
  <inkml:trace contextRef="#ctx0" brushRef="#br0" timeOffset="4264.7">1699 659,'-6'14,"-2"7,-1 6,-4 4,2 0,-1-1,-1-1,2-4,0-3,2-3,2-1,3-1,1-4</inkml:trace>
  <inkml:trace contextRef="#ctx0" brushRef="#br0" timeOffset="4663.01">1665 380,'4'1,"28"15,56 35,-76-42,-1 0,-1 1,0-1,0 2,-1 0,0 0,13 22,-8-7,-1 0,-2 1,0 1,-2 0,-1 1,5 35,-4-1,1 118,-12-156,2-25,0 1,0-1,0 1,1-1,-1 1,0-1,0 1,0-1,0 1,0-1,-1 1,1-1,0 1,0-1,0 1,0-1,0 1,-1-1,1 1,0-1,-1 1,1-1,0 0,-1 1,1-1,0 1,-1-1,1 0,0 0,-1 1,1-1,-1 0,1 1,-1-1,1 0,-2 0,-1-4</inkml:trace>
  <inkml:trace contextRef="#ctx0" brushRef="#br0" timeOffset="5308.56">1731 17,'116'64,"-57"-32,58 40,-97-57,-1 0,-1 1,-1 0,0 2,-1 0,23 33,-18-16,-1 0,-2 1,-1 0,-2 2,19 73,-23-57,-2 2,-2-1,-1 94,-6-117,1-16,-1 0,0 0,-1 0,-1 0,0 0,-1-1,-9 26,12-41,0 1,0-1,0 0,0 1,0-1,0 0,0 1,-1-1,1 0,0 1,0-1,0 0,-1 1,1-1,0 0,0 1,-1-1,1 0,0 0,-1 1,1-1,0 0,-1 0,1 0,0 0,-1 1,1-1,0 0,-1 0,1 0,-1 0,1 0,0 0,-1 0,1 0,-1 0,-3-4</inkml:trace>
  <inkml:trace contextRef="#ctx0" brushRef="#br0" timeOffset="5733.19">2457 543,'9'0,"5"0,6 0,2 0,1 0,-2 0,0 0,-8 0,-5 3,-5 1</inkml:trace>
  <inkml:trace contextRef="#ctx0" brushRef="#br0" timeOffset="6152.38">2457 741,'17'0,"8"0,6 0,3 0,-2 0,0 0,-3 0,-9 0,-11 0,-7 0</inkml:trace>
  <inkml:trace contextRef="#ctx0" brushRef="#br0" timeOffset="7159.9">2967 1088,'30'1,"70"-4,-93 3,-1-1,0 0,1-1,-1 1,0-1,0 0,0-1,0 1,-1-1,1-1,-1 1,8-6,-10 5,-1 1,1-1,-1 0,0 0,0 0,0 0,0 0,-1 0,0-1,0 1,0 0,0-1,-1 1,1-1,-1 1,0 0,-1-6,-1-13,-2 0,-6-23,5 21,-32-112,26 102,1 0,1 0,2-1,2 0,1 0,1-39,4 66,1 1,0 0,0-1,1 1,0 0,1 0,0 1,0-1,1 1,-1 0,2 0,-1 0,1 1,12-12,-11 12,0 0,0 0,1 1,0 0,0 0,0 1,0 0,1 0,-1 1,1 0,0 1,0 0,17-2,-25 4,0 0,1 0,-1 0,0 0,0 1,1-1,-1 0,0 1,0-1,0 0,1 1,-1 0,0-1,0 1,0 0,0-1,0 1,0 0,0 0,-1 0,1 0,0 0,0 0,-1 0,1 0,0 0,-1 0,1 1,5 36,-5-21</inkml:trace>
  <inkml:trace contextRef="#ctx0" brushRef="#br0" timeOffset="7514.95">3018 709,'9'0,"7"-2,5-2,4 0,1 1,1 1,-1 1,-2-3,-2 0,-3 1,-1 0,-1 1,-3 1</inkml:trace>
  <inkml:trace contextRef="#ctx0" brushRef="#br0" timeOffset="8314.39">3678 148,'-2'4,"0"0,0 0,-1-1,1 1,-1-1,0 0,0 1,-6 4,-3 5,-2 6,1 1,1 1,0 0,2 1,-12 35,7-8,-15 79,22-77,2 0,3 0,3 65,2-86,1-1,1 0,2 0,0 0,3 0,0-1,14 29,-16-46,0 0,0 0,16 17,14 21,-30-36</inkml:trace>
  <inkml:trace contextRef="#ctx0" brushRef="#br0" timeOffset="9141.31">3661 707,'289'263,"-273"-242,-21-24</inkml:trace>
  <inkml:trace contextRef="#ctx0" brushRef="#br0" timeOffset="9542.09">3907 642,'-25'43,"2"0,-30 81,25-55,14-27,11-32,0 0,0-1,-1 1,0-1,0 0,-9 12,10-20,1-3</inkml:trace>
  <inkml:trace contextRef="#ctx0" brushRef="#br0" timeOffset="10253.5">3891 462,'18'-19,"-11"11,0 1,0-1,1 1,0 1,0 0,18-11,-23 16,0 0,0 1,-1-1,1 0,0 1,0 0,0 0,0 0,0 0,-1 0,1 0,0 1,0-1,0 1,-1 0,1 0,0 0,-1 0,1 0,0 1,-1-1,0 1,1 0,-1 0,0 0,0 0,0 0,0 0,0 0,-1 0,2 3,3 4,0 1,0-1,-1 1,-1 0,0 0,0 0,-1 1,3 14,-4-17,-1-1,0 1,0-1,-1 1,0-1,0 1,-1-1,1 1,-2-1,1 0,-1 1,0-1,-4 7,4-10,-1-1,0-1,0 1,1 0,-2-1,1 1,0-1,0 0,-1 0,1 0,-1 0,0-1,-7 2,9-2,0 0,-1 0,1 0,-1-1,1 1,-1-1,1 0,-1 0,1 0,-1 0,1 0,-1 0,1-1,-1 1,1-1,-1 0,1 0,-1 0,1 0,0 0,0 0,-3-3,5 4,-1-1,1 1,0-1,0 1,0-1,0 1,0-1,0 1,0-1,0 1,0-1,0 1,0-1,0 0,1 1,-1-1,0 1,0-1,1 1,-1 0,0-1,0 1,1-1,-1 1,0-1,1 1,-1 0,1-1,-1 1,0 0,1-1,-1 1,1 0,-1 0,1 0,-1-1,1 1,-1 0,1 0,-1 0,2 0,21-9,-22 9,5-2,65-15,-66 16,0 0,0 1,0-1,0 2,0-1,0 0,0 1,0 0,0 0,0 0,-1 1,7 2,0 3</inkml:trace>
  <inkml:trace contextRef="#ctx0" brushRef="#br0" timeOffset="11371.53">4188 874,'0'-3,"3"0,3-1,4 1,3 1,2 1,2 0,2 1,2 0,0-3,-1 0,-1-1,-1 1,-3 1</inkml:trace>
  <inkml:trace contextRef="#ctx0" brushRef="#br0" timeOffset="11901.26">4568 593,'75'86,"126"111,-138-139,-41-36,-13-12,1-1,0 0,21 15,-31-24,0 0,0 0,0-1,0 1,0 0,-1 0,1 0,0 0,0 0,0 0,0 0,0 0,0 0,0 0,0-1,0 1,0 0,0 0,0 0,0 0,-1 0,1 0,0 0,0-1,0 1,0 0,0 0,0 0,0 0,0 0,0 0,0 0,0-1,0 1,1 0,-1 0,0 0,0 0,0 0,0 0,0 0,0-1,0 1,0 0,0 0,0 0,0 0,0 0,1 0,-1 0,0 0,0 0,0 0,0 0,0-1,-6-7</inkml:trace>
  <inkml:trace contextRef="#ctx0" brushRef="#br0" timeOffset="12414.82">4898 527,'-5'17,"-6"11,-2 6,-6 3,-2 4,0 1,1 1,-3-1,1 1,1-2,1-1,4-6,2-5,4-5,2-9,7-7,3-6</inkml:trace>
  <inkml:trace contextRef="#ctx0" brushRef="#br0" timeOffset="12808.34">5113 824,'3'0,"6"-3,5-1,5 1,3-3,2 0,1 1,-2 2,-1 1,-5 0</inkml:trace>
  <inkml:trace contextRef="#ctx0" brushRef="#br0" timeOffset="13197.26">5408 609,'0'3,"0"4,0 3,0 5,0 4,0 4,0 0,3 3,1 2,0 2,-1-2,-1 1,-1-2,0-3,2-6,0-2,1-8,-1-4</inkml:trace>
  <inkml:trace contextRef="#ctx0" brushRef="#br0" timeOffset="13914">5293 166,'32'13,"-1"1,-1 2,0 1,-2 1,48 38,-57-38,-1 0,-1 1,0 1,-1 0,-1 1,-1 1,-1 1,12 28,-5 0,-1 0,-3 1,-2 0,-3 1,-2 1,-2 0,-3 0,-2 0,-9 98,7-141,-1-1,-1 0,1 0,-2 0,1 0,-1-1,-1 1,0-1,-9 16,6-18</inkml:trace>
  <inkml:trace contextRef="#ctx0" brushRef="#br0" timeOffset="14431.05">5954 675,'8'0,"9"0,7 0,4-2,2-2,-3 0,-3 1,-2 1,-2 1,-8 0,-8 4,-6 0</inkml:trace>
  <inkml:trace contextRef="#ctx0" brushRef="#br0" timeOffset="14785.28">5921 824,'14'0,"7"0,6 0,4-3,3-1,0 1,-2 0,-4 1,-4-2,-3-1,-5 2</inkml:trace>
  <inkml:trace contextRef="#ctx0" brushRef="#br0" timeOffset="17290.66">6926 315,'-7'3,"1"1,-1-1,0 0,0-1,0 1,0-1,0-1,-1 0,1 0,-9 0,-16 5,6 0,-2-2,1 3,0 0,0 1,0 2,2 1,-46 25,69-34,1 0,-1-1,1 1,-1 0,1 0,0-1,0 1,0 0,0 0,0 0,0 1,0-1,1 0,-1 0,1 0,0 0,-1 1,1-1,0 0,1 3,6 54,-1-22,-6-35,0 0,0 0,0 0,0 0,0 0,0-1,0 1,1 0,-1 0,1 0,-1 0,1 0,0 0,0-1,0 1,0 0,0-1,0 1,2 1,-1-3,0 1,0-2,0 1,1 0,-1 0,0-1,0 1,0-1,0 0,0 1,0-1,0 0,0 0,0 0,-1-1,1 1,2-2,8-5,0 1,1 1,-1 0,1 0,1 1,-1 1,1 0,-1 1,17-1,-24 3,0 1,1 0,-1 1,0-1,0 1,0 0,0 1,0 0,0 0,-1 0,1 0,0 1,-1 0,0 0,0 0,0 1,0 0,0 0,-1 0,1 1,-1-1,-1 1,6 7,-4-4,0 0,-1 0,0 0,0 1,-1-1,0 1,0 0,-1 0,-1 1,1-1,-1 0,-1 0,0 1,0-1,-1 0,0 1,0-1,-1 0,0 0,-1 0,0 0,0-1,-1 1,0-1,-1 0,0 0,0 0,-1 0,0-1,0 0,0-1,-1 1,0-1,0 0,-1-1,0 0,-11 6,-2-1,-2 0,-37 10,53-18,0 0,0-1,1 0,-1 0,0 0,0-1,0 0,0 0,0-1,0 0,0 0,1 0,-14-5,19 5,0 0,0 1,0-1,0 0,0 0,0 0,0 0,0 0,1 0,-1 0,0 0,1 0,-1 0,0 0,1 0,-1-1,1 1,0 0,-1 0,1-1,0 1,0 0,0-1,0 1,0 0,0 0,0-1,0 1,0 0,1 0,-1-1,1 1,0-2,5-14</inkml:trace>
  <inkml:trace contextRef="#ctx0" brushRef="#br0" timeOffset="18189.7">7405 0,'-3'1,"0"-1,0 1,0 0,0 1,0-1,0 0,1 1,-1-1,1 1,-1 0,1 0,0 0,-1 0,1 0,0 1,1-1,-4 5,-28 46,33-52,-27 53,2 1,-29 100,-12 123,59-233,1 0,2 0,3 0,1 1,9 61,-8-101,0-1,0 1,0-1,0 0,1 0,0 0,0 0,1 0,-1 0,1 0,0-1,1 1,-1-1,1 0,-1 0,1 0,0-1,1 1,-1-1,8 5,0-3</inkml:trace>
  <inkml:trace contextRef="#ctx0" brushRef="#br0" timeOffset="19261.22">7355 543,'5'2,"0"1,-1-1,1 1,0 0,-1 0,0 0,1 1,-1 0,-1-1,1 1,-1 1,7 8,-7-9,63 76,-20-27,-3 2,55 92,-97-147,-1 0,0 0,1 0,-1 1,0-1,1 0,-1 0,0 1,0-1,0 0,1 1,-1-1,0 0,0 1,0-1,0 0,1 1,-1-1,0 1,0-1,0 0,0 1,0-1,0 0,0 1,0-1,0 1,0-1,0 0,0 1,-1-1,1 0,0 1,0-1,0 0,0 1,-1-1,1 0,0 1,0-1,-1 0,1 1,0-1,0 0,-1 0,1 0,0 1,-1-1,1 0,0 0,-1 0,1 0,0 1,-1-1,1 0,-1 0,1 0,0 0,-1 0,1 0,0 0,-1 0,-8-2</inkml:trace>
  <inkml:trace contextRef="#ctx0" brushRef="#br0" timeOffset="19712">7586 510,'-32'54,"-9"21,18-12,3 2,-11 69,18-77,9-41</inkml:trace>
  <inkml:trace contextRef="#ctx0" brushRef="#br0" timeOffset="20721.06">7618 229,'31'-18,"-25"13,0 1,1 0,0 0,0 0,0 1,9-3,-13 6,-1 0,0-1,0 1,1 0,-1 0,0 0,1 1,-1-1,0 0,0 1,1 0,-1-1,0 1,0 0,0 0,0 0,0 1,0-1,0 0,0 1,-1-1,1 1,0-1,-1 1,3 4,3 5,-1 1,0 1,-1-1,0 1,-1 0,0 0,-1 0,-1 0,0 1,-1-1,0 1,-1-1,0 1,-1-1,-1 1,0-1,-8 26,8-35,0-1,0 1,-1-1,1 0,-1 1,1-1,-1 0,0-1,0 1,0 0,0-1,-8 5,10-6,-1 0,0-1,1 1,-1 0,0 0,0-1,0 1,1-1,-1 1,0-1,0 0,0 0,0 0,0 0,0 0,1 0,-1-1,0 1,0 0,0-1,0 0,1 1,-1-1,0 0,1 0,-1 0,0 0,1 0,-3-2,4 3,0-1,-1 1,1 0,0 0,-1-1,1 1,0 0,0-1,-1 1,1 0,0-1,0 1,0 0,0-1,-1 1,1-1,0 1,0 0,0-1,0 1,0-1,0 1,0 0,0-1,0 1,0-1,0 1,0-1,0 1,1 0,-1-1,0 1,0 0,0-1,0 1,1 0,-1-1,0 1,1-1,19-8,25 4,-41 5,4-1,0 0,0 1,0-1,0 2,0-1,0 1,0 1,0-1,0 1,-1 1,1-1,-1 1,1 1,6 4,-2 1</inkml:trace>
  <inkml:trace contextRef="#ctx0" brushRef="#br0" timeOffset="21338.6">7884 758,'2'0,"5"0,3 0,6 0,5 0,6 0,3 0,2 0,1 0,1 0,-2 0,-5 0,-3 0,-6 3,-12 0,-10-2,-4-2</inkml:trace>
  <inkml:trace contextRef="#ctx0" brushRef="#br0" timeOffset="21817.47">8328 543,'3'6,"3"4,4 4,6 2,3 1,3 3,5 1,2 3,3 0,-2 1,-1 3,1-1,-2-3,-2 1,-4-4,-3-3,-4-2,-4-3</inkml:trace>
  <inkml:trace contextRef="#ctx0" brushRef="#br0" timeOffset="22191.44">8593 445,'-6'14,"-1"11,-3 3,-5 5,-3 4,-1 2,-3 2,-1-2,1 2,2-1,-2-4,3-6,2-5,4-4,4-5</inkml:trace>
  <inkml:trace contextRef="#ctx0" brushRef="#br0" timeOffset="22885.82">8856 642,'3'3,"3"1,4-1,3 0,5-1,5-1,4 0,3-1,2 0,-1 0,-4 0,-6 3,-9 0,-8 1</inkml:trace>
  <inkml:trace contextRef="#ctx0" brushRef="#br0" timeOffset="23321.09">9235 461,'-3'136,"6"143,-3-276,1 0,-1 0,0 0,1 0,0 0,0 0,0 0,0-1,3 6,-1-4</inkml:trace>
  <inkml:trace contextRef="#ctx0" brushRef="#br0" timeOffset="23970.44">9137 115,'67'39,"-27"-17,74 55,-102-67,-1 0,0 1,0 1,-1-1,-1 2,0-1,0 1,-2 0,13 29,-4 7,-2 2,-2-1,-3 2,-2-1,-2 1,-2 0,-3 0,-2 0,-15 92,14-128,3-6,-1 0,-1 0,0 0,0-1,-1 1,-1-1,1 0,-1 0,-1 0,1 0,-12 14,4-14</inkml:trace>
  <inkml:trace contextRef="#ctx0" brushRef="#br0" timeOffset="24862.52">9796 430,'14'52,"-10"218,-6-149,2-112</inkml:trace>
  <inkml:trace contextRef="#ctx0" brushRef="#br0" timeOffset="25256.25">9664 642,'17'0,"13"0,8 0,6 0,1 0,-5 0,-3 0,-5 0,-5 0,-8 0</inkml:trace>
  <inkml:trace contextRef="#ctx0" brushRef="#br0" timeOffset="25749.26">10307 247,'-13'20,"1"0,1 1,1 0,0 1,2 0,0 0,2 1,-5 32,5-17,2 1,1-1,2 1,6 51,-4-77,1-1,0 0,1 1,1-1,0 0,0 0,1-1,1 1,0-1,0-1,1 1,11 12,-13-17,0-1,1 0,0-1,0 1,0-1,0 0,0-1,1 1,0-1,0 0,0-1,0 0,0 0,0-1,1 1,-1-1,0-1,1 0,-1 0,0 0,1-1,8-2,-8 1,-1-1,1 1,-1-2,0 1,0-1,0 0,0-1,-1 0,0 0,0 0,0 0,0-1,-1 0,0 0,0-1,-1 0,0 0,4-7,-6 10,0 1,0-1,-1 1,1-1,-1 0,0 0,0 0,-1 1,1-1,-1 0,1 0,-1 0,0 0,-1 0,1 0,-1 0,0 0,0 0,0 0,0 1,-1-1,1 0,-1 1,0-1,0 1,0 0,-1 0,1-1,-1 1,0 1,1-1,-1 0,-1 1,1 0,0-1,0 1,-7-2,7 2,0 1,-1 0,1-1,0 1,-1 1,1-1,-1 0,0 1,1 0,-1 0,1 0,-1 0,1 1,-1-1,0 1,1 0,-5 2,2-1,0 1,0 1,0-1,0 1,1 0,0 0,0 1,-8 8,2 1,0 1,1-1,1 1,0 1,1 0,-7 21,4-5,2-5</inkml:trace>
  <inkml:trace contextRef="#ctx0" brushRef="#br0" timeOffset="26829.98">10851 527,'3'0,"4"0,3 0,3 0,5 0,2 0,3 0,3 0,4 0,-2 0,-2 0,-2-3,-4-1,-7 1,-8 0,-9 1,-3 0</inkml:trace>
  <inkml:trace contextRef="#ctx0" brushRef="#br0" timeOffset="27278.62">10885 659,'6'0,"4"0,4 0,2 0,1 0,0 0,4 0,0 0,2 0,1 0,-2 0,-1 2,-2 2,-6 0,-6-1</inkml:trace>
  <inkml:trace contextRef="#ctx0" brushRef="#br0" timeOffset="29849.88">11940 315,'-80'-3,"49"1,0 1,0 1,-1 2,1 1,-56 13,84-14,-1-1,1 1,0 0,0 0,0 1,0-1,1 0,-1 1,0 0,1 0,0 0,0 0,0 0,0 0,0 0,1 1,-1-1,1 0,0 1,0 0,0-1,0 7,-3 11,2 1,1 38,1-33,0-18,3 24,-2-32,-1 0,1 0,0-1,-1 1,1-1,0 1,-1 0,1-1,0 1,0-1,0 0,0 1,0-1,-1 0,1 1,0-1,0 0,0 0,0 0,0 0,0 0,0 0,0 0,0 0,0 0,0 0,0-1,-1 1,1 0,0-1,0 1,0 0,1-2,7-1,9-3,1 0,-1 1,1 0,0 2,25-2,-40 5,1 0,-1 0,1 1,-1-1,1 1,-1 0,0 1,1-1,-1 1,0-1,0 1,0 0,0 1,0-1,-1 1,1 0,-1 0,0 0,1 0,-1 0,-1 1,1-1,0 1,-1 0,0 0,0 0,0 0,2 7,0-2,-1 1,0 0,-1 0,0 0,0 0,-1 0,0 0,-1 0,0 0,-1 1,0-1,0 0,-1 0,-1 0,0 0,0-1,0 1,-1-1,-1 0,0 0,0 0,-1-1,0 1,0-1,-1-1,0 1,0-1,-1 0,0-1,0 0,0 0,-1-1,0 0,0-1,0 1,-1-2,-13 5,2-4,-1 0,-29 1,46-5,0 0,1 1,-1-2,0 1,0 0,1-1,-1 0,1 0,-1 0,1-1,-1 0,1 1,0-2,-1 1,1 0,1-1,-7-4,9 5,0 0,0 0,1 0,-1 0,1 0,-1 1,1-1,0 0,-1 0,1 0,0 0,0 0,1 0,-1 0,0 0,1 0,-1 0,1 0,0 0,-1 0,1 0,0 1,0-1,0 0,0 0,1 1,-1-1,0 1,1 0,-1-1,1 1,-1 0,4-2,12-12</inkml:trace>
  <inkml:trace contextRef="#ctx0" brushRef="#br0" timeOffset="30252.28">12122 593,'11'11,"6"10,7 6,4 2,0 1,2 2,-3-3,-2 0,-3-2,-2-3,-5-3,-2-2,-6-4,-7-8,-3-5</inkml:trace>
  <inkml:trace contextRef="#ctx0" brushRef="#br0" timeOffset="30625.69">12337 510,'-14'17,"-8"11,-2 7,0 2,-2 1,1 0,1-2,3 0,2-2,4-3,2-4,3-4,6-9,3-7</inkml:trace>
  <inkml:trace contextRef="#ctx0" brushRef="#br0" timeOffset="31332.97">12403 48,'11'-4,"0"1,0 0,1 1,0 0,-1 1,1 0,0 1,0 0,15 3,-22-2,1 0,-1 1,0 0,0-1,0 2,-1-1,1 0,0 1,-1 0,0 0,1 0,-1 1,0 0,-1-1,1 1,-1 1,0-1,0 0,0 1,0-1,-1 1,3 8,0 0,-2 0,0 0,0 1,-1-1,-1 1,0 0,-1-1,0 1,-1 0,-1-1,0 1,-1-1,-4 15,5-21,0-1,-1 0,1 0,-1-1,0 1,0 0,-1-1,0 0,0 0,0 0,0 0,-1-1,0 0,0 0,0 0,0 0,-1-1,0 0,1 0,-1 0,0-1,0 0,-1 0,1 0,0-1,0 0,-1 0,1-1,-13 0,17 0,-1 0,1 0,0-1,-1 1,1-1,0 1,-1-1,1 0,0 1,0-1,-1 0,1-1,0 1,0 0,0 0,1-1,-1 0,0 1,0-1,1 0,-3-2,4 3,0 0,0 1,-1-1,1 0,0 0,0 1,0-1,0 0,0 0,0 1,0-1,0 0,0 0,0 1,1-1,-1 0,0 0,0 1,1-1,-1 0,0 1,1-1,-1 0,1 0,1-1,0 1,0-1,0 1,0-1,0 1,0 0,0-1,1 1,-1 0,0 1,4-2,5-1,1 1,0 0,1 1,-1 0,0 1,0 0,0 1,0 1,20 4,12 5,52 22,-52-16,-30-12</inkml:trace>
  <inkml:trace contextRef="#ctx0" brushRef="#br0" timeOffset="31783.38">12634 707,'3'0,"3"0,7 0,7 0,5 0,7 0,3 0,5 0,4 0,-4 0,-1 0,-6 0,-11 0,-12 0,-11 0,-4 0</inkml:trace>
  <inkml:trace contextRef="#ctx0" brushRef="#br0" timeOffset="32527.46">13325 315,'-10'-1,"1"2,-1 0,0 0,0 0,0 1,-11 5,18-6,0 0,0 0,-1 1,1 0,0-1,1 1,-1 1,0-1,1 0,-1 0,1 1,0 0,-1-1,1 1,1 0,-1 0,0 0,1 0,-1 0,1 1,-1 3,-5 30,-4 54,6-44,5-46,-1 0,1 0,0-1,0 1,0 0,0 0,0 0,0 0,0 0,0 0,0 0,0 0,1-1,-1 1,0 0,0 0,1 0,-1 0,1-1,-1 1,1 0,-1 0,1-1,-1 1,1 0,0-1,-1 1,1-1,0 1,0-1,-1 1,1-1,0 1,0-1,0 0,0 1,-1-1,1 0,0 0,0 0,0 0,0 1,0-1,0 0,0-1,0 1,-1 0,1 0,0 0,1-1,9-1,0-2,0 1,17-9,7-1,-30 12,-1 0,1 0,0 0,-1 0,1 1,0 0,0 0,0 0,-1 1,1 0,0 0,0 0,-1 0,1 1,-1-1,1 1,-1 0,0 1,0-1,0 1,0 0,0 0,0 0,-1 0,0 1,1-1,-1 1,0 0,-1 0,1 0,-1 0,0 0,0 1,0-1,-1 1,1-1,-1 1,0 0,0 5,1 2,-1 1,0-1,-1 1,0 0,-1-1,0 1,-1-1,-1 1,0-1,-1 0,0 0,0 0,-2-1,-10 20,11-24,1 0,-1-1,0 1,0-1,-1 0,0-1,0 1,-1-1,1 0,-1-1,0 1,0-1,-1-1,1 1,-1-1,0-1,1 0,-1 0,0 0,-1-1,1 0,0 0,-14-2,19 1,-1 0,1 0,0-1,0 1,0-1,0 0,-1 0,1 0,1 0,-1-1,0 1,0-1,0 0,1 0,-5-3,0-5</inkml:trace>
  <inkml:trace contextRef="#ctx0" brushRef="#br0" timeOffset="32960.04">13574 543,'11'11,"7"7,3 3,0 1,3 1,3 4,-1 2,1-1,2 1,-2 0,-2-1,0 0,-2-2,-1-3,-5-8,-8-9,-5-6</inkml:trace>
  <inkml:trace contextRef="#ctx0" brushRef="#br0" timeOffset="33319.28">13821 476,'-11'17,"-7"11,-5 6,-2 7,-3 1,-2 2,-1-1,-1 1,2-5,3-3,1-7,5-7,3-6,4-6</inkml:trace>
  <inkml:trace contextRef="#ctx0" brushRef="#br0" timeOffset="34245.61">13969 659,'2'0,"5"0,3 0,6 0,5 0,6 0,3 0,2 0,1 0,-1 0,-2 0,-2 0,-10 0,-9 0,-8 0</inkml:trace>
  <inkml:trace contextRef="#ctx0" brushRef="#br0" timeOffset="34990.33">14629 231,'-19'8,"0"0,1 1,-29 18,41-22,0-1,0 1,0 1,1-1,0 1,0 0,0 1,1-1,0 1,0-1,0 1,-4 13,-3 10,6-20,1 1,0-1,1 1,0 1,0-1,2 0,-2 18,3-28,1 0,-1 0,1 0,-1 0,1 0,0 0,-1 0,1 0,0 0,0-1,0 1,0 0,0 0,0-1,0 1,0-1,0 1,0-1,0 1,0-1,0 1,0-1,0 0,0 0,0 0,1 0,-1 0,0 0,0 0,0 0,0 0,2-1,52-6,-35 4,-14 2,-1 0,1 1,0 0,0 0,0 0,-1 0,1 1,0 0,-1 0,1 1,-1-1,1 1,-1 1,0-1,1 1,-1 0,-1 0,1 0,0 1,-1-1,0 1,1 0,-2 0,1 1,0-1,-1 1,0 0,0 0,0 0,2 8,1-1,-2 0,1 0,-1 1,-1-1,0 1,-1 0,0 0,-1 0,-1 1,0-1,-2 15,1-23,0 0,0 0,0 1,-1-1,0-1,0 1,0 0,0 0,-1-1,0 1,1-1,-2 0,1 0,-1 0,1 0,-1-1,0 1,0-1,0 0,-1 0,1-1,-1 1,0-1,0 0,1 0,-1 0,0-1,-1 0,1 0,-8 0,4 0,1-1,-1 0,0-1,1 0,-1 0,1-1,-1 0,1-1,0 0,0 0,-11-7,3 2</inkml:trace>
  <inkml:trace contextRef="#ctx0" brushRef="#br0" timeOffset="35534.67">15172 331,'0'3,"0"3,0 4,0 9,0 6,0 11,0 7,0 5,0 5,0 3,0-1,0-3,0-6,0-7,0-8,-2-8,-2-12,1-8</inkml:trace>
  <inkml:trace contextRef="#ctx0" brushRef="#br0" timeOffset="35915.83">14991 608,'20'-2,"11"-2,10-2,9-1,4 1,-1 2,-2 1,-3 2,-8 0,-4 1,-6 0,-5 0,-7 1</inkml:trace>
  <inkml:trace contextRef="#ctx0" brushRef="#br0" timeOffset="36501.28">15685 297,'-18'30,"2"2,1 0,1 0,2 1,1 1,2 0,1 1,2-1,1 1,2 1,1-1,2 0,5 38,-4-60,2-1,-1 0,2 0,0 0,0 0,1-1,0 1,1-1,0 0,1-1,0 0,9 10,-12-16,0 0,0 0,0-1,1 0,-1 1,1-2,-1 1,1 0,0-1,0 0,0 0,1 0,-1-1,0 0,1 0,-1 0,0-1,1 1,-1-1,1-1,-1 1,1-1,-1 0,0 0,1 0,-1-1,0 0,0 0,8-5,-4 1,0 0,-1-1,0 0,0 0,-1-1,0 0,0 0,-1-1,0 1,-1-1,1-1,4-12,-8 16,0 1,0 0,-1-1,1 1,-1-1,0 1,-1-1,0 0,0 1,0-1,-1-6,0 9,0 0,0 0,0 0,0 0,0 0,-1 0,0 0,1 0,-1 1,0-1,0 1,0-1,-1 1,1 0,-1 0,1 0,-1 0,0 0,1 1,-6-3,3 3,0-1,0 1,0 0,0 0,0 1,0 0,0-1,0 2,-1-1,1 1,0-1,0 1,0 1,1-1,-1 1,0 0,0 0,1 0,-1 1,1-1,0 1,0 0,-5 5,-5 3,0 2,1-1,1 2,0 0,-11 17,8-8,2 0,-14 33,20-39</inkml:trace>
  <inkml:trace contextRef="#ctx0" brushRef="#br0" timeOffset="37699.34">10901 1845,'72'9,"-25"-1,5-2,-11 0,45-1,-69-2,-14 0</inkml:trace>
  <inkml:trace contextRef="#ctx0" brushRef="#br0" timeOffset="38236.81">10917 2126,'17'0,"8"0,3 0,2 0,2 0,-2 0,0 0,-3 0,-3 0,-3 0,-2 0,-1 0,-7 0,-8 2,-8 2,-2 0</inkml:trace>
  <inkml:trace contextRef="#ctx0" brushRef="#br0" timeOffset="44199.65">11940 1550,'-23'0,"-29"0,-54 7,91-6,1 2,0 0,0 0,0 1,1 1,-1 0,1 1,-22 14,32-18,0 1,0 0,1 0,-1 1,1-1,0 1,0-1,0 1,0-1,1 1,-1 0,1 0,0 0,0 0,0 5,-5 67,6-68,-1 20,0-14,0-1,1 1,1-1,0 1,4 16,-5-29,0 0,1-1,-1 1,1 0,-1-1,1 1,-1-1,1 1,-1-1,1 1,0-1,-1 1,1-1,0 0,-1 1,1-1,0 0,-1 1,1-1,0 0,0 0,-1 0,1 0,0 0,0 0,-1 0,1 0,0 0,0 0,0 0,-1 0,1-1,0 1,-1 0,1 0,1-1,33-15,-23 10,-12 6,13-6,2 1,-1 0,0 0,1 1,19-2,-30 6,0 0,0 0,0 0,0 1,0-1,0 1,0 0,0 0,0 0,0 1,-1-1,1 1,0 0,-1 0,0 0,1 0,-1 1,0-1,0 1,0 0,-1 0,1 0,-1 0,1 1,1 4,3 4,-1 0,0 1,-1 0,-1 0,0 0,0 1,-2-1,0 1,0 0,-1 0,-1 0,0-1,-1 1,-4 22,4-28,-1 1,-1-1,0 0,0 0,0 0,-1 0,0-1,0 1,-1-1,0 0,-1 0,1-1,-1 1,0-1,-1-1,1 1,-1-1,-1 0,1-1,0 0,-1 0,0 0,0-1,-10 3,-1-1,1-1,-28 2,43-6,-1 1,0-1,1 0,-1 0,0 0,1 0,-1-1,1 1,-1-1,0 0,1 0,0-1,-1 1,1-1,0 1,0-1,-1 0,1 0,1 0,-4-4,5 5,1 0,0 0,0 0,-1 0,1 0,0 0,0 0,0 0,0 0,1-1,-1 1,0 0,0 0,1 0,-1 0,0 0,1 0,-1 0,1 0,-1 0,1 1,0-1,-1 0,1 0,0 0,0 1,0-1,-1 0,1 1,0-1,0 0,0 1,0-1,0 1,1-1,0 0,15-10</inkml:trace>
  <inkml:trace contextRef="#ctx0" brushRef="#br0" timeOffset="44835.23">12006 1946,'30'27,"1"-1,58 35,-53-37,63 52,-89-68,-12-14,-5-3</inkml:trace>
  <inkml:trace contextRef="#ctx0" brushRef="#br0" timeOffset="45239.36">12254 1845,'-85'103,"59"-75,1 0,2 2,1 1,-32 61,45-65,9-27,0 1,0-1,0 1,0-1,-1 0,1 1,0-1,0 1,0-1,0 1,0-1,0 1,0-1,0 1,1-1,-1 0,0 1,0-1,0 1,0-1,0 1,1-1,-1 0,0 1,1-1,-1 0,0 1,0-1,1 0,-1 1,0-1,1 0,-1 0,1 1,-1-1,0 0,1 0,-1 0,1 1,-1-1,1 0,-1 0,0 0,1 0,-1 0,1 0,-1 0,1 0,-1 0,1 0,-1 0,1-1,10-2</inkml:trace>
  <inkml:trace contextRef="#ctx0" brushRef="#br0" timeOffset="45969.71">12220 1616,'10'-6,"0"-1,0 2,1-1,0 1,0 1,0 0,12-2,-20 5,0 0,0 1,0 0,0-1,0 1,1 1,-1-1,0 0,0 1,0-1,0 1,0 0,0 0,-1 0,1 1,0-1,0 1,-1-1,1 1,-1 0,1 0,-1 0,0 0,0 0,0 1,0-1,0 1,0-1,-1 1,1 0,0 3,4 7,0 1,-1 0,-1 0,-1 0,0 0,0 1,0 18,-3-30,0 1,0-1,0 0,0 0,0 1,-1-1,1 0,-1 0,0 1,0-1,0 0,-1 0,1 0,-1 0,1-1,-1 1,0 0,0-1,0 1,-1-1,1 0,0 1,-1-1,0 0,1 0,-1-1,0 1,0-1,0 1,0-1,0 0,0 0,0 0,-1-1,1 1,0-1,0 0,-5 0,7 1,-1-1,0 0,1 0,-1 0,1 0,-1 0,0-1,1 1,-1 0,1-1,-1 1,1-1,-1 0,1 1,-1-1,1 0,-1 0,1 0,0 0,0 0,-1 0,1 0,0-1,0 1,0 0,0-1,0 1,1 0,-1-1,0 1,1-1,-1 1,1-1,-1 0,1 1,0-1,0 1,-1-1,1 0,0 1,1-1,-1 0,0 1,0-1,1 1,-1-1,1 0,-1 1,1-1,0 1,0 0,-1-1,1 1,0 0,0-1,0 1,0 0,1 0,-1 0,0 0,1 0,-1 0,0 0,1 0,-1 0,2 0,4-3,-1 1,1-1,0 1,0 1,1-1,-1 1,0 1,1-1,-1 1,1 0,-1 1,1 0,11 1,-8 1,0 0,0 1,-1 0,1 1,-1 0,0 1,0 0,16 10,-15-7</inkml:trace>
  <inkml:trace contextRef="#ctx0" brushRef="#br0" timeOffset="47066.01">12567 2061,'2'0,"5"0,3 0,3 0,5 0,2 0,3 0,1 0,-1 0,-2 0,-1 0,1 2,0 2,-1 0,-6-1,-6-1</inkml:trace>
  <inkml:trace contextRef="#ctx0" brushRef="#br0" timeOffset="47946.46">13227 1634,'-15'-1,"1"2,-1 0,0 1,1 0,-1 1,-17 6,27-7,-1 1,0-1,1 1,0 0,0 1,0-1,0 1,1 0,-1 0,1 0,0 1,0-1,0 1,1 0,0 0,0 1,-5 10,2 0,1 0,0 0,1 1,1 0,0 0,1 0,1 0,1 0,2 25,-2-42,1 1,-1-1,0 1,1-1,-1 1,1-1,-1 1,1-1,-1 1,1-1,-1 0,1 1,-1-1,1 0,-1 1,1-1,0 0,-1 0,1 0,-1 1,1-1,0 0,-1 0,1 0,0 0,-1 0,1 0,0 0,-1 0,1-1,-1 1,1 0,0 0,-1 0,1-1,-1 1,1 0,0-1,-1 1,1 0,-1-1,1 0,33-17,-28 14,-1 1,-1 0,1 1,0-1,0 1,0 0,0 1,0-1,0 1,1 0,-1 0,0 1,1 0,-1 0,0 0,1 0,-1 1,0 0,0 0,1 0,-1 1,0-1,0 1,0 1,-1-1,1 1,0 0,-1 0,0 0,0 0,0 1,0 0,0-1,-1 1,1 1,-1-1,0 1,-1-1,1 1,-1 0,0 0,3 8,-2-4,0 0,-1 1,-1-1,1 0,-1 1,-1-1,0 0,0 1,0-1,-2 1,1-1,-1 0,0 0,-1 0,0 0,-1 0,1 0,-2-1,1 0,-1 0,-1 0,1 0,-1-1,0 0,-1 0,0-1,0 0,0 0,-1 0,0-1,0 0,0-1,-1 0,1 0,-1-1,0 0,0 0,0-1,-1 0,1-1,0 0,-1 0,-13-2,22 1,0 0,0 0,0 0,-1 0,1 0,0 0,0 0,0-1,0 1,0-1,-1 1,1-1,0 1,0-1,0 1,0-1,0 0,0 0,1 1,-1-1,0 0,0 0,1 0,-1 0,0 0,1 0,-1 0,1 0,-1 0,0-2,1-8</inkml:trace>
  <inkml:trace contextRef="#ctx0" brushRef="#br0" timeOffset="48393.16">13391 1995,'6'6,"4"7,7 4,2 2,5 4,0 3,2 3,-1-1,1 1,-1-2,-1 0,-4-2,0-2,-6-2,0-5,-7-5,-4-8,-3-3</inkml:trace>
  <inkml:trace contextRef="#ctx0" brushRef="#br0" timeOffset="48764.13">13622 1946,'-8'11,"-9"7,-4 6,-4 4,-3 3,-3 2,-2 1,3 0,0-2,2-5,4-6,2-4,3-3,5-3</inkml:trace>
  <inkml:trace contextRef="#ctx0" brushRef="#br0" timeOffset="49610.61">14150 1781,'16'220,"-2"-75,-11-116,-2-18,1-1,-1 0,-1 1,0-1,0 1,-1-1,-1 0,0 1,-3 11,4-21,1 0,0-1,-1 1,1 0,-1 0,1-1,-1 1,1 0,-1-1,0 1,1-1,-1 1,0 0,1-1,-1 0,0 1,0-1,-1 1,-4-1</inkml:trace>
  <inkml:trace contextRef="#ctx0" brushRef="#br0" timeOffset="50001.88">13969 2060,'14'0,"10"0,10 0,7 0,2-3,3-1,-2-2,-2-1,-5-1,-7 0,-5 2,-7 4,-7 3</inkml:trace>
  <inkml:trace contextRef="#ctx0" brushRef="#br0" timeOffset="50358.21">14481 1814,'0'11,"3"6,1 7,2 4,1 6,-2 3,2 3,0 4,-2-1,-2 2,2-2,0-3,-1-5,-1-5,-1-12,-4-10,-2-8</inkml:trace>
</inkml:ink>
</file>

<file path=word/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7:37.22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743,'17'-263,"-17"244,-1 10,1 0,0 1,1-1,0 0,0 0,1 1,0-1,5-14,-6 22,-1 1,1-1,0 1,0 0,0-1,-1 1,1 0,0 0,0 0,0 0,0-1,-1 1,1 0,0 0,0 1,0-1,0 0,0 0,-1 0,1 0,0 1,0-1,0 0,-1 1,1-1,0 1,-1-1,1 1,0-1,-1 1,1 0,0-1,-1 1,1-1,-1 1,1 0,-1 1,30 29,-29-29,24 32,41 71,-47-71,1-1,37 44,-57-76,0-1,1 1,-1 0,0-1,1 1,-1-1,1 1,-1-1,1 1,-1-1,1 0,-1 1,1-1,0 0,-1 1,1-1,0 0,-1 0,1 1,-1-1,1 0,0 0,0 0,-1 0,2 0,3-14,-8-28,3 41,-6-38,-3-26,-24-89,32 151,-1-6,3 11,7 11,1 0</inkml:trace>
  <inkml:trace contextRef="#ctx0" brushRef="#br0" timeOffset="497.38">380 397,'-13'45,"4"94,9-125,0 0,1 0,1 0,0 0,1-1,1 1,9 24,-11-35,-1 0,1 0,0 0,0 0,0 0,0 0,0-1,1 1,-1-1,1 0,0 0,4 3,-5-4,0 0,-1 0,1-1,0 1,0-1,0 1,0-1,0 0,0 0,0 0,0 0,0 0,0 0,0 0,0-1,-1 1,3-2,0 0,0 0,0 0,0-1,0 1,-1-1,1 0,-1 0,0 0,0-1,0 1,-1-1,1 0,-1 0,1 0,-1 0,-1 0,4-8,0-6,-1-1,0 1,-1-1,-1 0,-1 1,-1-1,-4-35,3 41,-1 0,-1 0,0 0,-1 1,0-1,-1 1,0 0,-1 0,-1 1,0 0,0 0,-10-11,13 18,0 1,-1 0,1 0,-1 0,0 1,0 0,1 0,-2 0,1 0,0 1,-6-2,10 3,-1-1,1 1,0 0,-1-1,1 1,0 0,-1 0,1 0,0 0,-1 0,1 0,0 0,-1 1,1-1,0 0,-1 1,1-1,0 1,0-1,0 1,-1 0,1 0,0-1,0 1,0 0,0 0,0 0,0 0,1 0,-1 0,0 0,0 0,1 1,-1-1,1 0,-1 0,1 1,-1-1,1 0,0 0,0 1,-1-1,1 0,0 1,0-1,0 1,1 1,1 7</inkml:trace>
  <inkml:trace contextRef="#ctx0" brushRef="#br0" timeOffset="1535.35">974 430,'2'24,"1"0,1-1,2 1,0-1,1 0,2-1,12 25,-31-67,-1-4,0 1,2-2,0 1,-9-46,17 63,0 0,1 0,-1 1,1-1,1 0,-1 0,1 0,0 1,1-1,0 0,0 1,0-1,1 1,0 0,0 0,0 0,1 0,0 0,0 1,0 0,1 0,0 0,0 0,7-4,-4 3,0 0,0 1,1 0,0 1,0 0,0 0,10-2,-17 5,0 1,0-1,0 1,0 0,0 0,0 0,0-1,0 2,0-1,1 0,-1 0,0 1,-1-1,1 1,0 0,0-1,0 1,0 0,0 0,-1 0,1 0,0 1,-1-1,1 0,-1 1,1-1,-1 1,0-1,0 1,1 0,-1 0,0-1,-1 1,1 0,0 0,0 0,-1 0,1 4,5 21,-3-10,0 0,1-1,1 1,1-1,8 16,-13-30,0 0,0 0,0 0,0 0,1 0,-1 0,1 0,0 0,0-1,-1 1,1 0,0-1,0 0,0 1,1-1,-1 0,0 0,0 0,1 0,-1-1,0 1,1-1,-1 1,1-1,-1 0,1 0,-1 0,1 0,-1 0,0-1,1 1,-1-1,1 0,-1 1,0-1,0 0,1 0,-1 0,0-1,0 1,0-1,3-2,-2 1,1-1,-1 1,0-1,0 0,0 0,-1 0,0-1,1 1,-1-1,-1 1,1-1,1-5,-3 8,1 0,-1 0,1-1,-1 1,0 0,0 0,0 0,0-1,-1 1,1 0,0 0,-2-4,1 5,1 0,-1 0,0 0,1 0,-1 0,0 1,0-1,0 0,0 0,1 1,-1-1,0 1,0-1,0 1,0-1,0 1,-1-1,1 1,0 0,0 0,0 0,0-1,0 1,0 0,0 0,-2 1,-2 0,1 0,0 0,0 0,0 1,0 0,0 0,0 0,0 0,1 0,-1 1,1 0,-1 0,1 0,0 0,0 0,0 0,1 1,-3 4,-4 6,0 1,1 0,-8 20,13-28,0 0,1 1,0-1,0 0,1 1,0 0,0-1,1 1,0 0,1 8,0-14,-1 1,1-1,-1 0,1 0,0 0,0 0,0 0,1 0,-1 0,0 0,1 0,-1 0,1-1,-1 1,1-1,0 1,0-1,0 1,0-1,0 0,0 0,0 0,0 0,0-1,0 1,0 0,1-1,-1 0,0 1,1-1,-1 0,0 0,0 0,1-1,-1 1,0 0,5-2,1 0,0 0,0 0,-1-1,1 0,-1-1,9-4,14-10</inkml:trace>
  <inkml:trace contextRef="#ctx0" brushRef="#br0" timeOffset="1921.02">1519 316,'-5'4,"1"0,0 1,0-1,0 1,1 0,-1 1,1-1,-4 10,6-13,1 1,0-1,-1 0,1 0,0 1,0-1,0 0,0 0,1 1,-1-1,1 0,-1 0,1 0,0 0,0 1,0-1,0 0,0-1,0 1,0 0,1 0,-1 0,1-1,-1 1,1-1,3 3,3 3,7 5,-1 0,0 1,-1 1,-1 0,18 25,-28-35,0-1,0 1,-1-1,1 1,-1 0,0-1,0 1,0 0,0 0,-1 0,1 0,-1 0,0 0,0 0,-1 0,1 0,-1-1,0 1,0 0,0 0,0 0,-1-1,1 1,-1-1,0 1,0-1,-1 0,1 0,-1 0,1 0,-1 0,0 0,-6 4,0 0,-1 0,0-1,0 0,-17 7,24-12,0 1,0-1,0 0,0 0,0 0,-1 0,1 0,0-1,0 1,-1-1,1 0,0 0,0 0,-1-1,1 1,0-1,0 1,0-1,0 0,-6-3,1-6,4 0</inkml:trace>
  <inkml:trace contextRef="#ctx0" brushRef="#br0" timeOffset="2291.79">1716 182,'0'17,"0"14,0 10,3 7,1 3,0 1,1-2,1-4,-1-4,-2-12,0-15,-2-9</inkml:trace>
  <inkml:trace contextRef="#ctx0" brushRef="#br0" timeOffset="3061.47">1617 396,'17'-7,"0"1,0 1,0 0,28-4,-41 9,-1-1,1 1,0 0,0 0,0 0,-1 0,1 1,0 0,0 0,-1 0,1 0,0 0,-1 1,1-1,-1 1,0 0,0 0,0 0,0 1,0-1,0 1,0-1,-1 1,1 0,-1 0,0 0,3 5,1 8,1 0,6 32,-11-38,0 0,1 1,0-1,1 0,0 0,0-1,1 1,0-1,1 0,9 11,-15-19,1-1,-1 1,0-1,0 0,1 1,-1-1,0 1,1-1,-1 0,0 0,1 1,-1-1,0 0,1 1,-1-1,1 0,-1 0,1 0,-1 0,0 1,1-1,-1 0,1 0,-1 0,1 0,-1 0,1 0,-1 0,1 0,-1 0,1 0,-1 0,0-1,1 1,-1 0,1 0,-1 0,1-1,-1 1,0 0,1 0,0-1,4-24,-8-31,-8 5,-5-37,16 82,-1 0,1 0,0 1,0-1,1 0,0 1,0-1,0 1,1-1,0 1,0-1,3-5,-2 7,1 0,-1 0,1 0,0 0,0 1,0 0,0 0,1 0,-1 0,1 1,-1 0,1 0,0 0,0 0,0 1,0 0,0 0,0 0,11 0,-14 1,1 0,0 0,0 0,0 1,0-1,0 0,-1 1,1 0,0 0,0 0,-1 0,1 0,-1 0,1 1,-1-1,1 1,-1 0,0 0,0 0,0 0,0 0,0 0,0 0,0 1,-1-1,1 1,-1-1,0 1,0-1,0 1,0 0,0 0,-1-1,1 1,-1 0,1 4,6 84,-3-60,-1-1,-2 1,-4 55,-1-67</inkml:trace>
  <inkml:trace contextRef="#ctx0" brushRef="#br0" timeOffset="3441.34">2064 67,'0'0</inkml:trace>
  <inkml:trace contextRef="#ctx0" brushRef="#br0" timeOffset="3792.48">2327 198,'-30'37,"-1"-1,-25 41,49-67,1 1,0 0,1 0,0 1,1-1,0 1,0 0,-3 24,7-33,0 1,0-1,0 1,0-1,1 1,-1-1,1 1,0-1,0 1,0-1,0 0,1 0,-1 1,1-1,0 0,0-1,0 1,3 3,0-2,-1 0,0-1,1 1,0-1,0-1,0 1,0-1,0 1,1-1,8 1,-3 0,1-1,0-1,0 0,0 0,0-1,0-1,-1 0,1-1,0 0,15-5,6-6,-4-2</inkml:trace>
  <inkml:trace contextRef="#ctx0" brushRef="#br0" timeOffset="4162.85">2525 67,'3'17,"3"14,2 10,-2 6,2 4,-1-1,-2-1,-1-6,-2-7,-1-7,0-11,-1-12,-1-7</inkml:trace>
  <inkml:trace contextRef="#ctx0" brushRef="#br0" timeOffset="4536.68">2458 264,'50'-12,"-37"8,0 0,0 1,1 0,-1 1,1 1,0 0,-1 0,1 2,20 2,-31-2,-1 1,1-1,-1 0,1 1,-1 0,0-1,1 1,-1 0,0 0,0 0,-1 1,1-1,0 0,-1 1,1-1,-1 1,0-1,0 1,0 0,0 0,0-1,0 1,-1 0,1 5,1 10,-1 0,-1 32,-1-31,1 3,-1-3</inkml:trace>
  <inkml:trace contextRef="#ctx0" brushRef="#br0" timeOffset="4537.68">2689 0,'0'0</inkml:trace>
  <inkml:trace contextRef="#ctx0" brushRef="#br0" timeOffset="4891.13">2871 148,'-10'45,"3"-9,-5 45,11-79,1 0,0 0,0 0,-1 0,2 0,-1 1,0-1,0 0,1 0,-1 0,1 0,-1 0,1 0,0 0,0 0,0 0,0 0,0 0,1 0,-1-1,0 1,1 0,-1-1,1 1,0-1,-1 0,1 1,0-1,0 0,0 0,0 0,0-1,0 1,0 0,0-1,0 1,0-1,1 0,3 1,-2-1,0-1,0 1,-1-1,1 0,0 0,0 0,-1 0,1-1,-1 1,1-1,-1 0,1 0,-1 0,0 0,0-1,0 1,0-1,-1 0,1 0,-1 0,0 0,3-5,-1-3,0 0,0 0,-2 0,1-1,-1 1,-1-1,0 0,-2-21,1 28,-1-1,1 0,-1 1,-1-1,1 1,-1-1,0 1,0 0,-4-7,4 10,1 0,-1 0,0 0,1 0,-1 1,0-1,0 0,0 1,0-1,0 1,-1 0,1 0,0-1,-1 2,1-1,0 0,-1 0,1 1,-1-1,-5 1,5 0,-1 1,0-1,0 1,0 0,0 1,1-1,-1 1,1-1,-1 1,1 0,-1 0,1 0,0 1,0-1,-5 6,-3 2</inkml:trace>
  <inkml:trace contextRef="#ctx0" brushRef="#br0" timeOffset="5263.42">3085 380,'3'-5,"0"-1,-1 1,1-1,-1 1,-1-1,1 0,-1 0,0 1,0-1,-1 0,0 0,0-10,1-10,2-2,-2 7,1-1,1 1,2-1,0 1,12-33,-16 52,-1 1,1-1,0 1,-1-1,1 1,0-1,0 1,0 0,0-1,0 1,0 0,0 0,1 0,-1 0,0 0,1 0,-1 0,1 0,-1 0,1 1,-1-1,4 0,-4 1,1 0,-1 1,1-1,-1 1,1-1,-1 1,1 0,-1-1,1 1,-1 0,0 0,1 0,-1 0,0 0,0 0,0 1,0-1,2 2,3 6,0 1,-1-1,0 1,-1 0,5 16,-2-1,-2 0,-1 1,-1 0,-1 37,-2-43</inkml:trace>
  <inkml:trace contextRef="#ctx0" brushRef="#br0" timeOffset="5650.52">3351 67,'-3'1,"1"0,0 0,-1 0,1 0,0 1,0-1,0 0,0 1,0 0,0 0,0-1,1 1,-1 0,0 0,1 0,0 1,-1-1,1 0,0 0,0 1,1-1,-1 1,0-1,1 1,-1-1,1 1,0-1,0 1,0-1,0 1,0-1,1 1,0 4,3 3,1-1,0 1,0-1,1 0,0 0,10 11,-7-8,-4-5,-1 0,0 0,0 0,-1 0,0 0,-1 1,1 0,-1-1,-1 1,1 0,-2 0,1 0,-1 0,0 0,0 0,-1 0,-3 12,3-17,-1-1,1 1,-1-1,0 1,0-1,0 0,0 0,-1 0,1 0,-1 0,1 0,-1-1,1 1,-1-1,0 0,0 0,0 0,0 0,0 0,0 0,0-1,0 0,0 1,-5-2,-8 1,0-1,0 0,-19-5,30 5,-13-2</inkml:trace>
  <inkml:trace contextRef="#ctx0" brushRef="#br0" timeOffset="6887.25">347 1039,'-2'3,"-1"0,1 0,0 0,-1 0,0 0,1-1,-1 1,0-1,0 0,0 0,-1 0,1 0,0-1,-1 1,-3 0,-7 5,-3 5,0 0,1 1,1 1,0 0,1 1,0 0,1 1,1 1,1 0,0 1,1 0,1 0,1 1,0 0,2 1,-8 33,9-26,1 0,1 0,1 0,1 0,2 0,1 0,1 0,1 0,1-1,1 1,2-1,14 32,-17-47,2 0,-1-1,1 0,1 0,0-1,0 0,1 0,0-1,0 0,14 9,-22-16</inkml:trace>
  <inkml:trace contextRef="#ctx0" brushRef="#br0" timeOffset="7308.6">166 1568,'14'3,"8"1,2-1,0 0,-1-1,-1-1,-2 0,-5 2,-4 4,-5 0</inkml:trace>
  <inkml:trace contextRef="#ctx0" brushRef="#br0" timeOffset="8201.04">447 1651,'4'-20,"2"1,1 0,11-24,-17 39,1 0,0 0,0 1,0-1,1 1,-1-1,1 1,0 0,0 0,0 0,0 0,0 0,1 1,-1 0,1-1,-1 1,1 1,0-1,0 0,0 1,0 0,7-1,-9 2,0 0,1 0,-1 1,1-1,-1 1,0 0,0 0,1 0,-1 0,0 0,0 0,0 0,0 1,0-1,0 1,-1-1,4 5,27 40,-2-3,-22-37,1 0,-1 0,1 0,1-1,-1-1,1 0,-1 0,1-1,0 0,1 0,-1-1,14 1,-5-1,1-1,0-1,0-1,0-1,30-6,-47 8,0-1,0 0,-1 1,1-1,0 0,-1 0,1 0,0-1,-1 1,1-1,-1 1,0-1,0 0,0 0,1 0,-2 0,1 0,0 0,0-1,-1 1,1-1,-1 1,0-1,0 0,0 1,0-1,0 0,0 0,-1 1,1-1,-1 0,0 0,0-4,-1 4,1-1,-1 0,0 1,-1-1,1 1,-1-1,1 1,-1 0,0-1,0 1,0 0,-1 0,1 0,-1 1,1-1,-1 1,0-1,0 1,0 0,-1 0,1 0,0 1,-1-1,1 1,-5-2,-1 0,-1 1,1 0,-1 0,0 1,0 0,0 0,0 1,-17 2,19 0,1 0,0 0,-1 1,1 0,0 0,0 1,1 0,-1 0,1 1,0 0,-11 9,-8 8,-1-2,-2 0,0-2,-47 22,-2 2,75-41,1-1,-1 1,0 0,1-1,-1 1,1 0,-1 0,1 0,-1 0,1 1,0-1,0 0,-1 1,1-1,0 1,0-1,0 1,1-1,-1 1,0-1,1 1,-1 0,1 0,-1-1,1 1,0 0,-1 0,1-1,0 1,0 0,1 0,-1 0,1 2,4 7</inkml:trace>
  <inkml:trace contextRef="#ctx0" brushRef="#br0" timeOffset="8831.69">1255 1616,'0'3,"0"4,0 3,0 3,0 2,0 1,0 4,0 1,0 2,0 1,0 2,-3-2,-1-1,1-2,-3-5,0-1,1-8,2-3</inkml:trace>
  <inkml:trace contextRef="#ctx0" brushRef="#br0" timeOffset="9853.33">1469 1650,'6'-28,"0"1,3 0,13-31,-19 51,0-1,1 1,0-1,1 1,0 0,0 1,0-1,1 1,-1 0,2 0,-1 1,1 0,0 0,0 1,10-6,-12 8,-1 1,1 0,1-1,-1 1,0 1,0-1,0 1,0 0,1 0,-1 1,0-1,0 1,0 0,0 0,0 1,0 0,0 0,8 4,4 5,0 0,-1 2,25 23,-29-25,0 1,1-2,1 0,27 16,-30-21,1 0,-1-2,1 1,0-2,0 1,1-1,-1-1,0-1,0 1,1-2,21-3,-29 3,-1 0,1 0,-1 0,0-1,1 0,-1 0,0 0,0-1,0 1,0-1,-1 0,1 0,-1 0,0 0,1-1,-2 1,1-1,0 0,-1 0,1 0,-1 0,0 0,-1-1,1 1,-1-1,0 1,0-1,0 1,0-1,-1 0,0 1,0-1,-1-8,1 11,-1 0,1 0,0 1,-1-1,1 0,-1 1,0-1,1 0,-1 1,0-1,0 0,0 1,0 0,-1-1,1 1,0 0,0-1,-1 1,1 0,-3-2,-1 1,0-1,0 1,0 0,0 1,0-1,0 1,-6-1,-4 0,1 1,-1 0,1 2,-23 2,22 0,0 1,0 0,0 1,1 0,0 2,-16 9,-76 55,-1 2,93-66,1 0,-1-1,0 0,-1-1,1-1,-22 4,24-5,10-2,0 0,-1 0,1-1,0 1,0-1,-1 0,1 1,0-1,0 0,-1 0,1 0,0-1,-1 1,1 0,0-1,0 0,-4-1,3-4</inkml:trace>
  <inkml:trace contextRef="#ctx0" brushRef="#br0" timeOffset="10672.95">2013 940,'51'38,"63"61,-99-83,0 1,0 1,-2 0,0 1,-1 0,-1 1,12 31,-15-26,0 0,-2 1,0 0,-2 1,-1-1,-2 1,0 0,-1-1,-2 1,-1 0,-1-1,-11 40,1-20,-2-2,-1 1,-3-2,-1-1,-2 0,-34 44,48-72,3-3</inkml:trace>
</inkml:ink>
</file>

<file path=word/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7:32.626"/>
    </inkml:context>
    <inkml:brush xml:id="br0">
      <inkml:brushProperty name="width" value="0.05" units="cm"/>
      <inkml:brushProperty name="height" value="0.05" units="cm"/>
      <inkml:brushProperty name="color" value="#E71224"/>
      <inkml:brushProperty name="ignorePressure" value="1"/>
    </inkml:brush>
  </inkml:definitions>
  <inkml:trace contextRef="#ctx0" brushRef="#br0">3203 104,'-878'0,"566"-18,6 2,-607 17,672 15,155-12,-148 24,136-13,93-15,0 0,1 1,-1 0,0 0,1 0,-1 1,1-1,-1 1,-6 4,9-4,1 0,-1 0,1 0,-1 1,1-1,0 0,0 1,0-1,0 1,0-1,0 1,1-1,-1 1,1-1,0 1,0 0,0-1,0 1,0 3,1 34,1 33,-4 1,-19 133,0-21,18-143,-12 179,11-173,1 1,7 80,-4-128,1 0,0 0,-1 0,1 0,0 0,0-1,0 1,0 0,0-1,1 1,-1 0,0-1,1 0,-1 1,1-1,0 0,-1 0,1 1,0-1,0-1,0 1,-1 0,1 0,0-1,0 1,0-1,0 0,0 1,0-1,4 0,11 1,0-1,30-2,-21 0,256 13,193-4,-263-10,111 18,-230-7,95 3,90 5,-143-18,186 4,-226 5,103 2,-34 8,-61-15,107-5,-207 3,-1 0,1 0,0 0,0-1,-1 1,1-1,0 1,-1-1,1 0,-1 0,1-1,-1 1,0 0,1-1,-1 1,0-1,0 0,0 0,0 0,0 0,0 0,-1 0,2-3,-1 1,-1-1,0 1,0-1,-1 0,1 0,-1 1,0-1,-1 0,1 0,-1 1,0-1,-1-5,-9-49,-5-77,9 65,-1-61,8-347,-2 450,0-1,-11-40,7 40,2 1,-3-46,7 73,0-18,0 0,1 1,1-1,1 0,0 0,8-21,-7 34,-1 9,-4 13,-1-3</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0:04.591"/>
    </inkml:context>
    <inkml:brush xml:id="br0">
      <inkml:brushProperty name="width" value="0.05" units="cm"/>
      <inkml:brushProperty name="height" value="0.05" units="cm"/>
      <inkml:brushProperty name="color" value="#E71224"/>
      <inkml:brushProperty name="ignorePressure" value="1"/>
    </inkml:brush>
  </inkml:definitions>
  <inkml:trace contextRef="#ctx0" brushRef="#br0">41 184,'18'79,"-3"207,-6-42,-9-242,1 0,-1 1,1-1,-1 0,1 0,0 0,0 0,0 0,0 0,0 0,0 0,1 0,-1 0,1-1,-1 1,1 0,0-1,-1 1,1-1,0 0,0 0,0 0,0 0,0 0,0 0,0 0,1-1,-1 1,0-1,0 1,0-1,4 0,10 1,1 0,-1-2,28-3,-8 1,-24 3,27-4,-38 4,0 0,0-1,0 1,0-1,0 1,-1-1,1 1,0-1,0 1,-1-1,1 0,0 0,0 1,-1-1,1 0,-1 0,1 0,-1 0,1 0,-1 0,0 0,1 0,-1 0,0 0,0 0,0 0,0 0,0 0,0 0,0 0,0 0,0 0,-1-1,-2-15</inkml:trace>
  <inkml:trace contextRef="#ctx0" brushRef="#br0" timeOffset="524.59">1 589,'6'0,"7"0,4 0,2 0,6 0,1 0,0-3,-1-2,-1-3,-2 0,0 1,-8 2,-10 2,-5-3,-3 1</inkml:trace>
  <inkml:trace contextRef="#ctx0" brushRef="#br0" timeOffset="1111.29">1 103,'3'0,"5"0,4 0,4 0,3 0,1 0,1 0,0 0,0 0,0 0,0 0,-7 0,-6 0</inkml:trace>
  <inkml:trace contextRef="#ctx0" brushRef="#br0" timeOffset="1653.02">466 528,'7'14,"6"8,1 3,1 5,1 1,2-2,5-2,2-2,-4 1,-2 0,0-1,0-1,-7-12,-6-12,-3-5</inkml:trace>
  <inkml:trace contextRef="#ctx0" brushRef="#br0" timeOffset="2058.99">610 387,'-55'115,"-75"231,128-339,1-4,-1 0,1 0,0 0,1 0,-1 0,0 0,1 0,0 1,0-1,0 0,0 0,0 0,1 4,4-6,2-5</inkml:trace>
  <inkml:trace contextRef="#ctx0" brushRef="#br0" timeOffset="2923.91">995 448,'-8'1,"1"0,0 0,-1 0,1 1,0 0,0 1,0 0,0 0,1 0,-1 1,1 0,0 0,0 0,0 1,1 0,-1 0,1 1,0-1,1 1,-7 11,1-1,1-1,1 1,0 1,2 0,0 0,0 0,-4 27,10-40,-1-1,1 0,0 0,0 0,0 0,0 0,1 0,-1 0,1 0,0 0,0 0,0 0,0 0,0 0,1 0,-1 0,1-1,0 1,0-1,0 1,0-1,2 2,-2-2,0-1,0-1,-1 1,1 0,0 0,0-1,0 1,0-1,0 1,0-1,0 0,0 0,0 0,0 0,0 0,0 0,-1-1,1 1,0 0,0-1,0 0,0 1,0-1,-1 0,1 0,0 0,-1 0,1 0,0-1,-1 1,0 0,1-1,-1 1,0-1,2-3,5-7,-1 0,-1-1,0-1,-1 1,-1-1,0 1,0-1,-2 0,3-25,-4 29,3 26,0 0,0-1,2 1,10 21,-6-12,-7-18,0 0,0 1,0-1,0 0,1-1,1 1,-1-1,1 0,0 0,0 0,1-1,0 1,-1-1,8 4,0-5</inkml:trace>
  <inkml:trace contextRef="#ctx0" brushRef="#br0" timeOffset="3651.1">1118 630,'0'22,"1"0,1 0,8 35,-6-62,2-21,5-32,-8 44,0 1,1-1,1 1,0 0,0 0,2 1,-1 0,2 0,-1 0,19-19,-23 27,0 0,1 1,0-1,0 1,0 0,0 0,0 0,0 1,1 0,-1 0,1 0,0 0,0 1,-1-1,1 1,0 0,0 1,0-1,0 1,0 0,0 0,0 1,0 0,0 0,0 0,0 0,0 1,0-1,-1 1,1 0,-1 1,9 5,-11-6,1 0,-1 0,0 0,1 1,-1-1,-1 0,1 1,0 0,0-1,-1 1,0 0,1 0,-1 0,0 0,0 0,0 5,0-4,0-1,0 1,0-1,0 1,0-1,1 0,0 0,-1 0,4 5,-4-8,-1 0,1 0,-1 0,1 0,-1 0,1 0,-1 0,1 0,-1 0,1 0,-1 0,1-1,-1 1,0 0,1 0,-1 0,1-1,-1 1,1 0,-1 0,0-1,1 1,-1 0,0-1,1 1,-1 0,0-1,0 1,1-1,-1 1,0-1,0 1,1 0,-1-1,0 1,0-1,13-23,-11 19,-1 5,-1 0,0-1,0 1,0-1,1 1,-1 0,0-1,1 1,-1 0,0 0,1-1,-1 1,0 0,1 0,-1-1,1 1,-1 0,0 0,1 0,-1 0,1 0,-1-1,0 1,1 0,-1 0,1 0,-1 0,1 0,-1 0,1 1,-1-1,0 0,1 0,12 13,6 26,-18-37,12 29,-2-1,-1 2,-1-1,4 35,-11-47</inkml:trace>
  <inkml:trace contextRef="#ctx0" brushRef="#br0" timeOffset="4331.46">1665 673,'5'84,"3"0,20 87,-11-78,-10-50,27 132,-34-175,0 0,0 0,0 0,1 0,-1 0,0 0,0-1,0 1,0 0,0 0,0 0,0 0,1 1,-1-1,0 0,0 0,0 0,0 0,0 0,0 0,0 0,0 0,1 0,-1 0,0 0,0 0,0 0,0 0,0 0,0 0,0 0,0 1,0-1,0 0,0 0,0 0,0 0,1 0,-1 0,0 0,0 0,0 1,1-13,0-11</inkml:trace>
  <inkml:trace contextRef="#ctx0" brushRef="#br0" timeOffset="4807.53">1626 548,'13'-8,"0"-1,1 2,-1-1,1 2,1 0,24-7,-35 12,0 1,0-1,0 1,0-1,-1 1,1 0,0 0,0 1,0-1,0 1,0 0,0 0,0 1,-1-1,1 1,0-1,-1 1,0 0,1 0,-1 1,0-1,0 1,0 0,0-1,-1 1,1 0,-1 1,0-1,0 0,0 1,2 4,3 6,-1 1,-1-1,0 1,-1 0,-1 0,2 18,-4-29,-1 1,0-1,0 1,-1 0,1-1,-1 1,0-1,0 1,-1-1,-3 9,4-11,-1 0,1 0,-1 0,0 0,1 0,-1 0,0 0,0 0,-1-1,1 1,0-1,0 0,-1 1,1-1,-1 0,1 0,-1-1,1 1,-1-1,-3 1,-7 1,-1-2,0 1,1-2,-1 0,1 0,-1-1,-16-5,12 2</inkml:trace>
  <inkml:trace contextRef="#ctx0" brushRef="#br0" timeOffset="5238.11">1970 0,'4'14,"0"11,4 9,0 4,3 4,-1 5,-3 1,2 3,-1 3,-2 3,-2 2,-1-3,2-2,0-5,-1-7,-1-7,-1-10</inkml:trace>
  <inkml:trace contextRef="#ctx0" brushRef="#br0" timeOffset="5780.03">2113 569,'24'1,"1"-2,-1-1,0-1,33-9,-50 10,-1 0,1 0,-1-1,1 0,-1-1,0 1,0-1,9-8,-12 9,0 0,-1 0,1 0,-1-1,0 1,0-1,0 1,0-1,-1 0,1 1,-1-1,0 0,0 0,0 0,-1 0,1-6,-1 9,0 0,1-1,-1 1,0 0,0 0,0-1,0 1,0 0,0 0,-1-1,1 1,0 0,-1 0,1 0,-1 0,1-1,-1 1,1 0,-1 0,0 0,0 0,1 0,-1 0,0 1,0-1,0 0,0 0,0 1,0-1,0 0,0 1,0-1,0 1,-1-1,1 1,0 0,0-1,0 1,-1 0,1 0,0 0,0 0,-1 0,1 0,0 0,0 0,-2 1,-1 0,0 0,0 1,1-1,-1 1,1 0,-1 0,1 0,0 0,-1 0,1 1,0 0,1-1,-1 1,-2 4,-5 9,1 0,1 1,0 0,1 0,-4 22,8-32,1 0,1 0,0 1,0-1,0 1,1-1,0 0,0 1,1-1,0 1,0-1,1 0,0 1,0-1,6 11,-5-14,0 0,0 0,1-1,0 1,-1-1,1 0,1 0,-1 0,0-1,1 1,-1-1,1 0,-1 0,7 1,-3-1,-1 0,1-1,0 1,-1-1,1-1,0 0,0 0,11-2,-1-2</inkml:trace>
  <inkml:trace contextRef="#ctx0" brushRef="#br0" timeOffset="6477.16">2723 366,'-3'0,"-5"0,-1 3,1 5,2 5,5-1,7 2,5-2,1-6,-1-8,-3-7,-6-1,-4 3,-1 7,0 7,0 3</inkml:trace>
  <inkml:trace contextRef="#ctx0" brushRef="#br0" timeOffset="7124.18">2743 753,'-4'0,"-4"0,-1 3,-2 2,0 3,6 0,4 2,5 0,6-3,0-5,0-6,-3-7,-5-1,-7 2,-3 5,-3 5,0 1</inkml:trace>
  <inkml:trace contextRef="#ctx0" brushRef="#br0" timeOffset="9366.15">203 1748,'2'6,"0"0,0-1,0 1,0-1,1 0,0 0,0 0,1 0,-1 0,9 7,5 10,-10-9,-5-9,0 0,1 0,-1 0,0 0,1 0,0 0,0-1,0 0,1 1,-1-1,1-1,-1 1,5 2,-7-5,0 0,0-1,0 1,0-1,-1 1,1-1,0 1,0-1,-1 0,1 1,0-1,-1 0,1 1,-1-1,1 0,-1 0,1 0,-1 1,1-1,-1 0,0 0,0 0,1 0,-1 0,0 0,0 0,0 1,0-1,0 0,0-2,2-36,-2 34,2-72,10-188,-11 256,0 1,0 1,0-1,0 1,1-1,0 1,3-8,-3 13,-1-1,1 1,0-1,0 1,0 0,0 0,0 0,0 0,0 0,1 1,-1-1,1 1,-1-1,1 1,0 0,-1 0,1 0,0 0,4 0,355-52,-267 42,-69 7,-25 4,0 0,-1 0,1 0,0 0,0 0,0-1,0 1,0 0,0 0,0-1,0 1,-1 0,1-1,0 1,0-1,0 0,-1 1,1-1,0 1,-1-1,1 0,0-1,-4-1</inkml:trace>
  <inkml:trace contextRef="#ctx0" brushRef="#br0" timeOffset="10048.44">466 1626,'1'18,"0"-1,1 0,1 1,0-1,1 0,7 17,-10-32,1-1,-1 1,1-1,-1 1,1-1,0 0,-1 1,1-1,0 0,0 0,0 0,0 0,0-1,0 1,0 0,0-1,0 0,1 1,-1-1,0 0,0 0,0 0,0 0,3-1,64-9,-51 6,-16 4,1 0,-1-1,0 1,0-1,0 1,0-1,0 0,-1 0,1 0,0 0,0 0,0 0,-1-1,1 1,-1-1,1 1,-1-1,0 1,1-1,1-3,2-7</inkml:trace>
  <inkml:trace contextRef="#ctx0" brushRef="#br0" timeOffset="10432.94">630 1483,'11'27,"-2"1,-1 0,-1 0,-2 1,0-1,0 46,3 10,12 28,-18-105,0-9,-1-5</inkml:trace>
  <inkml:trace contextRef="#ctx0" brushRef="#br0" timeOffset="10959.64">1341 1544,'7'0,"6"0,7 3,4 2,5-1,1 0,-1-1,-3-2,-1 0,-2-1,-5-3,-9-2,-9 0,-5 2</inkml:trace>
  <inkml:trace contextRef="#ctx0" brushRef="#br0" timeOffset="11311.84">1341 1748,'18'7,"12"2,4 0,4-2,-1-2,-4-2,-4-1,-6-5,-8-1</inkml:trace>
  <inkml:trace contextRef="#ctx0" brushRef="#br0" timeOffset="12023.65">1829 1361,'9'-6,"1"-1,1-1,0 2,1 0,-1 0,16-5,-24 10,0 0,-1 1,1-1,0 1,-1 0,1-1,0 1,0 1,-1-1,1 0,0 1,0-1,-1 1,1 0,0 0,-1 0,1 0,-1 0,0 0,1 1,-1-1,0 1,0 0,0 0,0-1,0 1,0 1,0-1,-1 0,3 5,6 11,-1 1,-1 0,0 1,-2 0,8 38,-7-15,4 78,-11-112,-1 1,0-1,0 0,-1 0,0 0,0 0,-1 0,-1-1,1 1,-1-1,-1 0,1 0,-1 0,-8 8,11-13,-1 0,1 0,-1-1,0 1,0-1,0 0,0 1,-1-2,1 1,-1 0,1 0,-1-1,1 0,-1 0,0 0,1 0,-1-1,0 1,0-1,0 0,1 0,-1 0,0-1,0 1,0-1,1 0,-1 0,0 0,1-1,-1 1,1-1,0 0,-1 0,1 0,0 0,-4-4,5 5,-1-1,0 0,1 0,-1 0,1-1,0 1,-1-1,1 1,0-1,0 1,1-1,-1 0,1 0,-1 0,1 0,0 0,0 0,0-1,1 1,-1 0,1 0,0-1,0 1,0 0,0 0,0-1,1 1,-1 0,1 0,0 0,0-1,0 1,1 0,-1 0,1 1,-1-1,1 0,3-3,-2 2,1-1,0 1,1 1,-1-1,1 0,-1 1,1 0,0 0,0 0,1 1,-1 0,1 0,-1 0,1 1,-1-1,1 2,0-1,-1 0,1 1,0 0,8 1,0 4,1-1,-1 2,-1 0,1 1,-1 0,0 1,-1 0,0 1,0 1,10 11,21 13,-30-24</inkml:trace>
</inkml:ink>
</file>

<file path=word/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7:56.102"/>
    </inkml:context>
    <inkml:brush xml:id="br0">
      <inkml:brushProperty name="width" value="0.05" units="cm"/>
      <inkml:brushProperty name="height" value="0.05" units="cm"/>
      <inkml:brushProperty name="color" value="#E71224"/>
      <inkml:brushProperty name="ignorePressure" value="1"/>
    </inkml:brush>
  </inkml:definitions>
  <inkml:trace contextRef="#ctx0" brushRef="#br0">283 527,'-10'-1,"1"0,-1 0,1-1,-1-1,-13-4,17 4,-1 0,1 1,0 0,-1 1,0 0,1 0,-1 0,0 0,1 1,-1 1,0-1,1 1,-13 2,12 1,0-1,1 1,0 0,0 1,0-1,0 1,1 0,0 1,0-1,0 1,1 0,0 0,0 0,0 1,1 0,0-1,0 1,0 0,-2 13,3-11,-1 0,2 0,-1 0,1 0,0 0,1 0,0 0,1 0,0 1,0-1,1 0,0 0,0-1,1 1,7 15,-8-21,0 0,0-1,0 1,0 0,1-1,-1 1,1-1,0 0,0 1,-1-2,1 1,1 0,-1 0,0-1,0 0,1 0,-1 0,0 0,6 1,-3-2,0 0,0 0,1-1,-1 1,0-1,0-1,1 1,-1-1,0 0,7-4,-1 0,0-1,0 0,0-1,-1 0,0-1,0 0,-1-1,-1 0,12-14,-19 20,1 1,-1 0,0-1,0 0,0 1,-1-1,0 0,1 0,-1 0,0 0,-1 0,1 0,-1 0,0 0,0 0,0 0,0-1,-1 1,1 0,-1 0,0 0,-3-6,2 11,2 13,5 16,48 186,-47-182,-1 0,-1 1,-2-1,-4 50,0-75,1 0,-1 0,-1-1,1 1,-2-1,1 0,-1 0,0 0,-1 0,0 0,0-1,0 0,-1 0,0-1,-1 0,-9 8,11-10,-1 0,0 0,0 0,0-1,0 0,-1 0,1-1,-1 1,1-2,-1 1,0-1,0 0,0 0,0-1,0 0,0 0,0 0,0-1,1 0,-1-1,-11-3,13 3,1 0,0 0,0 0,0-1,1 1,-1-1,0 0,1 0,-4-5,-6-8</inkml:trace>
  <inkml:trace contextRef="#ctx0" brushRef="#br0" timeOffset="781.95">794 52,'-18'15,"1"2,0-1,2 2,0 1,0 0,2 0,0 1,2 1,0 0,-8 24,-4 19,2 0,-15 83,29-115,2-1,1 1,1 0,2 0,1 0,5 40,-3-58,1 1,1 0,0-1,1 0,0 0,1-1,1 1,0-1,1 0,0-1,1 0,0-1,1 1,1-2,17 16,0-5,-17-14</inkml:trace>
  <inkml:trace contextRef="#ctx0" brushRef="#br0" timeOffset="1430.77">744 973,'20'-3,"0"-1,-1-1,1-1,-1-1,28-13,-42 16,0 1,1-1,-1 0,-1 0,1 0,-1-1,1 1,-1-1,-1 0,1-1,-1 1,0-1,0 1,0-1,-1 0,0 0,0 0,0 0,-1 0,0-1,0-10,-1-15,-1 0,-2 1,-1 0,-13-52,-5-37,22 117,0 0,0 0,0 0,1 0,-1-1,1 1,0 0,0 0,0 1,0-1,0 0,1 0,-1 0,1 1,0-1,0 1,0-1,0 1,0 0,1 0,-1 0,1 0,-1 0,1 1,-1-1,1 1,5-2,-4 0,1 1,0 1,0-1,0 1,0-1,1 1,-1 1,0-1,0 1,0 0,1 0,-1 1,0-1,0 1,10 3,-13-3,-1 0,0-1,0 1,1 0,-1 0,0 0,0 0,0 0,0 0,0 0,0 0,0 0,-1 0,1 1,0 0,3 9</inkml:trace>
  <inkml:trace contextRef="#ctx0" brushRef="#br0" timeOffset="1824.99">811 694,'14'0,"10"0,7-3,1-1,0 1,-2-3,-6 3,-8 5,-5 1</inkml:trace>
  <inkml:trace contextRef="#ctx0" brushRef="#br0" timeOffset="2270.8">1286 347,'-40'31,"33"-27,1 1,-1-1,1 2,0-1,1 0,-1 1,-8 12,2 3,1 1,0 0,2 0,1 1,0 0,-7 42,9-27,2 1,2 1,3 54,-1-86,1 0,0 0,0 0,1 0,0 0,1-1,0 1,0-1,1 0,-1 1,1-2,1 1,0 0,9 9,2 0,1-2,1 0,36 21,-26-17,-8-6</inkml:trace>
  <inkml:trace contextRef="#ctx0" brushRef="#br0" timeOffset="3802.62">1286 626,'229'247,"-200"-215,-21-16,-8-16,0 0,0 1,0-1,0 0,0 1,-1-1,1 0,0 0,0 1,0-1,0 0,0 0,-1 1,1-1,0 0,0 0,0 0,-1 0,1 1,0-1,0 0,-1 0,1 0,0 0,0 0,-1 0,1 1,0-1,-1 0,1 0,0 0,0 0,-1 0,1 0,0 0,-1 0,1 0,0 0,0-1,-1 1,1 0,0 0,0 0,-1 0,1 0,0 0,0-1,-1 1,1 0,0 0,0 0,0 0,-1-1,-7-3</inkml:trace>
  <inkml:trace contextRef="#ctx0" brushRef="#br0" timeOffset="4176.45">1469 594,'-3'3,"-1"3,-2 4,-4 3,-2 2,-2 4,-2 2,3 0,0 2,-1-1,3 3,-1-1,3-1,5-5,4-6</inkml:trace>
  <inkml:trace contextRef="#ctx0" brushRef="#br0" timeOffset="4673.75">1502 362,'19'9,"0"2,0 0,-1 1,0 1,16 15,-25-19,-1 1,0-1,0 1,-1 1,0-1,-1 1,0 0,-1 1,0-1,3 16,1 4,-2 1,-1 0,-1 0,-2 0,-1 1,-2-1,-1 1,-9 54,6-73,1-5</inkml:trace>
  <inkml:trace contextRef="#ctx0" brushRef="#br0" timeOffset="5337.54">1550 52,'16'0,"0"0,-1 1,0 1,1 1,-1 0,0 1,0 0,0 1,-1 1,0 0,0 1,0 1,-1 0,0 1,-1 0,0 1,0 0,-1 1,0 1,-1-1,-1 1,0 1,0 0,-1 0,-1 1,11 28,-3-1,-1 0,-3 1,11 74,-3 132,-18-197,-6 61,3-94,-1-1,0 1,-1-1,-1 0,-1 0,0-1,-10 19,9-25</inkml:trace>
  <inkml:trace contextRef="#ctx0" brushRef="#br0" timeOffset="5883.36">2095 577,'16'-3,"12"0,7-1,-1 1,1-1,-4-1,-4 0,-4 2,-5 4,-9 1,-9 4,-7 1,-3-2</inkml:trace>
  <inkml:trace contextRef="#ctx0" brushRef="#br0" timeOffset="6392.61">2128 709,'14'0,"7"0,6 0,1 0,-1 0,0 0,-2 0,-2 0,-5 3,-8 1,-6-1</inkml:trace>
  <inkml:trace contextRef="#ctx0" brushRef="#br0" timeOffset="8924.82">2936 67,'-5'1,"0"0,0 0,1 0,-1 1,0 0,1 0,-1 0,1 0,0 1,0-1,0 1,-6 6,-41 44,37-34,2 0,1 1,0 0,1 1,1 0,1 0,1 1,-7 40,5-3,2-1,1 72,6-74,13 107,-9-139,1-1,0 0,2-1,1 1,0-1,2-1,15 26,6-9,-30-36,0-1,0 0,0 0,0 0,1 0,-1 0,1 0,-1 0,0 0,1 0,0-1,-1 1,1 0,-1-1,1 0,0 1,-1-1,1 0,0 0,-1 0,1 0,0 0,-1 0,1 0,2-1,3-4</inkml:trace>
  <inkml:trace contextRef="#ctx0" brushRef="#br0" timeOffset="10282.89">3200 347,'-45'20,"31"-15,1 0,1 0,-1 2,1 0,0 0,0 1,1 0,0 1,1 0,-12 13,20-18,0 1,-1-1,2 1,-1-1,1 1,-1 0,1-1,0 1,1 0,-1 8,4 56,-1-32,2-9,-3-28,-1 1,0-1,0 1,0-1,1 1,-1-1,0 0,1 1,-1-1,0 0,1 1,-1-1,0 0,1 1,-1-1,1 0,-1 1,1-1,-1 0,0 0,1 0,-1 0,1 1,-1-1,1 0,0 0,2-1,0 0,0 0,0 0,0-1,0 1,0-1,0 0,-1 0,1 0,2-2,30-18,-32 20,0 1,0-1,1 1,-1 0,1 0,-1 0,1 0,0 1,-1-1,1 1,-1 0,1 0,0 0,-1 1,1-1,0 1,-1 0,1 0,-1 0,0 1,1-1,-1 1,0-1,0 1,0 0,5 4,-4-1,0 1,-1-1,1 1,-1-1,0 1,-1 0,1 0,-1 0,0 1,-1-1,1 1,-1-1,0 13,-1-10,0 0,0 0,-1 0,0 0,-1 0,0 0,-1-1,1 1,-2 0,1-1,-1 0,0 0,-1 0,0-1,0 1,-1-1,0 0,0-1,0 0,-1 1,0-2,0 1,-1-1,1 0,-1-1,0 0,0 0,-1-1,1 0,-1 0,0-1,0 0,1-1,-1 0,0 0,-11-1,19 0</inkml:trace>
  <inkml:trace contextRef="#ctx0" brushRef="#br0" timeOffset="10674.28">3316 610,'11'11,"7"7,6 6,4 1,3 3,-1-2,0 2,-2-3,0 2,-6-2,-2-3,-6-1,-8-5,-4-8,-3-5</inkml:trace>
  <inkml:trace contextRef="#ctx0" brushRef="#br0" timeOffset="11042.72">3514 577,'-3'14,"-3"10,-5 7,-1 4,-3 1,-5 0,0-3,-1-1,4-4,1-4,5-2,3-6</inkml:trace>
  <inkml:trace contextRef="#ctx0" brushRef="#br0" timeOffset="11386.09">3843 511,'0'11,"2"10,2 6,3 5,-1 5,3 2,-1-1,1 0,-1-1,-2-5,-2-4,-1-8</inkml:trace>
  <inkml:trace contextRef="#ctx0" brushRef="#br0" timeOffset="11740.01">3745 743,'20'-2,"11"-2,10-3,6-2,3-1,2 0,-3-2,-3 1,-8 3,-12 2,-11 2</inkml:trace>
  <inkml:trace contextRef="#ctx0" brushRef="#br0" timeOffset="12156.22">4239 445,'-16'42,"1"0,-16 77,28-103,1 0,0 0,1 0,1 0,0 1,1-1,1 0,1 0,0 0,1-1,6 17,-8-28,-1 0,1 0,0 0,0 0,0-1,1 1,-1-1,1 1,0-1,0 0,0 0,0 0,1 0,-1-1,1 1,0-1,-1 0,1 0,0-1,0 1,1-1,-1 1,0-1,0-1,1 1,-1-1,0 1,1-1,-1 0,0-1,7 0,-5-1,0 0,0 0,0 0,0-1,-1 1,1-1,-1-1,0 1,1-1,-2 0,1 0,0 0,-1-1,0 0,0 0,0 0,-1 0,1 0,-1-1,-1 0,3-6,-2 4,-1 0,0 0,-1 0,0 0,0 0,0 0,-1 0,-1 0,1 0,-4-13,4 18,-1 1,1 0,-1 0,0 0,0-1,0 1,0 0,0 0,0 0,-1 0,1 0,-1 1,1-1,-1 0,0 1,0-1,1 1,-1 0,0-1,0 1,-1 0,1 0,0 0,0 1,0-1,-1 0,1 1,0-1,0 1,-1 0,1 0,-1 0,1 0,0 0,0 1,-1-1,1 1,0-1,-1 1,-2 1,0 1,-1-1,1 1,0 0,1 0,-1 0,1 1,-1-1,1 1,0 0,0 1,1-1,-1 1,1-1,0 1,0 0,1 0,-1 0,1 1,0-1,-2 11,4-4</inkml:trace>
  <inkml:trace contextRef="#ctx0" brushRef="#br0" timeOffset="12748.32">4256 167,'25'5,"4"0,0 1,45 17,-64-19,-1 1,0-1,0 1,0 1,-1 0,0 0,0 1,0 0,-1 0,0 1,8 12,-1 2,-1 1,-1 0,-1 1,-1 1,-1 0,-2 0,0 0,-2 1,4 37,-3 29,-7 123,-2-111,3-90</inkml:trace>
  <inkml:trace contextRef="#ctx0" brushRef="#br0" timeOffset="13857.89">4602 66,'31'-16,"-18"8,1 1,0 0,0 1,0 1,1 0,-1 1,23-4,-35 8,1 0,-1 1,0-1,0 0,0 1,0-1,0 1,0 0,1-1,-2 1,1 0,0 0,0 1,0-1,0 0,-1 1,1-1,0 1,1 1,0 2,1 0,-1-1,-1 1,1 0,0 1,-1-1,2 7,0 6,0-1,-1 1,1 32,-4-42,0-1,0 1,-1 0,0-1,-1 1,0-1,0 1,0-1,-1 0,0 1,0-2,-1 1,0 0,-5 6,6-10,1 0,-1 0,0-1,0 1,0-1,0 0,-1 1,1-1,-1-1,1 1,-1 0,0-1,1 0,-1 0,0 0,0 0,0-1,0 1,0-1,0 0,0 0,0-1,0 1,0-1,0 0,1 0,-1 0,-6-3,8 4,1 0,0-1,0 1,0 0,0-1,0 1,0-1,0 1,0-1,0 0,0 1,0-1,0 0,0 0,0 0,0 0,1 0,-1 0,0 0,1 0,-2-2,2 2,1 1,-1-1,0 0,1 0,-1 0,0 1,1-1,-1 0,1 1,-1-1,1 0,0 1,-1-1,1 1,-1-1,1 1,0-1,0 1,-1-1,1 1,0 0,1-1,5-2,1 0,0 0,0 1,15-2,-8 3,-1 0,0 1,23 3,-31-3,-1 1,0 0,0 1,0 0,0-1,0 1,-1 1,1-1,-1 1,1 0,-1 0,8 7,-2 2</inkml:trace>
  <inkml:trace contextRef="#ctx0" brushRef="#br0" timeOffset="14758.47">4899 694,'2'0,"5"0,3 0,3 0,2 0,1 0,4 0,1-3,2-1,1 1,1 0,0 1,-2 1,-2 0,-2 1,-7 0,-8 0,-5 0</inkml:trace>
  <inkml:trace contextRef="#ctx0" brushRef="#br0" timeOffset="15392.74">5607 134,'-4'5,"-12"10,0 1,1 1,1 0,-20 34,12-10,3 0,2 1,1 1,2 1,2 0,3 1,1 0,2 1,0 76,5-107,2-1,0 0,0 0,2 0,0 0,0 0,1 0,1-1,0 1,1-1,12 21,-8-21,0 0,1 0,1-1,-1-1,2 1,0-2,0 0,1-1,25 14,-13-4,-19-10</inkml:trace>
  <inkml:trace contextRef="#ctx0" brushRef="#br0" timeOffset="16195.51">5741 380,'-9'1,"0"2,0-1,0 1,1 0,-1 1,1 0,0 1,0 0,0 0,1 0,0 1,0 0,0 0,1 1,-6 8,5-6,1 1,1 0,-1 0,2 0,0 0,0 1,1 0,0 0,0 0,1 0,0 22,2-32,0 0,0 1,0-1,0 0,0 0,1 0,-1 1,0-1,1 0,-1 0,1 0,0 0,-1 0,1 0,0 0,-1 0,1 0,0 0,0 0,0 0,0 0,0-1,0 1,0 0,0-1,0 1,0-1,0 1,0-1,1 0,-1 1,0-1,0 0,0 0,1 0,-1 0,2 0,60-4,-27 0,-32 4,-1 0,0 1,1 0,-1-1,0 1,0 0,0 1,0-1,1 0,-2 1,1 0,0 0,0 0,-1 0,1 0,-1 0,3 4,0-1,-1 1,0 0,-1 0,1 1,-1-1,-1 1,5 12,-4-3,1 0,-2 0,0 0,-1 1,-1-1,-2 25,1-33,-1 0,0 0,-1-1,1 1,-1-1,-1 0,1 0,-1 0,-1 0,1 0,-1-1,0 0,-11 10,12-12,1-1,-1 0,0 0,0-1,-1 1,1-1,-1 0,1 0,-1 0,1-1,-1 1,0-1,0 0,0-1,0 1,1-1,-1 0,0 0,0 0,0-1,0 0,0 0,-7-2,0-4,4-2</inkml:trace>
  <inkml:trace contextRef="#ctx0" brushRef="#br0" timeOffset="16568.87">5922 644,'6'6,"4"4,6 4,7 4,4 3,3 0,3 3,1-1,0 2,0-1,-3-1,-4-3,-6-1,-10-4,-7-4</inkml:trace>
  <inkml:trace contextRef="#ctx0" brushRef="#br0" timeOffset="16913.06">6135 577,'-5'11,"-5"10,-4 6,-2 2,-1 1,-1 2,1-2,-1-1,1-2,3-4,1-4,3-4,2-4</inkml:trace>
  <inkml:trace contextRef="#ctx0" brushRef="#br0" timeOffset="17285.97">6433 495,'0'14,"0"10,0 10,0 4,0 1,3 4,1-2,-1-1,0-4,2-7,0-4,-1-5,-1-4</inkml:trace>
  <inkml:trace contextRef="#ctx0" brushRef="#br0" timeOffset="17657.45">6302 742,'16'-5,"15"-6,10 0,4 2,2 2,-4 2,-3 3,-6 1,-9 3,-8 2</inkml:trace>
  <inkml:trace contextRef="#ctx0" brushRef="#br0" timeOffset="18027.89">6762 461,'-51'180,"46"-156,1 1,1 0,1 0,1 0,4 36,-2-56,0 1,1 0,0 0,0 0,0-1,1 1,-1-1,1 0,1 0,-1 0,1 0,0 0,0-1,0 0,1 0,-1 0,1 0,0-1,0 0,0 0,1 0,9 4,-11-6,0 0,0 1,0-1,0-1,1 1,-1 0,0-1,0 0,1 0,-1 0,0-1,1 0,-1 1,0-1,0-1,0 1,0-1,0 1,0-1,-1 0,1 0,0-1,-1 1,0-1,1 0,-1 0,0 0,0 0,-1 0,1-1,-1 1,3-7,-3 7,0 0,0 0,0-1,-1 1,1 0,-1-1,0 0,0 1,-1-1,1 1,-1-1,0 0,1 1,-2-1,1 0,0 1,-1-1,0 0,1 1,-1-1,-1 1,1-1,0 1,-1 0,0-1,0 1,0 0,0 0,0 0,-5-3,4 3,-1 0,0 1,0-1,-1 1,1 0,0 0,-1 1,1-1,-1 1,0 0,1 0,-1 1,0-1,1 1,-1 0,0 0,0 1,1-1,-1 1,0 0,1 0,-1 1,-5 2,2 0,0-1,1 2,-1-1,1 1,0 0,1 0,-1 1,1 0,-6 8,0 1</inkml:trace>
  <inkml:trace contextRef="#ctx0" brushRef="#br0" timeOffset="18539.97">6664 134,'20'0,"-1"1,1 1,-1 1,0 1,0 0,0 1,0 1,-1 1,0 1,26 15,-32-16,0 2,0-1,-1 2,0-1,-1 1,0 1,-1 0,0 0,-1 1,0 0,-1 1,0 0,-1 0,8 24,2 21,-3 0,-3 1,-2 1,-3-1,-3 1,-2 0,-15 114,15-169,-1 1,-1-1,1 1,-1-1,0 0,-4 9,-3-2</inkml:trace>
  <inkml:trace contextRef="#ctx0" brushRef="#br0" timeOffset="20364.3">7373 693,'3'0,"4"0,3 0,6 0,5 2,8 2,8 0,2-1,4-1,0-1,-2 0,-3-1,-4 0,-8-3,-9-4,-10-3,-6 0</inkml:trace>
  <inkml:trace contextRef="#ctx0" brushRef="#br0" timeOffset="20938.68">8098 215,'49'552,"-18"-292,-30-256,0 15,-1-19,0 0,0 1,0-1,0 0,0 0,0 1,0-1,0 0,0 0,0 0,0 1,0-1,0 0,0 0,0 1,0-1,0 0,0 0,0 0,0 1,0-1,0 0,-1 0,1 0,0 1,0-1,0 0,0 0,0 0,-1 0,1 1,0-1,0 0,0 0,-1 0,1 0,0 0,0 0,0 0,-1 0,1 0,0 0,0 1,-1-1,1 0,0 0,0 0,-1-1,1 1,0 0,0 0,0 0,-1 0,1 0,0 0,-1 0,-6-6</inkml:trace>
</inkml:ink>
</file>

<file path=word/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8:43.365"/>
    </inkml:context>
    <inkml:brush xml:id="br0">
      <inkml:brushProperty name="width" value="0.05" units="cm"/>
      <inkml:brushProperty name="height" value="0.05" units="cm"/>
      <inkml:brushProperty name="color" value="#E71224"/>
      <inkml:brushProperty name="ignorePressure" value="1"/>
    </inkml:brush>
  </inkml:definitions>
  <inkml:trace contextRef="#ctx0" brushRef="#br0">83 283,'3'45,"1"0,17 71,2 20,-19-117,-2-13,-2-9,-2-6</inkml:trace>
  <inkml:trace contextRef="#ctx0" brushRef="#br0" timeOffset="357.09">1 480,'14'-3,"10"-1,7-2,3-1,0-1,-4 0,-5 2,-2 1,-4 3,-1 0,-5 2</inkml:trace>
  <inkml:trace contextRef="#ctx0" brushRef="#br0" timeOffset="1012.91">314 249,'9'-5,"0"1,0 0,1 1,-1 0,1 0,-1 1,18-2,-25 4,1 0,-1 0,1 0,-1 0,0 1,1-1,-1 1,0 0,1 0,-1 0,0 0,0 0,0 0,0 0,0 1,0-1,0 1,0-1,0 1,-1 0,1-1,-1 1,1 0,-1 0,0 0,0 1,0-1,0 0,0 0,0 1,-1-1,1 0,-1 1,1-1,-1 0,0 4,0 2,1 0,-2 0,1 0,-1 0,0 0,-1-1,1 1,-2 0,1 0,-1-1,0 0,-1 1,1-1,-7 7,9-12,1 0,-1 0,1-1,-1 1,1 0,0 0,0 0,0-1,0 1,0 0,0 0,0 0,0 0,1-1,-1 1,1 0,-1 0,1-1,0 1,0 0,0-1,2 4,32 37,-11-15,-21-23,0 0,-1 1,1-1,-1 1,1-1,-2 1,1 0,0 0,-1 0,0 0,0 0,0 0,-1 0,0 1,0-1,-1 6,0-8,0 1,-1 0,1 0,-1-1,0 1,0-1,0 1,-1-1,1 0,-1 0,0 0,0 0,0 0,0-1,0 1,0-1,-1 0,1 0,-1 0,0-1,-4 2,0 1,-1-1,1-1,-1 0,-16 3,23-5,0 0,0 1,0-1,0 0,-1 0,1 0,0 0,0-1,0 1,0-1,0 1,0-1,1 1,-1-1,0 0,0 0,0 0,0 0,1 0,-1-1,1 1,-1 0,1-1,-1 1,1-1,-2-2,-1-7</inkml:trace>
  <inkml:trace contextRef="#ctx0" brushRef="#br0" timeOffset="1527.94">759 166,'-10'15,"0"0,1 1,1 0,0 1,1 0,1 0,1 1,-5 24,5-10,1-1,2 1,3 62,0-87,0 0,0-1,0 1,1 0,0 0,0-1,1 0,0 1,0-1,0 0,1 0,0 0,0-1,1 0,-1 1,11 7,-12-10,1-1,-1 0,1 1,0-1,0-1,0 1,0-1,0 1,0-1,1 0,-1 0,0-1,0 0,1 1,-1-1,0-1,1 1,-1-1,0 1,1-1,-1 0,0-1,0 1,0-1,0 0,0 0,7-5,-8 5,-1 0,1 0,0 0,0 0,-1-1,1 1,-1-1,0 1,0-1,0 0,0 0,0 0,-1 0,1-1,-1 1,0 0,0-1,0 1,0 0,-1-1,1 1,-1-1,0 1,0-1,0 1,-1-1,1 1,-1-1,0 1,0-1,0 1,0 0,0 0,-1-1,-2-2,2 2,0 0,-1 1,1-1,-1 1,0-1,-1 1,1 0,0 0,-1 0,0 1,1-1,-1 1,0 0,0 0,0 0,-1 1,1-1,0 1,-1 0,1 0,-1 1,1-1,-1 1,1 0,-1 0,1 0,-7 2,3 1,1 0,0 0,0 0,0 1,0 0,0 0,1 1,0 0,0 0,0 1,0-1,1 1,-5 7,6-8,1 0,-1 0,1 0,0 1,0-1,1 1,0-1,0 1,0 0,0 0,1 0,0 0,1 0,-1 0,1 0,0 1,1 7,3-3</inkml:trace>
  <inkml:trace contextRef="#ctx0" brushRef="#br0" timeOffset="2496.75">1139 513,'0'2,"-3"5,-3 0,-2 0</inkml:trace>
  <inkml:trace contextRef="#ctx0" brushRef="#br0" timeOffset="3356.7">1090 446,'51'1,"0"-3,0-2,79-17,-71 11,-52 6</inkml:trace>
  <inkml:trace contextRef="#ctx0" brushRef="#br0" timeOffset="4134.87">1881 34,'-31'10,"11"-4,0 1,0 1,-23 12,38-17,-1 1,1-1,0 1,0 0,1 0,-1 1,1-1,0 1,0 0,1 0,0 0,-1 1,1-1,1 1,-4 8,3-2,-1 0,2 0,-1 1,2-1,-1 21,2-31,0 0,0 1,0-1,0 0,0 0,1 1,-1-1,1 0,0 0,-1 1,1-1,0 0,0 0,1 0,-1 0,0 0,1-1,-1 1,1 0,-1-1,1 1,0-1,0 1,0-1,0 0,0 0,0 0,0 0,0 0,0 0,0 0,1-1,-1 1,0-1,1 0,2 1,19-1,-5 1,0 0,0 1,0 0,19 6,-31-6,0 1,0 0,-1 0,1 1,-1 0,0 0,0 0,0 1,0 0,-1 0,0 0,0 0,0 1,4 6,-3-2,-1-1,1 1,-1 0,-1 0,0 0,0 1,-1 0,-1-1,1 1,0 15,-3-22,0-1,0 1,0 0,0-1,-1 1,1 0,-1-1,0 1,0-1,0 1,-1-1,1 1,-1-1,0 0,0 0,0 0,0 0,0 0,-1 0,1-1,-1 1,0-1,0 1,0-1,0 0,0 0,0-1,-1 1,1-1,-1 1,1-1,-1 0,-5 1,-17 1,0-1,0-1,-47-3,66 1</inkml:trace>
  <inkml:trace contextRef="#ctx0" brushRef="#br0" timeOffset="4504.76">2096 330,'14'11,"11"10,3 3,3 4,1 3,2-2,0 1,0-3,-3-3,-2-2,-2-3,-3-1,-9-4,-9-4,-6-7,-3-4</inkml:trace>
  <inkml:trace contextRef="#ctx0" brushRef="#br0" timeOffset="4876.85">2311 282,'-9'14,"-5"10,-6 10,-2 4,-1 1,-1 1,0-2,1-2,3-4,0-4,5-7</inkml:trace>
  <inkml:trace contextRef="#ctx0" brushRef="#br0" timeOffset="6772.27">2575 397,'0'-3,"3"0,6-1,5 1,5 1,3 1,2 1,4-1,-1 1,-2 0,-2 1,-3-1,-1 0,-7 3,-6 0</inkml:trace>
  <inkml:trace contextRef="#ctx0" brushRef="#br0" timeOffset="7457.81">3003 34,'-14'28,"1"0,2 0,1 1,1 1,1 0,2 0,-5 51,10-55,0 0,2 0,0 0,2 0,7 28,-9-48,0 0,1 1,0-1,0 0,1 0,0 0,0 0,0 0,0-1,1 1,0-1,0 0,1 0,0 0,-1-1,1 0,1 0,-1 0,1 0,-1-1,1 0,0 0,0-1,0 0,11 3,-11-5,0 0,1 0,-1-1,0 1,0-1,0-1,0 1,0-1,0-1,0 1,-1-1,1 1,-1-2,0 1,0 0,0-1,0 0,-1-1,1 1,-1-1,0 1,0-1,4-8,-6 10,0 0,1 0,-2 0,1 0,0-1,-1 1,1 0,-1-1,0 1,0-1,-1 0,1 1,-1-1,0 0,0 1,0-1,0 0,0 1,-1-1,0 0,0 1,0-1,0 1,0-1,-1 1,1 0,-1 0,0-1,0 1,0 0,-1 1,1-1,-1 0,1 1,-1-1,0 1,0 0,0 0,-5-3,5 4,1 0,-1 0,1 0,-1 0,0 0,1 0,-1 1,0-1,0 1,1 0,-1 0,0 0,0 0,1 1,-1-1,0 1,1-1,-5 3,1-1,1 1,0 0,0 0,0 0,1 1,-1 0,1 0,-6 6,-2 4,2 1,0 0,0 0,-12 31,5 0,17-44,-1 0,1 0,-1 1,1-1,0 0,0 0,0 1,0-1,0 0,0 1,1-1,-1 0,1 0,0 0,-1 1,1-1,0 0,2 3,5 2</inkml:trace>
  <inkml:trace contextRef="#ctx0" brushRef="#br0" timeOffset="7962.49">3301 364,'2'0,"5"0,3 0,6 0,2 0,5 0,3 0,1 0,1 0,1 0,-1 0,-3-3,0 0,-1-1,-8 1,-9-1,-6-1</inkml:trace>
  <inkml:trace contextRef="#ctx0" brushRef="#br0" timeOffset="8396.01">3730 0,'3'6,"0"1,0-1,0 1,0-1,-1 1,0 0,-1-1,1 1,-1 0,0 10,2 4,18 99,-4 0,1 179,-18-291</inkml:trace>
</inkml:ink>
</file>

<file path=word/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8:18.412"/>
    </inkml:context>
    <inkml:brush xml:id="br0">
      <inkml:brushProperty name="width" value="0.05" units="cm"/>
      <inkml:brushProperty name="height" value="0.05" units="cm"/>
      <inkml:brushProperty name="color" value="#E71224"/>
      <inkml:brushProperty name="ignorePressure" value="1"/>
    </inkml:brush>
  </inkml:definitions>
  <inkml:trace contextRef="#ctx0" brushRef="#br0">52 1138,'5'0,"5"0,7 0,5-3,5 0,4-1,-1 1,0-2,-3 0,-2 1,-3 1,-2 1,-8 1,-9 3,-9 2,-5-1</inkml:trace>
  <inkml:trace contextRef="#ctx0" brushRef="#br0" timeOffset="421.14">1 1320,'8'0,"6"0,6 0,3 0,2 0,1 0,-2 0,0 0,0 0,-2 0,-2 0,-1 0,-7 0,-9 0,-4 0</inkml:trace>
  <inkml:trace contextRef="#ctx0" brushRef="#br0" timeOffset="1936.38">696 957,'5'-9,"0"1,0 0,1 0,0 1,0 0,1 0,-1 0,2 1,-1 0,14-8,-19 12,0 0,1 1,-1 0,1 0,0 0,-1 0,1 0,0 0,-1 1,1-1,0 1,0 0,0 0,-1 0,1 0,0 0,0 0,0 1,-1 0,1-1,0 1,-1 0,1 0,-1 1,1-1,-1 0,1 1,-1-1,0 1,0 0,0 0,0 0,0 0,0 0,0 1,-1-1,1 0,-1 1,2 4,7 13,-1 1,-1 0,-1 1,-1-1,0 1,-2 1,2 36,-5-41,0 0,-1 0,-2 0,1 0,-2 0,-1 0,0 0,-1-1,-1 0,-7 17,8-25,-1-1,0 0,0-1,0 1,-1-1,0 0,0-1,-1 0,0 0,-10 6,13-9,1 0,-1-1,-1 1,1-1,0 0,0 0,-1-1,1 0,-1 0,1 0,-1 0,0-1,1 0,-1 0,0-1,1 1,-1-1,1 0,-7-3,11 4,0 0,0 0,0-1,0 1,0-1,0 1,0-1,0 1,0-1,0 0,0 1,1-1,-1 0,0 0,0 0,1 1,-1-1,1 0,-1 0,0 0,1 0,0 0,-1 0,1 0,0 0,-1 0,1 0,0 0,0-1,0 1,0 0,0 0,0 0,0 0,0 0,1 0,-1 0,0 0,1 0,-1 0,1 0,-1 0,1 0,-1 0,1 0,-1 0,1 0,0 0,0 1,-1-1,1 0,0 1,0-1,0 0,1 0,3-3,0 0,0 0,1 0,-1 1,1 0,0 0,0 0,7-2,-3 3,0 1,0 0,0 0,0 1,0 0,0 1,0 0,0 0,0 1,17 6,-22-6,0 0,0 1,0-1,0 1,0 0,0 0,-1 1,0 0,0-1,0 1,0 1,0-1,-1 1,0-1,0 1,0 0,0 0,-1 0,0 0,3 10,-3-3</inkml:trace>
  <inkml:trace contextRef="#ctx0" brushRef="#br0" timeOffset="2710.34">1188 842,'-5'0,"-1"0,0 1,1-1,-1 1,1 1,-1-1,1 1,0 0,-1 0,1 0,0 1,0-1,1 1,-1 1,0-1,1 1,0-1,0 1,-7 9,4-3,1 1,0-1,1 1,0 0,0 1,1-1,1 1,-3 12,6-23,0 0,0-1,-1 1,1 0,0 0,0 0,0 0,0-1,1 1,-1 0,0 0,0 0,0-1,1 1,-1 0,0 0,1-1,-1 1,1 0,-1 0,0-1,1 1,0-1,-1 1,1 0,-1-1,1 1,0-1,-1 0,1 1,0-1,0 1,-1-1,1 0,0 0,0 1,0-1,0 0,44 4,-2 0,-36 0,0 0,0 0,0 1,-1 0,0 0,0 1,0 0,0 0,-1 0,0 1,-1-1,1 1,-1 0,-1 0,1 1,-1-1,3 14,-2-9,-1 0,0 0,-1 0,0 0,-1 1,0-1,-1 0,-1 1,0-1,0 0,-4 13,2-17,-1 0,0 0,-1 0,1-1,-1 1,-1-1,1 0,-1-1,-1 0,1 1,-1-2,0 1,0-1,-1 0,1-1,-1 0,0 0,0 0,-1-1,1 0,-1-1,0 0,1 0,-17 0,24-2,-1 0,1 0,0 0,-1 0,1-1,0 1,-1 0,1-1,0 1,0-1,-1 1,1-1,0 0,0 1,0-1,0 0,0 0,0 0,0 0,0 0,0 0,1 0,-1 0,0 0,1 0,-1-1,0 1,1 0,-1 0,1-1,0 1,0 0,-1-1,1 1,0 0,0-1,0 1,0 0,0 0,1-1,-1 1,0 0,1-2,5-12</inkml:trace>
  <inkml:trace contextRef="#ctx0" brushRef="#br0" timeOffset="3114.04">1272 1139,'2'5,"0"0,0-1,0 0,1 1,0-1,0 0,0 0,0 0,0-1,1 1,0-1,-1 0,7 4,4 5,53 50,-31-30,59 69,-93-98,-3-2</inkml:trace>
  <inkml:trace contextRef="#ctx0" brushRef="#br0" timeOffset="3485.96">1471 1106,'-9'14,"-5"11,-3 5,-1 2,-2 0,-1 1,-1-3,1-3,1-4,1-5,4-7</inkml:trace>
  <inkml:trace contextRef="#ctx0" brushRef="#br0" timeOffset="4538.54">892 132,'-1'0,"0"0,0 0,0 0,0 0,0 0,0 1,0-1,0 0,0 0,1 1,-1-1,0 0,0 1,0-1,0 1,1-1,-1 1,0 0,1-1,-1 1,0 0,1-1,-2 2,-22 20,17-13,1-1,0 1,1 0,0 1,0-1,1 1,0 0,1 0,0 0,1 1,-2 10,2 4,0 0,2 0,4 39,-4-61,0 0,0 0,1 0,-1-1,1 1,0 0,0 0,0-1,0 1,0-1,1 1,-1-1,1 1,-1-1,1 0,0 0,0 0,0 0,0 0,0 0,4 2,2-2</inkml:trace>
  <inkml:trace contextRef="#ctx0" brushRef="#br0" timeOffset="5406.08">1073 166,'-44'31,"35"-26,-1 0,2 1,-1 1,-10 9,17-14,0 0,1 0,-1 0,1 0,-1 0,1 0,0 0,0 1,0-1,0 0,0 1,1-1,-1 1,1-1,-1 1,1-1,0 1,0-1,0 1,1-1,-1 1,2 4,-1-5,0-1,1 0,0 0,-1 0,1 0,0 0,-1 0,1 0,0 0,0-1,0 1,0-1,0 1,0-1,0 0,0 0,0 0,0 0,0 0,0 0,3-1,28 4,-30-1,-1-1,1 1,-1 0,0-1,0 1,0 0,0 0,0 0,0 0,0 1,-1-1,1 0,-1 1,0-1,0 1,0 0,0-1,0 1,0 0,-1-1,1 1,-1 0,0 0,0 0,0-1,0 1,0 0,-1 0,1 0,-1-1,0 1,0 0,0-1,0 1,0-1,0 1,-1-1,1 1,-1-1,0 0,0 0,0 0,0 0,0 0,0 0,0 0,-1-1,1 1,0-1,-1 0,0 0,1 0,-1 0,1 0,-1 0,0-1,-4 1,-10 1,2-2</inkml:trace>
  <inkml:trace contextRef="#ctx0" brushRef="#br0" timeOffset="5790.99">1139 297,'6'5,"1"6,3 0,2 1,2 1,2 2,0-2,-2-1,-1 1,1-2,0-3,-2 1,-3-5,-3-3</inkml:trace>
  <inkml:trace contextRef="#ctx0" brushRef="#br0" timeOffset="6147.06">1254 264,'-5'8,"-3"6,-2 4,1 0,-1 1,-2 0,1 0,0 1,2 1,2-1,-1 0,2-4</inkml:trace>
  <inkml:trace contextRef="#ctx0" brushRef="#br0" timeOffset="6503.01">1371 199,'0'6,"0"4,3 7,0 2,1 4,-1 1,-1 2,-1 3,0-2,-1-2,0-3,0-2,0-7,0-6</inkml:trace>
  <inkml:trace contextRef="#ctx0" brushRef="#br0" timeOffset="6880.16">1321 364,'14'-3,"8"-3,2-2,1 2,-2 1,-2 2,-1 1,-5 4,-4 1</inkml:trace>
  <inkml:trace contextRef="#ctx0" brushRef="#br0" timeOffset="7250.74">1617 216,'-13'19,"1"1,-18 42,27-56,0 1,1 0,0 0,0-1,1 1,0 1,0-1,1 0,0 0,0 0,0 0,1 0,0 0,2 8,-1-12,0 1,0-1,0 0,1 1,-1-1,1 0,-1 0,1-1,0 1,0-1,0 1,1-1,-1 0,0 0,1 0,-1-1,1 1,0-1,0 0,-1 0,8 1,-9-1,0-1,0 0,0 0,1 0,-1 0,0 0,0 0,0 0,0 0,0-1,1 1,-1-1,0 0,0 0,0 1,-1-1,1-1,0 1,0 0,0 0,-1-1,1 1,-1-1,1 1,-1-1,1 1,-1-1,0 0,0 0,0 0,0 0,0 0,0 0,-1 0,1 0,-1 0,1 0,-1 0,0-5,1 5,-1 0,0-1,0 1,0 0,0-1,0 1,-1-1,1 1,-1 0,1 0,-1-1,0 1,0 0,0 0,0 0,0 0,0 0,-1 0,1 0,-1 0,1 0,-1 0,0 1,0-1,0 1,0 0,0-1,0 1,0 0,-4-1,4 1,0 1,-1 0,1 0,0 0,-1 0,1 1,0-1,0 1,-1-1,1 1,0 0,0 0,0-1,0 2,0-1,0 0,0 0,0 1,0-1,0 1,1-1,-1 1,1 0,-1 0,1 0,0 0,-1 0,1 0,0 0,1 0,-2 3,-4 9</inkml:trace>
  <inkml:trace contextRef="#ctx0" brushRef="#br0" timeOffset="7873.9">1569 17,'61'38,"-36"-24,0 2,-1 1,25 22,-41-31,-1 0,0 0,0 1,0 0,-1 0,-1 1,1 0,-2 0,1 0,-1 0,-1 1,3 12,-3-6,0 0,-1 0,0 0,-2 1,0-1,-1 0,-1 1,0-1,-1 0,-1 0,-9 23,7-28</inkml:trace>
  <inkml:trace contextRef="#ctx0" brushRef="#br0" timeOffset="8508.58">1947 0,'-20'20,"11"-11,-1 0,2 0,-1 1,1 0,1 0,0 1,1 0,-1 0,-5 18,7-14,1 0,1 0,0 0,1 1,1-1,1 1,0-1,1 1,3 20,-2-24,1-1,0 0,1 0,0 0,0-1,1 1,1-1,0 0,0-1,1 1,0-1,1-1,9 10,27 17,-33-27</inkml:trace>
  <inkml:trace contextRef="#ctx0" brushRef="#br0" timeOffset="9306.73">2112 116,'-13'3,"1"0,-1 0,1 1,0 1,0 0,0 1,-17 11,25-15,1 0,-1 1,1-1,-1 1,1-1,0 1,0 0,0 0,1 1,-1-1,1 1,-1-1,1 1,0 0,1-1,-1 1,1 0,-1 0,1 1,0-1,1 0,-1 0,1 0,0 1,0 5,1-9,-1 0,1 0,-1 0,1-1,0 1,-1 0,1 0,0-1,-1 1,1 0,0-1,0 1,0-1,0 1,0-1,0 0,-1 1,1-1,0 0,0 0,0 1,0-1,0 0,0 0,0 0,0 0,2-1,38-1,-23 1,-15 1,1 1,0-1,-1 1,0 0,1 0,-1 1,1-1,-1 1,0 0,0-1,0 1,0 1,0-1,-1 0,1 1,-1-1,1 1,-1 0,0 0,0 0,0 0,0 0,-1 0,1 0,-1 1,0-1,0 1,0-1,0 1,-1-1,1 1,-1-1,0 1,-1 6,1-5,1-1,-2 0,1 1,0-1,-1 0,0 1,0-1,0 0,-1 0,1 0,-1 0,0 0,0 0,0-1,-1 1,1-1,-1 1,0-1,0 0,0 0,0 0,0 0,-1-1,0 0,1 1,-1-1,0 0,0-1,-5 3,4-3,1-1,-1 1,1-1,-1 0,1 0,-1 0,1 0,-8-2,1-2</inkml:trace>
  <inkml:trace contextRef="#ctx0" brushRef="#br0" timeOffset="9681.98">2178 248,'11'11,"7"6,6 4,1 1,0-1,-2-1,-2-1,-2-1,-4-1,-5-3</inkml:trace>
  <inkml:trace contextRef="#ctx0" brushRef="#br0" timeOffset="10038.81">2344 231,'-6'11,"-4"7,-3 6,-3 1,-1 0,2 0,1-3,3-3,0-1,3-5</inkml:trace>
  <inkml:trace contextRef="#ctx0" brushRef="#br0" timeOffset="10392.74">2509 199,'-3'14,"0"11,-1 2,1 1,1 1,1-2,0-2,4-3,0-3,1-4</inkml:trace>
  <inkml:trace contextRef="#ctx0" brushRef="#br0" timeOffset="10764.5">2426 347,'17'-3,"8"-1,2 0,1 1,-3 1,-5 1</inkml:trace>
  <inkml:trace contextRef="#ctx0" brushRef="#br0" timeOffset="11181.77">2674 216,'-2'5,"-13"33,-12 45,24-73,1 0,0 0,0 0,1 1,1-1,0 1,0-1,1 0,0 1,3 10,-4-19,1 1,-1-1,1 0,0 0,-1 0,1 0,0 0,0 0,0-1,0 1,1 0,-1 0,0-1,1 1,-1-1,1 1,-1-1,1 1,0-1,0 0,0 0,0 0,0 0,0 0,0-1,0 1,0 0,0-1,0 0,0 1,0-1,0 0,0 0,1 0,-1 0,0-1,0 1,0 0,0-1,3-1,0 0,0 0,0-1,-1 1,1-1,-1 0,0-1,0 1,0-1,0 0,0 0,-1 0,0 0,0-1,0 1,3-8,-4 9,-1 0,0 0,0-1,0 1,0 0,0-1,-1 1,1-1,-1 1,0-1,0 1,0-1,-1 1,1-1,-1 1,-1-5,1 7,1 0,-1 0,1 0,-1 0,1 0,-1 1,0-1,0 0,1 1,-1-1,0 0,0 1,0-1,0 1,1-1,-1 1,0 0,0-1,0 1,0 0,-2-1,0 1,1 0,-1 1,0-1,1 0,-1 1,0-1,1 1,-1 0,1 0,-1 0,-3 3,2-2,0 1,0-1,0 1,0 0,1 0,0 1,-1-1,1 1,1-1,-1 1,0 0,1 0,-2 5,-2 5</inkml:trace>
  <inkml:trace contextRef="#ctx0" brushRef="#br0" timeOffset="11730.91">2640 0,'7'1,"0"0,0 0,0 1,0 0,-1 0,1 0,-1 1,1 0,-1 1,0-1,8 7,-3-2,0 1,-1 0,0 0,16 21,-16-17,-1 1,-1 0,0 1,-1 0,-1 0,0 1,-1-1,-1 1,4 29,-3 4,-4 95,-2-67,1-63</inkml:trace>
  <inkml:trace contextRef="#ctx0" brushRef="#br0" timeOffset="13524.84">1436 891,'19'-29,"-16"23,1-1,0 1,0 0,0 0,11-10,-14 15,0 0,0 0,1 1,-1-1,0 0,0 1,1-1,-1 1,0-1,1 1,-1 0,1-1,-1 1,1 0,-1 0,1 0,-1 0,0 0,1 0,-1 1,1-1,-1 0,1 1,-1-1,0 1,1-1,-1 1,0 0,0 0,0-1,1 1,-1 0,0 0,0 0,1 2,3 2,0 1,-1 0,1 1,-1-1,-1 1,1 0,-1 0,0 0,-1 0,0 0,3 15,-3-10,0-1,-1 1,-1 0,0-1,0 1,-1-1,-3 14,4-22,-1 0,0-1,0 1,0-1,0 1,0-1,0 1,-1-1,1 0,-1 1,1-1,-1 0,0 0,0 0,0-1,0 1,0 0,-1-1,1 1,0-1,-1 0,1 0,-1 0,1 0,-1 0,0 0,1-1,-1 1,0-1,1 0,-1 0,0 0,1 0,-1 0,-3-1,5 1,1-1,-1 1,1 0,-1 0,1 0,0 0,-1 0,1-1,-1 1,1 0,0 0,-1-1,1 1,0 0,-1-1,1 1,0 0,0-1,-1 1,1-1,0 1,0 0,0-1,-1 1,1-1,0 1,0-1,0 1,0 0,0-1,0 1,0-1,0 1,0-1,12-13,25-1,-32 15,0 1,1 0,-1 0,0 0,1 0,-1 1,0 0,0 0,0 1,0 0,-1-1,1 1,6 6,1 0,1-1</inkml:trace>
  <inkml:trace contextRef="#ctx0" brushRef="#br0" timeOffset="14656.91">1815 991,'0'3,"0"3,0 4,0 6,0 6,3 4,1 4,-1 2,0 4,-1 2,-1-3,0-2,-1-4,0-3,0-10,0-10,0-9,0-3</inkml:trace>
  <inkml:trace contextRef="#ctx0" brushRef="#br0" timeOffset="15029.4">1716 1205,'20'0,"12"0,3-2,1-2,1 0,-4-2,-4 1,-5 0,-9 1,-7 2</inkml:trace>
  <inkml:trace contextRef="#ctx0" brushRef="#br0" timeOffset="15660.31">2130 892,'9'-4,"0"0,0 1,1 1,-1-1,1 1,-1 1,12-1,-19 2,0 0,0 1,1-1,-1 0,0 1,0 0,0-1,0 1,0 0,0 0,0 0,0 0,0 1,0-1,-1 0,1 1,0-1,-1 1,0 0,1-1,-1 1,0 0,0 0,1 0,-2 0,1 0,0 0,0 0,-1 0,1 0,-1 0,1 1,-1-1,0 0,0 0,0 4,0-1,0 0,0 1,0-1,0 1,-1-1,0 0,0 1,0-1,-1 0,0 0,0 0,0 0,-1 0,1-1,-1 1,0-1,-1 1,1-1,-1 0,0 0,0-1,0 1,0-1,-8 5,12-8,-1 0,1 1,-1-1,1 1,-1-1,1 1,-1 0,1-1,-1 1,1-1,0 1,-1 0,1-1,0 1,-1 0,1-1,0 1,0 0,0 0,0-1,0 1,0 0,0-1,0 1,0 0,0 0,0-1,0 1,0 0,1-1,-1 1,0 0,1-1,-1 1,0 0,1-1,0 2,23 29,-9-13,-11-11,0 0,0 0,-1 0,0 0,-1 0,1 1,-1-1,-1 1,1 0,-1 0,-1 0,1-1,-1 1,-1 0,0 0,0 0,-2 7,1-9,0-1,0 0,0 0,-1 0,0-1,0 1,0-1,-1 1,0-1,1 0,-1 0,-1-1,1 1,0-1,-1 0,0 0,0-1,0 1,0-1,0 0,0 0,0-1,-1 1,-8 0,12-2,-1 1,0 0,0 0,0-1,0 1,0-1,0 0,0 0,0 0,0 0,0 0,0-1,0 1,0-1,0 0,0 0,0 0,0 0,0-1,-3-1,2-5</inkml:trace>
  <inkml:trace contextRef="#ctx0" brushRef="#br0" timeOffset="16170.71">2410 958,'-12'32,"1"0,2 0,-9 56,16-73,0 0,1 1,1-1,0 0,1 0,1 1,0-1,2 0,-1-1,9 22,-11-33,1 0,-1 1,1-1,0 0,0 0,0 0,1 0,-1-1,1 1,-1 0,1-1,0 0,0 0,0 0,0 0,0 0,1 0,-1-1,1 0,-1 0,1 0,6 1,-7-2,0 0,1 0,-1 0,0-1,0 0,0 0,1 1,-1-2,0 1,0 0,0-1,-1 1,1-1,0 0,-1 0,1 0,-1 0,1 0,-1-1,0 1,0-1,0 0,0 1,-1-1,3-6,2-3,-2-1,1-1,-2 1,0-1,0 0,-1 1,-1-1,0 0,-1 0,-1 0,0 0,-1 0,-5-20,1 10,-1 1,-1 0,-1 0,-1 1,-1 0,-26-39,33 54,-1 0,-1 1,1 0,-1 0,0 0,0 1,-9-6,13 10,1 0,-1 0,0 0,1 1,-1-1,0 1,1-1,-1 1,0-1,0 1,1 0,-1 0,0 0,0 0,0 0,1 0,-1 1,0-1,0 0,1 1,-1 0,0-1,1 1,-1 0,1 0,-1 0,1 0,-1 0,1 0,-1 0,1 0,0 1,0-1,0 0,0 1,0-1,0 1,0-1,-1 3,-2 5,1-1,-1 1,1 0,1 0,0 0,0 0,1 0,0 0,0 1,1-1,1 0,-1 1,2-1,1 9,1 0</inkml:trace>
  <inkml:trace contextRef="#ctx0" brushRef="#br0" timeOffset="16564.64">2674 1139,'3'3,"1"4,2 0,3 2,3 3,3 1,0 2,2 1,0 0,0 1,0 0,0 0,0 0,-1-1,-2-2</inkml:trace>
  <inkml:trace contextRef="#ctx0" brushRef="#br0" timeOffset="16935.77">2788 1072,'-5'17,"-3"11,-2 7,-2-1,1 0,-1-2,-1-5,-1-4,-1-3,0-4,-2-6,4-4</inkml:trace>
  <inkml:trace contextRef="#ctx0" brushRef="#br0" timeOffset="17785.41">3134 908,'3'61,"2"1,3-1,3-1,28 93,-40-156,-2-3</inkml:trace>
  <inkml:trace contextRef="#ctx0" brushRef="#br0" timeOffset="18185.09">3037 1138,'14'-3,"10"-3,7-1,1-3,0 2,-2-2,-4 1,-2 3,-4 2,-5 4,-5 2</inkml:trace>
  <inkml:trace contextRef="#ctx0" brushRef="#br0" timeOffset="18743.06">3399 858,'10'-1,"0"1,0 1,0 0,0 0,0 1,15 4,-23-5,0 0,1 0,-1 1,0-1,0 0,-1 1,1-1,0 1,0 0,-1-1,1 1,-1 0,1 0,-1 0,0 0,0 1,0-1,0 0,0 0,-1 1,1-1,0 0,-1 1,0-1,0 0,0 1,0-1,0 1,0-1,0 0,-1 1,1-1,-2 3,0 3,0-1,-1 0,0 0,0-1,0 1,-1-1,-8 12,-7 12,18-26,0-1,1 1,-1 0,1 0,0 0,0-1,1 1,-1 0,1 0,0 0,0-1,0 1,0 0,1-1,-1 1,1-1,0 0,3 5,-1-2,-1 0,-1 0,1 0,-1 1,0-1,1 8,-2-7,0 1,-1 0,-1 0,1 0,-1-1,0 1,-1 0,0-1,0 1,-1-1,1 1,-2-1,-4 8,5-11,0 0,-1 0,1 0,-1-1,0 1,0-1,0 0,0-1,-1 1,1-1,-1 1,1-1,-1-1,0 1,0-1,0 1,0-1,0-1,0 1,0-1,-8 0,12 0,-1 0,1 0,-1 0,1 0,-1 0,1-1,-1 1,1 0,0-1,-1 1,1-1,-1 0,1 1,0-1,-1 0,1 0,0 0,0 0,0 0,0 0,0 0,0 0,0 0,0 0,0-1,0 1,1 0,-2-2,-2-12</inkml:trace>
  <inkml:trace contextRef="#ctx0" brushRef="#br0" timeOffset="19265.84">3680 875,'-10'16,"1"1,0 1,1-1,1 1,1 0,0 1,2 0,0 0,1 0,1 0,0 0,2 0,0 1,6 34,-5-48,0-1,0 1,1-1,0 0,0 0,1 0,0 0,-1 0,1 0,1-1,-1 1,1-1,0 0,0 0,0-1,0 1,1-1,-1 0,1 0,5 3,-7-5,0 0,0 0,0 0,0-1,1 1,-1-1,0 0,0 1,0-1,1-1,-1 1,0 0,0-1,0 0,1 0,-1 0,0 0,0 0,0 0,-1-1,1 1,0-1,-1 0,1 0,-1 0,1 0,-1-1,0 1,0-1,0 1,0-1,0 0,-1 1,1-1,1-4,1-4,1 1,-2-1,0 0,0 0,-1 0,0-1,-1 1,0 0,-1-1,0 1,-1 0,-3-20,-1 8,0 1,-2-1,0 1,-2 1,-13-27,20 44,0 0,-1 0,1 0,-1 0,0 0,0 1,0-1,0 1,-1 0,1 0,-1 0,0 0,0 1,-8-4,10 5,0 1,0-1,-1 1,1 0,-1 0,1 0,0 0,-1 1,1-1,0 1,0-1,-1 1,1 0,0 0,0 0,0 0,0 0,0 0,0 0,0 1,0-1,0 1,1 0,-1-1,0 1,1 0,0 0,-1 0,1 0,-2 4,-1 1,0 0,0 0,0 1,1-1,0 1,0 0,1 0,0 0,0 1,1-1,0 0,1 11,2-2</inkml:trace>
  <inkml:trace contextRef="#ctx0" brushRef="#br0" timeOffset="19714.46">3912 1055,'8'12,"6"5,3 4,2 1,0-1,0-1,-3-1,-2-1,-1-1,1-3,-2-1,0 0,-3 0,1-1,-2-1,-3 1,-1-1</inkml:trace>
  <inkml:trace contextRef="#ctx0" brushRef="#br0" timeOffset="20087.68">4059 1007,'-5'14,"-6"8,-2 5,-3 4,-1 2,-1 1,1-2,-1-1,1-3,3-4,4-2,3-6</inkml:trace>
</inkml:ink>
</file>

<file path=word/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9:15.785"/>
    </inkml:context>
    <inkml:brush xml:id="br0">
      <inkml:brushProperty name="width" value="0.05" units="cm"/>
      <inkml:brushProperty name="height" value="0.05" units="cm"/>
      <inkml:brushProperty name="color" value="#E71224"/>
      <inkml:brushProperty name="ignorePressure" value="1"/>
    </inkml:brush>
  </inkml:definitions>
  <inkml:trace contextRef="#ctx0" brushRef="#br0">4770 133,'-289'-10,"214"6,-48-5,-125-24,189 25,-71 0,17 1,-225-14,241 15,-123-4,-282-2,470 10,-434-1,256 5,151 0,-75 14,14-1,-326 53,218-27,100-23,-227 3,208-4,103-17,16 1,-1-1,0-1,-46-9,73 9,1 1,0-1,-1 1,1 0,0 0,-1 0,1 0,0 0,-1 0,1 0,0 0,-1 0,1 1,0-1,-1 1,1-1,0 1,0-1,0 1,-1 0,1-1,0 1,0 0,-1 1,0 0,1 0,0 1,-1-1,1 0,0 1,0-1,0 1,1-1,-1 1,1 0,-1 4,0 9,2 1,-1-1,6 23,-5-27,49 256,-29-180,-5 1,9 171,-15-123,-3-73,-2-7,-1-31,-2 0,0 0,-2 0,-1 0,-6 37,7-62,-1 1,1-1,-1 0,1 1,0-1,0 1,-1-1,1 1,0-1,1 0,-1 1,0-1,0 1,0-1,1 1,-1-1,1 0,-1 1,1-1,0 0,-1 0,1 1,0-1,0 0,0 0,0 0,0 0,0 0,0 0,0 0,0 0,0 0,1-1,-1 1,0-1,1 1,-1 0,0-1,1 0,-1 1,1-1,1 0,8 1,0-1,-1-1,1 0,21-4,-3 0,97-6,0 6,1 5,174 23,-132-8,175-6,-32 7,-224-16,233 9,-5 1,-43-3,139 14,-292-12,62 1,63 6,30-1,-192-10,143-9,11-30,10 18,-100 16,-145 0,0-1,-1 1,1-1,0 1,-1-1,1 0,0 0,-1 0,1 1,-1-1,0-1,1 1,-1 0,0 0,0-1,1 1,-1 0,0-1,0 1,-1-1,1 1,0-1,0 0,-1 1,1-1,-1 0,1 1,-1-1,0 0,0 0,0 1,0-1,0 0,0 0,0 1,-1-3,0-12,-2 0,1 1,-7-19,5 16,-4-25,3-1,-1-46,-2-25,1 22,8-127,1 83,-2 86,-13-79,-3-19,-1 30,12 72,5 36,0 1,-1-1,-1 0,0 1,0 0,-1 0,-5-11,7 19,0 1,0 0,0 0,0 0,0 0,0 0,-1 0,1 0,0 0,-1 0,1 0,-1 1,1-1,-1 1,1-1,-1 1,1-1,-1 1,1 0,-1 0,0 0,1 0,-4 0,-46 8,20-3,16-4,-33 1,46-2,0 0,0 0,0 0,0 0,0 0,0-1,0 1,0-1,0 0,0 1,0-1,0 0,0 0,1 0,-1 0,-2-3,0-3</inkml:trace>
</inkml:ink>
</file>

<file path=word/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9:01.862"/>
    </inkml:context>
    <inkml:brush xml:id="br0">
      <inkml:brushProperty name="width" value="0.05" units="cm"/>
      <inkml:brushProperty name="height" value="0.05" units="cm"/>
      <inkml:brushProperty name="color" value="#E71224"/>
      <inkml:brushProperty name="ignorePressure" value="1"/>
    </inkml:brush>
  </inkml:definitions>
  <inkml:trace contextRef="#ctx0" brushRef="#br0">165 173,'0'443,"0"-450</inkml:trace>
  <inkml:trace contextRef="#ctx0" brushRef="#br0" timeOffset="525.95">0 372,'360'-17,"-358"17,-1 0,1 0,-1 0,1-1,-1 1,1 0,-1-1,0 1,1-1,-1 1,0-1,1 0,-1 1,0-1,0 0,1 0,0-2,-5 1</inkml:trace>
  <inkml:trace contextRef="#ctx0" brushRef="#br0" timeOffset="1381.98">809 25,'-22'4,"-1"2,1 0,0 1,-29 14,46-18,0-1,1 1,-1 0,1 1,-1-1,1 1,0 0,1 0,-1 0,-5 9,7-10,1 0,0 0,-1 1,1-1,0 1,1-1,-1 1,1-1,-1 1,1 0,0-1,1 1,-1-1,0 1,1-1,0 1,0-1,2 5,-2-6,-1 0,1-1,1 1,-1-1,0 1,0-1,0 0,1 1,-1-1,1 0,-1 0,1 0,-1 0,1 0,0 0,-1-1,1 1,0 0,0-1,-1 0,1 1,0-1,3 0,53 0,-32-1,-20 1,0 0,0 1,-1 0,1 0,0 1,-1-1,0 1,1 0,-1 1,0-1,0 1,0 0,0 1,0-1,-1 1,0 0,6 6,-5-4,0 1,-1 0,0 0,0 1,0-1,-1 1,0 0,0 0,-1 0,0 0,1 11,-2-10,0 1,0-1,-1 1,0-1,-1 0,0 1,-1-1,0 0,0 1,0-1,-2-1,1 1,-1 0,0-1,-1 1,0-1,0-1,-1 1,0-1,0 0,0 0,-8 6,2-6,1 0,-1-1,0-1,-1 0,-17 5,24-8,0 0,1-1,-1 0,0 0,0-1,1 0,-1 0,0 0,0 0,0-1,0 0,1 0,-1-1,-9-3,13 3,0 1,0 0,1-1,-1 0,0 1,1-1,-1 0,1 0,-1 0,1 0,0 0,0 0,0 0,0 0,1-1,-1 1,0 0,1-1,0 1,-1 0,1-1,0 1,0 0,0-1,1 1,0-4,2-13</inkml:trace>
  <inkml:trace contextRef="#ctx0" brushRef="#br0" timeOffset="2269.35">1171 59,'-13'0,"0"0,0 1,-1 1,1 0,1 1,-1 0,0 1,-16 7,25-9,-1 0,1 1,0 0,0 0,0 0,0 0,1 0,-1 1,1 0,0-1,0 1,0 1,0-1,1 0,0 1,0-1,0 1,0-1,1 1,-1 0,1 0,1 0,-1 0,1 8,-1-3,4 35,-3-44,1 0,-1 0,0 0,1 0,-1 0,1 0,-1 0,1-1,-1 1,1 0,-1 0,1-1,0 1,0 0,-1-1,1 1,0 0,0-1,0 1,0-1,-1 0,1 1,0-1,0 0,0 1,0-1,0 0,0 0,0 0,0 0,0 0,0 0,0 0,0 0,0 0,0-1,0 1,0 0,1-1,10-3,1 1,0 0,0 1,0 0,20 0,-29 3,0-1,1 1,-1 0,0 0,0 0,0 0,0 1,0 0,0 0,-1 0,1 0,0 0,-1 1,0 0,1-1,-1 1,0 0,-1 1,1-1,4 8,-2-3,0 1,0 0,-1 0,0 1,-1-1,0 1,0 0,-1 0,0 0,-1 0,0 0,-1 17,-1-22,1 0,-1 0,0 0,-1 0,1 0,-1 0,0 0,0-1,-1 1,1 0,-1-1,0 0,0 0,0 0,-1 0,0 0,1-1,-1 0,-1 1,1-1,0-1,-1 1,1-1,-1 1,0-2,-5 3,-2 0,-1-1,1 0,-1 0,0-2,0 1,0-2,1 0,-1 0,0-1,-20-4,25 0,4 1</inkml:trace>
  <inkml:trace contextRef="#ctx0" brushRef="#br0" timeOffset="2718.63">1369 256,'6'9,"4"8,4 3,1 3,2 1,4 1,0 1,0-1,2 1,2 1,1 0,0 0,0-2,-3-1,-5-3,-2-5,-7-8,-6-5</inkml:trace>
  <inkml:trace contextRef="#ctx0" brushRef="#br0" timeOffset="3075.02">1584 256,'-9'12,"-5"5,-3 7,-5 4,0 3,-1 2,-1 1,1 0,1-3,4 0,3-4,4-3,3-3,4-5</inkml:trace>
  <inkml:trace contextRef="#ctx0" brushRef="#br0" timeOffset="6045.05">2111 106,'10'223,"-3"-129,-7 134,-3-213,3-15,0 0,0 0,0 1,0-1,0 0,-1 0,1 0,0 1,0-1,0 0,0 0,-1 0,1 0,0 1,0-1,0 0,0 0,-1 0,1 0,0 0,0 0,-1 0,1 0,0 1,0-1,-1 0,1 0,0 0,0 0,0 0,-1 0,1 0,0 0,0 0,-1-1,1 1,0 0,0 0,-1 0,1 0,0 0,0 0,0 0,-1 0,1-1,0 1,0 0,0 0,0 0,-1 0,1-1,-7-6</inkml:trace>
  <inkml:trace contextRef="#ctx0" brushRef="#br0" timeOffset="6432.06">1897 405,'14'0,"10"0,7 0,3 0,2 0,1 0,-1 0,-4 0,-4 0,-4 0,-7 0</inkml:trace>
  <inkml:trace contextRef="#ctx0" brushRef="#br0" timeOffset="7252.64">2441 106,'6'-2,"-1"1,1-1,0 1,0 0,0 0,0 0,0 1,0 0,0 0,0 1,0 0,0 0,-1 0,1 0,0 1,0 0,-1 1,1-1,7 6,-7-4,-1 1,1 0,-1 1,0-1,0 1,0 0,-1 0,0 1,-1-1,1 1,-1 0,0 0,-1 0,0 0,2 9,1 5,-2 1,-1 0,0-1,-1 1,-2 0,0 0,-1 0,-7 26,7-40,0 0,-1 0,0-1,0 1,-1-1,0 0,0 0,-1 0,0 0,-11 11,12-14,-1-1,0 0,0 1,0-2,0 1,0 0,0-1,-1 0,1 0,-1-1,1 0,-1 0,0 0,0 0,1-1,-1 0,-6-1,10 1,1 1,-1-1,1 0,0 0,-1 0,1 0,0-1,-1 1,1 0,0 0,-1-1,1 1,0-1,-1 1,1-1,0 0,0 1,0-1,0 0,0 0,0 0,0 0,0 0,0 0,0 0,0 0,0 0,1 0,-1-1,1 1,-1 0,1 0,-1-1,1 1,-1 0,1-1,0 1,0 0,0-1,0 1,0 0,0-1,0 1,0-1,1 1,-1 0,1-3,1 1,-1-1,1 0,0 1,0-1,0 1,0 0,1 0,-1 0,1 0,0 0,0 0,0 1,0-1,0 1,6-3,-4 3,0 0,-1 0,1 0,0 1,0 0,1 0,-1 0,0 1,0 0,0 0,0 0,1 0,-1 1,0 0,0 0,0 0,0 1,0 0,0-1,-1 2,7 3,3 4,-1 0,0 1,-1 1,0 0,11 15,3 3,-16-21,-3-5</inkml:trace>
  <inkml:trace contextRef="#ctx0" brushRef="#br0" timeOffset="7963.05">3084 9,'-58'-5,"49"4,0-1,0 2,-1-1,1 1,0 0,-1 1,1 0,0 1,0 0,-12 4,11-2,-1 1,1 0,0 1,0 0,0 1,1 0,-15 14,19-16,1 1,-1-1,1 1,-1 0,2 0,-1 0,1 0,0 1,0 0,1-1,-1 1,2 0,-3 13,4-18,0 0,0 0,0 1,0-1,0 0,0 0,1 0,-1 0,1 0,0 0,0 0,-1 0,1 0,0 0,1 0,-1 0,0 0,0-1,1 1,-1-1,1 1,2 1,0 0,1 0,-1-1,1 0,0 0,-1 0,1-1,0 1,0-1,7 1,3-1,0 0,1-1,-1-1,0 0,24-5,-29 4,0-1,0-1,0 0,0 0,0-1,11-7,-17 9,0 1,0-2,0 1,-1 0,1-1,-1 1,0-1,0 0,0 0,-1 0,1-1,-1 1,0-1,0 1,1-8,-4 33,1 0,0 0,2 0,1-1,9 40,-1-1,-3-11,-2-1,-2 2,-3 56,-1-105,0 1,0 0,1 0,-1 0,0 0,0 0,0-1,0 1,-1 0,1 0,0 0,0 0,0-1,-1 1,1 0,0 0,-1 0,1-1,-1 1,1 0,-1-1,1 1,-1 0,1-1,-1 1,0 0,1-1,-1 1,0-1,0 0,1 1,-1-1,0 1,0-1,0 0,1 0,-1 1,0-1,0 0,0 0,-1 0,-8-4</inkml:trace>
</inkml:ink>
</file>

<file path=word/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8:55.955"/>
    </inkml:context>
    <inkml:brush xml:id="br0">
      <inkml:brushProperty name="width" value="0.05" units="cm"/>
      <inkml:brushProperty name="height" value="0.05" units="cm"/>
      <inkml:brushProperty name="color" value="#E71224"/>
      <inkml:brushProperty name="ignorePressure" value="1"/>
    </inkml:brush>
  </inkml:definitions>
  <inkml:trace contextRef="#ctx0" brushRef="#br0">26 281,'1'-5,"0"0,1 1,-1-1,1 0,0 0,0 1,0-1,1 1,0 0,0 0,0 0,0 0,0 0,1 1,0-1,0 1,5-4,-4 3,-1 1,1-1,0 1,0 0,0 1,1-1,-1 1,1 0,-1 0,1 1,0-1,-1 1,1 1,10-1,-12 2,0 0,0 1,0 0,0-1,-1 1,1 1,-1-1,1 0,-1 1,0 0,0 0,0 0,0 0,0 0,-1 0,0 1,1 0,-1-1,-1 1,1 0,1 4,4 11,-1-1,0 1,2 21,-1 0,-1 1,0 53,-6-81,0 0,-1-1,0 1,-1 0,0-1,-1 1,-1-1,0 0,0 0,-1-1,-12 20,13-26,0 0,0 0,-1-1,0 0,0 1,0-2,0 1,-1-1,1 0,-1 0,0 0,0-1,0 0,0 0,-9 1,0 0,-1-2,0 0,1 0,-1-2,-18-2,32 3,0 0,0 0,0 0,0-1,-1 1,1-1,0 0,0 0,0 0,1 0,-1 0,-2-1,3 1,1 1,0-1,-1 1,1 0,0-1,-1 1,1-1,0 1,0-1,-1 1,1-1,0 1,0-1,0 0,0 1,0-1,0 1,0-1,0 1,0-1,0 1,0-1,0 1,0-1,1 0,-1 1,0-1,0 1,1-1,1-2,0 0,0 1,1-1,-1 1,1 0,-1-1,1 1,0 0,0 1,0-1,0 0,6-1,-2 0,0 1,0 0,0 0,0 1,0 0,0 0,0 0,1 1,-1 0,0 1,0 0,0 0,0 0,0 1,0 0,0 0,0 1,-1 0,7 3,-1 2,-1 0,0 1,0 0,-1 1,0 0,-1 0,0 1,13 23,-4-13,-12-17</inkml:trace>
  <inkml:trace contextRef="#ctx0" brushRef="#br0" timeOffset="794.54">604 215,'-37'-2,"-49"2,82 0,0 0,0 1,1-1,-1 1,0 0,0 0,1 1,-1-1,0 1,1 0,-1-1,1 2,0-1,0 0,0 1,0-1,-3 4,3 2,0-1,0 0,1 1,0 0,1 0,0-1,0 1,0 0,1 0,1 11,-2 24,0-35,0-3,0 1,0-1,1 1,0 0,0-1,2 12,-2-16,1 0,-1 0,1 0,0 0,-1 0,1 0,0-1,-1 1,1 0,0 0,0 0,0-1,0 1,0-1,0 1,0 0,0-1,0 0,0 1,0-1,0 0,0 1,1-1,-1 0,0 0,0 0,0 0,0 0,0 0,0 0,1 0,-1-1,0 1,0 0,0-1,0 1,0-1,0 1,0-1,1 0,9-3,-1 1,1 0,0 0,0 1,0 1,0-1,17 2,-24 0,-1 1,1 0,-1 0,1 0,-1 0,1 0,-1 1,0 0,0-1,0 1,0 0,0 1,0-1,0 0,-1 1,1 0,-1-1,0 1,0 0,0 0,0 0,0 1,-1-1,0 0,1 1,-1-1,1 5,1 2,-1 1,1-1,-2 1,1 0,-2 0,1-1,-1 1,-1 0,0 0,-4 17,3-22,0 0,0 0,-1 0,0-1,0 1,0-1,0 0,-1 0,0 0,0 0,0 0,-1-1,0 0,0 0,0 0,0-1,0 1,-1-1,-7 3,6-3,-49 18,53-20,0 0,0 0,0-1,0 1,0-1,0 0,-1 0,1 0,0 0,0 0,0-1,0 1,0-1,0 0,-4-1,3-1</inkml:trace>
  <inkml:trace contextRef="#ctx0" brushRef="#br0" timeOffset="1244.43">785 397,'3'8,"3"6,7 6,4 2,1 4,4 2,4 2,-1 2,3-2,0 0,0-3,-3 0,-3-2,-2-2,-7-5,-9-9,-5-5</inkml:trace>
  <inkml:trace contextRef="#ctx0" brushRef="#br0" timeOffset="1598.66">999 430,'-8'8,"-6"6,-3 3,-2 5,0 3,0 1,1 2,0 1,1 2,0 0,0-1,4-3,3-4,4-3,2-7,3-6</inkml:trace>
  <inkml:trace contextRef="#ctx0" brushRef="#br0" timeOffset="2237.13">983 115,'6'-11,"1"1,1-1,0 1,0 1,1 0,0 0,0 0,1 1,12-7,-19 13,0 0,0 1,0-1,1 1,-1 0,1 0,-1 0,1 0,-1 0,1 1,0 0,-1 0,1 0,-1 0,1 0,0 1,-1-1,1 1,-1 0,1 0,-1 1,0-1,1 1,-1-1,0 1,0 0,0 0,0 0,-1 1,1-1,0 1,-1 0,0-1,1 1,2 5,2 3,0 0,-1 1,0 0,-1 0,-1 0,1 1,-2-1,0 1,0 0,-1 0,-1 0,0 0,-1 1,0-1,-4 19,3-29,-1 0,1-1,-1 1,1-1,-1 0,0 1,0-1,0 0,-1 0,1 0,0-1,-1 1,1 0,-1-1,0 0,1 1,-1-1,0 0,0 0,0-1,0 1,1-1,-1 1,-6-1,6 0,1 1,-1-1,0 0,0 0,0 0,0 0,1-1,-1 1,0-1,0 1,1-1,-1 0,1 0,-1 0,0-1,1 1,0-1,-1 1,1-1,0 0,0 1,0-1,0-1,0 1,0 0,-1-3,3 4,0 1,0-1,0 0,0 0,1 0,-1 0,0 0,0 0,0 1,1-1,-1 0,1 0,-1 0,1 1,-1-1,1 0,-1 0,1 1,-1-1,1 0,0 1,-1-1,1 1,0-1,0 1,0-1,-1 1,1 0,0-1,0 1,0 0,0 0,-1 0,3-1,36-9,-33 9,8-1,0 0,0 1,0 0,1 1,-1 1,0 0,0 1,0 0,25 8,-29-5</inkml:trace>
</inkml:ink>
</file>

<file path=word/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8:53.87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1,"1"0,-1 0,1 0,-1 0,1 0,0 0,-1 0,1 0,0 0,0-1,-1 1,1 0,0 0,0-1,0 1,0-1,0 1,0-1,0 1,0-1,0 1,0-1,1 0,-1 0,0 0,0 1,0-1,0 0,2-1,53 3,-22-1,-7 3,0 2,0 1,0 1,-1 1,30 15,-52-21,-5-1</inkml:trace>
  <inkml:trace contextRef="#ctx0" brushRef="#br0" timeOffset="699.76">19 149,'2'0,"5"0,6 0,3 0,6-3,1 0,2-1,3 1,-1 4,1 2,-2 2,-2 2,-3-2,-4 2,-3 0,-4 1,-6 2,-4 0</inkml:trace>
</inkml:ink>
</file>

<file path=word/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0:42.58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404 3,'-309'-2,"-320"5,410 14,192-13,1 1,0 1,0 1,0 2,1 0,-41 22,64-29,0-1,0 1,0-1,1 1,-1 0,1 0,-1 0,1-1,0 1,0 0,0 1,0-1,0 0,0 0,0 0,1 1,-1-1,1 0,0 1,-1-1,2 5,5 57,-1-35,2 411,-8-267,-16 175,15-277,4 71,-1-140,-1 0,0-1,1 1,0 0,-1-1,1 1,0-1,0 1,0-1,0 1,0-1,0 1,0-1,1 0,-1 0,0 1,1-1,-1 0,1 0,-1-1,1 1,0 0,-1 0,1-1,0 1,0-1,-1 0,1 1,0-1,2 0,10 1,-1 0,0-1,17-2,-8 0,409 11,-338-5,310-1,-224-4,-177 1,0 0,0 0,0 0,0-1,0 1,0 0,0-1,0 1,0-1,0 0,0 0,0 0,0 0,0 0,-1 0,1 0,0-1,-1 1,1-1,-1 1,0-1,1 1,-1-1,0 0,0 0,0 1,0-1,0 0,-1 0,1 0,0 0,-1 0,1-2,0-9,0 0,0 1,-1-1,-3-20,0-2,19-380,1 34,-20 276,1 41,2 0,11-86,-9 135,-2 26,-2 8</inkml:trace>
</inkml:ink>
</file>

<file path=word/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9:52.93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81,'16'104,"-14"323,-4-218,9-241,-4 6</inkml:trace>
  <inkml:trace contextRef="#ctx0" brushRef="#br0" timeOffset="499.05">297 0,'2'29,"1"-1,11 49,3 12,-4 88,-13 237,0-415</inkml:trace>
</inkml:ink>
</file>

<file path=word/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9:48.741"/>
    </inkml:context>
    <inkml:brush xml:id="br0">
      <inkml:brushProperty name="width" value="0.05" units="cm"/>
      <inkml:brushProperty name="height" value="0.05" units="cm"/>
      <inkml:brushProperty name="color" value="#E71224"/>
      <inkml:brushProperty name="ignorePressure" value="1"/>
    </inkml:brush>
  </inkml:definitions>
  <inkml:trace contextRef="#ctx0" brushRef="#br0">35 0,'11'0,"10"0,6 0,5 0,2 0,-2 0,0 0,-4 3,-3 0,-3 1,-3-1,-1-1,-7 2,-8 0,-5 0</inkml:trace>
  <inkml:trace contextRef="#ctx0" brushRef="#br0" timeOffset="524.4">1 213,'8'0,"9"3,7 1,2-1,5 0,3-1,-1-1,-2 0,-2-1,-4 0,-3 0,-2 0,-8 0,-9 0,-4 0</inkml:trace>
</inkml:ink>
</file>

<file path=word/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0:56.975"/>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4,'2'5,"0"0,0 0,0 0,1 0,-1 0,1-1,0 1,0-1,1 0,-1 0,1 0,7 5,4 6,254 318,-249-306,1-1,1-1,48 41,-55-48,-15-18,0 0,0 0,0 1,1-1,-1 0,0 0,0 1,0-1,0 0,0 1,0-1,0 0,0 1,0-1,0 0,0 0,0 1,0-1,0 0,0 1,0-1,0 0,0 1,0-1,0 0,0 1,0-1,-1 0,1 0,0 1,0-1,0 0,0 0,-1 1,1-1,0 0,0 0,-1 0,1 1,0-1,0 0,-1 0,1 0,0 0,-1 0,1 0,0 1,-1-1,1 0,0 0,-1 0,1 0,0 0,0 0,-1 0,1 0,0 0,-1-1,1 1,0 0,-1 0,1 0,-1 0,-10-2</inkml:trace>
  <inkml:trace contextRef="#ctx0" brushRef="#br0" timeOffset="833.45">386 106,'-3'0,"1"1,-1 0,1 0,-1 0,1 0,-1 1,1-1,0 0,0 1,0 0,-1-1,2 1,-1 0,0 0,-2 3,-24 34,6 1,1 0,-18 55,21-49,-38 69,49-104,-1-1,0 0,0-1,-13 11,12-12,0 1,1 0,-14 18,22-26,0-1,0 0,0 0,-1 1,1-1,0 0,0 0,0 1,0-1,0 0,-1 1,1-1,0 0,0 0,0 1,0-1,0 0,0 1,0-1,0 0,0 1,0-1,0 0,1 1,-1-1,0 0,0 0,0 1,0-1,0 0,0 0,1 1,-1-1,0 0,0 0,0 1,1-1,-1 0,0 0,0 0,1 1,-1-1,0 0,1 0,-1 0,0 0,0 0,1 0,-1 0,0 0,1 1,-1-1,1 0,16 0,1-3</inkml:trace>
  <inkml:trace contextRef="#ctx0" brushRef="#br0" timeOffset="1932.24">751 4,'8'1,"0"1,-1 0,0 0,1 0,-1 1,0 0,7 4,15 5,39 10,-41-15,1 2,-2 1,1 1,42 24,-68-34,0 0,0-1,0 1,0 0,-1-1,1 1,0 0,0 0,-1 0,1 0,-1 0,1 0,-1 0,1 0,-1 0,1 0,-1 0,0 0,0 0,1 0,-1 0,0 0,0 1,0-1,0 0,0 0,-1 0,1 0,0 0,0 0,-1 0,1 0,-1 0,1 0,-1 0,1 0,-1 0,1 0,-1 0,-1 1,-41 39,25-26,-120 118,125-119</inkml:trace>
  <inkml:trace contextRef="#ctx0" brushRef="#br0" timeOffset="3067.1">833 533,'-1'0,"0"-1,0 1,0 0,0-1,0 1,0 0,0-1,0 1,1-1,-1 1,0-1,0 0,1 1,-1-1,0 0,0 0,1 1,-1-1,1 0,-1 0,1 0,-1 0,1 0,0 0,-1 0,1 0,0 0,0 0,0 0,0 0,0 0,0 0,0 0,0 0,0 1,0-1,0 0,1 0,-1 0,0 0,1 0,-1 0,1 0,-1 0,1 0,-1 1,1-1,0-1,13-4,0 1,0 1,0 1,1 0,-1 0,25 0,96 5,-55 0,-43 2,-24 1</inkml:trace>
  <inkml:trace contextRef="#ctx0" brushRef="#br0" timeOffset="4172.02">1686 3,'-3'1,"0"0,0 0,1 0,-1 0,0 0,0 0,1 1,-1 0,1-1,-1 1,1 0,0 0,-4 4,-25 30,23-22,0-1,1 1,0 1,1-1,0 1,2 0,-6 28,4-8,2-1,0 53,4-74,1 1,1-1,-1 0,2 0,0 0,1 0,0-1,0 1,2-1,-1 0,2 0,-1-1,2 0,-1 0,2-1,-1 0,1 0,1-1,0 0,0 0,1-1,0-1,0 0,1 0,-1-1,2-1,20 7,-8-6,0-1,1 0,34 0,-47-5,0 0,0 0,0-2,-1 1,1-2,0 0,-1 0,20-9,-26 9,0-1,-1 0,1 0,-1 0,0-1,-1 0,1 0,-1 0,0 0,0-1,0 0,-1 1,0-1,0-1,0 1,-1 0,0-1,0 1,-1-1,0 0,0 1,0-14,-1 3,0 0,-1 0,-1 0,0 0,-1 0,-1 1,-12-33,7 27,-67-141,68 148,-1 0,-1 0,0 1,-1 0,-1 1,0 1,-1 0,-15-12,23 20,-1 1,0 0,1 0,-1 0,0 1,-1-1,1 2,0-1,-1 1,1-1,-1 2,1-1,-1 1,1 0,-1 0,1 1,-1 0,1 0,-1 1,1-1,0 1,0 1,0-1,0 1,0 0,0 1,1-1,-10 9,7-3</inkml:trace>
</inkml:ink>
</file>

<file path=word/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9:44.11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560,'6'0,"4"-3,7-1,5 1,5 0,1 1,1 1,-2-3,-2 0,-3 1,-5-3,-8-2,-6-4,-3 2</inkml:trace>
  <inkml:trace contextRef="#ctx0" brushRef="#br0" timeOffset="772.31">692 264,'-67'25,"54"-21,-1 1,1 0,0 1,-14 8,23-11,0 0,-1 0,2 1,-1-1,0 1,1 0,0 0,0 0,0 0,0 1,1-1,0 1,-1 0,2 0,-3 7,3-8,-1-1,1 1,0 0,1 0,-1 0,1 0,0-1,0 1,0 0,1 6,0-9,0 0,0 1,0-1,0 0,0 0,0 0,0 0,1-1,-1 1,0 0,1 0,-1-1,0 1,1-1,-1 1,1-1,-1 0,1 0,-1 1,1-1,-1 0,1 0,-1-1,1 1,-1 0,1 0,-1-1,1 1,1-1,12-2,0 2,0 0,0 0,0 2,0 0,16 3,-26-3,0 1,0 0,0 0,0 0,0 0,0 1,-1 0,1 0,-1 0,0 0,0 1,0 0,0 0,0 0,-1 0,0 1,0-1,0 1,-1-1,4 9,-2-3,0 1,-1-1,0 1,0-1,-2 1,1 0,-1 0,-1 0,0 0,0 0,-1 0,0 0,-6 20,5-25,0 0,0 0,-1 0,0 0,0-1,0 1,-1-1,0 0,0 0,0 0,0-1,-1 0,0 1,0-1,0-1,0 1,-1-1,1 0,-1 0,0-1,0 0,0 0,0 0,0 0,-8 0,0-1,0 0,0 0,-22-3,30 1,0 1,0-1,0-1,0 1,0-1,0 0,0-1,0 1,1-1,-8-5,13 8,-1-1,0 1,1 0,-1-1,1 0,-1 1,1-1,-1 1,1-1,-1 0,1 1,0-1,-1 0,1 1,0-1,-1 0,1 0,0 1,0-1,0 0,0 0,0 1,0-1,0 0,0 0,0 1,0-2,4-7</inkml:trace>
  <inkml:trace contextRef="#ctx0" brushRef="#br0" timeOffset="1300.68">1089 115,'-21'23,"1"0,1 1,1 1,2 1,0 0,1 1,2 1,1 0,1 1,2 0,0 0,2 1,2 0,0 1,2-1,1 46,2-59,0 33,7 64,-6-100,2 1,0-1,0 0,2 0,0-1,0 1,1-1,0 0,11 14,-16-25,1 0,0 1,-1-1,1 0,0 0,0 0,0-1,0 1,0 0,1-1,-1 1,0-1,1 0,-1 0,1 0,-1 0,1 0,0-1,-1 1,1-1,0 1,-1-1,1 0,0 0,-1-1,1 1,0 0,-1-1,1 1,0-1,-1 0,1 0,3-2,4-5</inkml:trace>
  <inkml:trace contextRef="#ctx0" brushRef="#br0" timeOffset="1672.84">1023 642,'14'0,"10"-2,4-2,0-3,-2 1,-5-3,-10 1,-6 2</inkml:trace>
  <inkml:trace contextRef="#ctx0" brushRef="#br0" timeOffset="2060.82">1237 429,'0'6,"0"4,0 3,0 6,0 5,0 6,0 4,0 5,0 1,0 0,0-5,0-5,0-5,2-9,2-11,-1-9,0-3</inkml:trace>
  <inkml:trace contextRef="#ctx0" brushRef="#br0" timeOffset="2431.63">1287 0,'50'57,"64"57,45 49,-147-146,-1 0,-1 0,0 1,-1 0,-1 1,-1 0,0 0,-2 1,0 0,-1 0,-1 0,-1 0,-1 0,-2 28,-1-13,-1-1,-2-1,-2 1,-1-1,-1 0,-2 0,-26 54,14-50,14-28</inkml:trace>
  <inkml:trace contextRef="#ctx0" brushRef="#br0" timeOffset="3089.03">2095 280,'0'11,"0"9,0 10,0 9,0 5,0 4,0 2,0 1,0-2,0-5,0-6,0-7,0-9</inkml:trace>
  <inkml:trace contextRef="#ctx0" brushRef="#br0" timeOffset="3482.77">1930 543,'20'-5,"14"-6,11 1,2-2,0 1,-3 3,-6 2,-7 3,-9 4,-7 3</inkml:trace>
  <inkml:trace contextRef="#ctx0" brushRef="#br0" timeOffset="3838.15">2408 197,'0'11,"0"12,0 9,0 6,0 8,0 5,0 5,0 1,0 2,0-3,0-3,0-5,0-4,0-8,0-9</inkml:trace>
</inkml:ink>
</file>

<file path=word/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9:28.67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923,'107'16,"-103"-16,1 1,0-1,0 0,0-1,-1 1,1-1,0 0,0 0,-1 0,1-1,-1 0,7-3,-8 3,0-1,0 1,-1-1,1 0,-1 0,0 0,0-1,0 1,0 0,-1-1,1 1,-1-1,0 0,0 1,0-1,1-6,3-37,-2 0,-2 0,-1 0,-3 0,-10-51,-2-57,15 152,0-1,1 1,-1 0,1 0,0-1,0 1,0 0,1 0,-1 0,1 0,0 0,0 0,-1 0,2 1,-1-1,0 1,1 0,-1-1,1 1,-1 0,1 0,0 1,4-3,1-1,1 1,0 0,-1 1,1 0,1 0,-1 1,12-2,-20 4,0 0,0 0,0 0,0 0,0 0,0 0,0 0,0 0,0 0,0 1,0-1,0 0,-1 1,1-1,0 0,0 1,0-1,0 1,0 0,-1-1,1 1,0 0,0-1,-1 1,1 0,0 0,-1 0,1-1,-1 1,1 0,-1 0,0 0,1 0,-1 0,0 0,0 0,1 2,-1 11</inkml:trace>
  <inkml:trace contextRef="#ctx0" brushRef="#br0" timeOffset="358.72">81 692,'14'-3,"11"-1,5 1,5 0,-2 1,-3 1,-4 0,-4 1,-8 0,-7 0</inkml:trace>
  <inkml:trace contextRef="#ctx0" brushRef="#br0" timeOffset="1010.15">643 296,'-10'6,"1"0,0 1,0 0,0 1,1 0,0 0,1 0,0 1,0 1,1-1,0 1,1 0,0 0,0 1,-3 12,0 3,1 0,1 0,1 1,2 0,0 34,3-36,1 0,2 0,1 0,0 0,2-1,17 46,-18-57,1 0,0 0,1-1,0 0,1 0,0 0,1-1,0 0,1-1,0 0,1-1,0 0,20 13,-30-22,0 1,0 0,0-1,0 1,0-1,-1 1,1-1,0 1,0-1,0 0,0 1,0-1,0 0,0 0,0 0,1 0,-1 0,0 0,0 0,0 0,0 0,0-1,0 1,0 0,0-1,0 1,0 0,0-1,-1 0,1 1,0-1,0 1,0-1,0 0,-1 1,2-2,2-8</inkml:trace>
  <inkml:trace contextRef="#ctx0" brushRef="#br0" timeOffset="1752.52">873 576,'-11'3,"0"1,0 0,1 1,-1 0,1 0,0 1,1 1,-1-1,1 1,1 1,-1 0,1 0,1 1,0 0,0 0,0 0,1 1,1 0,-1 1,-3 10,9-19,0 0,-1 0,1-1,0 1,0 0,0 0,0 0,0 0,0-1,0 1,1 0,-1 0,1 0,-1-1,1 1,0 0,0-1,0 1,0-1,0 1,0-1,0 1,0-1,1 1,-1-1,0 0,1 0,-1 0,1 0,-1 0,1 0,0 0,-1-1,1 1,0 0,0-1,-1 1,1-1,0 0,0 0,0 0,0 0,2 0,1 1,1-1,-1 0,0 0,0-1,1 1,-1-1,0 0,0 0,0-1,0 0,0 1,-1-2,1 1,8-6,-7 2,9-5,-8 24,-1 8,19 48,-13-39,-1 0,-2 0,-1 1,-1 0,4 48,-11-75,0 0,-1 0,0 1,0-1,0 0,0 0,0 0,-1 0,0 0,0 0,0 0,0-1,-1 1,1-1,-1 0,0 1,0-1,0 0,0-1,-1 1,1 0,-1-1,1 0,-1 0,0 0,0 0,0-1,0 0,0 1,-1-1,1-1,0 1,0-1,-7 0,5 1,1 0,0-1,0 0,-1 0,1-1,0 0,0 1,0-2,0 1,0 0,0-1,0 0,0 0,1-1,-1 1,1-1,-1 0,1 0,0-1,0 1,0-1,1 0,0 0,-1 0,1 0,1-1,-5-8,2-5</inkml:trace>
  <inkml:trace contextRef="#ctx0" brushRef="#br0" timeOffset="2398.66">1120 347,'-24'22,"17"-17,0 1,1 0,0 0,0 1,1-1,-1 1,1 0,1 1,-7 13,4-1,0 1,2 0,0 1,2-1,-2 41,8 111,-2-161,0-2,0 0,1 0,0 0,0 0,1 0,1 0,5 12,-7-19,-1 0,1 0,-1 0,1-1,0 1,0 0,0-1,0 1,1-1,-1 0,1 0,-1 0,1 0,0 0,0 0,0-1,0 0,0 1,0-1,0 0,0 0,0-1,1 1,-1-1,0 0,4 1,8-4</inkml:trace>
  <inkml:trace contextRef="#ctx0" brushRef="#br0" timeOffset="2768.03">1187 576,'-3'9,"-1"8,0 3,1 6,4 2,2 3,0-1,-1-3,0-4,2-2,1-2,-1-7,-1-9,-1-5</inkml:trace>
  <inkml:trace contextRef="#ctx0" brushRef="#br0" timeOffset="3170.96">1220 363,'41'50,"-14"-18,30 48,-49-66,0 0,-1 0,-1 0,0 1,-1-1,-1 2,3 18,-2-6,-2 0,-1 1,-1 0,-1-1,-2 1,-1-1,-8 40,11-67,0-1,-1 1,1 0,0 0,0 0,0 0,-1 0,1 0,-1 0,1 0,0-1,-1 1,1 0,-1 0,0 0,1-1,-1 1,0 0,1-1,-1 1,0-1,0 1,1-1,-1 1,0-1,0 1,-1-1,-2-3</inkml:trace>
  <inkml:trace contextRef="#ctx0" brushRef="#br0" timeOffset="3693.02">1351 166,'106'95,"-68"-64,-2 2,33 39,-58-59,-1 1,0 1,-1 0,0 0,-1 0,-1 1,-1 0,0 1,6 26,-6-2,-1 0,-1 0,-4 57,-21 122,21-217,-1 1,1 0,-1 0,0 0,0 1,0-1,0-1,-1 1,-2 4,2-6,0-5</inkml:trace>
  <inkml:trace contextRef="#ctx0" brushRef="#br0" timeOffset="4099.81">1847 528,'8'0,"6"0,4 0,0 0,1 0,-3 0</inkml:trace>
  <inkml:trace contextRef="#ctx0" brushRef="#br0" timeOffset="4487.42">1829 642,'12'3,"5"1,4-1,1 0,-1-1,-1-1,-4-3,-7-1,-6-1</inkml:trace>
  <inkml:trace contextRef="#ctx0" brushRef="#br0" timeOffset="6752.14">2506 295,'-44'-2,"-39"0,77 2,1 1,0-1,0 1,-1 0,1 1,0-1,0 1,0 0,1 0,-1 1,0-1,-4 5,5-3,1 0,0 0,0 0,1 1,-1 0,1-1,0 1,0 0,0 0,1 0,0 0,-1 11,-2 62,3-76,1 0,0-1,1 1,-1-1,0 1,0 0,1-1,-1 1,1-1,-1 1,1-1,0 1,-1-1,1 0,0 1,0-1,0 0,0 0,0 0,0 1,1-1,-1 0,0 0,0-1,1 1,-1 0,1 0,-1-1,1 1,-1 0,1-1,2 1,5 0,-1-1,1 0,0 0,0-1,11-3,-12 3,0 0,1 0,-1 0,14 2,-15 1,-1 0,1 0,-1 1,1 0,-1 1,0-1,0 1,-1 0,1 1,-1-1,0 1,0 0,0 0,-1 1,1-1,-1 1,-1 0,1 0,-1 0,0 1,2 8,0-3,-1-1,-1 1,0 0,0 1,-1-1,-1 0,0 1,-1-1,0 1,-1-1,-3 17,2-23,0-1,-1 1,1-1,-1 1,-1-1,1 0,-1 0,1 0,-2 0,1-1,0 0,-1 0,0 0,0 0,0-1,0 0,0 0,-1 0,1 0,-1-1,0 0,0-1,-7 2,-4 1,-1 0,0-2,-1 0,1-1,0-1,-29-3,46 3,0 0,1 0,-1 0,0 0,0 0,1 0,-1 0,0 0,0-1,1 1,-1 0,0 0,1 0,-1-1,0 1,0-1,1 1,-1 0,1-1,-1 1,0-1,1 1,-1-1,1 1,-1-1,1 0,0 1,-1-1,1 0,0 1,-1-1,1 0,0 1,0-1,-1 0,1 0,0 1,0-1,0-1,4-5</inkml:trace>
  <inkml:trace contextRef="#ctx0" brushRef="#br0" timeOffset="7501.11">2984 0,'-26'30,"2"1,0 1,3 1,0 1,2 0,2 2,-23 64,32-66,1-1,1 1,2 0,1 1,1-1,3 1,8 67,-7-89,0 1,1-1,0 0,1 0,1 0,0-1,1 1,0-1,1 0,0-1,0 0,2 0,-1 0,1-1,1 0,0-1,0 0,1-1,0 0,16 8,-15-11,-4-5</inkml:trace>
  <inkml:trace contextRef="#ctx0" brushRef="#br0" timeOffset="7851.64">3001 476,'0'14,"0"11,0 3,0 3,0 1,0 2,0-1,0-1,0-2,0-3,0-3,0-9,0-6</inkml:trace>
  <inkml:trace contextRef="#ctx0" brushRef="#br0" timeOffset="8347.19">3116 198,'94'99,"-64"-71,45 56,-67-73,0 0,-1 1,0-1,-1 2,-1-1,0 1,0-1,-1 1,3 18,-3 0,-1 0,-1 0,-2 1,-1-1,-2 0,0 0,-3 0,-8 32,9-47</inkml:trace>
  <inkml:trace contextRef="#ctx0" brushRef="#br0" timeOffset="9800.33">3348 116,'3'-2,"0"0,0 0,0 1,1-1,-1 1,0-1,1 1,-1 0,1 0,-1 0,1 1,0 0,-1-1,1 1,0 0,-1 1,1-1,-1 1,1-1,-1 1,1 0,-1 0,1 1,-1-1,0 1,0-1,1 1,-1 0,0 1,-1-1,1 0,0 1,-1-1,1 1,-1 0,0 0,0 0,3 6,0 5,-1 0,0 0,-2 0,1 0,-2 0,0 1,0-1,-3 21,2-30,-1 0,0 0,0 0,-1 0,1 0,-1 0,0-1,-1 1,1-1,-1 1,-5 7,5-10,0 1,1-1,-1 0,0 0,0 0,0 0,-1-1,1 1,0-1,0 0,-1 0,1 0,-1 0,1-1,-1 1,1-1,-1 0,-6 0,9 0,0 0,0 0,0 0,0 0,0 0,0 0,0 0,1 0,-1 0,0 0,0-1,0 1,0 0,0-1,0 1,0-1,1 1,-1-1,0 1,0-1,0 1,1-1,-1 0,0 1,1-1,-1 0,1 0,-1 1,1-1,-1 0,1 0,-1 0,1 0,0 0,0 0,-1 1,1-1,0 0,0-2,0 1,1 0,0 1,-1-1,1 0,0 0,0 1,0-1,0 0,0 1,0-1,1 1,-1-1,0 1,1 0,-1-1,1 1,0 0,2-1,12-5,-1 0,1 1,0 1,1 1,-1 1,1 0,0 1,-1 0,1 2,0 0,0 1,32 5,-47-6,0 1,-1-1,1 0,-1 1,1-1,-1 1,1-1,-1 1,1 0,-1 0,0 0,1 0,-1 0,0 0,0 0,1 0,-1 0,0 0,1 2,-1 3</inkml:trace>
  <inkml:trace contextRef="#ctx0" brushRef="#br0" timeOffset="10717.34">2770 593,'3'0,"3"3,4 0,3 1,2-1,1-1,1-1,0 0,-2 2,-7 3,-5 2</inkml:trace>
  <inkml:trace contextRef="#ctx0" brushRef="#br0" timeOffset="12270.84">1104 707,'-3'0,"2"0,4 0,4 0,4 0,3 0,-1 3,-6 1,-3-1</inkml:trace>
</inkml:ink>
</file>

<file path=word/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9:22.81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34,'182'-11,"-149"8,31-4,99-5,-170 12</inkml:trace>
  <inkml:trace contextRef="#ctx0" brushRef="#br0" timeOffset="840.12">1 198,'42'-2,"72"-12,-71 6,72-2,33 12,-148-2,1 0,-1 0,1 0,-1 0,1 0,-1 0,1 0,-1 0,1 0,-1 0,1 0,-1 0,1 0,-1 0,0 0,1 1,-1-1,1 0,-1 0,1 1,-1-1,0 0,1 1,-1-1,0 0,1 1,-1-1,0 0,0 1,1-1,-1 1,0-1,0 1,0-1,1 0,-1 1,0-1,0 1,0-1,0 1,0-1,0 1,0-1,0 1,-3 6</inkml:trace>
</inkml:ink>
</file>

<file path=word/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0:34.818"/>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7 602,'-20'-6,"0"1,0 1,0 1,-39-2,47 5,0 0,1 1,-1 0,0 0,1 2,-1-1,1 1,-1 1,-18 9,24-9,0 1,1-1,0 1,0 0,0 1,1-1,-1 1,1 0,1 0,-6 11,7-12,-1 0,1 0,0 1,1-1,-1 0,1 0,0 1,0-1,1 1,-1-1,1 1,1-1,-1 1,2 7,-1-12,0 1,0-1,0 1,0-1,0 1,0-1,0 0,1 0,-1 1,1-1,-1 0,0 0,1 0,0-1,-1 1,1 0,-1 0,1-1,0 1,0-1,-1 0,1 1,0-1,2 0,50-1,-37 0,-2 1,0-1,0 2,0 0,0 1,-1 0,1 1,20 7,-30-8,0 1,0-1,-1 1,1 0,-1 0,1 0,-1 1,0 0,0 0,0 0,-1 0,0 0,0 1,0-1,0 1,0 0,-1 0,0 0,0 0,-1 0,1 1,-1-1,1 10,-1-8,0 0,-1 0,0 0,0 1,0-1,-1 0,0 0,0 0,-1 0,0 0,0 0,-1-1,0 1,0-1,0 1,-6 6,3-5,-1-1,0 0,0-1,-1 1,0-1,0 0,-1-1,1 0,-1-1,0 0,-12 4,-57 14,71-21,0 0,-1 0,1 0,0-1,-1 0,1-1,0 0,-14-3,21 4,-1 0,0-1,1 1,-1 0,0-1,1 1,-1-1,1 1,-1-1,1 1,-1-1,1 1,-1-1,1 1,-1-1,1 0,0 1,-1-1,1 0,0 1,0-1,0 0,-1 1,1-1,0 0,0 1,0-1,0 0,0 0,0 1,0-1,1 0,-1 0,0 1,0-1,0 0,1 1,-1-1,0 0,1 1,-1-1,0 1,1-1,-1 1,1-1,-1 1,1-1,0 1,-1-1,2 0,10-12</inkml:trace>
  <inkml:trace contextRef="#ctx0" brushRef="#br0" timeOffset="659.91">776 471,'-3'0,"0"1,0-1,0 1,0 0,1 0,-1 0,0 1,1-1,-1 1,1-1,0 1,-1 0,-1 2,-32 33,27-26,-13 13,2 1,2 1,0 0,1 2,2 0,-22 55,29-62,1 0,1 0,1 1,1 0,1 0,1 0,1 0,0 0,2 0,6 38,-4-45,1-1,1-1,0 1,1-1,0 0,1 0,1 0,0-1,0-1,2 1,-1-1,1-1,1 0,0 0,21 14,-32-24,1 1,-1 0,1-1,0 1,-1-1,1 1,0-1,0 1,-1-1,1 1,0-1,0 0,0 0,0 1,-1-1,1 0,0 0,0 0,0 0,0 0,0 0,-1 0,1 0,0 0,0-1,0 1,0 0,0 0,-1-1,1 1,0 0,0-1,-1 1,1-1,0 1,-1-1,1 0,0 1,-1-1,1 0,-1 1,2-3,2-9</inkml:trace>
  <inkml:trace contextRef="#ctx0" brushRef="#br0" timeOffset="1030.15">760 800,'3'6,"1"4,-1 4,0 5,-1 4,-1 5,0 3,-1 1,0-1,0-1,0-3,0-2,0-4,0-4</inkml:trace>
  <inkml:trace contextRef="#ctx0" brushRef="#br0" timeOffset="1530.63">859 552,'12'3,"-1"1,-1 0,1 1,-1 0,0 1,0 0,0 1,-1 0,0 0,0 1,-1 0,0 0,0 1,-1 0,0 1,-1-1,0 1,-1 1,0-1,5 15,-1 1,-1 0,-2 0,0 1,-2-1,-1 1,-1 0,-3 44,0-51,0-1,-1 0,-1 0,-1 0,-1-1,0 1,-2-1,0 0,-14 26,15-36,1-5</inkml:trace>
  <inkml:trace contextRef="#ctx0" brushRef="#br0" timeOffset="2120.79">1338 586,'2'14,"2"10,-1 10,3 7,0 5,-1 4,-2 1,0-3,-2 0,0-4,-1-5,0-8,-3-8,-4-8,-1-7</inkml:trace>
  <inkml:trace contextRef="#ctx0" brushRef="#br0" timeOffset="2476.96">1205 850,'15'0,"9"-3,10 0,10-1,5 1,1 1,-2 1,-5 0,-6 1,-10 3,-12 0,-11 1,-7-1</inkml:trace>
  <inkml:trace contextRef="#ctx0" brushRef="#br0" timeOffset="2834.35">1799 437,'-20'39,"-1"-1,2 2,2 1,-14 47,21-54,2 2,1-1,2 1,2 0,1 0,3 42,0-67,1 0,0 0,0 0,1 0,1 0,0-1,0 1,1-1,0 0,10 13,-10-17,1 1,0-2,0 1,0 0,1-1,0 0,0-1,0 0,1 0,-1 0,1-1,0 0,0 0,0-1,14 2,-14-3,0-1,0 0,0 0,0-1,0 0,-1 0,1-1,0 0,-1 0,1-1,-1 0,0 0,0-1,0 0,0 0,9-9,-12 10,0 0,0 0,0-1,-1 1,0-1,1 0,-2 0,1 0,0 0,-1 0,0-1,0 0,0 1,0-1,-1 0,0 1,0-1,0 0,0 0,-1 0,0 0,0 0,0 0,-1 0,0 0,0 0,-2-7,2 10,0 0,0-1,0 1,0 0,0 0,-1 0,1 0,-1 0,1 0,-1 0,0 0,0 0,0 1,0-1,0 1,0 0,-1-1,1 1,0 0,-4-1,1 1,0 0,0 1,0-1,0 1,0 0,0 0,0 1,0-1,-8 3,-3 2,0 0,1 1,0 1,1 0,-19 13,17-9,0 1,1 1,-13 15,12-11</inkml:trace>
  <inkml:trace contextRef="#ctx0" brushRef="#br0" timeOffset="3822.5">2228 799,'9'0,"7"3,5 1,7 0,4-1,0-1,0-1,-3 0,-4-1,-5 3,-10 0,-5 1</inkml:trace>
  <inkml:trace contextRef="#ctx0" brushRef="#br0" timeOffset="4181.75">2228 980,'14'0,"11"0,3 0,2 0,0 0,-3 0,-3 0,-3 0,-5 3,-6 0</inkml:trace>
  <inkml:trace contextRef="#ctx0" brushRef="#br0" timeOffset="4614.68">2707 585,'12'112,"-5"0,-8 130,-1-92,2-137,1-9,-1 1,1-1,-1 1,0-1,-1 1,1-1,-1 1,0-1,0 1,0-1,0 0,-1 0,-2 5,1-8</inkml:trace>
  <inkml:trace contextRef="#ctx0" brushRef="#br0" timeOffset="4985.78">2953 635,'7'56,"-3"0,-2 0,-3 0,-12 88,3-34,3 76,7-172</inkml:trace>
  <inkml:trace contextRef="#ctx0" brushRef="#br0" timeOffset="10632.49">3564 74,'-5'-4,"0"0,-1 0,0 1,1-1,-1 1,0 1,-1-1,1 1,0 0,-1 1,1-1,-14 0,-10 1,-49 2,35 1,-136 9,114-6,-188 9,73 3,152-14,18-3,0 1,1 1,-20 5,27-6,1 0,-1 0,1 0,0 0,0 0,0 0,0 1,0-1,0 1,0 0,0-1,0 1,1 0,-1 0,1 0,-1 0,1 0,0 1,0-1,0 0,-1 4,-6 36,2-1,2 2,2-1,4 68,0-20,16 154,-16-197,2 0,2-1,15 54,8 52,-25-102,-6 93,0-88,5 63,-3-116,1 0,-1 0,1-1,0 1,0 0,0 0,0 0,0-1,0 1,0-1,1 1,-1-1,0 1,1-1,-1 0,1 1,0-1,-1 0,1 0,0 0,0 0,-1-1,1 1,0 0,0-1,0 0,0 1,0-1,0 0,3 0,12 1,-1 0,31-4,-22 1,72 5,113 16,-96-6,-16-3,0-4,125-9,-222 2,0 1,1 0,-1 0,1-1,-1 1,0-1,1 1,-1-1,0 0,0 0,0 1,1-1,-1 0,0 0,0 0,0 0,0 0,0 0,-1 0,1-1,0 1,0 0,-1 0,1-1,-1 1,1 0,-1-1,0 1,1-1,-1 1,0 0,0-1,0 1,0-3,-1-8,0 0,0 1,-5-19,1 4,-10-244,12 153,-5 53,-1 0,-4 1,-2 0,-28-70,-24-105,57 191,3-1,2-1,0-56,5 74,-1 15,1-1,1 1,4-23,-3 33,-1 1,1 0,0 0,0 0,0 0,1 0,-1 0,1 1,0 0,1-1,-1 1,1 0,0 0,6-4,2-1</inkml:trace>
</inkml:ink>
</file>

<file path=word/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0:26.17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710,'5'4,"0"0,0-1,1 1,-1-1,1-1,0 1,0-1,0 0,0 0,0-1,1 1,9-1,4 1,1-1,31-3,-49 1,-1 1,1 0,0-1,0 0,-1 1,1-1,0 0,-1-1,1 1,-1 0,0-1,1 1,-1-1,0 0,0 0,0 0,0 0,0 0,2-4,-1 1,0 0,0-1,-1 1,0-1,0 0,-1 0,1 0,0-10,-1-5,0 0,-2 0,-1 0,-5-26,-49-165,55 209,1 0,-1 0,1 1,0-1,0 0,1 0,-1 0,1 0,-1 0,1 1,0-1,0 0,0 0,0 1,0-1,1 1,-1-1,1 1,0 0,0-1,0 1,0 0,0 0,0 0,0 1,1-1,-1 0,1 1,-1 0,1-1,5-1,4-1,-1 0,1 1,0 0,0 1,1 1,15-1,-14 2</inkml:trace>
  <inkml:trace contextRef="#ctx0" brushRef="#br0" timeOffset="418.65">49 496,'17'0,"11"-3,9-1,7-3,2 1,0-2,-3 0,-5 2,-5 1,-5 3,-11 0,-11 2,-9 0,-4 0</inkml:trace>
  <inkml:trace contextRef="#ctx0" brushRef="#br0" timeOffset="1029.27">857 1,'-12'5,"1"0,-1 2,1-1,1 2,-1-1,1 1,0 1,1 0,0 0,0 1,1 0,0 0,1 1,0 0,1 1,0-1,-4 15,-3 8,1 0,2 0,2 1,1 0,-2 37,4-25,3 0,1 1,12 91,-8-122,0 1,1 0,1-1,1 0,1 0,0 0,1-1,0 0,2-1,0 0,0 0,2-1,19 19,-31-32,1 0,1 1,-1-1,1 1,-1-1,1 0,-1 0,1 1,0-1,0 0,0 0,-1-1,1 1,0 0,0-1,0 1,0-1,0 1,0-1,0 0,3 0,2-4</inkml:trace>
  <inkml:trace contextRef="#ctx0" brushRef="#br0" timeOffset="1423.94">857 280,'3'17,"1"11,0 9,-1 7,1 1,1 2,0-1,-2-7,-1-3,-1-6,-1-5,0-9,0-11,0-5</inkml:trace>
  <inkml:trace contextRef="#ctx0" brushRef="#br0" timeOffset="2031.27">1024 1,'46'46,"-1"3,63 88,-94-117,-2 1,0 1,-1 0,-1 1,-1 0,-2 0,0 0,-1 1,-1 0,2 35,-5 99,-3-136,-1-1,0 1,-2-1,-1 0,-9 27,7-35,1-3</inkml:trace>
  <inkml:trace contextRef="#ctx0" brushRef="#br0" timeOffset="2544.06">1469 314,'14'0,"7"0,6 0,1 0,-1 0,-3 0,-2 0,-2 0,-5 0</inkml:trace>
  <inkml:trace contextRef="#ctx0" brushRef="#br0" timeOffset="2927.89">1418 497,'9'2,"8"2,4-1,4 0,3-1,3 0,-1-2,-4 0,-2 0,-3 0,-2 0,-2 0,-3 3,-8 0,-6 1,-5-1</inkml:trace>
</inkml:ink>
</file>

<file path=word/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0:23.55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17'378,"-18"-196,1-188</inkml:trace>
</inkml:ink>
</file>

<file path=word/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0:14.82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627,'3'0,"3"0,4 0,3 0,2 0,1 0,1 0,0 0,1 0,-1 3,0 1,-1-1,1 0,0-1,-6-1,-5 0</inkml:trace>
  <inkml:trace contextRef="#ctx0" brushRef="#br0" timeOffset="722.63">676 0,'-21'23,"1"1,2 1,0 0,2 1,0 1,2 0,1 1,2 1,0 0,2 1,-7 41,2 15,4 0,1 155,10-225,0 0,0 0,2-1,0 1,5 17,-6-26,1 0,0 0,0-1,0 1,1-1,0 1,0-1,0 0,1-1,0 1,0-1,1 0,7 6,7-5,-12-8</inkml:trace>
  <inkml:trace contextRef="#ctx0" brushRef="#br0" timeOffset="1120.47">561 709,'14'0,"8"0,2 0,1 0,-2 0,-2 0,-1 0,-5 0</inkml:trace>
  <inkml:trace contextRef="#ctx0" brushRef="#br0" timeOffset="1524.15">825 495,'0'8,"0"6,0 3,0 5,0 1,0 2,3 3,1 2,-1 1,0 2,-1-3,0-3,-2-4,3-5,1-9,-1-9,0-4</inkml:trace>
  <inkml:trace contextRef="#ctx0" brushRef="#br0" timeOffset="2112.52">744 65,'17'5,"1"0,-1 1,0 1,0 0,-1 2,0-1,0 2,-1 0,-1 1,0 1,24 23,-23-16,0 0,-1 1,-1 1,-1 0,-1 0,-1 1,15 45,-12-19,-2 0,-2 1,3 56,-7 140,-9-214,1-21</inkml:trace>
  <inkml:trace contextRef="#ctx0" brushRef="#br0" timeOffset="2993.51">1305 561,'14'0,"7"0,6 0,1 0,-1 0,-3 0,-2 0,-3 0,-1 0,-4-3,-4-1</inkml:trace>
  <inkml:trace contextRef="#ctx0" brushRef="#br0" timeOffset="3589.55">1684 214,'15'169,"-3"-61,0 28,31 142,-42-274,0-5</inkml:trace>
  <inkml:trace contextRef="#ctx0" brushRef="#br0" timeOffset="4138.17">2062 478,'3'0,"4"0,3 0,3 0,5 0,2 0,0 0,0 0,-1 0,0 0,-5 0</inkml:trace>
  <inkml:trace contextRef="#ctx0" brushRef="#br0" timeOffset="4541.96">2079 627,'14'3,"7"1,4-1,2 0,0-1,-2-1,-3 0,-7 2,-7 1</inkml:trace>
</inkml:ink>
</file>

<file path=word/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9:58.077"/>
    </inkml:context>
    <inkml:brush xml:id="br0">
      <inkml:brushProperty name="width" value="0.05" units="cm"/>
      <inkml:brushProperty name="height" value="0.05" units="cm"/>
      <inkml:brushProperty name="color" value="#E71224"/>
      <inkml:brushProperty name="ignorePressure" value="1"/>
    </inkml:brush>
  </inkml:definitions>
  <inkml:trace contextRef="#ctx0" brushRef="#br0">264 316,'-8'1,"1"1,-1-1,0 1,1 1,-1-1,1 1,-1 1,1-1,0 1,1 0,-1 1,1 0,-1 0,2 0,-1 0,-5 8,7-9,0 0,0 0,1 1,0-1,-1 1,2 0,-1 0,1 0,-1 0,1 0,1 0,-1 1,1-1,0 1,0-1,1 1,-1 0,1-1,0 1,1-1,-1 1,1 0,3 7,-3-9,1-1,0 0,0 0,0 0,0 0,1 0,-1 0,1 0,-1-1,1 1,0-1,0 0,0 0,1 0,-1 0,0-1,1 1,-1-1,1 0,-1 0,1 0,0 0,-1-1,1 0,0 1,6-2,-4 1,-1 0,1-1,-1 0,0 0,0-1,0 0,0 1,0-2,0 1,0 0,0-1,-1 0,0 0,1 0,-1-1,0 0,6-7,-10 11,0-1,1 1,-1 0,0 0,0 0,0-1,0 1,0 0,1 0,-1 0,0 0,0-1,0 1,0 0,1 0,-1 0,0 0,0 0,1 0,-1 0,0 0,0 0,0-1,1 1,-1 0,0 0,0 0,1 0,-1 0,0 1,0-1,0 0,1 0,-1 0,0 0,0 0,1 0,-1 0,0 0,0 0,0 1,1-1,-1 0,0 0,0 0,0 0,0 1,0-1,1 0,-1 0,0 0,0 1,9 21,6 49,-9-39,-1-14,25 130,-27-126,-1 0,-1 0,-1 0,-5 39,4-56,0 0,0 0,0-1,-1 1,1 0,-1-1,0 0,-1 1,1-1,-1 0,0 0,0 0,0-1,-1 1,1-1,-6 5,3-4,0-1,0 1,-1-1,1 0,-1-1,0 0,0 0,0 0,0-1,-9 1,1-1,0-1,0 0,0-1,1-1,-1-1,0 0,1-1,-1 0,1-1,-17-8,27 11,0 0,1 0,-1 0,1-1,-1 1,1-1,0 0,0 0,0 0,0 0,0-1,1 1,0-1,-1 1,1-1,1 0,-3-6,1-8</inkml:trace>
  <inkml:trace contextRef="#ctx0" brushRef="#br0" timeOffset="684.83">659 52,'-5'0,"1"1,-1 0,1 1,-1-1,1 1,-1 0,1 0,0 0,-1 1,1-1,1 1,-1 0,0 0,1 0,-1 1,1-1,0 1,0 0,1 0,-1 0,-3 8,-4 7,0 1,2 0,-8 30,5-9,1 1,3 0,2 1,1-1,2 1,4 46,1-54,1 1,2-1,2 1,1-2,1 1,2-1,26 51,-6-36,-31-47,0-1,0 1,0-1,1 1,-1-1,0 0,0 1,1-1,-1 0,1 0,-1 0,1 0,-1 0,1 0,0-1,-1 1,1 0,0-1,0 0,0 1,-1-1,1 0,0 0,0 0,0 0,-1 0,1 0,2-1,4-4</inkml:trace>
  <inkml:trace contextRef="#ctx0" brushRef="#br0" timeOffset="1087.4">626 630,'11'0,"7"0,3 0,0 0,0 0,-3-3,-6 0</inkml:trace>
  <inkml:trace contextRef="#ctx0" brushRef="#br0" timeOffset="1458.46">809 415,'0'11,"2"9,2 5,2 3,1 5,-1 3,1 1,-1-1,-1 0,1-4,0-4,-1-5,-2-2,-1-9,-1-11,0-6</inkml:trace>
  <inkml:trace contextRef="#ctx0" brushRef="#br0" timeOffset="1817.82">825 86,'13'8,"36"20,-2 3,45 37,-77-55,-1 1,0 0,-1 1,-1 0,0 1,-2 0,1 1,-2 0,12 31,-9-15,-2 1,-1 0,-1 1,3 56,-9-70,-2 0,0-1,-1 1,-1 0,-1 0,-1-1,-1 0,-1 0,-9 22,12-36,0 0,0 0,0-1,-1 1,0-1,0 0,-1 0,1-1,-8 7,2-5</inkml:trace>
  <inkml:trace contextRef="#ctx0" brushRef="#br0" timeOffset="2466.89">1386 465,'5'0,"9"0,3 0,5 0,2 0,-1 0,-2 0,0 0,-3 0,0 0,-7 0,-5 0</inkml:trace>
  <inkml:trace contextRef="#ctx0" brushRef="#br0" timeOffset="2819.34">1434 612,'14'-3,"8"-1,2 0,0 2,-1-1,-1 2,-3 0,-6 1,-6 0</inkml:trace>
  <inkml:trace contextRef="#ctx0" brushRef="#br0" timeOffset="5222.99">1978 86,'-4'0,"0"1,0 0,0 0,0 1,1-1,-1 1,0-1,1 1,-1 1,1-1,-1 0,1 1,0-1,0 1,0 0,0 0,1 0,-5 7,-5 8,0 1,-10 24,16-31,-7 15,1 1,2 0,0 1,2 1,2-1,0 1,2 0,1 0,2 0,4 59,-1-68,1 0,1 0,0 0,2-1,1 1,0-2,1 1,1-1,1 0,1-1,1 0,0-1,1 0,1-1,0 0,23 18,-17-22,-16-11</inkml:trace>
  <inkml:trace contextRef="#ctx0" brushRef="#br0" timeOffset="6566.67">1912 531,'3'0,"4"0,3 0,6 0,2 0,2 0,0 0,-1 3,0 1,-1-1,-1 0,-1-1,-2-3,-4-5,-4-4,-2-3,-3-2,-1 1</inkml:trace>
  <inkml:trace contextRef="#ctx0" brushRef="#br0" timeOffset="7017.4">2225 431,'0'3,"3"3,0 7,1 4,2 4,-1 8,3 4,-1 2,-1 0,1 1,0-4,-3-4,0-4,-2-3,-1-9,-1-5</inkml:trace>
  <inkml:trace contextRef="#ctx0" brushRef="#br0" timeOffset="8251.17">2143 233,'2'11,"0"1,0-1,1 0,0 0,1-1,7 16,10 31,-10-15,32 78,-37-113,-7-10</inkml:trace>
  <inkml:trace contextRef="#ctx0" brushRef="#br0" timeOffset="9066.64">2276 68,'7'7,"1"-1,0 0,0-1,12 7,26 18,-29-14,-2 0,0 1,0 1,-2 0,0 1,-1 0,-1 1,-1 1,-1-1,-1 1,0 1,-2 0,6 33,-2 21,-3-1,-5 128,-2-180,-2-1,2-22,0 1,0-1,0 1,0-1,0 1,0-1,0 0,0 1,0-1,0 1,0-1,0 1,0-1,0 0,0 1,0-1,-1 1,1-1,0 0,0 1,0-1,-1 1,1-1,0 0,0 1,-1-1,1 0,0 0,-1 1,1-1,0 0,-1 0,1 1,-1-1,1 0,0 0,-1 0,1 0,-1 1,-2-6</inkml:trace>
  <inkml:trace contextRef="#ctx0" brushRef="#br0" timeOffset="9772.82">2506 20,'3'-3,"0"1,1 0,-1 0,0 1,1-1,-1 1,1-1,-1 1,1 0,0 1,0-1,-1 0,1 1,0 0,0 0,6 1,-5-1,0 1,0-1,-1 1,1 0,0 1,0-1,-1 1,1 0,-1 0,0 0,1 1,4 4,-1 1,-1 0,-1 1,1-1,-2 2,1-1,-1 0,0 1,5 16,-8-18,1 0,-1 0,0 0,-1 0,0 0,0 0,-1 0,0 1,0-1,-1 0,-4 16,4-22,0 1,0-1,-1 0,1 0,-1 0,1 0,-1-1,0 1,0 0,0-1,0 1,0-1,0 0,0 1,0-1,0 0,-1 0,1-1,0 1,-1 0,1-1,-1 0,1 1,-1-1,1 0,-1 0,1 0,-1 0,1-1,0 1,-1-1,1 0,-1 1,1-1,0 0,0 0,0-1,-1 1,1 0,0-1,0 1,1-1,-1 0,0 1,0-1,1 0,-1 0,-1-3,3 4,0 1,0-1,-1 0,1 1,0-1,0 0,0 1,0-1,0 0,0 1,0-1,0 0,0 0,0 1,0-1,0 0,1 1,-1-1,0 0,0 1,1-1,-1 1,1-1,-1 0,0 1,1-1,-1 1,1-1,0 0,25-10,27 6,-28 8,-2 1,28 7,-35-6,1-1</inkml:trace>
</inkml:ink>
</file>

<file path=word/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49:55.014"/>
    </inkml:context>
    <inkml:brush xml:id="br0">
      <inkml:brushProperty name="width" value="0.05" units="cm"/>
      <inkml:brushProperty name="height" value="0.05" units="cm"/>
      <inkml:brushProperty name="color" value="#E71224"/>
      <inkml:brushProperty name="ignorePressure" value="1"/>
    </inkml:brush>
  </inkml:definitions>
  <inkml:trace contextRef="#ctx0" brushRef="#br0">213 140,'-10'0,"-1"0,0 1,1 1,-1-1,0 2,1 0,0 0,0 0,0 1,-12 7,16-7,0 0,0 0,1 1,0-1,0 1,0 0,0 1,1-1,0 1,0 0,0 0,1 0,0 1,0-1,1 1,-4 11,2 3,1 0,1 1,1-1,0 0,2 1,0-1,2 0,0 0,1 0,9 24,-9-31,1 0,0-1,1 1,1-1,0 0,1-1,0 0,1 0,1-1,-1 0,2 0,-1-1,1-1,1 0,21 13,-30-20,1 0,0 0,0 0,1 0,-1-1,0 1,1-1,-1 0,0-1,1 1,-1-1,1 0,-1 0,1 0,-1 0,1-1,-1 0,1 0,6-3,-6 1,0 0,-1 0,0 0,1 0,-1-1,0 0,-1 0,1 0,-1 0,0-1,0 1,0-1,-1 0,3-6,1-4,-1-1,0 0,-1-1,-1 1,-1-1,0 1,-1-1,-1 0,-2-27,-2 23,-1-1,0 0,-2 1,-1 0,-13-28,16 40,0-1,0 1,-1 1,0-1,-1 1,0 0,0 0,0 1,-1 0,0 0,-1 1,1 0,-15-7,21 11,0 1,-1 1,1-1,0 0,0 1,-1-1,1 1,0-1,-1 1,1 0,0 0,-1 0,1 0,0 1,-1-1,1 1,0-1,-1 1,1 0,0 0,0 0,0 0,0 0,0 0,0 1,-3 2,3-2,0 1,0-1,1 1,-1-1,1 1,0 0,-1-1,1 1,0 0,1 0,-1 0,0 0,1 0,0 0,0 0,0 0,0 0,0 0,0 0,2 3,1 10</inkml:trace>
  <inkml:trace contextRef="#ctx0" brushRef="#br0" timeOffset="851.62">493 206,'66'414,"-88"-511,-10-44,30 124,-5-32,-1-70,8 107,0 0,1-1,0 1,1 0,0 0,1 0,1 0,-1 0,2 1,0-1,8-12,-11 21,0 0,0 0,1 0,-1 0,1 0,0 1,0 0,0-1,0 1,1 0,-1 0,0 1,1-1,-1 1,1 0,0 0,-1 0,1 0,0 0,4 1,-1 0,-1 0,1 1,0 0,0 0,-1 1,1 0,-1 0,0 0,1 1,-1 0,6 4,-4-2,0 1,0-1,0 2,-1-1,1 1,-1 1,8 10,-12-13,0-1,0 1,0 0,-1 0,1 0,-1 0,-1 0,1 1,-1-1,1 0,-2 1,2 10,-3-10,-1 0,1-1,-1 1,0 0,-1-1,1 1,-1-1,0 0,0 1,-1-2,0 1,0 0,0-1,0 0,-1 0,-7 6,7-6,-1 1,1 0,-1 0,1 1,1 0,-1-1,1 1,0 1,0-1,1 1,0-1,-2 9,4-9,0 0,0 0,1 0,0 0,0 0,0 0,1 0,0 0,0 0,1 0,-1 0,1 0,4 7,0-3,-1 0,2 0,-1-1,1 0,1 0,14 13,-4-6,1-2,0 0,2 0,-1-2,1-1,28 11,-7-3,-37-16</inkml:trace>
</inkml:ink>
</file>

<file path=word/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4:21.851"/>
    </inkml:context>
    <inkml:brush xml:id="br0">
      <inkml:brushProperty name="width" value="0.05" units="cm"/>
      <inkml:brushProperty name="height" value="0.05" units="cm"/>
      <inkml:brushProperty name="color" value="#004F8B"/>
      <inkml:brushProperty name="ignorePressure" value="1"/>
    </inkml:brush>
  </inkml:definitions>
  <inkml:trace contextRef="#ctx0" brushRef="#br0">35 265,'48'-7,"-42"5,2 1,-1 0,0 0,0 0,0 1,0 0,11 2,131 25,-134-20,-16-3</inkml:trace>
  <inkml:trace contextRef="#ctx0" brushRef="#br0" timeOffset="668.04">1 462,'251'-14,"-239"12,-1 0,1 1,-1 0,1 1,-1 0,1 0,0 1,17 5,-25-3,-4 1</inkml:trace>
  <inkml:trace contextRef="#ctx0" brushRef="#br0" timeOffset="2065.75">726 0,'-57'12,"41"-10,0 1,1 1,-1 0,1 1,0 0,0 1,-15 9,25-11,1 0,0 0,0 0,0 0,1 0,-1 1,1-1,0 1,0 0,1 0,0 0,0 1,0-1,0 0,1 1,-2 10,1 8,0 0,3 41,1-27,-3-36,1 0,0 0,0 0,0 0,1 0,-1 0,0 0,1 0,-1-1,1 1,0 0,0 0,-1-1,1 1,2 2,-3-4,1 0,-1 1,1-1,0 1,-1-1,1 0,0 0,-1 1,1-1,0 0,0 0,-1 0,1 0,0 0,-1 0,1 0,0 0,0 0,-1 0,1 0,0-1,-1 1,1 0,0 0,-1-1,2 0,5-4,1 0,-1 0,0-1,12-13,-14 14,7-7,0 0,1 1,0 1,1 0,0 1,0 0,30-12,-40 20,1-1,0 1,-1-1,1 1,0 1,0-1,0 1,-1-1,1 2,0-1,0 0,0 1,0 0,-1 0,1 0,0 1,-1 0,1-1,-1 2,0-1,1 0,-1 1,0 0,-1 0,1 0,0 0,-1 1,0 0,0-1,0 1,4 6,9 16,-2 0,0 0,-2 1,-1 1,9 33,-15-45,-1 0,-1 1,-1 0,0-1,-1 1,-1 0,0 0,-1 0,-1 0,-7 25,6-34,0-1,0 0,-1 0,0 0,-1 0,0-1,0 1,0-1,0-1,-1 1,0-1,0 0,-1 0,1-1,-1 1,0-2,0 1,-1-1,-8 3,-12 3,0-1,-1-1,-53 5,65-10</inkml:trace>
</inkml:ink>
</file>

<file path=word/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1:32.892"/>
    </inkml:context>
    <inkml:brush xml:id="br0">
      <inkml:brushProperty name="width" value="0.05" units="cm"/>
      <inkml:brushProperty name="height" value="0.05" units="cm"/>
      <inkml:brushProperty name="color" value="#E71224"/>
      <inkml:brushProperty name="ignorePressure" value="1"/>
    </inkml:brush>
  </inkml:definitions>
  <inkml:trace contextRef="#ctx0" brushRef="#br0">634 1,'-51'1,"0"3,0 3,-87 22,60-7,-124 54,198-75,1 1,-1-1,1 1,-1 0,1 0,0 0,-1 0,1 1,0 0,1-1,-1 1,0 0,1 0,0 0,-1 1,1-1,1 1,-1-1,0 1,1-1,0 1,0 0,0 0,0 0,0 0,1-1,0 1,0 0,0 0,0 0,0 0,1 0,1 6,41 201,-24-130,-3 0,-4 1,1 97,-13-176,0 1,0-1,0 0,0 0,0 0,0 0,1 0,0 1,-1-1,1 0,0 0,1 0,-1-1,0 1,1 0,0 0,-1-1,1 1,3 2,-1-3,0 0,0 0,1 0,-1-1,0 0,1 0,-1 0,1 0,-1-1,1 1,-1-1,1 0,4-1,61-2,-22 0,0 1,0 3,81 13,-126-14,2 2,-1-1,0 0,1 0,-1 0,1-1,-1 0,1 0,-1 0,9-1,-14-3</inkml:trace>
  <inkml:trace contextRef="#ctx0" brushRef="#br0" timeOffset="1590.88">777 449,'-11'-1,"-2"1,1 0,-1 1,0 0,1 0,-20 6,29-6,-1 1,1-1,0 1,0 0,0 0,0 0,0 0,0 0,1 0,-1 1,1 0,-1-1,1 1,0 0,0 0,0 0,0 1,1-1,0 0,-1 1,1-1,0 0,0 1,0 4,-1 6,0 1,1-1,0 1,1 0,1-1,4 25,-3-32,-1 1,2-1,-1 0,1 0,0 0,0 0,1 0,0-1,0 1,1-1,-1 0,1-1,1 1,8 6,8 6,1-2,1 0,28 13,-44-25,-1-1,1 0,0 0,0-1,0 0,0 0,0-1,0 0,1-1,-1 0,0 0,1 0,-1-1,0 0,12-4,-15 2,1 0,0-1,-1 1,1-1,-1-1,0 1,0-1,-1 1,0-1,1-1,-2 1,1-1,-1 1,1-1,1-7,4-6,0-2,-2 1,7-28,-11 31,0-1,-2 1,0-1,0 0,-2 0,0 1,-1-1,-1 1,-1-1,0 1,-1 0,-1 0,-1 1,0 0,-10-17,14 29,0 1,1 0,-1-1,-1 1,1 0,0 0,-1 1,1-1,-1 1,0 0,0 0,0 0,0 0,-4-1,-6 0,0 0,0 1,-15-1,-21-3,42 4,0 1,0 0,-1 0,1 0,0 1,-1 1,1-1,0 2,-9 1,11-1,1 0,0 0,1 1,-1-1,0 1,1 0,-1 1,1-1,0 1,0-1,0 1,1 1,-1-1,-4 8,3-2,-1 0,2 0,-1 0,2 0,-1 1,1 0,1 0,0 0,0 0,1 14,0-16,1 0,1-1,0 1,0 0,1-1,-1 1,2-1,0 0,0 0,0 0,1 0,0 0,9 12,-11-18,-1-1,0 1,0-1,0 0,1 0,-1 0,1 0,-1 0,1 0,-1 0,1 0,-1 0,1-1,0 1,-1-1,1 1,0-1,0 0,-1 1,1-1,0 0,3-1,6-1</inkml:trace>
  <inkml:trace contextRef="#ctx0" brushRef="#br0" timeOffset="2815.64">1367 712,'0'3,"0"5,0 5,0 3,0 6,0 2,0 5,0 0,0-1,0-2,0-1,0-3,0-1,-3-3,-5-10,-1-8,1-9,2-2</inkml:trace>
  <inkml:trace contextRef="#ctx0" brushRef="#br0" timeOffset="4364.17">1611 856,'1'-37,"2"1,1 0,2 0,1 0,24-68,-30 100,1 0,0 1,-1-1,1 0,1 1,-1 0,0-1,1 1,0 0,-1 0,1 0,1 1,-1-1,0 1,0-1,1 1,6-2,-4 1,1 1,0 1,0-1,0 1,0 0,0 1,0-1,0 2,10 0,10 4,-1 1,0 1,0 1,29 15,37 22,-56-26,41 15,-64-29,-1-1,1-1,0 0,0 0,0-2,0 1,19-2,-29 0,0 0,-1 0,1-1,-1 1,1-1,0 0,-1 0,0 0,1 0,-1 0,0 0,1-1,-1 1,0-1,0 0,0 1,0-1,0 0,-1 0,1 0,2-4,-2 2,0-1,0 1,-1-1,1 1,-1-1,0 0,0 1,-1-1,1 0,-1 0,-1-7,1 7,0 0,-1-1,1 1,-1 0,0 0,-1 0,0 0,1 0,-2 0,1 0,0 1,-1-1,0 1,0-1,0 1,-1 0,1 0,-1 1,0-1,0 1,0 0,-9-6,6 7,0 0,-1 0,1 1,0 0,-1 0,1 1,0-1,-1 2,1-1,0 1,-1 0,1 1,0-1,0 1,0 1,0 0,-7 3,-2 4,0 0,1 1,0 0,1 2,-19 20,29-29,-29 31,-1-1,-2-1,-1-3,-45 29,68-51,-1 0,1-2,-1 0,-1 0,1-2,-1 0,1-1,-1 0,0-1,0-1,-17-1,30 0,1-1,0 1,0-1,0 0,0 1,0-1,0 0,0-1,0 1,0 0,0 0,0-1,1 1,-1-1,1 0,-1 1,1-1,0 0,-1 0,1 0,0 0,0 0,0 0,1 0,-1 0,0 0,1-1,-1 1,1 0,0 0,0-1,0 1,0 0,1-3,-2-12</inkml:trace>
  <inkml:trace contextRef="#ctx0" brushRef="#br0" timeOffset="5413.15">2240 1,'9'0,"-1"2,1-1,-1 1,0 1,0-1,0 1,0 1,0-1,9 7,64 46,-78-54,20 15,-1 1,-1 1,-1 1,0 1,-1 1,17 27,-26-33,-1 0,0 0,-1 1,-1 0,-1 1,0-1,-1 1,-1 1,-1-1,2 27,-3 25,-9 97,4-137,-2-1,-1 1,-2-1,0 0,-24 51,0-22,22-45</inkml:trace>
</inkml:ink>
</file>

<file path=word/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3:59.946"/>
    </inkml:context>
    <inkml:brush xml:id="br0">
      <inkml:brushProperty name="width" value="0.05" units="cm"/>
      <inkml:brushProperty name="height" value="0.05" units="cm"/>
      <inkml:brushProperty name="color" value="#E71224"/>
      <inkml:brushProperty name="ignorePressure" value="1"/>
    </inkml:brush>
  </inkml:definitions>
  <inkml:trace contextRef="#ctx0" brushRef="#br0">317 34,'-21'-1,"-1"2,1 0,-31 6,44-5,0 1,0 0,1 0,-1 0,1 1,0 0,0 0,1 1,-1 0,1 0,0 0,-8 10,3-1,0 0,0 2,2-1,0 1,0 0,2 1,0 0,1 0,1 0,0 1,1 0,1 0,1 0,1 0,0 0,2 21,0-25,1 0,0 0,1-1,0 1,1-1,1 1,0-1,0-1,2 1,-1-1,2 0,0 0,0-1,1 0,0-1,1 0,0 0,0-1,1-1,1 1,17 9,-19-13,0 0,0 0,1-1,-1 0,1-1,0 0,0-1,19 2,-25-4,0-1,0 1,-1-1,1 1,0-1,-1-1,1 1,0-1,-1 0,0 0,1 0,-1 0,0-1,0 0,0 0,0 0,-1 0,1 0,-1-1,0 0,0 1,3-7,8-13,-2 0,-1-1,-1 0,0 0,-2-1,-1 0,-1-1,-2 0,0 0,-1 0,-2 0,-1 0,-1 0,-1 0,-1 0,-1 0,-2 0,0 1,-2 0,-16-36,22 57,-1-1,0 1,0-1,0 1,0 0,-1 0,1 0,-1 1,0-1,-1 1,1 0,0 0,-1 0,0 1,1 0,-9-3,-5 0,0 0,0 2,-27-2,-4-1,20 3,15 2</inkml:trace>
</inkml:ink>
</file>

<file path=word/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3:27.654"/>
    </inkml:context>
    <inkml:brush xml:id="br0">
      <inkml:brushProperty name="width" value="0.05" units="cm"/>
      <inkml:brushProperty name="height" value="0.05" units="cm"/>
      <inkml:brushProperty name="color" value="#E71224"/>
      <inkml:brushProperty name="ignorePressure" value="1"/>
    </inkml:brush>
  </inkml:definitions>
  <inkml:trace contextRef="#ctx0" brushRef="#br0">35 685,'0'-1,"1"0,0-1,0 1,0 0,0 0,0 1,0-1,0 0,0 0,0 0,1 1,-1-1,0 0,0 1,1-1,-1 1,0 0,3-1,-3 2,1 1,-1-1,0 1,-1-1,1 1,0-1,0 1,-1-1,1 1,-1 0,1-1,-1 1,0 0,0 0,1 3,13 83,4 143,-21-202,0-18</inkml:trace>
  <inkml:trace contextRef="#ctx0" brushRef="#br0" timeOffset="652.01">1 1014,'50'33,"-41"-26,1 0,0 0,0-1,16 7,-24-13,0 0,0 1,0-1,0 0,-1 0,1-1,0 1,0 0,0 0,0-1,0 1,-1-1,1 0,0 0,-1 1,1-1,0 0,-1 0,1-1,-1 1,1 0,-1 0,0-1,0 1,1-1,-1 1,0-1,0 1,0-1,1-3,26-61,-24 55,7-21,-5 14,0-1,1 2,1-1,17-27,-25 45,0 0,0-1,1 1,-1-1,0 1,0 0,0-1,0 1,1 0,-1-1,0 1,0 0,0-1,1 1,-1 0,0-1,1 1,-1 0,0 0,1-1,-1 1,0 0,1 0,-1 0,0 0,1-1,-1 1,1 0,-1 0,0 0,1 0,-1 0,1 0,-1 0,0 0,1 0,-1 0,1 0,-1 1,0-1,1 0,-1 0,0 0,1 0,-1 0,1 1,-1-1,0 0,0 0,1 1,-1-1,0 0,1 1,-1-1,0 0,0 1,0-1,1 0,-1 1,0 0,3 8</inkml:trace>
  <inkml:trace contextRef="#ctx0" brushRef="#br0" timeOffset="1652.23">35 437,'1'1,"1"-1,-1 1,1 0,-1 0,1 0,-1-1,1 1,-1 0,0 1,0-1,0 0,1 0,-1 0,0 1,0-1,-1 1,1-1,0 1,0-1,0 3,14 37,-13-37,3 15,-4-13,0-1,0 1,0-1,1 0,0 1,0-1,1 0,-1 0,1 0,4 5,-6-13,0 1,0 0,-1-1,1 1,-1-1,0 1,1-1,-1 1,0-1,0 1,-1 0,0-5,-2-25,-2-23,2 0,5-71,-1 124,0-1,0 1,0-1,1 1,-1-1,1 1,-1 0,1 0,0 0,0 0,0 0,0 0,0 1,0-1,0 1,1-1,-1 1,0 0,1 0,-1 0,1 0,0 0,-1 1,1-1,0 1,-1 0,4-1,2 0,1 0,-1 0,1 1,0 0,-1 1,1 0,12 2,-10 1</inkml:trace>
  <inkml:trace contextRef="#ctx0" brushRef="#br0" timeOffset="2221.15">297 387,'5'-1,"-1"0,1 0,-1-1,0 1,0-1,0 0,0 0,0 0,0-1,-1 0,1 1,-1-1,1 0,-1-1,3-3,-5 6,1-1,0 1,-1-1,1 1,-1-1,0 0,0 0,0 1,0-1,0 0,0 0,0 0,0 0,-1-1,1 1,-1 0,1 0,-1 0,0 0,0 0,0-1,0 1,-1 0,1 0,0 0,-1 0,0 0,1 0,-1 0,0 0,-2-4,2 5,0 0,0 0,-1-1,1 1,0 0,-1 1,1-1,-1 0,1 0,-1 0,1 1,-1-1,0 1,1-1,-1 1,0 0,1 0,-1 0,0 0,1 0,-1 0,-2 0,1 1,-1 0,1 1,-1-1,1 1,-1-1,1 1,0 0,0 0,-5 5,1-1,0 0,1 1,0 0,0 0,0 1,1 0,-6 11,9-14,0-1,0 1,1 0,-1 0,1 0,0 0,0 0,1 0,-1 0,1 0,0 0,0 0,1 0,0 0,0 0,0 0,3 7,-2-9,0 1,1-1,-1 0,1 0,0 0,0 0,0 0,0 0,0-1,1 0,-1 1,1-1,0-1,-1 1,1 0,0-1,0 0,0 0,0 0,0 0,7-1,5 2,0-1,0-1,0-1,-1 0,1-1,0-1,0-1,-1 0,26-10,-22 6</inkml:trace>
  <inkml:trace contextRef="#ctx0" brushRef="#br0" timeOffset="2868.37">595 288,'-6'0,"0"0,0 0,-1 1,1-1,0 2,1-1,-1 0,0 1,0 0,1 1,-1-1,1 1,-1 0,1 1,0-1,1 1,-1 0,0 0,1 0,0 1,0-1,1 1,-1 0,1 0,0 1,0-1,0 1,1-1,0 1,0 0,1 0,0 0,-2 10,3-14,0 0,0-1,-1 1,1 0,0-1,0 1,1 0,-1-1,0 1,1 0,-1-1,1 1,-1-1,1 1,0-1,-1 1,1-1,0 1,0-1,0 0,0 0,0 1,1-1,-1 0,0 0,0 0,1 0,-1 0,1 0,-1-1,1 1,-1 0,1-1,-1 1,1-1,0 0,-1 1,1-1,0 0,-1 0,1 0,3-1,0 1,-1 0,1-1,0 0,0 0,0 0,-1-1,1 0,0 1,-1-2,0 1,1 0,-1-1,6-4,-4 0,-1-1,1 1,-1-1,-1 0,1 0,-1 0,0-1,-1 1,0-1,-1 0,0 0,0 0,1-15,-1-15,-5-73,2 87,0 7,-3-43,3 56,1 1,-1 0,0 0,0 0,0 0,-1 0,1 0,-1 0,0 0,-4-5,0 9,2 12,1 11,4-1,0 0,1 0,1-1,1 1,0-1,2 0,9 22,-2-10,2-2,1 0,33 49,-44-72,1-1,0 1,1-1,0-1,0 1,0-1,0-1,1 1,13 5,-4-3</inkml:trace>
</inkml:ink>
</file>

<file path=word/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4:10.662"/>
    </inkml:context>
    <inkml:brush xml:id="br0">
      <inkml:brushProperty name="width" value="0.05" units="cm"/>
      <inkml:brushProperty name="height" value="0.05" units="cm"/>
      <inkml:brushProperty name="color" value="#004F8B"/>
      <inkml:brushProperty name="ignorePressure" value="1"/>
    </inkml:brush>
  </inkml:definitions>
  <inkml:trace contextRef="#ctx0" brushRef="#br0">433 0,'-249'12,"157"-6,86-6,0 1,0-1,-1 1,1 0,0 1,0-1,1 1,-1 0,-6 3,10-3,0 0,0-1,0 1,1 0,-1 0,0 0,1 0,-1 0,1 0,0 1,0-1,-1 0,2 1,-1-1,0 1,0-1,1 1,-1-1,1 1,0-1,0 1,0 0,0 3,23 194,-23-198,0 0,0-1,0 1,0-1,0 1,1 0,-1-1,1 1,-1-1,1 1,-1-1,1 1,0-1,0 1,0-1,0 0,0 1,0-1,0 0,0 0,0 0,1 0,-1 0,0 0,1 0,-1 0,1-1,-1 1,1 0,2 0,1-2,-1 1,1-1,0 0,0 0,-1-1,1 0,-1 1,8-5,5-2,1 0,0 1,0 1,1 0,-1 1,1 2,35-4,-47 7,0 0,-1 1,1 0,-1 0,1 0,-1 1,0 0,1 0,-1 0,0 1,0 0,-1 1,1-1,-1 1,1 0,-1 0,0 1,-1-1,1 1,-1 0,0 0,0 1,4 8,-3-6,-1-1,0 1,-1 0,0 0,0 1,-1-1,0 0,0 1,-1 0,0-1,-1 1,0 13,-1-17,0 0,0-1,0 1,0-1,-1 1,0-1,0 0,0 0,0 0,0 0,-1 0,0 0,0-1,0 1,0-1,-1 0,1 0,-1 0,0 0,0-1,0 1,0-1,0 0,-8 2,-18 4,0-2,0-2,0 0,0-2,-1-1,-42-5,13 2,53 2,4 0,0 1,0-1,-1-1,1 1,0 0,0-1,0 1,0-1,0 0,0 0,1 0,-1 0,-4-3,0-3</inkml:trace>
</inkml:ink>
</file>

<file path=word/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4:02.254"/>
    </inkml:context>
    <inkml:brush xml:id="br0">
      <inkml:brushProperty name="width" value="0.05" units="cm"/>
      <inkml:brushProperty name="height" value="0.05" units="cm"/>
      <inkml:brushProperty name="color" value="#E71224"/>
      <inkml:brushProperty name="ignorePressure" value="1"/>
    </inkml:brush>
  </inkml:definitions>
  <inkml:trace contextRef="#ctx0" brushRef="#br0">218 82,'-12'0,"-1"0,0 0,0 2,0 0,1 0,-14 4,21-3,0-1,0 0,0 1,0 0,1 1,-1-1,1 1,-1 0,1 0,1 0,-1 0,0 1,1-1,0 1,-5 10,0 1,1 1,1 0,1 1,0-1,1 1,0 0,2 0,0 0,2 30,0-40,0 0,1 0,0 1,1-1,-1-1,2 1,-1 0,1 0,0-1,1 1,-1-1,2 0,-1 0,1-1,0 1,0-1,1 0,-1 0,1-1,1 0,-1 0,1 0,10 5,-8-6,0 0,1 0,0-1,-1-1,1 1,0-1,0-1,14 1,-20-2,-1-1,1 1,0 0,-1-1,1 0,-1 0,1 0,-1 0,1-1,-1 1,0-1,0 0,0 0,0 0,0 0,0-1,0 1,-1-1,1 0,-1 1,0-1,0 0,0 0,0-1,2-5,5-16,-1-1,-1 0,-2-1,0 1,-2-1,-1 0,-1 0,-1 0,-2 0,0 0,-2 0,-14-51,16 73,1-1,0 0,-1 1,0 0,-1-1,1 1,-1 0,0 0,0 0,0 1,-1-1,0 1,0 0,0 0,0 0,-1 0,1 1,-1 0,0 0,0 0,0 0,0 1,-1 0,1 0,-1 1,-7-2,-2-1</inkml:trace>
</inkml:ink>
</file>

<file path=word/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3:35.286"/>
    </inkml:context>
    <inkml:brush xml:id="br0">
      <inkml:brushProperty name="width" value="0.05" units="cm"/>
      <inkml:brushProperty name="height" value="0.05" units="cm"/>
      <inkml:brushProperty name="color" value="#004F8B"/>
      <inkml:brushProperty name="ignorePressure" value="1"/>
    </inkml:brush>
  </inkml:definitions>
  <inkml:trace contextRef="#ctx0" brushRef="#br0">198 488,'2'-124,"-5"-135,3 250,-1 0,-1 0,0 0,0 1,-1-1,0 0,-7-12,10 20,-1-1,0 1,0-1,0 1,-1-1,1 1,0 0,0 0,-1 0,1 0,-1 0,1 0,-1 0,1 0,-1 0,1 1,-4-2,3 2,0 0,-1 0,1 0,0 1,0-1,0 1,0-1,0 1,0 0,0 0,1 0,-1 0,0 0,0 0,1 0,-1 0,0 1,1-1,-2 2,-11 12,1 0,0 0,2 1,0 0,-12 24,101-116,-75 72,1 0,0 0,0 0,0 0,0 1,1 0,0 0,-1 0,1 1,0-1,0 1,0 1,1-1,-1 0,11 0,-7 2,-1 0,0 1,1 1,-1-1,0 1,0 0,0 1,0 0,14 8,27 13,-35-17</inkml:trace>
  <inkml:trace contextRef="#ctx0" brushRef="#br0" timeOffset="636.51">32 619,'0'3,"0"4,3 3,4 6,3 8,0 6,1 4,-1 4,0 1,-1-3,-2-2,-3-4,-2-5,-1-3,-3-5,-2-6</inkml:trace>
  <inkml:trace contextRef="#ctx0" brushRef="#br0" timeOffset="1350.71">0 636,'15'-6,"0"0,0 1,0 0,1 1,-1 1,1 0,0 1,0 1,0 1,0 0,28 4,-42-3,0-1,0 0,0 1,-1-1,1 1,0 0,-1 0,1-1,0 1,-1 0,1 1,-1-1,1 0,-1 0,0 1,1-1,-1 0,0 1,0-1,0 1,0 0,0-1,-1 1,1 0,0 0,-1-1,1 1,-1 0,0 0,1 0,-1 2,-1 5,0-1,-1 1,0-1,0 0,-7 15,7-17,-1 0,1 0,0 0,1 0,-1 1,0 9,4-12,0-1,-1 1,2 0,-1-1,0 0,0 1,1-1,0 0,0 0,0 0,0-1,0 1,7 3,13 15,-19-16,-1 0,0 0,0 0,-1 0,0 0,0 1,0-1,0 1,-1-1,0 1,0 0,-1-1,1 12,-1-15,0 0,-1 0,1 0,0 0,-1 0,1 0,-1 0,1 0,-1-1,0 1,0 0,0 0,0 0,0-1,0 1,0-1,-1 1,1-1,0 1,-1-1,0 0,1 0,-1 0,0 0,1 0,-1 0,0 0,0 0,0-1,0 1,0-1,1 1,-1-1,0 0,0 0,0 1,0-2,0 1,0 0,0 0,0-1,-3 0,2 0,0 0,-1 0,1 0,0 0,0-1,0 1,0-1,0 0,0 0,1 0,-1 0,1-1,-3-2,-2-4</inkml:trace>
  <inkml:trace contextRef="#ctx0" brushRef="#br0" timeOffset="1800.12">347 521,'10'20,"-1"0,-1 1,0 0,-2 0,-1 0,0 1,-2 0,2 25,7 38,-7-56,-5-22,0-1,1 0,0 1,1-1,-1 0,1 0,0 0,1 0,5 11,-1-10</inkml:trace>
  <inkml:trace contextRef="#ctx0" brushRef="#br0" timeOffset="2340.19">544 701,'0'17,"1"-1,1 0,1 1,0-1,2 0,10 28,-11-35,0 0,0 0,1 0,0-1,1 0,0 0,0 0,1-1,0 0,0 0,1 0,12 8,-18-14,-1 0,1 0,-1 0,1 0,0-1,-1 1,1 0,0-1,0 1,-1-1,1 0,0 1,0-1,0 0,-1 0,1 0,0 0,0-1,0 1,-1 0,1-1,0 0,0 1,-1-1,3-1,-2 0,0 0,0 0,0 0,0-1,0 1,0-1,0 1,-1-1,0 0,1 0,-1 0,0 0,1-4,2-11,-1 0,-1 0,0-32,-2 47,-1-113,0 103</inkml:trace>
  <inkml:trace contextRef="#ctx0" brushRef="#br0" timeOffset="2936.14">824 767,'27'-19,"-9"8,-2-1,22-20,-35 29,0 0,0 0,-1 0,1 0,-1-1,1 1,-1-1,0 1,-1-1,1 0,0 1,-1-1,0 0,0 0,0 0,-1 0,1-8,-1 10,0 1,0 0,0-1,0 1,0 0,0 0,-1-1,1 1,0 0,-1-1,1 1,-1 0,1 0,-1 0,0 0,0 0,1-1,-1 1,0 0,0 1,0-1,0 0,0 0,0 0,0 1,-2-2,0 2,1-1,0 1,0 0,0 0,0 1,0-1,0 0,0 1,0-1,0 1,0-1,0 1,0 0,0 0,-1 1,-6 4,0 0,1 0,0 0,0 1,-11 13,15-15,0 0,0 0,0 1,1-1,0 1,0 0,1 0,0 0,0 0,0 0,1 1,-1-1,2 1,-1-1,1 1,0-1,1 13,1-14,-1 0,1 0,-1-1,1 1,1-1,-1 0,1 1,-1-1,1 0,0 0,1-1,-1 1,1-1,-1 1,1-1,0 0,1-1,-1 1,0-1,1 1,-1-1,1-1,8 3,1 0,0-1,0 0,0-1,0 0,1-2,-1 0,27-2,-22-2</inkml:trace>
</inkml:ink>
</file>

<file path=word/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6:06.392"/>
    </inkml:context>
    <inkml:brush xml:id="br0">
      <inkml:brushProperty name="width" value="0.05" units="cm"/>
      <inkml:brushProperty name="height" value="0.05" units="cm"/>
      <inkml:brushProperty name="color" value="#E71224"/>
      <inkml:brushProperty name="ignorePressure" value="1"/>
    </inkml:brush>
  </inkml:definitions>
  <inkml:trace contextRef="#ctx0" brushRef="#br0">18 198,'3'0,"4"0,3 0,3 0,5 0,1 0,2 0,-1 0,-1 0,0 0,-2 0,0 0,-5 0,-9 0,-4 0</inkml:trace>
  <inkml:trace contextRef="#ctx0" brushRef="#br0" timeOffset="418.67">0 362,'14'0,"7"0,6 0,2 0,-3 0,-2-3,-2 0,-2-1,-2 1,-4-2,-4 0</inkml:trace>
  <inkml:trace contextRef="#ctx0" brushRef="#br0" timeOffset="897.93">379 281,'6'0,"4"0,6 0,4 0,3-3,2-1,-8 1,-5 0</inkml:trace>
  <inkml:trace contextRef="#ctx0" brushRef="#br0" timeOffset="1541.61">709 17,'-2'37,"-11"65,-2 7,15-108,0 1,0 0,0-1,0 1,1-1,-1 1,0 0,1-1,-1 1,1-1,0 1,-1 0,1-1,0 0,0 1,0-1,0 0,0 1,0-1,0 0,3 2,0-1,-1 1,1-2,-1 1,1 0,0-1,0 0,0 0,7 1,4 0,0-1,0-1,29-3,-43 3,1 0,-1 0,1-1,-1 1,1 0,-1-1,1 1,-1-1,1 0,-1 0,0 1,1-1,-1 0,0 0,0 0,0 0,0 0,0-1,0 1,0 0,0 0,1-3,2-6</inkml:trace>
  <inkml:trace contextRef="#ctx0" brushRef="#br0" timeOffset="1907.07">841 0,'1'103,"19"136,-13-195,-2 0,-2 1,-5 76,1-121</inkml:trace>
</inkml:ink>
</file>

<file path=word/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5:10.843"/>
    </inkml:context>
    <inkml:brush xml:id="br0">
      <inkml:brushProperty name="width" value="0.05" units="cm"/>
      <inkml:brushProperty name="height" value="0.05" units="cm"/>
      <inkml:brushProperty name="color" value="#E71224"/>
      <inkml:brushProperty name="ignorePressure" value="1"/>
    </inkml:brush>
  </inkml:definitions>
  <inkml:trace contextRef="#ctx0" brushRef="#br0">16 304,'3'0,"4"0,3 0,3 0,2 0,1 0,1 0,0 0,0 0,1 0,1 0,2 0,-1 0,-1 0,0 0,-7 0,-5 0</inkml:trace>
  <inkml:trace contextRef="#ctx0" brushRef="#br0" timeOffset="540.26">0 452,'3'2,"0"1,0-1,1-1,-1 1,0 0,1-1,-1 0,1 0,-1 0,1 0,0 0,-1-1,6 1,55-2,-39 0,4 2,28 1,-54-2,0 0,1-1,-1 1,0-1,0 1,1-1,-1 0,0 0,0 0,0-1,0 1,3-3,1-3</inkml:trace>
  <inkml:trace contextRef="#ctx0" brushRef="#br0" timeOffset="1065.68">528 401,'8'0,"6"0,3 0,2 0,0 0,0 0,-1 0,0-2,-4-5,-3 0</inkml:trace>
  <inkml:trace contextRef="#ctx0" brushRef="#br0" timeOffset="2043.29">1203 23,'-14'-5,"-1"1,0 0,0 1,0 0,0 1,-26 0,33 3,0 0,0 1,0-1,0 1,0 1,1 0,-1 0,1 0,0 1,0 0,0 0,0 1,1 0,-8 8,7-7,0 1,1 0,0 0,0 1,1 0,0 0,0 0,1 0,0 1,1-1,-5 17,8-22,-1 1,1-1,-1 0,1 1,0-1,0 1,1-1,-1 1,1-1,0 1,0-1,0 0,0 1,0-1,1 0,0 0,-1 0,1 0,0 0,0 0,1-1,-1 1,1-1,-1 1,1-1,0 0,0 0,0 0,0-1,0 1,0 0,0-1,0 0,5 1,0 1,0-1,0 0,0 0,1-1,-1 0,1-1,-1 1,0-2,1 1,-1-1,1 0,-1-1,0 0,0-1,0 1,0-1,0-1,-1 0,1 0,-1 0,0-1,0 0,-1 0,0-1,1 1,-2-1,1-1,-1 1,0-1,0 0,-1 0,0-1,0 1,-1-1,0 0,4-15,-3 10,7-37,-10 48,-1 0,1 0,-1 0,0-1,0 1,0 0,0 0,0 0,0 0,-1 0,1-1,-1 1,1 0,-1 0,0 0,0 0,-1-2,0 9,0 0,1 0,-1 0,1 0,0 0,1 0,-1 7,7 94,21 116,-1-16,-24-188,0 13,11 50,-13-81,0 0,0 0,0 0,0 1,0-1,0 0,0 0,0 0,-1 1,1-1,0 0,0 0,0 1,0-1,0 0,1 0,-1 0,0 1,0-1,0 0,0 0,0 0,0 0,0 1,0-1,0 0,0 0,1 0,-1 0,0 1,0-1,0 0,0 0,1 0,-1 0,0 0,0 0,0 1,0-1,1 0,-1 0,0 0,0 0,0 0,1 0,-1 0,0 0,0 0,0 0,1 0,-1 0,0 0,0 0,0 0,1 0,-1 0,0 0,0-1,0 1,1 0,-1 0,0 0,0 0,0 0,0 0,1-1,3-5</inkml:trace>
</inkml:ink>
</file>

<file path=word/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5:29.497"/>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941,'43'1,"-14"0,0 0,49-8,-72 7,0-1,0 0,0-1,0 0,0 0,0 0,-1-1,1 1,-1-1,1-1,-1 1,0-1,-1 0,1 0,-1 0,1 0,-1-1,5-7,-6 4,0 1,0 0,-1-1,0 1,0-1,0 0,-1 0,0-10,-3-70,0 59,-16-133,11 115,1 0,2 0,4-51,1 94,0 0,0 0,1 0,0 0,0 0,0 0,0 1,1-1,0 0,-1 1,1 0,0 0,0 0,1 0,-1 0,1 1,-1-1,1 1,0 0,0 0,5-1,14-7,-1 2,33-8,-55 15,45-6,-43 7,-1 0,1 0,-1 0,1 0,0 0,-1 0,1 1,-1-1,1 1,-1-1,1 1,-1 0,0-1,1 1,-1 0,0 0,1 0,-1 0,0 0,0 0,0 0,0 1,0-1,0 0,1 2,2 8</inkml:trace>
  <inkml:trace contextRef="#ctx0" brushRef="#br0" timeOffset="512.39">132 659,'12'0,"8"0,10-2,6-2,1 1,1-3,-1 0,-3 1,-3 2,-3 0,-4 2,-6-2,-6-4,-4-3,-5 0</inkml:trace>
  <inkml:trace contextRef="#ctx0" brushRef="#br0" timeOffset="1340.26">941 1,'-20'20,"1"2,1 0,0 0,2 2,1 0,1 1,1 0,1 1,2 1,0 0,2 0,0 1,3-1,-5 51,6-38,2 0,2 0,2 1,12 72,-11-99,1 0,1-1,0 1,0-1,2 0,-1-1,13 18,-13-23,0 1,1-1,0 0,0 0,1-1,-1 0,2-1,-1 0,0 0,1 0,0-1,9 3,-7-5,-3-3</inkml:trace>
  <inkml:trace contextRef="#ctx0" brushRef="#br0" timeOffset="2122.94">908 329,'44'-2,"48"1,-86 2,0-1,0 1,0 0,0 0,0 1,0 0,-1 0,1 0,0 1,-1 0,8 5,-12-7,1 0,-1 0,1 0,-1 0,0 0,0 0,0 1,0-1,0 0,0 1,0-1,0 1,0-1,-1 1,1-1,-1 1,1 0,-1-1,1 1,-1 0,0 0,0-1,0 1,0 0,0-1,0 1,-1 0,1-1,0 1,-2 2,-1 2,0 0,-1-1,0 0,0 1,-1-1,-7 6,-15 23,27-33,0 0,0-1,0 1,0 0,0 0,0 0,0 0,0-1,1 1,-1 0,0 0,1 0,-1-1,0 1,1 0,-1 0,1-1,-1 1,1 0,0-1,-1 1,1-1,0 1,-1-1,1 1,0-1,-1 1,1-1,1 1,33 17,-23-13,-5 0,-1-1,1 1,-1 0,1 1,-1 0,-1-1,1 2,-1-1,0 1,-1 0,0 0,0 0,0 0,3 10,-6-13,0-1,0 0,-1 1,1-1,-1 1,1-1,-1 1,0-1,0 1,-1-1,1 1,-1-1,0 1,0-1,0 1,0-1,0 0,-1 0,0 0,1 1,-1-1,0-1,-1 1,1 0,0-1,-1 1,1-1,-1 1,0-1,0 0,0 0,0-1,0 1,-7 2,6-2,-1 0,0-1,0 1,0-1,-1 0,1 0,0-1,0 1,0-1,-1 0,-6-1,10 0,-1 1,1-1,0 1,0-1,0 0,0 0,0 0,0 0,0 0,0-1,0 1,0 0,0-1,1 0,-1 1,1-1,-1 0,1 0,0 1,0-1,0 0,0 0,0-1,0 1,0 0,0 0,0-4,0-8</inkml:trace>
  <inkml:trace contextRef="#ctx0" brushRef="#br0" timeOffset="2759.19">1206 101,'104'128,"14"19,-100-122,-2 1,-1 1,-1 0,13 36,-14-24,15 68,-25-90,0 1,-2 0,0 0,0 0,-2 0,-3 25,1-32,0 0,-1 0,-1-1,1 1,-1-1,-1 0,0 0,-1-1,-9 12,7-10</inkml:trace>
  <inkml:trace contextRef="#ctx0" brushRef="#br0" timeOffset="3242.66">1749 413,'11'0,"10"-3,6 0,5-1,4-1,3-1,0 1,-4-1,-5 0,-5 1,-9 1,-11 2,-11 1,-5 1</inkml:trace>
  <inkml:trace contextRef="#ctx0" brushRef="#br0" timeOffset="3662.4">1767 577,'14'0,"7"0,6 0,7 0,3 0,0 0,1 0,-2 0,0 0,-4 3,-2 1,-3-1,-4 0,-8-1,-9-3,-6-2</inkml:trace>
  <inkml:trace contextRef="#ctx0" brushRef="#br0" timeOffset="14560.53">2558 216,'5'-3,"-1"-1,1 1,0 0,0 0,0 1,1 0,-1 0,0 0,1 0,-1 1,1 0,6-1,72-2,-78 4,-1 0,0 0,0 1,-1 0,1 0,0 0,0 0,-1 1,1-1,0 1,-1 0,0 1,1-1,-1 1,7 6,-5-3,0 0,0 1,0 0,-1 0,0 1,0-1,5 14,1 8,-1 0,-1 1,7 49,-11-55,-2 1,-1 0,-1 0,-1 0,-1 0,-1 0,-9 38,9-52,-1-1,0 1,-1 0,-1-1,0 0,0 0,0 0,-2 0,1-1,-1 0,0 0,-1-1,0 0,0-1,-1 1,0-1,0-1,-20 11,24-15,0 0,-1 0,1 0,0-1,-1 1,1-1,-1-1,1 1,-1-1,1 0,-1 0,1 0,-1-1,1 0,-1 0,1-1,0 1,-7-4,8 3,1 0,-1 0,1 0,-1-1,1 0,0 0,0 0,0 0,0 0,1-1,-1 1,1-1,0 1,0-1,0 0,1 0,-1 0,1 0,0 0,0 0,0-1,1 1,-1-8,1 7,0 1,0-1,0 1,0 0,1-1,0 1,0-1,0 1,1 0,-1 0,1 0,0 0,0 0,0 0,1 0,-1 1,1-1,0 1,0 0,0 0,6-5,-3 5,0 0,0 0,0 0,0 1,0 0,1 0,-1 0,1 1,-1 0,1 1,-1-1,1 1,0 0,8 2,-4-1,0 1,-1 1,1 0,-1 0,1 1,-1 0,0 1,13 8,2 4,38 35,-47-38,0 0,1-1,0-1,1 0,30 14,-42-23,0-1,1 1,-1-2,0 1,1-1,-1 0,1 0,-1 0,1-1,0 0,12-2,-9-2</inkml:trace>
</inkml:ink>
</file>

<file path=word/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4:30.346"/>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614,'0'1,"1"1,0-1,0 0,-1 1,1-1,0 0,0 0,0 0,1 0,-1 0,0 0,0 0,1 0,-1-1,0 1,1 0,-1-1,0 1,1-1,-1 1,3-1,33 10,-18-7,1 0,0-2,0 0,0-1,0-1,0-1,0-1,35-9,-51 10,1 0,-1-1,-1 1,1-1,0 0,0 0,-1 0,0 0,0-1,0 1,0-1,0 0,-1 0,1 0,-1 0,0 0,0 0,-1-1,1 1,-1-1,0 1,0-1,-1 1,1-1,-1 0,0 1,0-1,-2-8,-1-13,-2 0,0 1,-16-46,16 57,-35-91,26 72,1 0,2-1,-11-50,22 81,0 1,0 0,0-1,0 1,0 0,1-1,-1 1,1 0,-1 0,1 0,0-1,0 1,0 0,0 0,0 0,1 0,-1 0,0 1,1-1,0 0,-1 1,1-1,0 1,0-1,0 1,0 0,0 0,0 0,0 0,0 0,0 0,1 0,-1 1,0-1,0 1,4 0,7-2,0 0,0 1,0 1,-1 0,17 3,-5 7,-17-3</inkml:trace>
  <inkml:trace contextRef="#ctx0" brushRef="#br0" timeOffset="369.63">182 414,'14'0,"13"-2,8-2,3-3,1 1,-1-3,-4 1,-4 2,-6 2,-8 1,-8 1</inkml:trace>
  <inkml:trace contextRef="#ctx0" brushRef="#br0" timeOffset="1028.68">775 5,'-7'2,"0"1,1 0,-1 1,1-1,0 1,0 0,0 1,1 0,-1-1,1 2,1-1,-7 9,3-3,1 1,1 0,0 0,1 0,0 1,-3 15,0 11,2 0,1 1,1 59,4-83,-2 22,2 0,2 0,2 0,9 46,-10-74,-1-1,1 0,1 1,0-1,0 0,0-1,1 1,1-1,-1 0,2 0,-1-1,1 0,0 0,0 0,1-1,0 0,0 0,0-1,1 0,-1-1,17 6,-9-4,-9-3,0 0,0-1,0 1,0-2,0 1,1-1,12 1,-11-4</inkml:trace>
  <inkml:trace contextRef="#ctx0" brushRef="#br0" timeOffset="1391.61">809 530,'11'-3,"9"-4,5 0,0 1,-1 1,-2-1,-4-3,-6 1</inkml:trace>
  <inkml:trace contextRef="#ctx0" brushRef="#br0" timeOffset="2072.96">989 283,'9'-12,"0"0,1 1,1 0,-1 0,23-16,-30 25,0 0,1 0,-1 0,0 1,0-1,1 1,-1 0,1 0,-1 0,1 0,-1 1,1-1,0 1,-1 0,1 0,-1 0,1 1,0-1,-1 1,1 0,-1 0,1 0,-1 1,0-1,1 1,-1-1,0 1,0 0,0 1,3 1,6 10,0-1,0 2,-2-1,1 2,-2-1,0 1,-1 1,-1-1,0 1,-1 1,-1-1,5 37,-9-49,0 1,-1 0,0-1,0 1,-1-1,0 1,0 0,0-1,0 0,-1 1,0-1,0 0,-1 0,1 0,-1 0,0 0,0 0,-1-1,1 0,-1 1,0-1,0-1,-1 1,1-1,-1 1,0-1,0 0,0-1,0 0,0 1,0-1,-1-1,1 1,-1-1,1 0,-9 0,13-1,0 1,-1-1,1 0,-1 0,1 0,-1 0,1 0,-1 0,1 0,0-1,-1 1,1-1,-1 1,1-1,0 1,-2-2,2 2,1-1,0 1,-1-1,1 1,0-1,0 1,-1-1,1 1,0-1,0 1,0-1,0 1,-1-1,1 0,0 1,0-1,0 1,0-1,1 1,-1-1,0 0,0 1,0-1,0 1,0-1,1 1,-1-1,2-2,-1 0,1 0,0 1,0-1,0 1,0-1,0 1,1 0,-1 0,1 0,-1 0,1 0,3-1,-1 1,0 0,0 0,1 1,-1 0,1 0,-1 0,1 0,-1 1,1 0,0 0,-1 0,1 1,-1 0,1 0,-1 0,0 1,1 0,-1 0,0 0,0 1,0 0,8 5,-3 0,0 0,-1 1,1 0,-2 1,1 0,-2 0,1 1,10 20,-10-16</inkml:trace>
  <inkml:trace contextRef="#ctx0" brushRef="#br0" timeOffset="2574.46">1040 54,'44'22,"0"3,-2 1,0 2,41 38,-57-42,-1 2,-1 0,-1 1,-1 2,-2 0,26 51,-23-36,-3 2,22 67,-36-91,-1 0,-1 1,0-1,-2 1,-1 0,0 0,-5 36,-3-39,3-18</inkml:trace>
  <inkml:trace contextRef="#ctx0" brushRef="#br0" timeOffset="3289.05">1632 414,'6'0,"4"-2,4-2,5 0,4-2,5 1,2-3,0 1,0 1,-3 2,-2 1,-9 2,-10 0,-8 1,-4 0</inkml:trace>
  <inkml:trace contextRef="#ctx0" brushRef="#br0" timeOffset="3678.06">1683 547,'17'0,"11"-3,6-1,3 1,2 0,-5 1,-1-2,-4 0,-4 0,-3 1,-3 1,-7 1,-9 1,-5 0</inkml:trace>
  <inkml:trace contextRef="#ctx0" brushRef="#br0" timeOffset="11233.51">2211 86,'177'-2,"188"5,-363-3,-1 0,1 0,-1 0,1 1,-1-1,1 1,-1-1,0 1,1 0,-1-1,0 1,1 0,-1 0,0 0,0 0,0 0,1 0,-1 0,0 0,-1 1,1-1,0 0,0 0,0 1,-1-1,1 1,-1-1,1 1,-1-1,0 1,1-1,-1 1,0 2,0 7,0 0,-1 0,0 0,-3 11,0 7,-19 446,24-406,-1-68</inkml:trace>
</inkml:ink>
</file>

<file path=word/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6:04.165"/>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216,'3'0,"4"0,3 0,3 0,2 0,1 0,1 0,0 0,0 0,0 0,0-2,-3 1,-4 1</inkml:trace>
  <inkml:trace contextRef="#ctx0" brushRef="#br0" timeOffset="672.34">346 34,'-3'52,"-2"-1,-3-1,-24 86,25-108,7-27,0 0,-1-1,1 1,0 0,0 0,0 0,0 0,-1 0,1 0,0-1,0 1,1 0,-1 0,0 0,0 0,0 0,1 0,-1-1,0 1,1 0,-1 0,1 0,-1-1,1 1,-1 0,1 0,-1-1,1 1,0-1,1 2,0-1,0-1,0 1,0 0,1-1,-1 0,0 1,1-1,-1 0,0 0,1-1,-1 1,3-1,12-3,0 0,25-12,-32 12,25-8,-13 5,0-1,0-1,35-20,-48 21,-5 1</inkml:trace>
  <inkml:trace contextRef="#ctx0" brushRef="#br0" timeOffset="1037.99">528 0,'4'80,"25"142,2 2,-21-122,-11-90</inkml:trace>
</inkml:ink>
</file>

<file path=word/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2:04.0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8 123,'-18'64,"19"-40,2-1,0 0,2 0,0 0,1 0,2-1,0 0,1 0,2-1,14 22,-11-25,-16-33,-15-32,5 22,-28-76,37 92,1 1,0-1,0 0,1 1,0-1,1 0,-1 0,2 1,2-18,-2 23,1-1,0 0,0 1,0-1,0 1,0 0,1 0,-1 0,1 0,0 0,0 1,0-1,1 1,-1-1,0 1,1 1,-1-1,1 0,0 1,0-1,-1 1,1 0,0 1,0-1,0 1,5-1,1 0,-1 1,1 0,-1 0,1 0,-1 2,0-1,1 1,-1 0,0 1,10 4,-15-5,1 1,-1 0,0-1,0 2,0-1,0 0,-1 1,1 0,-1 0,0 0,5 8,-1 3</inkml:trace>
  <inkml:trace contextRef="#ctx0" brushRef="#br0" timeOffset="540.7">426 142,'-9'6,"0"1,1 0,0 0,0 1,0 0,1 0,1 1,-1 0,1 0,1 0,0 1,0-1,-3 12,6-13,-1-1,2 1,-1 0,1-1,0 1,1 0,0 0,0 0,1-1,0 1,0 0,1 0,0-1,0 1,0-1,1 0,1 0,-1 0,5 7,-4-9,-1 0,1-1,0 0,0 1,0-1,0-1,1 1,0-1,0 1,0-1,0-1,0 1,1-1,-1 0,1 0,-1 0,1-1,0 0,-1 0,1-1,0 1,0-1,0-1,0 1,9-2,-9 0,0 1,1-1,-1 0,0 0,-1-1,1 0,0 0,-1 0,1 0,-1-1,0 0,0 0,-1-1,1 1,-1-1,0 0,0 0,-1-1,0 1,1-1,-2 1,1-1,2-8,-2 2,-1 0,0 0,-1 0,0 0,-1 0,0 0,-1 0,-1 0,0 0,0 0,-7-18,7 22,-1 1,0-1,-1 1,1 0,-1 0,-1 0,1 1,-1-1,-1 1,1 0,-1 0,0 1,0 0,0 0,-1 0,0 1,0 0,-10-4,15 7,0 0,0 0,-1 1,1-1,0 1,-1-1,1 1,0 0,-1 0,1 0,0 0,-1 0,1 1,0-1,0 1,-1-1,1 1,0 0,0 0,0 0,0 0,-4 3,4-2,-1 1,0 0,0 0,1 1,0-1,0 0,0 1,0-1,0 1,1 0,-1 0,0 5,0-2,0 1,1-1,0 1,0-1,1 1,0-1,1 1,-1-1,1 1,1-1,-1 1,1-1,1 0,3 8,3-1</inkml:trace>
  <inkml:trace contextRef="#ctx0" brushRef="#br0" timeOffset="1002.42">750 163,'-8'13,"1"0,0 0,1 1,0-1,1 1,1 1,0-1,1 1,0-1,0 17,2-25,1 1,0-1,0 1,1-1,0 0,0 1,1-1,-1 0,1 0,0 0,1 0,0 0,0 0,0-1,0 0,1 1,0-1,0 0,1-1,-1 1,1-1,0 0,0 0,0 0,11 4,-14-6,1 0,-1-1,1 1,0-1,-1 0,1 0,0 0,0 0,0-1,0 1,-1-1,1 0,0 1,0-1,0-1,0 1,0 0,0-1,0 1,0-1,0 0,-1 0,1 0,0 0,0-1,-1 1,1-1,-1 1,0-1,1 0,-1 0,0 0,0 0,0-1,0 1,-1 0,1-1,-1 0,1 1,-1-1,0 0,0 1,0-1,0 0,0-3,2-6,0-1,-1 1,-1 0,0-1,0 0,-1 1,-1-1,0 1,-5-19,2 18,0 1,-1 0,-1 0,0 1,-1 0,0 0,-16-20,19 27,0-1,0 1,0-1,-1 1,1 0,-1 1,0-1,0 1,0 0,0 0,-1 1,1 0,-1 0,1 0,-1 0,0 1,0 0,0 0,-8 0,12 2,0-1,0 0,0 1,0-1,0 1,0 0,0 0,0 0,0 0,0 0,0 0,1 0,-1 1,1-1,-1 0,1 1,-1-1,1 1,0 0,0 0,-1-1,1 1,1 0,-1 0,0 0,0 0,1 0,-1 0,1 0,0 0,-1 0,1 0,0 0,0 0,0 1,1-1,-1 2,4 13</inkml:trace>
  <inkml:trace contextRef="#ctx0" brushRef="#br0" timeOffset="1493.29">1115 0,'0'14,"4"11,4 9,1 5,2 6,0 6,1 2,-2-2,2-3,-2-5,-3-8,-1-5,0-5,0-10,-1-7</inkml:trace>
  <inkml:trace contextRef="#ctx0" brushRef="#br0" timeOffset="1849.56">1035 264,'17'-7,"13"-2,5-3,3 0,-2 3,-3 2,-3 3,-5 2,-5-3,-6 1</inkml:trace>
  <inkml:trace contextRef="#ctx0" brushRef="#br0" timeOffset="2308.75">1583 19,'-4'2,"-17"13,-36 29,51-39,0 1,1-1,0 1,1 0,-1 1,1-1,0 1,1-1,-1 1,-3 12,7-17,-1 0,1 0,0-1,-1 1,1 0,0-1,0 1,0 0,1 0,-1-1,0 1,1 0,-1 0,1-1,-1 1,1-1,0 1,0 0,-1-1,1 1,0-1,1 0,-1 1,0-1,0 0,0 0,1 0,-1 0,1 0,-1 0,1 0,-1 0,1 0,-1-1,3 1,8 3,0 0,0-1,1 0,13 0,5 2,-14 0,0 0,-1 1,0 0,0 1,0 1,16 11,-27-15,1 0,-1 0,0 1,0-1,0 1,0 0,-1 0,0 1,0 0,-1-1,1 1,-1 0,-1 1,1-1,-1 0,0 1,0-1,1 13,-3-16,0 0,0-1,0 1,0 0,0 0,-1-1,1 1,-1 0,0-1,0 1,0 0,0-1,0 0,0 1,-1-1,1 0,-1 1,0-1,1 0,-3 2,-1-1,1 0,0 0,-1 0,0-1,0 0,1 0,-1 0,0 0,-10 1,-5 0,-1-1,0-1,1 0,-26-4,40 2,0 1,-1-2,1 1,0-1,0 1,-7-5,-4-3</inkml:trace>
</inkml:ink>
</file>

<file path=word/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5:54.445"/>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28'16,"-2"1,0 2,-1 1,41 42,-52-46,-1 0,-1 1,-1 1,0 0,-1 0,-1 1,-1 0,9 29,-4-1,-3 1,-1 0,2 54,-10-72,0 1,-2-1,-2 1,0-1,-2 0,-10 33,15-62,-1 2,0 0,1 1,-1-1,0 0,-1 0,1 0,0 0,-1 0,0 0,1-1,-1 1,0-1,-1 1,1-1,0 1,-1-1,1 0,-5 3,-3-4</inkml:trace>
  <inkml:trace contextRef="#ctx0" brushRef="#br0" timeOffset="515.17">478 328,'14'0,"8"-2,5-2,1 0,2 1,-2 1,-3 1,-6-3,-8 0,-7 1</inkml:trace>
  <inkml:trace contextRef="#ctx0" brushRef="#br0" timeOffset="1042.99">411 493,'14'3,"8"1,2-1,3 0,0-1,-2 2,0 1,-1-2,-1 0,-3-1,-2-1,0 0,-2-1,1 0,-7 0,-7-1,-7 1,-3 0</inkml:trace>
</inkml:ink>
</file>

<file path=word/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5:52.820"/>
    </inkml:context>
    <inkml:brush xml:id="br0">
      <inkml:brushProperty name="width" value="0.05" units="cm"/>
      <inkml:brushProperty name="height" value="0.05" units="cm"/>
      <inkml:brushProperty name="color" value="#E71224"/>
      <inkml:brushProperty name="ignorePressure" value="1"/>
    </inkml:brush>
  </inkml:definitions>
  <inkml:trace contextRef="#ctx0" brushRef="#br0">168 378,'-37'-7,"34"6,0 0,0 0,0 0,-1 1,1-1,0 1,-1-1,1 1,0 0,-1 0,1 1,0-1,-1 1,1-1,0 1,-5 2,3 0,1-1,-1 1,1 0,0 0,0 1,0-1,1 1,-1 0,1 0,0 0,0 0,0 1,1-1,0 1,-1 0,-1 7,1-4,1 0,0 0,1 1,0-1,0 1,1-1,0 1,0-1,3 16,-2-19,0 0,0-1,0 1,1-1,-1 0,1 1,0-1,1 0,-1 0,1 0,0 0,-1-1,2 1,-1-1,0 1,7 4,-6-6,0-1,0 1,-1-1,1 0,0 0,0 0,0-1,0 1,0-1,0 0,0 0,0-1,0 1,0-1,0 0,0 0,0 0,0 0,-1-1,1 1,0-1,5-4,-2 3,-1-1,1 0,-1-1,0 1,-1-1,1 0,-1 0,0-1,0 0,-1 0,0 0,0 0,0 0,-1-1,0 0,0 0,0 0,-1 0,0 0,-1 0,0-1,0 1,0-1,-1-8,6 61,1 1,20 60,11 69,-34-147,-1-13,-1 1,0-1,-1 0,-1 0,-3 29,3-40,-1 0,0-1,-1 1,1-1,-1 0,1 1,-1-1,0 0,0 0,0 0,-1 0,1 0,-1-1,1 1,-1-1,0 1,0-1,0 0,0 0,-1 0,1-1,0 1,-1-1,1 0,-1 0,1 0,-1 0,0-1,-6 1,4 0,1-1,-1 1,0-1,0 0,0-1,0 1,0-1,1 0,-1-1,0 1,1-1,-1 0,1-1,-1 1,1-1,0 0,0 0,0-1,1 1,-1-1,1 0,0-1,-7-8,0-5</inkml:trace>
  <inkml:trace contextRef="#ctx0" brushRef="#br0" timeOffset="810.34">631 1,'-18'20,"1"0,1 2,0 0,2 1,1 0,1 1,0 0,2 1,1 0,1 1,-7 38,11-41,1 0,0 1,2-1,1 0,0 1,2-1,1 0,0 0,2 0,1 0,1-1,0 0,17 31,-17-41,0 0,1 0,1-2,0 1,1-1,0 0,0-1,1 0,21 13,1-3,1-1,46 16,-61-27</inkml:trace>
</inkml:ink>
</file>

<file path=word/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5:48.539"/>
    </inkml:context>
    <inkml:brush xml:id="br0">
      <inkml:brushProperty name="width" value="0.05" units="cm"/>
      <inkml:brushProperty name="height" value="0.05" units="cm"/>
      <inkml:brushProperty name="color" value="#004F8B"/>
      <inkml:brushProperty name="ignorePressure" value="1"/>
    </inkml:brush>
  </inkml:definitions>
  <inkml:trace contextRef="#ctx0" brushRef="#br0">32 71,'0'-4,"1"1,0 0,0 0,0 0,0 0,0 0,1 1,-1-1,1 0,0 0,0 1,0-1,0 1,0 0,0 0,1 0,-1 0,1 0,-1 0,1 0,0 1,0 0,0-1,0 1,6-1,-4 0,0 0,1 0,-1 1,1 0,-1 0,1 1,-1 0,1-1,0 2,-1-1,1 1,-1 0,1 0,5 2,-6 0,-1 0,0 0,-1 0,1 1,-1-1,1 1,-1 0,0 0,0 0,-1 1,1-1,-1 0,0 1,0 0,0-1,1 11,3 7,-2 0,2 30,-5-40,3 33,-3 57,-1-92,-1 1,0 0,-1-1,0 1,0-1,-1 0,-1 1,0-1,0-1,-1 1,-7 11,7-15,-1-1,0 1,1-1,-2-1,1 1,0-1,-1 0,0-1,0 1,0-1,0-1,-14 4,17-5,0 0,-1 0,1 0,-1-1,1 1,-1-1,1 0,-1 0,1-1,-1 1,1-1,0 0,-1 0,1-1,0 1,0-1,0 0,0 0,0 0,0-1,0 1,1-1,-4-3,6 5,0 0,0 0,1 0,-1 0,0 1,1-1,-1 0,1 0,-1 0,1 0,-1 0,1-1,0 1,-1 0,1 0,0 0,0 0,0 0,0 0,0 0,0-1,0 1,0 0,1 0,-1 0,0 0,1 0,-1 0,1-2,1 1,0 0,0 0,0 0,1 0,-1 0,0 0,1 0,-1 1,1-1,0 1,2-1,6-2,0 0,0 1,0 0,0 1,12-1,-18 3,0 0,0 0,0 1,0 0,0 0,-1 0,1 0,0 1,-1 0,1 0,-1 0,0 1,0-1,5 5,4 4,-1 0,20 25,-1-1,-22-27</inkml:trace>
</inkml:ink>
</file>

<file path=word/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5:08.550"/>
    </inkml:context>
    <inkml:brush xml:id="br0">
      <inkml:brushProperty name="width" value="0.05" units="cm"/>
      <inkml:brushProperty name="height" value="0.05" units="cm"/>
      <inkml:brushProperty name="color" value="#E71224"/>
      <inkml:brushProperty name="ignorePressure" value="1"/>
    </inkml:brush>
  </inkml:definitions>
  <inkml:trace contextRef="#ctx0" brushRef="#br0">5 296,'-3'3,"2"0,4 1,4-1,4-1,3-1,1-1,2 1,0-1,1 0,-1-1,-3-2,-4-3,-3-1</inkml:trace>
  <inkml:trace contextRef="#ctx0" brushRef="#br0" timeOffset="962.18">549 0,'-12'1,"0"0,0 0,0 1,0 1,0 0,1 1,-1 0,1 1,0 0,0 0,1 1,0 1,0 0,0 0,1 1,0 0,1 1,-1 0,2 0,-1 1,1 0,1 0,0 0,0 1,1 0,-6 21,10-29,0 0,0 0,0 0,1 0,-1 0,1 0,0 0,0 0,0 1,0-1,1 0,-1 0,1 0,0 0,0 0,0 0,0 0,1 0,-1-1,3 5,-1-4,0 1,1-1,-1 0,1 0,0 0,0-1,0 1,0-1,0 0,0 0,0 0,8 1,-3 0,0-1,0-1,0 0,1 0,-1 0,0-1,0-1,1 1,-1-2,0 1,0-1,0-1,11-3,-12 1,0 0,-1-1,1 1,-1-1,-1-1,1 1,-1-1,0 0,-1 0,0-1,0 0,0 0,-1 0,0 0,-1-1,0 0,0 1,-1-1,0 0,-1 0,1-16,-5 10,-3 25,-3 26,8 14,10 83,-1-39,9 161,-17-254</inkml:trace>
</inkml:ink>
</file>

<file path=word/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4:55.84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6'43,"-17"-17,-2 0,-1 2,-1 1,38 56,-46-53,-2 0,-1 1,-1 0,-2 1,-2 0,-1 1,-1 0,-2 0,-2 1,-1-1,-2 1,-1 0,-6 36,-11 11,16-77,0 1,0-1,0 1,-1-1,0 0,-1 0,1-1,-1 1,0-1,-6 6,10-11,0 1,0-1,-1 0,1 0,0 0,0 0,0 0,0 0,-1 0,1 0,0 0,0 0,0 0,-1 0,1 0,0 0,0 0,0 0,-1 0,1 0,0 0,0 0,0 0,0 0,-1 0,1 0,0 0,0 0,0 0,0-1,-1 1,1 0,0 0,0 0,0 0,0 0,0 0,0-1,-1 1,1 0,0 0,0 0,0 0,0-1,0 1,0 0,0 0,0 0,0-1,0 1,0 0,0 0,0 0,0-1,0 1,-1-8</inkml:trace>
  <inkml:trace contextRef="#ctx0" brushRef="#br0" timeOffset="511.78">429 395,'17'0,"8"0,6 0,3 0,-2 0,-3 0,-3 0,-5 0,-1 0,-3 0,-6 0,-5 0</inkml:trace>
  <inkml:trace contextRef="#ctx0" brushRef="#br0" timeOffset="960.76">446 560,'8'-2,"6"-2,4 0,0 1,1 1,0 1,-1 0,0 1,-1 0,0 3,0 1,2 0,1 1,0 1,0 2,-2-1,-6-1,-5-2</inkml:trace>
</inkml:ink>
</file>

<file path=word/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4:51.903"/>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8,'0'-1,"1"0,-1 1,1-1,0 0,-1 0,1 0,0 0,-1 1,1-1,0 0,0 1,0-1,-1 0,1 1,0-1,0 1,0 0,0-1,0 1,0 0,0-1,0 1,0 0,0 0,0 0,0 0,2 0,34-2,-32 2,33-1,172 3,-209-2,1 0,0 0,-1 1,1-1,-1 1,1 0,0-1,-1 1,1 0,-1 0,0 0,1 0,-1 0,0 0,1 0,-1 0,0 1,0-1,0 0,0 1,0-1,0 1,-1-1,1 1,0-1,-1 1,1 0,-1-1,0 1,0 0,1-1,-1 1,0 0,-1 2,1 10,-1 0,0-1,-5 22,1-5,1 118,1-14,3-133,0-1,0 1,1 0,-1 0,0-1,0 1,0 0,0-1,-1 1,1 0,0-1,0 1,0 0,-1-1,1 1,0 0,0-1,-1 1,1 0,-1-1,1 1,-1-1,1 1,0-1,-1 1,0-1,1 1,-1-1,1 0,-1 1,0-1,1 0,-1 1,0-1,1 0,-1 0,0 0,1 1,-1-1,0 0,1 0,-1 0,0 0,-1-1,-8-3</inkml:trace>
</inkml:ink>
</file>

<file path=word/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4:46.912"/>
    </inkml:context>
    <inkml:brush xml:id="br0">
      <inkml:brushProperty name="width" value="0.05" units="cm"/>
      <inkml:brushProperty name="height" value="0.05" units="cm"/>
      <inkml:brushProperty name="color" value="#E71224"/>
      <inkml:brushProperty name="ignorePressure" value="1"/>
    </inkml:brush>
  </inkml:definitions>
  <inkml:trace contextRef="#ctx0" brushRef="#br0">219 280,'-10'0,"1"1,-1 0,0 1,1 0,0 0,0 1,0 0,0 1,0 0,0 0,1 1,0 0,0 0,0 1,1 0,0 1,0-1,0 1,1 1,0-1,0 1,1 0,0 0,1 1,0-1,0 1,0 0,1 0,1 1,0-1,0 1,1-1,0 1,0-1,1 1,0-1,1 1,0 0,1-1,0 0,0 1,1-1,0 0,1 0,0 0,0-1,1 1,0-1,9 11,-12-16,0 0,0-1,0 1,0 0,1-1,-1 1,1-1,0 0,0 0,-1 0,1 0,1-1,-1 1,0-1,0 0,0 0,1 0,-1 0,1 0,-1-1,1 1,-1-1,1 0,-1 0,1-1,-1 1,0-1,1 1,-1-1,1 0,-1 0,0-1,0 1,4-3,0 0,0-2,0 1,0-1,-1 0,0 0,0-1,-1 1,0-1,0-1,0 1,-1-1,5-12,-3 5,0 0,-2 0,1-1,-2 0,3-29,-3 83,1 0,2 0,2 0,16 48,0 4,-13-45,19 92,-27-120,-1 1,-1 0,0 0,-1-1,-5 30,4-44,1 0,-1 0,0-1,0 1,-1 0,1 0,0 0,-1-1,0 1,0-1,1 1,-1-1,-1 0,1 0,0 0,-1 0,1 0,-3 1,-1 0,0 0,0 0,0-1,0 0,-1-1,1 1,-1-1,-7 0,0 0,0-1,1 0,-1-1,1-1,-1 0,1-1,-23-8,18 2,6-1</inkml:trace>
  <inkml:trace contextRef="#ctx0" brushRef="#br0" timeOffset="1007.81">697 0,'-2'1,"0"-1,-1 1,1 0,0 0,0 0,0 0,0 0,0 0,1 0,-1 0,0 1,0-1,1 1,-3 2,-24 31,19-24,-5 8,1 0,2 1,0 0,0 1,2 0,1 0,0 1,2 0,1 0,-5 38,3 21,5 136,3-129,-1-67,1-1,0 1,2-1,0 0,10 32,-9-43,-1 1,2-1,-1 0,1-1,1 1,0-1,0 0,0 0,1-1,0 0,1 0,-1-1,13 8,-9-6,1-1,-1-1,1 0,0-1,20 7,-32-12,0 0,1 0,-1 0,0 0,0 0,1 1,-1-1,0 0,0 0,1 0,-1 0,0 0,0 0,1 0,-1 0,0 0,0 0,1 0,-1 0,0 0,0 0,1 0,-1 0,0-1,0 1,1 0,-1 0,0 0,0 0,1 0,-1-1,0 1,0 0,0 0,0 0,1-1,-1 1,0 0,0 0,0 0,0-1,0 1,0 0,0 0,1-1,-1 1,0-1,-2-5</inkml:trace>
</inkml:ink>
</file>

<file path=word/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7:19.088"/>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317,'3'0,"4"0,3 0,3 0,2 0,1 0,1 0,0 0,0 0,0 0,0 0,0 0,-6 0,-5 0</inkml:trace>
  <inkml:trace contextRef="#ctx0" brushRef="#br0" timeOffset="757.82">17 416,'3'0,"3"0,4 0,3 0,2 3,1 0,1 1,0-1,3-1,1-1,0 0,-2-1,0 0,-4-3,-7-4,-5-3,-3 0</inkml:trace>
  <inkml:trace contextRef="#ctx0" brushRef="#br0" timeOffset="1349.04">543 69,'19'312,"-3"-117,-16-188,-1-3,1 0,0-1,1 1,-1 0,1-1,-1 1,1-1,0 1,0-1,0 1,3 4,-1-10,-1-4</inkml:trace>
  <inkml:trace contextRef="#ctx0" brushRef="#br0" timeOffset="2246.93">924 102,'-3'1,"0"-1,0 1,1 0,-1-1,0 1,1 1,-1-1,0 0,1 1,0-1,-1 1,1-1,0 1,0 0,0 0,0 0,0 1,0-1,0 0,1 1,-1-1,1 1,0-1,-1 4,-5 10,1 0,-7 31,10-34,-1 4,0 0,1 0,1 1,1-1,0 1,1-1,1 1,0-1,8 30,-7-38,1-1,0 1,1-1,0 0,0 0,0-1,1 1,0-1,1 0,0 0,0-1,0 0,1 0,0 0,0-1,0 0,1 0,0-1,0 0,16 6,-14-7,0 0,0 0,1-1,-1 0,0-1,1-1,0 1,-1-1,1-1,-1 0,21-5,-26 4,0 1,-1-1,1 0,0 0,-1-1,1 1,-1-1,0 0,0 0,0 0,0-1,0 1,-1-1,0 0,0 0,0 0,0-1,0 1,-1-1,0 1,0-1,0 0,-1 0,1 0,-1 0,1-5,0-18,0 0,-2 0,-1 0,-1 1,-1-1,-2 1,-9-33,9 42,-1 1,0 0,-2 0,0 0,-1 1,0 1,-1-1,-1 1,-1 1,0 0,-26-23,34 34,1 1,-1 0,0-1,1 1,-1 1,0-1,0 0,0 1,0 0,-1 0,1 0,0 1,0-1,-1 1,1 0,0 0,-1 0,1 1,0 0,0 0,-1 0,1 0,0 0,-4 3,-2 4</inkml:trace>
</inkml:ink>
</file>

<file path=word/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7:16.765"/>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56,'4'88,"18"102,-10-105,1 109,-13-186</inkml:trace>
  <inkml:trace contextRef="#ctx0" brushRef="#br0" timeOffset="1067.95">281 138,'-3'1,"0"-1,1 1,-1 0,1 0,-1 0,1 0,-1 0,1 1,0-1,-1 1,1-1,0 1,0 0,0 0,0 0,1 0,-1 0,0 0,1 1,0-1,-1 0,1 1,0-1,0 1,0 0,1-1,-2 4,-1 9,-1-1,2 1,-2 23,2-10,2 0,1 0,1 0,1 0,2 0,1-1,1 0,13 33,-16-49,1-1,1 0,0 0,0-1,1 0,0 0,0 0,1-1,0 0,10 7,-11-10,1 0,0-1,-1 0,2 0,-1-1,0 0,1 0,-1-1,1 0,0-1,0 0,0 0,0-1,12-1,-15 1,0-1,0-1,0 1,0-1,-1 0,1-1,0 1,-1-1,1 0,-1 0,0-1,0 0,0 1,-1-2,0 1,1 0,-1-1,-1 0,1 0,-1 0,0-1,4-7,0-2,-1 1,-1-1,0-1,-1 1,-1-1,0 0,1-22,-3 16,0 1,-2 0,0 0,-2 0,0 0,-1 0,-1 0,-1 1,-1 0,-1 0,0 1,-13-21,10 21,-1 1,0 0,-1 1,-1 0,-1 1,-23-20,33 31,0 1,0 0,-1 1,0-1,1 1,-1 0,0 0,-1 1,1 0,0 0,-1 0,1 1,-1 0,1 0,-1 0,0 1,1 0,-1 1,1-1,-1 1,0 1,1-1,0 1,-1 0,-7 4,0 1</inkml:trace>
</inkml:ink>
</file>

<file path=word/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7:05.095"/>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59'33,"-26"-15,50 35,-73-44,0-1,0 2,0-1,-2 1,1 0,-1 1,0 0,8 17,-2 4,0 0,-2 1,-2 1,-1 0,8 58,-11-31,-3 0,-5 86,-8-96,10-49,-1-1,1 1,0-1,-1 0,1 1,-1-1,0 0,0 1,1-1,-1 0,0 0,0 0,0 0,0 0,0 0,0 0,0 0,-1 0,1 0,0-1,-1 1,1 0,0-1,-1 1,1-1,0 1,-1-1,1 0,-1 0,1 0,-3 0,-6-3</inkml:trace>
  <inkml:trace contextRef="#ctx0" brushRef="#br0" timeOffset="559.14">463 297,'5'0,"8"0,5 0,1 0,4 0,0 0,0 0,-2-2,-2-2,-1 0,0 1,-7 1,-5 1</inkml:trace>
  <inkml:trace contextRef="#ctx0" brushRef="#br0" timeOffset="1024.62">463 430,'14'0,"10"0,4 3,0 1,1-1,-2 0,-3 2,-2 0,-2-1,-2-1,-7-1,-8-3,-4-5,-3-2</inkml:trace>
</inkml:ink>
</file>

<file path=word/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2:01.672"/>
    </inkml:context>
    <inkml:brush xml:id="br0">
      <inkml:brushProperty name="width" value="0.05" units="cm"/>
      <inkml:brushProperty name="height" value="0.05" units="cm"/>
      <inkml:brushProperty name="color" value="#E71224"/>
      <inkml:brushProperty name="ignorePressure" value="1"/>
    </inkml:brush>
  </inkml:definitions>
  <inkml:trace contextRef="#ctx0" brushRef="#br0">62 145,'9'-1,"1"0,-1-1,-1 0,1 0,0-1,0 0,-1-1,0 0,1 0,6-6,-12 9,0-1,-1 0,0 0,1 0,-1 0,0-1,0 1,0 0,0-1,-1 0,1 1,-1-1,1 0,0-3,-2 4,1 0,-1-1,0 1,0 0,-1 0,1 0,0 0,-1 0,1-1,-1 1,1 0,-1 0,0 0,0 0,0 1,0-1,0 0,-1 0,1 0,-1 1,1-1,-4-2,3 2,0 0,0 0,0 0,0 0,-1 1,1-1,-1 1,1-1,-1 1,0 0,1 0,-1 0,0 0,0 0,0 1,0-1,0 1,1 0,-1 0,-5 1,4 0,0 0,0 0,1 1,-1-1,0 1,1 0,-1 1,1-1,0 0,0 1,0 0,0 0,-3 3,-2 4,1 0,0 1,1-1,0 1,0 1,1-1,1 1,-5 18,6-18,1 0,0 1,1-1,0 0,1 1,1-1,0 0,0 0,1 1,4 13,-2-18,-1 1,2 0,-1-1,1 0,0 0,0-1,1 1,0-1,1 0,-1-1,1 0,1 0,14 10,-4-5,0-1,34 15,-48-23,1 0,0 0,-1-1,1 0,0 1,0-2,0 1,0 0,0-1,0 0,0 0,0-1,0 0,0 1,0-2,0 1,5-2,3-6</inkml:trace>
  <inkml:trace contextRef="#ctx0" brushRef="#br0" timeOffset="462.84">347 227,'15'36,"3"-2,1 0,1 0,2-2,31 35,-53-67,0 1,0-1,0 0,0 1,1-1,-1 0,0 1,0-1,0 0,1 1,-1-1,0 0,1 1,-1-1,0 0,1 0,-1 1,0-1,1 0,-1 0,1 0,-1 1,0-1,1 0,-1 0,1 0,-1 0,0 0,1 0,-1 0,1 0,-1 0,1 0,-1 0,0 0,1-1,4-15,-8-29,3 44,-17-105,10 76,2-1,1 0,2 0,1-48,4 60,2 9</inkml:trace>
  <inkml:trace contextRef="#ctx0" brushRef="#br0" timeOffset="1311.42">652 288,'11'-7,"0"-1,-1 1,0-2,-1 1,17-20,-23 25,0-1,-1 1,1-1,-1 0,0 0,1 0,-2 0,1 0,0 0,-1 0,0-1,0 1,0-1,-1 1,1 0,-1-1,0 1,0-1,-1 1,-1-7,2 11,0-1,0 0,0 0,-1 0,1 0,0 0,-1 0,1 1,-1-1,1 0,-1 0,1 1,-1-1,0 0,1 1,-1-1,0 0,0 1,1-1,-1 1,0-1,0 1,0 0,0-1,1 1,-1 0,-1-1,0 1,0 1,0-1,1 0,-1 1,0-1,0 1,1-1,-1 1,1 0,-1 0,1 0,-1 0,-1 1,-4 3,1 1,0 0,1 0,-1 0,-4 8,1-1,2 1,0-1,0 2,1-1,1 0,0 1,1 0,1 0,-2 22,4-32,1-1,0 1,0 0,0-1,1 1,-1 0,1-1,1 1,-1-1,0 1,1-1,0 0,0 0,0 0,1 0,-1 0,1 0,0 0,0-1,0 1,1-1,-1 0,1 0,0-1,0 1,0-1,0 1,0-1,0 0,1-1,-1 1,1-1,-1 0,9 1,24 2,0-1,1-2,0-1,37-6,-72 6,0 0,-1 0,1-1,0 1,-1-1,1 0,0 1,-1-1,1 0,-1 0,1-1,-1 1,0 0,0-1,0 0,1 1,-1-1,-1 0,1 0,0 0,0 0,-1-1,1 1,-1 0,0-1,0 1,0-1,0 1,0-1,0 1,-1-1,1 0,-1 1,1-1,-1-3,-1-9,0-1,-1 0,-1 1,0 0,-6-17,-1-7,7 23,0 6,0-1,1 1,1-1,0 1,0-1,1 1,0-1,1 0,2-11,-3 21,1-1,-1 1,0 0,1 0,-1 0,1 0,0 1,-1-1,1 0,0 0,-1 0,1 0,0 1,0-1,0 0,0 1,0-1,0 1,0-1,0 1,0-1,0 1,0 0,0-1,2 1,0 0,0 0,-1 0,1 1,0-1,-1 1,1-1,0 1,-1 0,1 0,3 2,2 2,1 1,-1-1,1 1,11 13,-10-8,0 2,0-1,-1 1,-1 1,-1-1,1 1,-2 1,0-1,-1 1,-1 0,5 23,-6-15</inkml:trace>
</inkml:ink>
</file>

<file path=word/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7:02.765"/>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727,'8'0,"0"1,-1 0,1 1,-1 0,1 0,-1 1,0 0,13 7,-14-6,1-1,1 1,-1-1,0-1,1 0,-1 0,14 2,-19-4,0 0,0 0,1 0,-1-1,0 1,0 0,-1-1,1 1,0-1,0 0,0 0,0 0,0 0,-1 0,1 0,0 0,-1 0,1-1,-1 1,2-2,0-1,-1 0,1 0,-1 0,0 0,0 0,-1-1,1 1,1-8,0-8,-1 0,0-1,-3-23,1 31,-1-50,-4-1,-18-92,22 152,1-1,0 1,0-1,0 0,0 1,1-1,0 1,0-1,0 1,0-1,1 1,-1 0,1-1,0 1,1 0,-1 0,1 1,-1-1,1 0,0 1,1 0,-1-1,1 1,-1 1,1-1,0 0,0 1,0 0,0 0,0 0,1 0,-1 1,1 0,4-1,2 1</inkml:trace>
  <inkml:trace contextRef="#ctx0" brushRef="#br0" timeOffset="546.29">0 479,'14'-3,"8"0,2-1,1 1,1 1,-1-2,-2 0,-2 0,-2 1,-1 1,-1 1,0-2,-1-1,-6 0,-4 2</inkml:trace>
  <inkml:trace contextRef="#ctx0" brushRef="#br0" timeOffset="1461.44">809 1,'-8'5,"0"0,0 1,1 0,0 0,0 1,1 0,-1 0,2 0,-1 1,1 0,0 0,-7 17,-4 12,-18 64,29-87,-1 9,1 0,0 0,2 0,1 0,0 1,2-1,1 1,1-1,1 1,0-1,12 35,-11-43,1-1,1 0,1 0,-1-1,2 1,0-1,1-1,0 0,1 0,0-1,1 0,0-1,1 0,0-1,0 0,1-1,0 0,25 10,-1-10,-24-9</inkml:trace>
</inkml:ink>
</file>

<file path=word/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6:56.313"/>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348,'2'0,"5"0,3 0,3-3,2-1,1 1,1 0,0 1,1 0,-1 2,0-1,-3-2,-4 0</inkml:trace>
  <inkml:trace contextRef="#ctx0" brushRef="#br0" timeOffset="1010.49">545 1,'-16'0,"1"0,0 1,0 1,0 1,-19 4,28-5,1 1,-1-1,1 0,0 1,-1 0,1 1,0-1,1 1,-1 0,1 0,0 0,0 1,0-1,0 1,1 0,-4 7,3-5,0 0,1 1,0 0,0 0,1 0,0 0,0 0,1 1,0-1,0 0,1 1,0-1,0 1,1-1,0 0,3 9,-3-16,-1 1,1-1,-1 0,1 0,0 0,0 0,-1 0,1 0,0 0,0 0,0 0,0-1,0 1,0 0,1 0,-1-1,0 1,0-1,0 1,1-1,-1 0,0 1,0-1,1 0,-1 0,0 0,0 0,1 0,-1 0,0 0,1 0,1-1,50-20,-48 18,0 0,0 1,0 0,0 0,1 0,9-1,-13 3,1 1,0 0,-1-1,1 1,-1 0,1 0,-1 0,1 1,-1-1,0 1,1-1,-1 1,0 0,0 0,0 0,-1 0,1 0,0 0,-1 0,1 0,-1 1,0-1,0 1,0-1,0 1,0 0,0-1,-1 1,1 4,2 11,-1-1,0 1,-2 23,0-33,0 4,-1 0,-1 0,0 0,-1 0,0 0,-1-1,0 1,-1-1,0 0,-1-1,0 1,-1-1,0 0,0-1,-15 16,16-20,0 1,0-1,-1 1,0-2,1 1,-2-1,1 0,0 0,-1-1,1 0,-1-1,0 0,0 0,0 0,0-1,-1 0,1-1,0 0,0 0,-1 0,1-1,0-1,0 1,-8-4,5 0</inkml:trace>
</inkml:ink>
</file>

<file path=word/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6:54.075"/>
    </inkml:context>
    <inkml:brush xml:id="br0">
      <inkml:brushProperty name="width" value="0.05" units="cm"/>
      <inkml:brushProperty name="height" value="0.05" units="cm"/>
      <inkml:brushProperty name="color" value="#E71224"/>
      <inkml:brushProperty name="ignorePressure" value="1"/>
    </inkml:brush>
  </inkml:definitions>
  <inkml:trace contextRef="#ctx0" brushRef="#br0">4 296,'-3'0,"2"0,4 0,4 0,4 0,6 0,2 0,1 0,0 0,0 3,-2 1,0-1,-1 0,-3 2,-4 0</inkml:trace>
  <inkml:trace contextRef="#ctx0" brushRef="#br0" timeOffset="1131.87">797 0,'-22'0,"0"1,0 1,1 1,-1 1,1 0,0 2,0 0,-23 12,37-15,-1 1,1 0,0 0,0 1,0 0,1 0,0 1,0 0,0 0,1 0,0 1,0 0,0 0,1 0,0 0,1 1,-1-1,1 1,1 0,0 0,0 0,0 0,1 1,0 8,0-14,1-1,0 1,0 0,0-1,0 1,0-1,0 1,0-1,1 1,0-1,-1 1,1-1,0 0,0 1,0-1,0 0,1 0,-1 1,2 1,0-3,-1 0,1-1,-1 1,1 0,0-1,-1 0,1 1,-1-1,1 0,0-1,-1 1,1 0,-1-1,1 1,0-1,-1 0,1 0,2-1,3-1,0 0,0 1,0 1,0-1,1 1,-1 1,0-1,1 1,-1 1,0-1,15 5,-18-4,0 1,-1 0,1 1,-1-1,0 1,1 0,-1 0,0 0,-1 1,1-1,-1 1,1 0,-1 0,0 0,-1 0,1 1,-1-1,1 1,-1-1,2 9,1 2,-1 1,0 0,-1 0,0 0,-2 0,0 0,-1 1,0-1,-1 0,-1 0,-4 18,4-25,-1-1,0 1,0-1,0 0,-1 0,-1 0,1 0,-1-1,0 0,-1 0,0 0,0 0,-1-1,1 0,-1-1,0 0,-1 0,1 0,-1-1,0 0,-14 5,14-6,0 0,-1-1,1 0,0 0,-1-1,1 0,-1-1,0 0,-13-1,8-3</inkml:trace>
</inkml:ink>
</file>

<file path=word/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6:16.016"/>
    </inkml:context>
    <inkml:brush xml:id="br0">
      <inkml:brushProperty name="width" value="0.05" units="cm"/>
      <inkml:brushProperty name="height" value="0.05" units="cm"/>
      <inkml:brushProperty name="color" value="#E71224"/>
      <inkml:brushProperty name="ignorePressure" value="1"/>
    </inkml:brush>
  </inkml:definitions>
  <inkml:trace contextRef="#ctx0" brushRef="#br0">330 214,'-20'0,"-1"1,1 1,0 1,0 0,0 2,0 1,-33 13,44-15,0 1,0 0,0 0,1 1,-1 0,2 0,-1 1,1 0,0 0,0 1,1 0,0 0,0 1,1-1,0 1,1 1,-6 14,9-21,0-1,0 1,1 0,-1 0,1-1,0 1,-1 0,1 0,0-1,1 1,-1 0,0 0,1-1,0 1,-1 0,1-1,0 1,0 0,1-1,-1 0,0 1,1-1,2 3,-1-2,1 0,0 0,0 0,0-1,0 1,0-1,0 0,1 0,-1 0,1-1,0 0,6 1,0 0,0-1,1 0,-1 0,0-2,0 1,0-1,0-1,0 0,-1 0,1-1,12-6,-18 7,-1-1,0 0,1 0,-1-1,0 1,-1-1,1 0,-1 0,1 0,-1 0,0-1,-1 1,1-1,-1 0,0 0,0 0,0 0,-1 0,0 0,0 0,0 0,-1-1,1 1,-1 0,-2-10,35 85,-24-46,-2 0,-1 1,-1 0,0 0,-2 1,-1 41,-2-60,0 0,-1 0,0 1,0-1,-1 0,0 0,0 0,-1-1,1 1,-2 0,1-1,-1 0,0 0,0 0,0 0,-1 0,0-1,0 0,-1 0,1-1,-1 1,0-1,0 0,0-1,-1 1,1-1,-14 4,5-3,-1-1,1 0,0 0,-25-1,36-1,1-1,-1 0,1 0,-1 0,1 0,-1-1,1 1,-1-1,1 0,-1 0,1 0,-1-1,1 1,0-1,0 0,0 0,0 0,0 0,0 0,1-1,-1 1,1-1,-1 1,1-1,-2-4,0-6</inkml:trace>
  <inkml:trace contextRef="#ctx0" brushRef="#br0" timeOffset="746.85">694 0,'-14'16,"0"0,2 0,0 2,1-1,0 1,2 1,0 0,1 0,1 1,1 0,1 0,-5 31,5-6,2 1,1 0,3-1,10 77,-7-93,2 0,0 0,2 0,1-1,1 0,17 32,-26-58,0 0,0 0,1 1,-1-1,1 0,-1 0,1 0,0 0,-1-1,1 1,0 0,0-1,0 1,1-1,-1 0,0 0,0 0,1 0,3 1,7-2</inkml:trace>
  <inkml:trace contextRef="#ctx0" brushRef="#br0" timeOffset="1501.16">710 330,'7'-6,"-1"1,1-1,1 2,-1-1,1 1,0 0,0 0,0 1,0 0,11-2,-17 4,0 1,0-1,1 1,-1-1,1 1,-1 0,0 0,1 0,-1 0,0 0,1 1,-1-1,0 1,1-1,-1 1,0 0,0 0,1 0,-1 0,0 0,0 0,0 1,-1-1,1 1,0 0,0-1,-1 1,1 0,-1 0,1 0,-1 0,0 0,0 0,0 0,0 0,0 1,-1-1,1 0,-1 1,1-1,-1 3,1 2,0 0,-1 0,1-1,-2 1,1 0,-1 0,0 0,0 0,-1 0,0-1,0 1,-1-1,0 1,0-1,0 0,-1 0,0 0,-5 5,9-10,0-1,0 0,-1 1,1-1,0 1,0-1,0 1,0-1,0 1,-1-1,1 1,0-1,0 1,0-1,0 1,1-1,-1 1,0-1,0 0,0 1,0-1,0 1,1-1,-1 1,0-1,0 1,1-1,-1 0,0 1,0-1,1 0,-1 1,1-1,-1 0,0 1,1-1,-1 0,1 0,-1 1,0-1,1 0,-1 0,1 0,-1 0,1 0,-1 0,1 1,-1-1,1 0,-1 0,1-1,40 7,-18-3,-20-2,0 1,0-1,0 0,1 1,-1-1,-1 1,1 0,0 0,0 0,-1 1,1-1,-1 0,0 1,0 0,0 0,0-1,0 1,0 0,-1 0,0 1,1-1,-1 0,0 0,-1 1,1-1,0 0,-1 1,0-1,0 1,0-1,-1 4,1-3,-1 0,0 0,0 0,0 0,-1 0,1 0,-1 0,0 0,0-1,0 1,-1-1,1 1,-1-1,0 0,0 0,0 0,0-1,0 1,-1-1,1 0,-1 1,0-1,1-1,-9 3,5-1,-1-1,0-1,0 0,0 0,1 0,-1-1,0 0,0-1,-15-2,12-1</inkml:trace>
  <inkml:trace contextRef="#ctx0" brushRef="#br0" timeOffset="2131.73">875 81,'36'25,"-1"1,-1 1,-2 2,-1 1,34 42,-51-54,-1 0,-1 1,0 0,-2 1,0 0,-2 1,0 0,-1 0,-1 1,-1 0,-1 0,1 23,-3-20,1 68,-3-84,-1-1,1 0,-2 1,1-1,-1 0,-1 0,1 0,-6 11,7-17,-1 0,1 0,-1 0,1-1,-1 1,0 0,1 0,-1-1,0 0,-3 3,-7 1</inkml:trace>
  <inkml:trace contextRef="#ctx0" brushRef="#br0" timeOffset="2574.79">1335 329,'9'0,"5"0,6 0,5 0,2 0,-2 0,-2 0,-2 0,-2 0,-6 0,-7 0</inkml:trace>
  <inkml:trace contextRef="#ctx0" brushRef="#br0" timeOffset="3005.57">1369 495,'15'2,"9"2,7 0,1-1,-3-1,-3-1,-3 0,-2-1,-3 0,-7 0,-8 0,-4 0</inkml:trace>
</inkml:ink>
</file>

<file path=word/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7:52.189"/>
    </inkml:context>
    <inkml:brush xml:id="br0">
      <inkml:brushProperty name="width" value="0.05" units="cm"/>
      <inkml:brushProperty name="height" value="0.05" units="cm"/>
      <inkml:brushProperty name="color" value="#E71224"/>
      <inkml:brushProperty name="ignorePressure" value="1"/>
    </inkml:brush>
  </inkml:definitions>
  <inkml:trace contextRef="#ctx0" brushRef="#br0">92 149,'-15'93,"3"46,-24 199,27-311,3-24,-2-15,2-4</inkml:trace>
  <inkml:trace contextRef="#ctx0" brushRef="#br0" timeOffset="456.09">10 66,'15'-3,"0"0,0 1,0 1,0 0,1 1,-1 1,19 3,-28-3,0 1,0 0,0 0,0 1,0 0,0 0,-1 0,1 1,-1-1,0 1,0 1,-1-1,1 1,-1-1,0 1,0 0,-1 1,1-1,4 11,-3-5,0 0,-1 0,0 1,0-1,-2 1,1 0,-1 0,-1 0,0 0,-1 0,-1 14,0-21,0-1,0 1,0 0,0-1,-1 1,0-1,0 0,0 1,0-1,-1 0,0 0,0-1,0 1,0-1,0 1,-1-1,1 0,-1 0,0 0,0-1,0 1,0-1,-1 0,1 0,-1-1,1 1,-1-1,1 0,-1 0,-7 0,-48-1,57 0,1 0,-1-1,1 1,-1 0,1-1,-1 0,1 1,-1-1,1 0,0 0,-1 0,1-1,0 1,0 0,0-1,0 0,0 1,0-1,0 0,-2-2,4 2,0 1,0 0,0-1,0 1,0 0,0-1,0 1,0 0,1-1,-1 1,0 0,1-1,-1 1,1 0,-1 0,1 0,1-2,7-10</inkml:trace>
  <inkml:trace contextRef="#ctx0" brushRef="#br0" timeOffset="1023.14">521 51,'-15'7,"1"0,0 1,0 0,0 1,1 1,1 0,-1 1,2 0,-19 23,26-30,0 1,1-1,0 1,0 0,0 0,0 0,1 0,0 0,0 1,1-1,-1 1,1-1,0 1,0-1,1 1,0 0,0-1,0 1,1 0,0-1,0 1,0-1,1 1,-1-1,1 0,1 1,-1-1,1 0,0-1,0 1,5 5,-4-5,1 0,0 0,0 0,1-1,0 0,-1 0,1-1,0 0,1 0,-1 0,0-1,1 0,0 0,-1 0,1-1,0 0,0 0,0-1,7 0,-9-1,0 1,1-1,-1 0,0 0,0 0,0-1,0 0,0 0,0 0,0-1,-1 0,1 0,-1 0,0 0,0 0,0-1,0 0,0 0,-1 0,0 0,0-1,0 1,0-1,-1 0,2-5,1-3,-1-2,-1 1,0 0,-1-1,0 1,-2-28,0 34,0 0,-1 0,0 0,0 0,-1 1,0-1,0 0,-1 1,0 0,-1-1,1 1,-1 1,-1-1,-5-8,7 13,0 0,0-1,-1 1,1 0,0 1,-1-1,1 0,-1 1,0 0,1 0,-1 0,0 0,1 1,-1 0,0-1,0 1,0 0,0 1,1-1,-1 1,0 0,-5 1,6-1,0 0,1 0,-1 0,0 0,0 1,1-1,-1 1,1-1,-1 1,1 0,0 0,0 0,-1 0,1 1,1-1,-1 0,0 1,1-1,-1 1,1 0,0-1,0 1,0 0,0 0,0 0,1 0,-1 0,1 4,1 7</inkml:trace>
  <inkml:trace contextRef="#ctx0" brushRef="#br0" timeOffset="1685.77">685 100,'0'27,"3"79,-3-96,2 0,-1 0,1 0,1 0,0-1,0 1,10 17,-13-26,1 1,0-1,0 0,0 0,0 1,0-1,0 0,0 0,0 0,0 0,1 0,-1 0,0-1,1 1,-1 0,0-1,1 1,-1-1,1 1,-1-1,1 0,-1 1,1-1,2 0,-1-1,1 1,-1-1,0 0,0 0,0 0,0-1,0 1,0-1,0 0,5-4,4-5,0 0,0-1,14-19,-26 30,17-23,-1-2,16-33,-18 33,-14 26,0 0,0 0,0 1,0-1,0 0,0 0,0 0,0 0,0 0,0 0,0 0,0 0,0 1,0-1,0 0,0 0,0 0,0 0,0 0,0 0,0 0,0 0,0 0,0 0,0 1,1-1,-1 0,0 0,0 0,0 0,0 0,0 0,0 0,0 0,0 0,1 0,-1 0,0 0,0 0,0 0,0 0,0 0,0 0,0 0,0 0,1 0,-1 0,0 0,0 0,0 0,0 0,0 0,0 0,0 0,0 0,0 0,1-1,-1 1,0 0,0 0,0 0,0 0,0 0,0 0,0 0,0 0,0 0,0 0,0-1,4 17,1 24,-5-37,2 9,-1 0,2-1,-1 1,2 0,5 14,-8-24,-1 0,1 1,1-1,-1 0,0 0,1 1,-1-1,1 0,-1 0,1-1,0 1,0 0,0-1,0 1,0-1,0 1,0-1,1 0,-1 0,0 0,1 0,-1 0,1-1,-1 1,1-1,-1 0,1 1,-1-1,1 0,0-1,4 0,-4 0,-1 0,1-1,0 1,0-1,0 0,-1 0,1 0,-1 0,0 0,1 0,-1-1,0 1,0-1,-1 0,1 1,0-1,-1 0,0 0,0 0,1 0,-1-4,15-70,-15 74,2-14,-1-1,-1 1,0-1,-1 1,-1 0,-5-30,2 37,0 8</inkml:trace>
  <inkml:trace contextRef="#ctx0" brushRef="#br0" timeOffset="2427">1229 167,'34'0,"-21"2,0-2,0 1,0-2,0 0,0 0,0-1,-1-1,1 0,-1-1,19-7,-30 10,1 1,-1-1,1 0,-1 0,1 1,-1-1,0 0,1 0,-1 0,0 0,0-1,0 1,0 0,0 0,0-1,0 1,0-1,-1 1,1 0,0-1,-1 1,0-1,1 0,-1 1,0-1,1 1,-1-1,0 0,0 1,0-1,-1 1,1-1,0 0,-1 1,1-1,-1 1,1-1,-1 1,1-1,-2-1,0 1,0 0,0 0,0 0,-1 1,1-1,0 0,-1 1,1 0,-1 0,1-1,-1 2,1-1,-1 0,0 0,0 1,1-1,-1 1,0 0,0 0,1 0,-1 0,0 1,-3 0,-3 2,1 0,0 0,-1 1,1 0,1 0,-1 1,1 0,-1 0,1 1,1 0,-1 0,1 1,0-1,1 1,-6 10,6-11,1 1,0 0,1 0,-1 0,2 0,-1 1,1-1,0 1,0-1,1 1,0 0,1 0,-1-1,1 1,1 0,0 0,3 14,-2-16,1 0,0 0,1-1,-1 0,1 1,0-1,0 0,0-1,1 1,0-1,0 0,0 0,0 0,1-1,-1 0,1 0,0 0,12 3,10 3,0-1,52 6,-70-12,-7-2,-1 0,1 0,-1 1,1-1,-1-1,0 1,1 0,-1-1,0 1,1-1,-1 0,0 1,1-1,-1 0,0-1,0 1,0 0,0 0,0-1,0 0,-1 1,1-1,0 0,-1 0,1 1,-1-1,0-1,1 1,-1 0,0 0,0 0,-1 0,1-1,1-4,1-10,0 0,-1 0,0-1,-2-18,2-4,0 13,-1 12,0 0,1 1,0-1,1 1,9-24,-10 33,0 1,0 0,1 1,-1-1,1 0,0 1,0-1,0 1,1 0,-1 0,1 0,0 1,0-1,-1 1,2 0,-1 0,0 0,0 1,1-1,-1 1,0 0,1 0,5 0,22-1,-24 2,0 0,1 0,-1-1,1 0,-1-1,0 0,0 0,0-1,0 0,13-6,-14 1</inkml:trace>
</inkml:ink>
</file>

<file path=word/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7:51.10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50,'371'-17,"1971"18,-2071-18,-112 9,7 0,-166 8,0 0,-6 0</inkml:trace>
</inkml:ink>
</file>

<file path=word/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7:46.551"/>
    </inkml:context>
    <inkml:brush xml:id="br0">
      <inkml:brushProperty name="width" value="0.05" units="cm"/>
      <inkml:brushProperty name="height" value="0.05" units="cm"/>
      <inkml:brushProperty name="color" value="#E71224"/>
      <inkml:brushProperty name="ignorePressure" value="1"/>
    </inkml:brush>
  </inkml:definitions>
  <inkml:trace contextRef="#ctx0" brushRef="#br0">434 183,'-300'-16,"287"16,6-1,0 1,1 0,-1 1,0-1,0 1,1 1,-10 2,14-3,-1 1,1-1,0 1,0 0,0 0,0-1,0 1,0 0,0 1,1-1,-1 0,1 0,0 1,-1-1,1 1,0-1,1 1,-1 0,0-1,1 1,-1 0,1 3,-20 280,20-285,0-1,0 1,0 0,0-1,0 1,0-1,0 1,0 0,0-1,0 1,0-1,0 1,0-1,0 1,1-1,-1 1,0 0,0-1,1 1,-1-1,0 0,1 1,-1-1,1 1,-1-1,1 1,-1-1,0 0,1 1,-1-1,1 0,-1 0,1 1,0-1,-1 0,1 0,-1 0,1 0,-1 1,1-1,0 0,-1 0,1 0,-1 0,1-1,-1 1,1 0,0 0,-1 0,1 0,-1 0,1-1,-1 1,1 0,-1-1,1 1,-1 0,1-1,-1 1,1 0,-1-1,1 0,41-32,-30 23,5-4,1 1,0 1,0 1,28-13,-42 22,0 1,0-1,0 1,0-1,1 1,-1 0,0 1,1-1,-1 1,1 0,-1 0,1 0,-1 1,0-1,1 1,-1 0,0 1,0-1,1 1,-1-1,0 1,-1 1,1-1,0 0,0 1,-1 0,0 0,4 3,2 6,-1-1,0 2,-1-1,-1 1,0 0,0 0,-1 1,-1 0,5 25,-6-21,0 0,-1-1,-2 1,1 0,-2 0,0 0,-7 27,6-36,-1-1,-1 0,1 0,-1 0,-1 0,0-1,0 0,0 0,-1 0,1-1,-2 0,1 0,-1 0,0-1,0 0,0 0,-1 0,0-1,-12 4,6-2,1-2,-2 0,1 0,0-1,-1-1,0 0,1-1,-1-1,0 0,-28-5,40 5,-1-1,0 1,1-1,-1-1,0 1,1 0,-1-1,1 1,0-1,0 0,-1-1,1 1,0 0,1-1,-1 1,0-1,1 0,0 0,-1 0,1 0,0-1,1 1,-1 0,0-1,-1-5,1-6</inkml:trace>
  <inkml:trace contextRef="#ctx0" brushRef="#br0" timeOffset="791.93">716 49,'0'3,"0"4,0 3,0 3,0 5,0 4,0 3,-3 1,0 3,-1-2,1-1,1-4,1-2,0-7,1-9,0-7,0-4</inkml:trace>
  <inkml:trace contextRef="#ctx0" brushRef="#br0" timeOffset="1146.04">617 165,'8'3,"6"1,4-1,0 0,2-1,-2-4,1-1,-2-3,-2-3,-5-1</inkml:trace>
  <inkml:trace contextRef="#ctx0" brushRef="#br0" timeOffset="1774.62">815 1,'10'34,"-2"0,-2 1,-1 0,-2 0,-1 56,2-88,6-12,22-30,6-7,-37 44,1 1,-1-1,0 1,1 0,-1-1,1 1,0 0,-1 0,1 0,0 0,-1 1,1-1,0 0,0 1,0-1,0 1,0 0,0 0,-1-1,1 1,0 0,0 1,0-1,0 0,3 1,-3 1,1 0,-1-1,-1 1,1 0,0 0,0 0,-1 0,1 1,-1-1,0 0,1 1,-1-1,0 1,-1-1,1 1,0 2,3 10,-2 1,0-1,-1 1,0 0,-3 18,2-32,0 1,0-1,-1 0,1 1,-1-1,0 0,0 0,0 1,0-1,0 0,-2 2,-4 4</inkml:trace>
  <inkml:trace contextRef="#ctx0" brushRef="#br0" timeOffset="2380.77">634 347,'339'14,"-302"-12,-43-2</inkml:trace>
</inkml:ink>
</file>

<file path=word/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8:19.47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214'16,"5"1,-45-19,195 4,-19 32,-304-31,212 9,44 5,-228-16,14 0,110-13,-103 4,159 6,-112 5,260-20,10 1,-341 15,-16 0,1 2,64 10,191 26,-298-36,31 1,-50-2</inkml:trace>
</inkml:ink>
</file>

<file path=word/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8:16.45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70,'1'-1,"-1"0,1 0,-1 0,1 0,-1 0,1 1,0-1,-1 0,1 0,0 1,0-1,-1 1,1-1,0 0,0 1,0 0,0-1,0 1,0-1,0 1,0 0,0 0,0 0,0-1,0 1,0 0,1 0,34-2,-32 2,37-1,182-11,-22 7,-131 5,79-8,46-14,163 18,-189 7,447-3,-411 17,-160-15,-29-1,0 0,-1-1,1-1,20-3,-35 1,-4 0</inkml:trace>
</inkml:ink>
</file>

<file path=word/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8:08.396"/>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662'0,"-505"17,-23-7,-95-6,198 16,-146-14,105 3,70 6,59-11,-174-6,674 2,-618 16,-134-14,-42 0,-1-1,54-7,-84 6,0 0,0 0,1 0,-1 0,0 0,0 0,0 0,1 0,-1 0,0 0,0-1,0 1,0 0,1 0,-1 0,0 0,0 0,0-1,0 1,0 0,0 0,1 0,-1 0,0-1,0 1,0 0,0 0,0 0,0-1,0 1,0 0,0 0,0 0,0-1,0 1,0 0,0 0,0 0,0-1,0 1,0 0,0 0,-1 0,1-1,0 1,0 0,0 0,0 0,0 0,0 0,-1-1,1 1,0 0,0 0,0 0,0 0,0 0,-1-1,-5-6</inkml:trace>
</inkml:ink>
</file>

<file path=word/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1:56.342"/>
    </inkml:context>
    <inkml:brush xml:id="br0">
      <inkml:brushProperty name="width" value="0.05" units="cm"/>
      <inkml:brushProperty name="height" value="0.05" units="cm"/>
      <inkml:brushProperty name="color" value="#E71224"/>
      <inkml:brushProperty name="ignorePressure" value="1"/>
    </inkml:brush>
  </inkml:definitions>
  <inkml:trace contextRef="#ctx0" brushRef="#br0">40 592,'-21'-325,"3"114,22 164,-4 46,0 1,0-1,0 1,1 0,-1-1,0 1,0 0,0-1,0 1,0 0,1-1,-1 1,0 0,0-1,1 1,-1 0,0-1,0 1,1 0,-1 0,0 0,1-1,-1 1,0 0,1 0,-1 0,0 0,1-1,-1 1,1 0,-1 0,0 0,1 0,0 0,0 1,0 0,1 0,-1 0,0 0,0 1,0-1,0 0,0 0,0 1,0-1,0 1,0-1,1 3,36 73,4-1,3-3,3-2,86 98,-128-163,29 29,-33-34,-1 0,0 0,0 0,0 0,1 0,-1 0,0 0,1 0,-1-1,1 1,-1-1,1 1,-1-1,1 1,-1-1,1 0,-1 0,1 0,0 0,-1 0,1 0,-1 0,4-1,-4 0,0 0,0 0,0 0,-1 0,1 0,0 0,0 0,-1 0,1 0,-1 0,1-1,-1 1,1 0,-1 0,0-1,0 1,0 0,0 0,0-1,0 1,0 0,0-2,-7-33,6 30,-58-190,34 125,-24-121,50 192,-1 0,0 0,0 0,0 0,1 0,-1 0,0 0,0 0,1 0,-1 0,0 1,0-1,0-1,1 1,-1 0,0 0,0 0,1 0,-1 0,0 0,0 0,0 0,1 0,-1 0,0 0,0 0,0-1,0 1,1 0,-1 0,0 0,0 0,0-1,0 1,0 0,1 0,-1 0,0-1,0 1,0 0,0 0,0 0,0-1,0 1,0 0,0 0,0 0,0-1,0 1,0 0,0 0,0-1,0 1,0 0,0 0,0 0,0-1,0 1,0 0,-1 0,1 0,0-1,0 1,0 0,0 0,0 0,-1 0,1-1,0 1,12 11,-11-10,12 14</inkml:trace>
  <inkml:trace contextRef="#ctx0" brushRef="#br0" timeOffset="562.91">590 490,'5'0,"1"-1,-1 0,1 0,-1 0,0-1,1 0,-1 0,0 0,0 0,0-1,-1 0,1 0,-1-1,1 1,-1-1,0 0,0 0,-1 0,7-10,-8 12,-1-1,1 0,0 0,-1 0,0 0,1 0,-1 0,-1 0,1 0,0 0,-1-1,1 1,-1 0,0 0,0-1,0 1,-1 0,1 0,-1-1,0 1,0 0,0 0,0 0,0 0,-1 0,0 0,1 0,-1 1,0-1,0 0,0 1,-1 0,1-1,-4-2,4 4,1 0,0 0,-1-1,0 1,1 0,-1 0,0 0,1 0,-1 1,0-1,0 0,0 1,0 0,0-1,0 1,0 0,1 0,-1 0,0 0,0 0,0 0,0 1,0-1,0 0,-3 2,2 0,1 0,-1 0,0 1,1-1,-1 1,1-1,0 1,-1 0,1 0,1 0,-1 0,0 0,-1 4,-2 5,1 1,0 0,1 1,0-1,1 0,0 22,2-30,0 0,0 0,1 0,0 0,0-1,0 1,1 0,0 0,-1-1,2 1,-1-1,0 1,1-1,0 0,0 0,0 0,1 0,-1-1,1 0,0 1,0-1,0 0,0-1,1 1,-1-1,8 3,0-1,0 0,0-1,0-1,0 0,1-1,-1 0,1 0,-1-2,21-2,-4-2</inkml:trace>
  <inkml:trace contextRef="#ctx0" brushRef="#br0" timeOffset="1218.33">936 347,'-5'1,"0"0,0 0,0 1,0-1,1 1,-1 0,0 0,1 1,-1 0,1-1,0 1,0 1,0-1,1 0,-1 1,1 0,-1 0,1 0,0 0,1 1,-1-1,1 1,0-1,0 1,0 0,1 0,-2 8,1-9,1 1,0 0,0 0,0 1,0-1,1 0,-1 0,2 0,-1 0,0 0,1 1,0-1,0 0,0 0,1 0,0-1,0 1,0 0,0-1,1 1,0-1,0 0,0 0,0 0,1 0,0 0,4 3,-6-5,0-1,0 0,0 0,0 0,0 0,0 0,1-1,-1 1,0-1,0 1,0-1,1 0,-1 0,0 0,0 0,1 0,-1 0,0-1,0 1,1-1,-1 0,0 1,0-1,0 0,0 0,0 0,0-1,0 1,-1 0,1-1,0 1,-1-1,1 0,-1 1,3-4,1-3,0-1,0 1,-1 0,-1-1,6-16,-6 17,6 43,2-1,2 0,1 0,1-2,22 36,-14-28,-3 0,25 69,-43-103,3 9,0-1,-2 1,1 0,-2 0,2 27,-5-38,1 0,-1 0,1-1,-1 1,0 0,-1 0,1 0,-1-1,1 1,-1-1,0 1,0-1,-1 0,1 0,-1 0,1 0,-1 0,0 0,0-1,-1 1,1-1,0 0,-1 0,1 0,-1-1,0 1,-3 0,-9 4,-1-2,1 0,-1-1,1 0,-1-1,0-1,0-1,0-1,0 0,-30-6,29-1,5-2</inkml:trace>
  <inkml:trace contextRef="#ctx0" brushRef="#br0" timeOffset="1879.44">1118 369,'-8'4,"-1"0,1 1,1-1,-1 2,1-1,0 1,0 0,-8 9,11-9,1-1,0 1,0-1,0 1,0 0,1 0,0 0,1 0,-1 0,1 1,0-1,1 13,-1-7,1 1,0 0,1-1,1 1,4 19,-6-29,1-1,0 0,0 1,0-1,0 0,0 1,0-1,1 0,-1 0,1 0,0 0,-1-1,1 1,0 0,0-1,0 1,0-1,0 1,0-1,1 0,-1 0,0 0,1 0,-1-1,0 1,1 0,-1-1,1 0,-1 0,1 0,-1 0,1 0,-1 0,1 0,4-2,-3 0,1 1,-1-1,0 0,0 0,0-1,0 1,0-1,0 0,-1 0,1-1,-1 1,0 0,0-1,0 0,0 0,-1 0,1 0,-1 0,0 0,-1-1,1 1,-1-1,0 1,1-8,3-9,-2-1,-1 0,0-39,-2 43,1 23,7 36,0-23,2 0,0 0,0-1,2-1,0 0,18 19,-15-20</inkml:trace>
  <inkml:trace contextRef="#ctx0" brushRef="#br0" timeOffset="2250.81">1240 83,'4'18,"1"11,2 13,1 9,3 2,2 3,3-1,2-3,-2-4,-1-3,2-5,-4-6,-2-6,-1-4,-2-3,-5-4,-4-6</inkml:trace>
  <inkml:trace contextRef="#ctx0" brushRef="#br0" timeOffset="2839.07">1199 308,'0'-4,"4"0,4-1,4 2,4 1,2-4,2 1,1 0,0 2,1 0,-1 2,0 0,-1 1,1 0,-1 0,0 0,-3 4,-5 1</inkml:trace>
  <inkml:trace contextRef="#ctx0" brushRef="#br0" timeOffset="3224.19">1647 369,'4'17,"4"13,4 8,1 1,-3 1,1-3,-2-4,-2-8</inkml:trace>
  <inkml:trace contextRef="#ctx0" brushRef="#br0" timeOffset="3689.55">1444 3,'0'0</inkml:trace>
  <inkml:trace contextRef="#ctx0" brushRef="#br0" timeOffset="4092.96">1768 307,'285'298,"-285"-298,0 1,0-1,1 1,-1-1,0 1,1-1,-1 1,0-1,1 0,-1 1,1-1,-1 0,1 1,-1-1,1 0,-1 1,1-1,-1 0,1 0,-1 0,1 0,-1 0,1 1,-1-1,1 0,0 0,-1 0,1 0,-1-1,1 1,-1 0,1 0,-1 0,1 0,-1 0,1-1,-1 1,1-1,6-23,-12-44,5 64,-8-46,5 30,0 0,0-1,2 1,1 0,2-27,5 28,1 7</inkml:trace>
  <inkml:trace contextRef="#ctx0" brushRef="#br0" timeOffset="4432.11">2235 347,'13'-3,"-1"-1,0-1,20-10,-28 14,-1-1,-1 0,1 1,0-1,0 0,0 0,-1 0,0-1,1 1,-1 0,0-1,0 0,0 1,0-1,-1 0,1 0,-1 0,1 0,0-5,-2 6,0 1,1 0,-1 0,0-1,0 1,0 0,-1 0,1-1,0 1,0 0,-1 0,1 0,-1 0,1-1,-1 1,1 0,-1 0,0 0,1 0,-1 0,0 0,0 0,0 0,0 1,0-1,0 0,0 0,0 1,0-1,0 1,0-1,0 1,-1-1,1 1,0 0,0 0,0-1,-1 1,1 0,0 0,0 0,-1 0,1 0,0 1,-2-1,0 1,0-1,-1 1,1 0,-1 0,1 1,0-1,0 1,0-1,0 1,0 0,0 0,0 0,1 0,-1 1,-3 4,-1 4,0 1,1 1,1-1,0 1,0 0,2 0,-1 0,2 1,-1-1,2 1,0-1,1 1,0 0,4 23,-2-32,0 0,0-1,1 1,-1-1,1 0,1 0,-1 0,0 0,1 0,0-1,0 1,0-1,0 0,0 0,1-1,-1 1,1-1,0 0,0 0,0-1,0 1,5 0,8 2,0-1,0-1,0 0,36-2,-42-1,0 0,1-1,18-5,-8-2</inkml:trace>
</inkml:ink>
</file>

<file path=word/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8:21.2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404,'19'0,"11"1,-1-2,0 0,1-2,35-9,-56 10,0-1,-1 0,1-1,-1 0,0 0,0-1,0 0,-1 0,0-1,0 0,0 0,-1-1,0 0,0 0,0 0,-1-1,0 1,3-10,1-2,-2 0,0-1,-1 0,-2 0,0-1,0 1,-2-1,-1-32,-4-22,-13-77,3 36,11 95,0 7,1 0,1 0,0-1,0 1,4-15,-4 25,1 1,0 0,0-1,0 1,1 0,-1 0,1 0,0 0,-1 0,1 1,1-1,-1 0,0 1,1 0,-1-1,1 1,0 0,-1 0,1 0,0 1,0-1,1 1,-1 0,0 0,0 0,6-1,30-3,1 2,1 1,-1 2,44 6,-63-1,-20-5,-1 0,0 0,1 1,-1-1,0 0,0 0,1 0,-1 0,0 1,0-1,1 0,-1 0,0 0,0 1,1-1,-1 0,0 0,0 1,0-1,0 0,1 0,-1 1,0-1,0 0,0 1,0-1,0 0,0 1,0-1,0 0,0 1,0-1,0 0,0 0,0 1,0-1,0 0,0 1,0-1,-1 0,1 1,0-1,0 0,0 0,0 1,-1-1,1 0,0 0,0 1,0-1,-1 0,1 0,0 0,0 1,-1-1,1 0,0 0,-1 0,-8 6</inkml:trace>
  <inkml:trace contextRef="#ctx0" brushRef="#br0" timeOffset="387.51">132 1008,'17'-3,"11"-3,10-2,3 2,0 1,-3 2,-3 1,-5 1,-4 1,-4 0,-3 0,-5-2,-4-2</inkml:trace>
  <inkml:trace contextRef="#ctx0" brushRef="#br0" timeOffset="1177.71">1385 349,'-12'1,"0"0,1 2,-1-1,1 2,-1-1,1 2,0-1,0 1,1 1,0 0,0 1,0 0,1 0,0 1,-14 14,-5 9,0 1,2 1,-22 39,30-43,2 2,1 0,1 1,1 0,2 1,2 1,1-1,1 1,2 1,2-1,0 36,3-48,1 1,1-1,1 1,0-1,2 0,1 0,1 0,0-1,2 0,0-1,2 0,0 0,1-1,1 0,0-1,2-1,29 28,-3-19,-34-22,0 0,0 0,-1 1,1 0,7 7,-10-6</inkml:trace>
  <inkml:trace contextRef="#ctx0" brushRef="#br0" timeOffset="2388.58">1238 826,'14'-15,"2"2,0 0,29-18,-40 27,1 1,0 0,1-1,-1 2,0-1,1 1,0 0,-1 1,1-1,0 1,0 0,0 1,-1 0,12 1,-15 0,-1 0,1 1,0-1,-1 1,1-1,-1 1,1 0,-1 0,0 0,0 0,0 1,0-1,0 1,-1-1,1 1,-1-1,1 1,-1 0,0 0,0 0,0-1,-1 1,1 0,-1 0,0 0,1 6,-1 1,1-1,-1 1,-1 0,0 0,0 0,-6 19,5-24,0 0,0 0,-1 0,0 0,0 0,0 0,-1-1,0 0,0 1,0-1,0-1,0 1,-1-1,0 0,-8 5,-18 13,30-20,1 0,0-1,0 1,0 0,-1-1,1 1,0 0,0-1,0 1,0 0,0 0,0-1,0 1,0 0,0-1,1 1,-1 0,0-1,0 1,0 0,1-1,-1 1,0-1,1 1,-1 0,1-1,-1 1,1-1,-1 1,1-1,0 1,22 24,-15-17,4 5,-1 0,0 0,-1 1,-1 0,0 1,-1 0,0 0,-1 1,9 32,-16-47,0 1,1-1,-1 1,0-1,0 1,0-1,-1 1,1-1,0 1,-1-1,1 1,0-1,-1 1,0-1,1 0,-1 1,0-1,0 0,1 1,-1-1,0 0,0 0,-2 1,0 0,0 0,0 0,0-1,0 1,0-1,0 0,0 0,-1 0,1 0,-4 0,-9 0,1 0,-1-1,-22-3,34 3,-11-1,0-1,0 0,0 0,0-2,1 1,-1-2,-26-12,40 16,1 1,-1 0,1-1,-1 1,1 0,-1-1,1 1,-1-1,1 1,0-1,-1 1,1-1,0 1,0-1,-1 1,1-1,0 0,0 1,0-1,0 1,-1-1,1 0,0 1,0-1,0 1,0-1,1 0,-1 1,0-1,0 1,0-1,0 1,1-1,-1 0,0 1,0-1,1 1,-1-1,0 1,1-1,-1 1,1-1,-1 1,1 0,-1-1,0 1,1 0,0-1,-1 1,1 0,-1 0,1-1,-1 1,1 0,-1 0,1 0,1 0,39-16,-36 15,20-7</inkml:trace>
  <inkml:trace contextRef="#ctx0" brushRef="#br0" timeOffset="2853.36">1650 991,'59'64,"60"83,-28-33,-84-106,-3-5</inkml:trace>
  <inkml:trace contextRef="#ctx0" brushRef="#br0" timeOffset="3225.89">1896 926,'-14'14,"-10"7,-4 6,-3 1,-2 2,3 1,0 0,2 2,1-3,2-1,2-2,6-3,2-3,6-5,9-8,6-8,2-4</inkml:trace>
  <inkml:trace contextRef="#ctx0" brushRef="#br0" timeOffset="3595.99">2112 1057,'2'0,"5"0,3 0,3 0,5 0,2 0,3 0,1 0,-1 0,-5 0</inkml:trace>
  <inkml:trace contextRef="#ctx0" brushRef="#br0" timeOffset="3954.32">2424 908,'-15'74,"13"180,2-184,0-84</inkml:trace>
  <inkml:trace contextRef="#ctx0" brushRef="#br0" timeOffset="4631.36">2441 381,'29'17,"-1"2,-1 2,-1 0,0 2,-2 0,-1 2,-1 1,-1 0,-1 2,-2 0,0 1,-2 1,-2 1,0 0,-2 0,-2 2,-1-1,-1 1,-2 0,3 38,-7-26,-1 1,-2 0,-3-1,-1 0,-3 0,-1 0,-2-1,-3 0,-28 65,24-85,9-17</inkml:trace>
  <inkml:trace contextRef="#ctx0" brushRef="#br0" timeOffset="6091.88">3314 974,'243'-17,"-185"15,67-11,-120 13,-9 2,-7 1,-4 1</inkml:trace>
  <inkml:trace contextRef="#ctx0" brushRef="#br0" timeOffset="6526.51">3348 1188,'17'0,"11"0,7 0,-1 0,1 0,-4 0,-4 0,-3 3,-4 1,-2-1,-1 0,-1-1,-4-3,-3-2</inkml:trace>
  <inkml:trace contextRef="#ctx0" brushRef="#br0" timeOffset="7909.4">4569 413,'-16'5,"0"1,1 1,0 0,0 1,0 1,1 0,0 1,1 1,1 0,-23 24,6-2,3 1,0 1,-21 42,21-27,2 1,3 2,2 0,2 1,3 1,2 0,2 1,3 0,2 0,5 95,0-140,1 1,1 0,0 0,0-1,1 0,1 1,0-1,1 0,0-1,0 1,1-1,1 0,-1 0,2-1,-1 0,1 0,1-1,17 14,-18-15</inkml:trace>
  <inkml:trace contextRef="#ctx0" brushRef="#br0" timeOffset="8705.03">4420 893,'24'-17,"2"2,36-16,-56 28,1 0,0 0,0 1,0-1,0 2,1-1,-1 1,0 0,1 1,-1 0,1 0,-1 1,0-1,15 5,-19-4,-1 0,1 0,-1 1,0-1,0 1,1 0,-1-1,0 1,-1 0,1 0,0 0,0 1,-1-1,1 0,-1 1,0-1,0 1,0-1,0 1,0-1,-1 1,1 0,-1-1,1 1,-1 0,0-1,0 1,0 0,0 0,-1-1,1 1,-1 0,0-1,0 1,-1 3,-2 4,1 0,-2 0,1 0,-1-1,-1 0,0 0,-11 14,-19 6,31-26,0 0,0 1,0-1,1 1,-1 0,1 1,0-1,0 1,0-1,-4 10,8-12,-1 0,1-1,1 1,-1 0,0 0,0 0,1 0,-1-1,1 1,-1 0,1 0,0-1,-1 1,1 0,0-1,0 1,0-1,1 0,-1 1,3 2,34 30,-25-23,-5-3,-1 1,1 1,-1-1,-1 1,0 0,0 1,-1-1,0 1,-1 0,0 0,2 12,-5-17,1-1,-1 0,0 1,0 0,-1-1,1 1,-1-1,-1 1,1-1,-1 1,0-1,0 1,-1-1,1 1,-1-1,0 0,-1 0,1 0,-1 0,0 0,0-1,-1 1,1-1,-1 0,-5 5,2-5,1 0,-1-1,-1 0,1 0,0-1,-1 1,1-1,-1-1,1 0,-1 0,-11 0,0-1,0-1,1-1,-30-7,46 9,0 0,0-1,0 0,0 1,0-1,0 0,0 0,0 0,0 0,0 0,1-1,-4-2,5 3,-1 1,1-1,0 0,-1 0,1 0,0 1,-1-1,1 0,0 0,0 0,0 0,0 0,0 1,0-1,0 0,0 0,0 0,0 0,1 0,-1 1,0-1,1 0,-1 0,0 0,1 1,-1-1,1 0,-1 0,1 1,-1-1,2 0,10-12</inkml:trace>
  <inkml:trace contextRef="#ctx0" brushRef="#br0" timeOffset="9169.63">4915 1073,'8'11,"6"10,6 6,8 5,5 2,5 1,2 0,-1 0,0-3,-3-2,-3-3,-5-3,-8-3,-9-5,-10-8,-7-9,-4-3</inkml:trace>
  <inkml:trace contextRef="#ctx0" brushRef="#br0" timeOffset="9571.64">5196 1008,'-11'17,"-7"8,-3 6,-3 3,-4 1,1 3,-1 1,1 0,3-5,2-5,3-4,4-5,5-1,6-6,8-3,2-5</inkml:trace>
  <inkml:trace contextRef="#ctx0" brushRef="#br0" timeOffset="9943.74">5427 1239,'5'0,"8"0,10-3,10-1,7-2,5-3,1-1,-1 3,-7-2,-6 2,-12 4,-11 6,-11 5,-5 1</inkml:trace>
  <inkml:trace contextRef="#ctx0" brushRef="#br0" timeOffset="10298.36">6004 809,'0'657,"0"-661</inkml:trace>
  <inkml:trace contextRef="#ctx0" brushRef="#br0" timeOffset="10783.1">6021 331,'43'32,"10"7,-2 2,53 56,-89-80,0 0,-1 1,-1 1,-1 0,-1 1,0 0,-2 1,0 0,-1 1,5 23,-4 0,-3 1,-1-1,-2 1,-2 0,-2 0,-10 62,-1-39,-2-1,-4 0,-38 97,33-121,22-42,0-1,1 0,-1 0,0 0,0 1,0-1,0 0,0 0,0 0,0-1,0 1,0 0,0 0,0 0,0-1,-1 1,1-1,0 1,-1-1,1 1,0-1,-1 0,1 0,0 0,-1 1,1-1,-1 0,1-1,0 1,-1 0,-2-1,-4-5</inkml:trace>
  <inkml:trace contextRef="#ctx0" brushRef="#br0" timeOffset="11770.97">6746 1,'-34'1,"1"1,-1 2,0 1,-61 18,89-20,1-1,-1 1,1 1,0-1,1 1,-1 0,1 0,-1 1,1-1,0 1,1 0,-1 0,1 0,0 0,-4 9,3-3,-1-1,2 1,-1 0,1 0,1 0,0 0,-1 18,3-28,0 1,1-1,-1 1,0-1,0 0,1 1,-1-1,1 1,-1-1,1 0,0 1,-1-1,1 0,0 0,0 0,0 1,0-1,0 0,0 0,0 0,0-1,1 1,-1 0,0 0,1-1,-1 1,0 0,1-1,-1 0,0 1,1-1,-1 0,1 1,-1-1,1 0,-1 0,3-1,9 1,1-1,-1 0,20-5,-1 0,-28 6,-1 0,1 0,-1 0,1 1,-1-1,0 1,1 0,-1 0,0 0,1 1,-1-1,0 1,0-1,0 1,0 0,0 0,-1 1,1-1,0 1,-1-1,0 1,0 0,0-1,0 1,0 0,0 1,-1-1,0 0,1 0,0 4,0 2,0-1,0 1,-1-1,0 1,-1 0,0-1,0 1,-1 0,0-1,0 1,-4 10,4-16,0 0,0 0,-1 0,0 0,1 0,-1 0,0 0,0-1,-1 1,1-1,-1 1,1-1,-1 0,0 0,1 0,-1-1,0 1,0 0,0-1,-1 0,1 0,0 0,0 0,-5 0,-10 1,0 0,0-2,-30-2,-14 2,59 0,-1 1,1 0,0 0,0 0,-1 0,1 1,0-1,0 1,0 0,1 0,-1 0,0 0,1 0,-5 5,-3 6</inkml:trace>
</inkml:ink>
</file>

<file path=word/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8:35.06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082 732,'-2'-20,"0"1,-1 0,-10-34,-3-18,-1-70,3-234,14 374,1-1,-1 1,0-1,0 1,0-1,0 1,0-1,0 1,-1-1,1 1,0-1,-1 1,1-1,-1 1,0-1,1 1,-1 0,0 0,0-1,0 1,-2-2,2 3,0 0,0 0,0 0,0 0,0 0,0 0,0 0,0 0,0 0,0 1,0-1,0 0,0 1,0-1,0 1,0-1,0 1,0 0,0-1,0 1,1 0,-2 1,-8 7,1 0,1 1,-12 18,-2 7,-25 56,-12 21,101-202,-31 70,45-68,-51 82,0-1,0 1,1 0,0 0,0 0,1 1,-1 0,1 1,14-8,-13 9,-1 2,1-1,0 1,-1 0,1 0,0 1,0 0,0 1,-1-1,1 1,0 1,-1 0,1 0,-1 0,1 1,-1 0,0 1,0-1,0 1,6 5,10 8,0 1,0 1,38 42,-54-52</inkml:trace>
  <inkml:trace contextRef="#ctx0" brushRef="#br0" timeOffset="1036.2">8 931,'-3'23,"0"0,2 0,0 1,2-1,6 40,31 117,-7-46,0 47,-32-201,0 0,2-1,0 1,2 0,0 0,1 0,1 1,1-1,11-25,-16 42,1 1,-1-1,1 1,0-1,-1 1,1 0,0-1,0 1,0 0,1 0,-1 0,0 1,1-1,-1 1,1-1,0 1,-1 0,1 0,0 0,0 0,3 0,-2 1,0 0,0 0,0 1,1-1,-1 1,0 0,0 0,-1 1,1-1,0 1,0 0,-1 0,6 3,1 3,0 0,0 0,-1 1,0 1,-1-1,0 1,0 1,11 19,-11-12,0 1,-1 0,-1 0,5 33,-9-45,-1 1,0 0,0-1,-1 1,0-1,-1 1,1 0,-1-1,-1 1,0-1,0 1,0-1,-1 0,0 0,-5 9,4-12,0 0,-1 0,0 0,1 0,-1-1,-1 0,1 0,0 0,-1-1,1 1,-1-1,0-1,1 1,-1-1,0 0,0 0,0-1,0 1,-8-2,-2 1,0-2,0 1,1-2,-1 0,1-1,-19-7,32 11,1-1,-1 0,0 1,0-1,0 0,1 0,-1 0,0 0,1-1,-1 1,1 0,0-1,-1 1,1-1,0 1,0-1,0 1,0-1,0 0,0 0,1 0,-1 1,0-1,1 0,-1 0,1 0,0 0,0 0,0 0,0 0,0 0,0 0,0 0,1 0,0-2,5-12</inkml:trace>
  <inkml:trace contextRef="#ctx0" brushRef="#br0" timeOffset="1575.86">586 1227,'-11'3,"2"1,-1 0,0 0,1 1,-1 0,2 1,-1 0,0 0,1 1,0 0,1 0,0 1,0 0,0 0,1 1,-10 17,14-21,-1 0,1 0,0 1,0-1,1 0,-1 1,1-1,0 0,1 1,-1-1,1 1,0 0,1-1,-1 1,1-1,0 1,1-1,-1 0,1 1,0-1,0 0,1 0,-1 0,1-1,0 1,1-1,-1 1,1-1,-1 0,1 0,1-1,-1 1,7 4,-8-6,-1 0,1-1,0 1,-1 0,1-1,0 1,0-1,0 0,0 0,0 0,0-1,0 1,0-1,0 1,1-1,-1 0,0 0,0-1,0 1,0-1,5-1,-5 1,0-1,-1 0,0 0,1 0,-1 0,0 0,0 0,0-1,0 1,0-1,-1 1,1-1,-1 0,1 0,-1 0,0 0,0 0,-1 0,1 0,0 0,-1-5,5-80,5 119,-7-19,0 0,1 0,1 0,0-1,0 1,2-1,-1 0,1-1,15 18,-20-27,-1 1,1-1,-1 0,1 0,-1 0,1 0,0-1,-1 1,1 0,0-1,0 1,0-1,-1 1,1-1,0 0,0 0,2 0,11-3</inkml:trace>
  <inkml:trace contextRef="#ctx0" brushRef="#br0" timeOffset="1946.12">900 1177,'-5'2,"0"0,0 0,0 1,0 0,1 0,-1 0,1 0,0 1,-1-1,2 1,-1 0,-4 6,0-1,-3 2,1 1,0 0,0 1,2 0,0 0,0 1,1 0,1 0,-9 28,13-35,1-1,0 1,0-1,0 1,1 0,0-1,0 1,1 0,-1-1,2 1,-1-1,1 1,0-1,0 0,0 0,1 0,0 0,1 0,-1 0,1-1,0 0,0 0,1 0,-1 0,10 7,-5-5,0-1,0 0,0 0,1-1,-1-1,12 5,-18-8,0 0,-1 0,1-1,0 1,0 0,0-1,0 0,-1 0,1 0,0 0,0 0,0-1,0 1,0-1,-1 0,1 0,0 0,-1 0,1 0,0 0,-1-1,1 1,-1-1,0 0,0 0,0 0,3-2,9-16,-3 1</inkml:trace>
  <inkml:trace contextRef="#ctx0" brushRef="#br0" timeOffset="2799.39">998 1095,'5'85,"27"150,-20-160,-6-63,2-24,7-40,-11 36,10-27,1 1,1 0,3 1,1 1,3 0,40-55,-57 91,-5 6,-6 17,-11 26,6-26,1 1,1 1,1 0,1 0,1 0,0 1,2 0,1 0,0 25,2-44,1 0,0 1,0-1,1 0,-1 0,1 0,0 0,-1 0,1 0,0 0,1 0,-1-1,0 1,1-1,0 0,-1 0,1 0,0 0,0 0,0 0,0-1,0 0,1 1,-1-1,5 0,10 4,1 0,0-2,24 1,-30-2,-4-2</inkml:trace>
  <inkml:trace contextRef="#ctx0" brushRef="#br0" timeOffset="4181.06">1806 1030,'1'0,"0"0,0 1,0-1,0 1,-1 0,1-1,0 1,0 0,-1-1,1 1,0 0,-1 0,1-1,-1 1,1 0,-1 0,0 0,1 0,-1 0,0 0,1 1,8 29,-6-19,2 1,4 16,2-1,21 41,-30-64,1 1,1 0,-1-1,1 1,0-1,1 0,-1-1,1 1,0-1,0 0,0 0,0 0,1-1,0 1,0-1,0-1,0 1,6 1,-9-4,1 1,-1-1,0 0,1 0,-1 0,0 0,0 0,1-1,-1 1,0-1,0 0,0 0,1 0,-1-1,0 1,-1-1,1 1,4-4,-3 1,0 0,0 0,-1-1,1 1,-1-1,0 0,0 1,0-2,3-9,-1 0,-1 0,-1 0,0-1,-1 1,0 0,-2-30,1 59,1 0,0 0,1 0,0 0,10 25,-12-36,0 0,0 0,1 0,-1-1,1 1,-1 0,1-1,0 1,0-1,0 0,0 0,1 0,-1 0,0 0,1 0,0 0,-1-1,1 1,0-1,0 0,0 0,0 0,0 0,0-1,0 1,0-1,0 0,0 0,0 0,0 0,0 0,0-1,0 1,0-1,0 0,0 0,0 0,5-2,-3 0,0 0,0-1,0 1,-1-1,1 0,-1 0,0-1,0 1,0-1,-1 0,0 0,0 0,0 0,0-1,-1 1,0-1,0 1,2-10,0-4,-1 0,0 0,-1 0,-1-30,-2 26,-2 0,0 0,-1 0,-7-24,9 41,1 0,-1 0,0 0,-1 0,0 1,1-1,-2 1,1-1,-1 1,1 0,-2 0,1 1,0-1,-1 1,0 0,0 0,0 0,0 1,-11-5,8 6</inkml:trace>
  <inkml:trace contextRef="#ctx0" brushRef="#br0" timeOffset="4836.99">2351 551,'137'540,"-133"-531,-1-9,1-23,-2-58,-2 54,1 11,0 0,1 0,0 0,9-28,-10 41,0 0,0 1,0-1,1 1,-1-1,1 1,-1-1,1 1,0 0,0 0,0 0,0 0,0 0,0 0,3-1,-3 2,0 1,0-1,1 1,-1-1,0 1,0 0,0 0,0 0,0 0,1 1,-1-1,0 0,0 1,0 0,0-1,0 1,0 0,0 0,0 0,0 0,-1 0,1 1,2 1,6 6,-1 0,0 1,0 0,-1 0,0 1,-1 0,0 1,-1 0,0 0,5 18,16 27,-20-45</inkml:trace>
  <inkml:trace contextRef="#ctx0" brushRef="#br0" timeOffset="5544.13">2829 847,'24'-4,"-1"-1,0-1,41-18,-57 22,-1-1,1 0,-1-1,0 1,0-1,0-1,0 1,0-1,-1 0,0 0,0-1,-1 1,1-1,-1 0,-1 0,7-12,-10 17,1 0,-1 0,0 1,1-1,-1 0,0 0,1 0,-1 0,0 1,0-1,0 0,0 0,0 0,0 0,0 0,0 0,0 0,0 0,0 1,-1-1,1 0,0 0,-1 0,1 0,-1 1,1-1,0 0,-1 0,0 1,1-1,-1 0,1 1,-1-1,0 1,0-1,1 1,-1-1,0 1,0-1,0 1,1 0,-1-1,0 1,0 0,0 0,0-1,0 1,-1 0,-1 0,0 0,0 1,-1-1,1 1,0-1,0 1,0 0,0 0,0 1,0-1,0 1,-4 2,-4 5,0 1,1 1,0-1,1 2,0-1,1 1,0 1,-9 21,13-26,0 0,0 0,1 1,1 0,-1-1,1 1,1 0,0 0,0 0,1 0,0 0,0 0,1 0,0 0,3 9,-2-13,0 0,1-1,0 1,0 0,0-1,1 0,-1 0,1 0,0 0,0-1,1 0,-1 1,1-1,-1-1,1 1,0-1,0 0,0 0,0 0,0-1,1 0,8 2,14 0,-1-1,0 0,34-4,-38 1,-13 1,-4 0,0 0,0-1,0 1,0-1,0 0,0 0,10-4,-14 3,0 1,0 0,0-1,-1 0,1 1,-1-1,1 0,-1 1,0-1,0 0,1 0,-1 0,-1 0,1 0,0-1,0 1,-1 0,1 0,-1 0,0-1,0 1,0 0,0 0,0-5,-12-79,0-6,11 85,1 1,1-1,-1 1,1-1,0 1,1-1,-1 1,1 0,0 0,1 0,3-7,-4 10,1-1,0 1,0 0,0 0,0 0,0 0,0 1,1-1,0 1,-1 0,1 0,0 0,0 0,0 1,0 0,0 0,8-2,6 1,0 1,34 1,-38 1,4-1</inkml:trace>
  <inkml:trace contextRef="#ctx0" brushRef="#br0" timeOffset="5946.08">3473 732,'11'-1,"0"0,0-1,0 0,0 0,0-1,-1-1,1 0,-1 0,18-11,-25 13,1 0,0 0,0-1,-1 1,1-1,-1 0,0 0,0 0,0-1,0 1,0 0,-1-1,0 0,1 0,-1 0,-1 0,1 0,-1 0,1 0,-1-1,0 1,-1 0,1-1,-1 1,0 0,-1-9,1 12,0-1,0 0,-1 0,1 0,-1 0,1 1,-1-1,0 0,0 1,0-1,0 0,0 1,0-1,0 1,-1-1,1 1,0 0,-1 0,1 0,-1-1,1 1,-1 1,-2-2,2 1,-1 1,1-1,-1 1,0 0,1 0,-1 0,0 1,1-1,-1 0,0 1,1 0,-1 0,1 0,-4 1,-4 4,-1-1,1 2,1 0,-1 0,1 0,-9 10,9-7,0 1,0 0,1 0,0 1,1 0,1 0,0 0,0 1,-6 25,11-33,-1 0,2 0,-1 0,0 1,1-1,0 0,1 0,-1 0,1 0,0 1,0-1,0 0,1-1,0 1,0 0,0 0,0-1,1 1,0-1,0 0,0 0,0 0,1 0,-1 0,1-1,0 1,0-1,1 0,5 3,5 1,0 0,0-2,1 1,-1-2,1 0,0-1,31 2,-14-3,0-2,63-8,-69 4</inkml:trace>
  <inkml:trace contextRef="#ctx0" brushRef="#br0" timeOffset="7370.98">305 2314,'1'21,"1"0,0-1,2 1,0-1,2 0,0 0,1 0,1-1,1 0,0-1,13 18,-15-25,1 0,0 0,0-1,1 0,0-1,1 0,0-1,0 0,1 0,0-1,0 0,1-1,-1 0,1-1,1-1,-1 0,1 0,18 2,-27-6,0 0,0 0,0 0,0 0,0-1,0 1,0-1,0 0,0 0,-1-1,1 1,0-1,-1 0,1 0,-1 0,1 0,-1-1,0 1,0-1,0 0,0 0,-1 0,1 0,-1 0,0-1,0 1,0-1,0 0,0 1,-1-1,0 0,0 0,1-6,0-1,0 1,-1 0,0 0,0-1,-2 1,1 0,-1 0,0-1,-1 1,-1 0,1 0,-7-13,-1 10,5 25,6 26,1-32,1 1,-1-1,1 0,1 0,-1 0,1 0,0-1,0 1,1-1,-1 0,10 7,-12-10,0-1,0 1,0 0,1-1,-1 1,0-1,1 0,-1 1,1-1,-1-1,1 1,0 0,-1 0,1-1,0 0,0 1,-1-1,1 0,0-1,0 1,-1 0,1-1,0 1,-1-1,1 0,0 0,-1 0,1 0,-1-1,0 1,5-4,-5 3,1-1,-1 0,0 0,0 0,0-1,-1 1,1 0,-1-1,0 1,0-1,0 0,0 1,0-1,-1 0,0 1,0-1,0 0,0 0,0 1,-1-1,-1-6,-2-7,-1 0,0 0,-8-18,3 15,-1 0,0 1,-19-24,-4-5,34 47,-1 0,1 1,-1-1,1 0,0 0,-1 0,1 1,0-1,-1 0,1 0,0 0,0 0,0 0,0 0,0 1,0-1,0 0,0 0,1 0,-1 0,0 0,0 0,1 1,-1-1,0 0,1 0,-1 1,1-1,-1 0,1 0,-1 1,1-1,0 0,-1 1,1-1,0 1,0-1,-1 1,1-1,0 1,0 0,0-1,-1 1,1 0,0 0,0 0,0-1,0 1,0 0,1 0,11-3</inkml:trace>
  <inkml:trace contextRef="#ctx0" brushRef="#br0" timeOffset="7912.28">933 2365,'11'-5,"0"0,0-1,0 0,-1-1,0 0,16-15,-24 20,0 1,0-1,0 0,0 0,-1 0,1 0,-1 0,1 0,-1 0,0 0,0-1,0 1,0 0,0-1,-1 1,1-1,-1 1,1-1,-1 1,0-1,0 1,0-1,0 1,-1-1,1 0,-1 1,1 0,-1-1,0 1,0-1,0 1,0 0,0 0,-1 0,1-1,-1 1,0 0,1 1,-3-3,2 3,1-1,0 1,-1 0,1 0,-1 0,0 0,1 0,-1 1,0-1,1 0,-1 1,0-1,0 1,1 0,-1-1,0 1,0 0,0 0,0 0,1 1,-1-1,0 0,0 1,0-1,1 1,-1-1,0 1,1 0,-1 0,0 0,1 0,-1 0,1 0,0 0,-1 0,1 1,0-1,0 1,0-1,0 0,-2 4,-2 2,0 0,0 1,1-1,0 1,0 0,1 1,-4 12,6-15,-1 0,1 0,0 0,0 0,1 0,0 1,0-1,0 0,1 0,0 0,0 0,0 0,1 0,0 0,0 0,1 0,-1-1,1 1,1-1,-1 0,1 0,0 0,0 0,0-1,0 1,1-1,0 0,0-1,0 1,0-1,1 0,-1 0,12 3,2 2,1-1,35 8,-47-14,0 1,0-1,1-1,-1 1,0-1,0-1,0 0,0 0,0 0,8-3,1-4</inkml:trace>
  <inkml:trace contextRef="#ctx0" brushRef="#br0" timeOffset="9030.22">1824 1919,'-22'11,"7"-5,1 0,0 2,-15 10,26-16,1 0,-1 0,1 0,0 0,-1 0,1 0,0 1,0-1,1 1,-1-1,0 1,1 0,0 0,0 0,0 0,0 0,0 0,0 0,1 0,-1 0,1 6,1-7,-1 0,1 0,0 0,0 0,0 0,0-1,0 1,0 0,0-1,1 1,-1 0,1-1,-1 0,1 1,-1-1,1 0,0 0,0 0,0 0,-1 0,1 0,0-1,0 1,3 0,57 12,-49-11,7 1,3 0,0 1,-1 1,0 1,42 17,-60-22,-1 1,1 0,0 0,-1 0,1 0,-1 1,0 0,0-1,0 1,0 0,0 1,0-1,-1 0,0 1,0-1,0 1,0 0,0 0,-1-1,1 1,-1 0,0 1,-1-1,1 0,-1 0,1 0,-1 0,0 0,-1 1,1-1,-1 0,0 0,0 0,-2 6,1-5,-1 0,0 0,0 0,0-1,0 1,-1-1,0 0,1 0,-2 0,1 0,0-1,-1 1,0-1,1 0,-1-1,0 1,-7 1,-2 2,0-1,0-1,0-1,-1 0,-21 2,34-5,0 0,0 0,0 0,0 0,0 0,0 0,0 0,0 0,0-1,0 1,0-1,0 0,0 1,1-1,-1 0,0 0,0 0,1-1,-1 1,1 0,-1 0,-2-3,-1-7</inkml:trace>
  <inkml:trace contextRef="#ctx0" brushRef="#br0" timeOffset="9399.94">2121 1771,'-3'14,"-1"10,3 7,5 4,4 4,1 1,2 2,1 0,2-2,1-3,1 0,1-6,-3-3,-4-11,-3-7</inkml:trace>
  <inkml:trace contextRef="#ctx0" brushRef="#br0" timeOffset="9757.74">2022 2034,'14'-3,"10"-1,7-2,3-1,5-1,1 0,0-1,-2 1,-5 2,-4 1,-8 0,-10 0,-7 1</inkml:trace>
  <inkml:trace contextRef="#ctx0" brushRef="#br0" timeOffset="10297.96">2583 1852,'-8'1,"1"1,-1-1,1 1,0 0,-1 1,1 0,0 0,1 0,-1 1,1 0,-1 0,1 1,0 0,1 0,-1 0,1 1,0-1,-6 10,3-3,-1 0,2 0,-1 1,2 0,0 0,0 1,1 0,-5 23,10-35,-1 1,1 0,-1 0,1 0,0-1,0 1,1 0,-1 0,1-1,-1 1,1 0,0-1,0 1,0 0,0-1,0 1,1-1,-1 0,1 1,-1-1,1 0,0 0,0 0,0 0,0 0,1-1,-1 1,0 0,1-1,-1 0,1 0,-1 0,1 0,0 0,-1 0,1 0,0-1,-1 0,6 1,0 0,0-1,0 0,-1 0,1 0,0-1,0 0,0-1,0 0,-1 0,1-1,-1 0,1 0,6-4,-8 2,0 0,0 0,0-1,-1 1,0-1,0 0,0-1,-1 1,0-1,5-12,-7 15,0 0,-1 0,1 0,-1 0,0 0,0-1,-1 1,1 0,-1-1,0 1,0-1,0 1,-1 0,1-1,-1 1,0 0,-1 0,1 0,-1 0,-2-6,-8 0,7 19,7 22,1-25,-1-1,1 1,0-1,0 0,0 0,1 0,0 0,0 0,0-1,0 0,1 0,0 0,9 6,-11-8,-1-1,1 1,0-1,0 0,-1 1,1-1,0 0,0-1,0 1,0-1,0 1,0-1,0 0,1 0,-1 0,0 0,0-1,0 1,0-1,0 0,0 0,0 0,-1 0,1 0,0-1,0 1,-1-1,5-3,4-7</inkml:trace>
  <inkml:trace contextRef="#ctx0" brushRef="#br0" timeOffset="10719.76">2797 1969,'17'2,"5"-1,-21-1,-1-1,1 1,0-1,-1 0,1 1,-1-1,1 1,-1-1,0 0,1 1,-1-1,1 0,-1 0,0 1,0-1,1 0,-1 0,0 0,0 1,0-1,0 0,0 0,0 0,0 1,0-1,0 0,-1 0,1 0,-1-1,-2-12,0 0,-2 0,0 0,-9-17,10 24,0-1,0 0,1 0,0 0,0 0,1-1,0 1,1-1,0 1,0-1,0 1,1-1,1 0,-1 1,4-16,1 10,1 0,0 1,1-1,0 2,1-1,16-18,-22 27,1 0,0 0,1 1,-1-1,1 1,-1 0,1 0,0 1,0-1,0 1,1 0,-1 0,0 0,1 0,-1 1,1 0,0 0,-1 0,1 0,0 1,0 0,0 0,-1 0,6 1,1 3</inkml:trace>
  <inkml:trace contextRef="#ctx0" brushRef="#br0" timeOffset="11139.32">3143 1458,'3'11,"1"9,-1 8,3 3,3 6,-1 2,2 3,2-1,-2 2,2-1,0-5,-2-3,-2-5,1-7,-2-4,-5-6,-5-7,-3-5</inkml:trace>
  <inkml:trace contextRef="#ctx0" brushRef="#br0" timeOffset="11495.87">3110 1770,'14'-8,"10"-4,7-1,4 1,1 2,0 0,0 2,-1 3,-3-2,-5 2,-3 0,-4 3,-5 0</inkml:trace>
  <inkml:trace contextRef="#ctx0" brushRef="#br0" timeOffset="11870.32">3505 1706,'9'-5,"70"-39,-74 41,0-1,0 0,0-1,-1 1,1-1,-1 1,0-1,0-1,-1 1,0 0,5-10,-8 14,1 0,-1 0,1 0,-1 0,0 1,1-1,-1 0,0 0,0 0,0 0,0 0,0 0,0 0,0 0,0 0,0 1,0-1,0 0,-1 0,1 0,0 0,-1 0,1 0,0 1,-1-1,1 0,-1 0,0 1,1-1,-1 0,1 1,-1-1,0 0,0 1,1-1,-1 1,0-1,0 1,0 0,1-1,-1 1,0 0,-2-1,1 1,-1-1,1 1,-1 0,1 0,-1 0,1 1,-1-1,1 1,-1-1,1 1,-1 0,1 0,-1 0,-3 2,-2 3,0 1,1-1,0 2,0-1,1 1,0 0,0 0,1 0,0 1,0 0,1 0,-6 18,4-9,2 1,0-1,0 1,2 0,0 34,2-49,0 0,0 0,0 0,1 0,0 0,0 0,0 0,0 0,0-1,1 1,0 0,-1-1,2 1,-1-1,0 1,0-1,1 0,0 0,0 0,0-1,0 1,0-1,0 1,1-1,-1 0,1 0,-1-1,1 1,6 1,5 0,0 0,0-1,0-1,0 0,0-1,22-3,5-1</inkml:trace>
  <inkml:trace contextRef="#ctx0" brushRef="#br0" timeOffset="12446.71">4018 1590,'-5'-3,"1"0,-1 0,1 0,-1 1,0 0,0 0,0 0,0 1,0-1,0 1,-1 0,1 1,0 0,-1-1,1 2,0-1,0 0,-1 1,1 0,0 1,0-1,0 1,-5 2,4-1,1 1,0-1,0 1,1 0,-1 1,1-1,0 1,0 0,0 0,1 0,-1 0,1 1,1-1,-1 1,1 0,0 0,0 0,1 0,-2 9,2-9,1-1,0 0,-1 0,2 1,-1-1,1 0,-1 0,1 1,1-1,-1 0,1 0,0 0,0 0,0-1,1 1,0-1,0 1,0-1,0 0,1 0,-1 0,8 5,-8-7,0 1,1-1,-1 0,1-1,-1 1,1-1,0 1,0-1,0 0,0 0,0-1,0 1,0-1,0 0,0 0,0 0,0-1,0 1,0-1,0 0,-1 0,1-1,0 1,0-1,-1 1,1-1,-1 0,1-1,-1 1,3-4,1 0,-1-1,0 0,0 0,0 0,-1-1,-1 0,1 0,-1 0,-1-1,1 1,-1-1,-1 0,0 0,0 0,-1 0,0 0,0-1,-1 1,0 0,-2-10,-2-20,-2 1,-2 0,-15-48,17 66,5 11,-1 1,0 0,-1 0,0 1,0-1,-1 1,1-1,-2 1,-8-12,13 19,0-1,0 1,0 0,-1 0,1 0,0 0,0 0,0 0,0 0,0 0,0 0,0 0,-1-1,1 1,0 0,0 0,0 0,0 0,0 0,0 0,-1 0,1 0,0 0,0 0,0 0,0 0,0 0,-1 0,1 0,0 0,0 0,0 1,0-1,0 0,0 0,-1 0,1 0,0 0,0 0,0 0,0 0,0 0,0 0,0 1,0-1,0 0,-1 0,1 0,0 0,0 0,0 0,0 1,0-1,0 0,0 0,0 0,0 0,0 1,0 13,4 17,4 3,2 0,1-1,1 0,2-1,1 0,30 46,-35-63,1 0,1-1,0 0,1-1,0-1,1 0,0 0,1-1,0-1,1-1,0 0,0-1,1-1,24 8,-35-14,-1 1,1-1,0 0,-1-1,1 1,7-1,2-3</inkml:trace>
</inkml:ink>
</file>

<file path=word/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8:52.394"/>
    </inkml:context>
    <inkml:brush xml:id="br0">
      <inkml:brushProperty name="width" value="0.05" units="cm"/>
      <inkml:brushProperty name="height" value="0.05" units="cm"/>
      <inkml:brushProperty name="color" value="#E71224"/>
      <inkml:brushProperty name="ignorePressure" value="1"/>
    </inkml:brush>
  </inkml:definitions>
  <inkml:trace contextRef="#ctx0" brushRef="#br0">38 101,'-5'10,"0"0,0 0,1 0,0 1,1-1,0 1,0 0,2 0,-2 16,1 17,5 48,-1-36,31 770,-31-796,10 57,-11-161,2 32,-1 6,1-1,2 0,2 1,1 0,15-41,-15 54,2 0,0 1,1 0,2 1,0 0,1 1,1 0,30-30,-42 47,1-1,0 1,0 0,0 0,1 0,-1 1,0-1,1 1,0 0,-1 0,1 1,0 0,0-1,0 2,0-1,6 0,-7 2,0-1,0 1,0 0,0 0,0 0,0 1,0-1,-1 1,1 0,0 0,-1 0,0 1,0-1,1 1,-1 0,-1 0,1 0,0 0,-1 0,4 6,9 17,-1 0,-2 1,0 1,-2 0,13 53,16 150,-35-206,4 41,-8-62,1 0,-1 0,-1 0,1 0,0 0,-1 0,0 0,0-1,0 1,0 0,-1-1,-2 7,3-10,1 1,0-1,-1 0,1 1,0-1,-1 0,1 1,0-1,-1 0,1 0,-1 1,1-1,-1 0,1 0,-1 0,1 1,-1-1,1 0,-1 0,1 0,-1 0,1 0,-1 0,1 0,-1 0,1 0,-1 0,1 0,-1-1,1 1,-1 0,1 0,-1 0,1-1,0 1,-1-1,-9-5</inkml:trace>
  <inkml:trace contextRef="#ctx0" brushRef="#br0" timeOffset="700.76">1093 1,'-23'19,"1"2,1 0,1 2,1 0,1 1,1 1,1 1,1 0,1 1,-11 32,-3 17,4 1,-23 121,45-191,-47 304,46-275,2 1,0 0,3 0,1-1,2 1,13 52,-11-68,1-1,1 0,1 0,0-1,1 0,1-1,1 0,1-1,0-1,1 0,1-1,0 0,1-2,1 0,0 0,1-2,23 11,-39-21,0 0,0 0,0 0,0 0,0-1,0 1,1-1,-1 0,4 0,5-2</inkml:trace>
  <inkml:trace contextRef="#ctx0" brushRef="#br0" timeOffset="1084.16">1045 790,'11'17,"7"11,5 6,5 4,3 3,5 0,2-1,0-2,-1-1,-4-5,-5-5,-4-3,-6-5,-9-4,-9-8,-4-5</inkml:trace>
  <inkml:trace contextRef="#ctx0" brushRef="#br0" timeOffset="1437.76">1325 677,'-5'17,"-6"11,0 6,-1 6,-1 5,-2 0,-1 0,0 2,0-2,-1-3,0-3,3-2,1-5,3-5,0-5,2-2,2-5</inkml:trace>
  <inkml:trace contextRef="#ctx0" brushRef="#br0" timeOffset="1888.79">1293 101,'57'46,"-2"2,70 81,-103-103,-2 0,-1 2,-1 1,-1 0,-2 1,-1 0,17 55,-15-24,-2 2,-3-1,5 118,-15-131,-3 0,-1 0,-3 0,-1-1,-23 75,30-122,0 0,0 0,0 0,-1 0,1 0,0 0,0 0,-1 0,1 0,0 0,-1 0,1 0,-1 0,1 0,-1 0,0 0,1 0,-1-1,0 1,1 0,-1-1,0 1,0 0,0-1,0 1,0-1,0 1,0-1,1 0,-1 1,-1-1,0 0,-5-4</inkml:trace>
  <inkml:trace contextRef="#ctx0" brushRef="#br0" timeOffset="2304.85">2051 773,'19'0,"13"0,3 0,2-2,-3-2,-11 1,-8 0</inkml:trace>
  <inkml:trace contextRef="#ctx0" brushRef="#br0" timeOffset="2658.57">2051 924,'17'0,"8"0,8 0,2 0,0 0,-3 0,-1 0,-3 0,-10 0,-7 0</inkml:trace>
  <inkml:trace contextRef="#ctx0" brushRef="#br0" timeOffset="3682.48">2644 1469,'18'2,"1"0,-1-2,0 1,1-2,-1-1,0 0,0-1,0-1,0-1,0-1,-1 0,0-1,0-1,-1 0,0-1,21-17,-25 17,0-1,-1 0,-1 0,0-1,0-1,-1 0,0 0,-1-1,-1 0,0 0,-1 0,0-1,-1 0,0-1,-2 1,1-1,-2 1,0-1,0 0,-2-25,-7-20,-3 1,-2 1,-25-73,21 82,2 0,2-2,3 0,1 0,0-59,8 107,0 0,1-1,-1 1,1 0,0-1,0 1,0 0,0 0,0 0,1 0,-1 0,1 0,0 1,0-1,0 0,0 1,4-4,-1 2,0 0,0 1,0 0,0 0,1 1,0-1,-1 1,1 0,6-1,14-1,-1 1,1 1,42 1,-50 2,-9-1,3-1,-1 2,1-1,0 1,21 6,-32-7,1 1,-1-1,1 1,-1-1,1 1,-1 0,0 0,1 0,-1 0,0-1,0 2,0-1,0 0,0 0,0 0,0 0,0 1,1 1,-2-1,0 0,1 0,-1 0,0-1,0 1,-1 0,1 0,0 0,0 0,-1 0,1 0,-1-1,0 1,0 0,1 0,-1-1,0 1,0-1,-2 3,-8 10</inkml:trace>
  <inkml:trace contextRef="#ctx0" brushRef="#br0" timeOffset="4085.03">2875 889,'14'0,"11"0,11 0,9-3,5-1,2-2,-2 0,-7 0,-7 2,-14 1,-9 2</inkml:trace>
  <inkml:trace contextRef="#ctx0" brushRef="#br0" timeOffset="4522.62">3883 132,'-28'31,"1"0,2 2,1 1,2 1,2 1,0 0,3 2,1 0,-20 77,21-53,3 1,3 1,3 0,2 0,8 108,-2-153,1 1,1-1,0 0,2 0,0-1,1 1,1-1,17 30,-17-36,-1-1,1 0,1-1,0 1,1-1,-1-1,2 0,0-1,0 0,0 0,1-1,0-1,17 8,10-6,-24-7</inkml:trace>
  <inkml:trace contextRef="#ctx0" brushRef="#br0" timeOffset="5265.13">4161 774,'-13'1,"1"0,-1 0,1 1,-1 1,1 0,0 0,0 1,0 1,0 0,1 1,0 0,-15 11,18-11,0 0,1 1,0 0,0 0,1 0,0 1,0 0,1 0,0 0,0 1,1 0,0 0,1 0,0 0,0 1,-2 16,4-22,1-1,0 0,0 0,0 0,0 1,1-1,-1 0,1 0,0 0,0 0,0 0,0 0,0 0,1 0,-1 0,1-1,0 1,0 0,0-1,0 0,0 1,1-1,-1 0,1 0,-1 0,1-1,0 1,-1 0,1-1,0 0,0 0,0 0,0 0,1 0,-1-1,0 1,6-1,1 1,-1 0,1-1,-1 0,0-1,1 0,-1 0,0-1,1 0,-1-1,0 0,16-9,-15 6,0-1,-1 0,0-1,0 0,11-13,-17 17,0 0,0 1,0-1,0 0,-1-1,0 1,0 0,0-1,0 1,-1-1,0 0,0 1,0-1,0 0,-1-9,-3 5,-1 13,0 16,6 3,1 0,1 0,2 0,8 26,-7-33,-2 1,0 0,-1 1,-1-1,-1 1,0-1,-1 1,-3 33,2-48,-1 1,0-1,0 0,0 0,0 0,0 0,-1 0,1 0,-1 0,0 0,0 0,0-1,0 1,-1-1,1 1,-1-1,1 0,-1 0,0 0,0-1,0 1,0 0,0-1,0 0,0 0,0 0,0 0,-1 0,1-1,0 1,-1-1,1 0,0 0,-1 0,1-1,0 1,-7-3,-1 1,-1-1,1 0,0-1,-1 0,2-1,-1 0,0-1,1 0,-14-11,3-2,3 2</inkml:trace>
  <inkml:trace contextRef="#ctx0" brushRef="#br0" timeOffset="5854.83">4558 430,'-5'1,"-1"0,1 1,0-1,-1 1,1 0,0 0,0 0,1 1,-1 0,0 0,1 0,0 0,-1 1,1 0,1 0,-1 0,-5 8,-7 9,1 2,-14 26,29-48,-12 22,1 1,2 0,0 1,1 0,2 0,1 0,0 1,2 0,1 0,3 45,0-55,1 0,1 0,0 0,1 0,1-1,1 0,0 0,9 15,-10-20,2 0,-1-1,1 0,1 0,0-1,0 0,0 0,1-1,0 0,1-1,-1 0,15 6,3-3,-15-8</inkml:trace>
  <inkml:trace contextRef="#ctx0" brushRef="#br0" timeOffset="6305.36">4623 707,'9'12,"5"8,6 8,2 3,4 6,-1 2,2 0,-1-4,-3-2,-2-5,-4-8,-9-12,-4-7</inkml:trace>
  <inkml:trace contextRef="#ctx0" brushRef="#br0" timeOffset="6663.15">4856 691,'-14'17,"-8"8,-2 9,-3 3,0 2,2-1,2 0,3-2,4-4,3-5,2-6</inkml:trace>
  <inkml:trace contextRef="#ctx0" brushRef="#br0" timeOffset="7020.2">4871 380,'18'10,"-1"2,0 0,0 1,-1 1,-1 0,-1 1,0 1,-1 0,0 1,15 27,-16-18,-1 1,-1-1,-1 2,-1-1,-2 1,-1 0,-1 0,-1 1,-1-1,-2 1,-6 53,-5-39,4-27</inkml:trace>
  <inkml:trace contextRef="#ctx0" brushRef="#br0" timeOffset="7775.4">4988 19,'4'1,"1"0,-1 1,1-1,-1 1,0 0,0 1,0-1,0 1,0-1,3 5,7 3,17 9,-2 2,0 1,-2 2,0 0,-2 2,-1 1,0 1,-3 0,0 2,-2 1,-1 0,-1 1,-2 1,-2 0,-1 1,-1 1,-2 0,7 50,-10-30,-2 0,-2 0,-3 0,-2 0,-2 0,-3 0,-2-1,-3-1,-27 74,9-66,27-51</inkml:trace>
</inkml:ink>
</file>

<file path=word/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9:09.042"/>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5,'135'-1,"-24"-2,1 5,-1 4,113 23,-162-20,120 4,-45-6,464 13,-415-3,-99-18,239 12,-239-5,89-5,-92-2,104 11,-81-2,153-7,-110-3,74-1,236 6,-217 15,-155-11,48 1,107 11,-98-4,-9 3,-40-3,-14-2,-98-17,-1 1</inkml:trace>
</inkml:ink>
</file>

<file path=word/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9:18.246"/>
    </inkml:context>
    <inkml:brush xml:id="br0">
      <inkml:brushProperty name="width" value="0.05" units="cm"/>
      <inkml:brushProperty name="height" value="0.05" units="cm"/>
      <inkml:brushProperty name="color" value="#E71224"/>
      <inkml:brushProperty name="ignorePressure" value="1"/>
    </inkml:brush>
  </inkml:definitions>
  <inkml:trace contextRef="#ctx0" brushRef="#br0">81 69,'-6'130,"-26"146,2-20,30-255,0 0,0 1,0-1,0 0,0 0,-1 1,1-1,0 0,-1 0,1 0,-1 0,1 1,-1-1,1 0,-1 0,0 0,1 0,-1 0,-1 1,-1-6</inkml:trace>
  <inkml:trace contextRef="#ctx0" brushRef="#br0" timeOffset="759.93">328 118,'-2'0,"0"1,1 0,-1-1,0 1,0 0,1 0,-1 0,0 0,1 0,-1 0,1 0,-1 0,1 1,0-1,-1 1,1-1,0 1,-1 2,-22 36,18-28,-11 21,1 1,1 1,2 1,2 0,-13 72,20-83,1 1,1 0,2 0,0 0,2 0,1 0,1-1,1 1,12 36,-12-51,-1-1,1-1,1 1,-1-1,2 0,-1 0,1 0,1-1,0 0,0-1,0 0,1 0,14 9,-18-14,-1 1,0-1,1 0,-1-1,1 1,0-1,0 0,-1 0,1 0,0 0,0-1,0 0,0 0,0-1,0 1,0-1,-1 0,1 0,0-1,-1 1,1-1,-1 0,1 0,-1-1,0 1,0-1,0 0,0 0,0 0,-1-1,1 1,3-7,1-1,-1 0,0-1,-1 0,0 0,-1 0,0-1,-1 0,0 0,-2 0,1 0,0-21,-1-6,-1 0,-8-65,3 80,0 0,-1 0,-1 1,-2 0,0 0,-2 1,0 0,-2 0,0 1,-29-36,33 47</inkml:trace>
  <inkml:trace contextRef="#ctx0" brushRef="#br0" timeOffset="1289.02">707 87,'0'3,"0"6,0 8,0 6,0 7,0 5,0 5,0 0,0-2,3-6,1-6,0-9,-2-14,1-7</inkml:trace>
  <inkml:trace contextRef="#ctx0" brushRef="#br0" timeOffset="1800.36">659 167,'11'0,"7"-3,5 0,3-1,-2-2,-1 1,-5 0</inkml:trace>
  <inkml:trace contextRef="#ctx0" brushRef="#br0" timeOffset="2175.23">823 0,'48'231,"-49"-230,1-1,0 0,0 1,0-1,0 1,1-1,-1 1,0-1,0 1,0-1,0 1,0-1,1 0,-1 1,0-1,0 1,1-1,-1 0,0 1,0-1,1 1,-1-1,1 0,-1 0,0 1,1-1,-1 0,1 0,-1 1,0-1,1 0,-1 0,1 0,-1 0,1 0,-1 0,1 0,-1 0,1 0,-1 0,1 0,-1 0,0 0,1 0,-1 0,1 0,-1 0,1 0,-1-1,1 1,-1 0,0 0,1-1,-1 1,0 0,1-1,-1 1,0 0,1-1,-1 0,29-33,-8 9,-20 25,0-1,0 0,0 1,-1-1,1 1,0-1,0 1,0 0,0-1,0 1,0 0,0 0,0 0,0 0,0-1,0 1,0 1,0-1,0 0,0 0,0 0,0 0,0 1,0-1,0 1,0-1,0 0,0 1,0 0,1 0,0 1,0 1,0-1,0 1,0 0,0 0,0-1,-1 1,0 0,3 6,-1 3,0 0,-1 0,0 0,1 18,-3-28,0 1,0 0,0 0,-1-1,1 1,-1 0,0-1,1 1,-1 0,-1-1,1 1,0-1,0 0,-1 1,1-1,-1 0,-2 2,-6 4</inkml:trace>
  <inkml:trace contextRef="#ctx0" brushRef="#br0" timeOffset="2564.25">659 396,'6'0,"7"0,4 0,2 0,1 0,3 0,-1 0,0 0,-2 0,-1 0,-1 0,-1 0,0 0,-4 0</inkml:trace>
  <inkml:trace contextRef="#ctx0" brushRef="#br0" timeOffset="4671.86">1499 529,'-16'704,"15"-694,1-4,0-1,-1 1,1-1,-1 1,0-1,0 0,-1 1,0-1,-3 7,5-12,0 1,-1-1,1 0,0 0,0 1,-1-1,1 0,0 1,0-1,-1 0,1 0,0 0,-1 1,1-1,0 0,-1 0,1 0,-1 0,1 0,0 0,-1 1,1-1,0 0,-1 0,1 0,-1 0,1 0,0-1,-1 1,1 0,0 0,-1 0,1 0,0 0,-1 0,1-1,0 1,-1 0,1 0,0 0,-1-1,1 1,0 0,-1-1,-7-6</inkml:trace>
  <inkml:trace contextRef="#ctx0" brushRef="#br0" timeOffset="5187.96">1500 447,'6'1,"59"8,-1 3,-1 2,0 4,68 28,-124-43,1 1,-1 0,0 1,-1-1,1 1,-1 1,0-1,0 1,-1 0,0 0,0 1,0-1,-1 1,6 11,-8-12,0-1,-1 0,1 1,-1-1,0 1,0-1,-1 1,0 0,0-1,0 1,-1 0,1-1,-1 1,-1-1,1 1,-1-1,0 0,0 1,0-1,-1 0,-6 8,3-5,0-1,-1 0,0 0,-1-1,1 0,-1 0,0-1,-1 0,1 0,-1-1,0 0,0-1,-1 0,-10 3,0-2,0 0,0-1,-1-1,0-1,-35-3,39-1,5-1</inkml:trace>
  <inkml:trace contextRef="#ctx0" brushRef="#br0" timeOffset="5800.65">2175 430,'-4'0,"0"1,0 0,-1 0,1 0,0 0,0 1,0-1,0 1,1 0,-1 0,0 1,1-1,0 1,-1-1,1 1,0 0,0 0,1 1,-1-1,1 1,-1-1,1 1,-3 7,-1 2,1 0,0-1,1 2,1-1,0 0,-1 17,2-17,2 1,-1 0,2 0,-1-1,2 1,0 0,1-1,0 1,9 22,-9-29,0-1,1 0,0 0,0 0,0-1,1 1,0-1,0 0,0 0,0-1,1 1,0-1,0 0,0-1,0 0,1 0,-1 0,1-1,0 1,13 1,-15-3,0 0,0 0,0-1,0 1,0-1,0 0,0-1,0 1,0-1,0 0,0 0,-1-1,1 1,0-1,-1 0,1-1,-1 1,6-5,-5 3,-1 0,1-1,-1 0,0 0,-1 0,1 0,-1 0,0-1,0 0,-1 1,0-1,0 0,1-7,0 0,-1-1,0 1,-1-1,-1 0,0 0,-1 1,0-1,-1 0,-1 1,0-1,-1 1,-9-22,8 26,0 0,-1 0,0 1,0 0,-1 1,0-1,0 1,-1 0,0 1,0 0,-1 0,-11-6,17 11,-1-1,1 1,-1-1,1 1,-1 0,0 0,1 0,-1 1,0-1,1 1,-1 0,0 0,0 0,1 1,-1-1,0 1,1 0,-1 0,0 0,1 1,0-1,-1 1,1 0,0 0,0 0,0 0,0 0,0 1,0-1,1 1,-1 0,1 0,0 0,0 0,0 0,-2 4,-6 23,11-19</inkml:trace>
  <inkml:trace contextRef="#ctx0" brushRef="#br0" timeOffset="6734.28">2457 529,'-13'260,"12"-258,1 1,-1 0,1 0,0 0,0-1,0 1,0 0,0 0,1 0,0-1,-1 1,1 0,0-1,0 1,0-1,0 1,1-1,-1 1,1-1,0 0,3 4,-3-5,1 0,-1 0,0 0,0 0,1-1,-1 1,1-1,-1 0,0 0,1 0,-1 0,0 0,1 0,-1-1,1 1,-1-1,0 1,0-1,1 0,-1 0,0 0,0 0,0-1,0 1,0 0,2-3,8-5,-1-1,0-1,0 0,-1-1,-1 0,0 0,-1-1,0 0,-1-1,0 1,-1-1,-1-1,0 1,-1-1,0 0,2-20,34 130,-37-87,1 0,0-1,0 0,1 0,-1 0,1-1,1 1,-1-1,1 0,0-1,1 1,-1-1,1-1,0 1,1-1,10 5,-16-9,-1 1,0-1,0 0,0 0,0 0,1 0,-1 0,0 0,0 0,0 0,0 0,1-1,-1 1,0 0,0-1,0 1,0-1,0 1,0-1,0 1,0-1,0 0,0 0,1-1,0 0,0-1,0 1,-1-1,1 0,-1 0,0 0,0 0,0 0,1-4,1-8,-1-1,1-30,-3 38,2-33,0 8,-1-1,-1 0,-9-53,5 75,3 12,1 0,0 0,0-1,0 1,0 0,0 0,0 0,-1 0,1 0,0 0,0 0,0 0,0 0,0 0,-1 0,1 0,0 0,0 0,0 0,0 0,-1 0,1 0,0 0,0 0,0 0,0 0,0 0,-1 0,1 0,0 0,0 0,0 0,0 0,0 0,-1 1,1-1,0 0,0 0,0 0,0 0,0 0,0 0,0 0,0 1,-1-1,1 0,0 0,0 0,0 0,0 1,0-1,0 0,0 0,0 0,0 0,0 0,0 1,0-1,0 0,0 0,0 0,0 0,1 1,-4 8</inkml:trace>
  <inkml:trace contextRef="#ctx0" brushRef="#br0" timeOffset="7251">3067 660,'21'1,"-3"0,0-1,36-5,-51 5,-1 0,1-1,-1 1,1-1,-1 1,1-1,-1 0,1 0,-1 0,0 0,0 0,1-1,-1 1,0-1,0 0,0 1,-1-1,1 0,0 0,-1 0,1 0,-1 0,1-1,-1 1,0 0,0-1,0 1,0-4,0 4,-1 0,0 1,0-1,0 0,0 0,0 0,-1 0,1 1,0-1,-1 0,0 0,1 1,-1-1,0 0,0 1,0-1,0 1,0-1,0 1,0-1,0 1,-1 0,1-1,-1 1,1 0,-1 0,1 0,-1 0,0 1,1-1,-1 0,0 1,1-1,-1 1,0-1,0 1,0 0,0 0,1 0,-4 0,-2 0,1 0,-1 0,0 1,1 0,-1 0,1 1,-1 0,1 0,0 0,-7 4,6-2,-1 1,1 1,0-1,0 1,1 0,-1 1,1-1,1 1,0 1,-8 12,11-16,0-1,0 1,1 0,-1 0,1 0,0 0,0 1,1-1,-1 0,1 0,0 0,0 1,0-1,1 0,-1 0,1 0,0 1,0-1,1 0,-1 0,1-1,0 1,0 0,3 4,3 2,0-1,1 0,0 0,1 0,0-2,0 1,0-1,1 0,0-1,1-1,-1 0,1 0,0-1,0 0,0-1,1-1,-1 0,1-1,0 0,-1 0,1-2,-1 0,1 0,15-4,-13 1</inkml:trace>
  <inkml:trace contextRef="#ctx0" brushRef="#br0" timeOffset="7690.68">3396 843,'0'0,"0"1,1-1,-1 0,0 1,1-1,-1 1,0-1,1 0,-1 1,1-1,-1 0,1 1,-1-1,1 0,-1 0,1 0,-1 1,1-1,-1 0,1 0,-1 0,1 0,-1 0,1 0,-1 0,1 0,-1 0,1 0,-1 0,1 0,-1 0,1-1,-1 1,1 0,-1 0,1-1,-1 1,1 0,0-1,9-24,-5-34,-5 58,-1-41,1 25,0 0,0 0,6-33,-4 45,-1 0,1 0,0 1,0-1,0 0,0 1,1-1,0 1,0 0,0-1,1 2,-1-1,1 0,0 1,0-1,0 1,6-3,0 1,-1 1,1 0,0 0,0 1,0 0,0 1,1 0,-1 1,0 0,1 1,12 0,-9 1</inkml:trace>
</inkml:ink>
</file>

<file path=word/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9:35.34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0 349,'3'3,"1"-1,-1 1,0 0,0 1,0-1,-1 0,1 1,-1-1,1 1,1 4,-1-3,21 39,-1 2,20 55,4 10,-33-79,11 24,2-1,3-1,69 95,-90-142,-7-12,-8-15,-1 4</inkml:trace>
  <inkml:trace contextRef="#ctx0" brushRef="#br0" timeOffset="513.35">406 381,'-14'14,"-8"8,-5 5,-1 4,-2 5,0 2,-2 0,2 2,1 0,2-1,1 1,1-1,2-4,3-2,1-4,5-5,7-8,4-8</inkml:trace>
  <inkml:trace contextRef="#ctx0" brushRef="#br0" timeOffset="1301.5">455 51,'30'-12,"47"-18,-72 28,1 0,0 1,-1 0,1 0,0 0,0 1,0 0,0 0,0 1,9 1,-13-1,0 0,0 0,-1 1,1-1,0 1,-1-1,1 1,-1 0,1 0,-1-1,0 1,0 0,0 0,0 0,0 0,-1 0,1 0,0 1,-1-1,1 0,-1 0,0 0,0 1,0-1,0 0,0 0,-1 0,0 4,0 7,-1 1,-1 0,-4 14,-2-7,-4 19,12-39,1 0,0 0,0 1,0-1,0 0,0 0,0 1,0-1,0 0,1 0,-1 0,0 1,1-1,-1 0,1 0,-1 0,1 0,0 0,-1 0,1 0,0 0,0 0,0 0,0 0,0 0,0 0,1 0,2 2,-1-1,1 1,-1 0,1 0,-1 0,0 0,0 1,-1-1,1 1,-1 0,1-1,-1 1,-1 0,1 1,1 4,-2-8,-1 1,0 0,0 0,0-1,0 1,0 0,0 0,0 0,-1-1,1 1,-1 0,1-1,-1 1,1 0,-1-1,0 1,0-1,0 1,0-1,0 1,0-1,-1 0,1 1,0-1,-1 0,1 0,0 0,-1 0,0 0,1 0,-1-1,1 1,-1 0,0-1,0 1,1-1,-1 0,0 0,0 1,-2-1,-26 5,18-2</inkml:trace>
  <inkml:trace contextRef="#ctx0" brushRef="#br0" timeOffset="1858.63">720 744,'6'0,"4"0,6 0,10 0,4 0,7 0,5 0,1 0,-1 0,-2 0,-5 0,-9 3,-6 1,-8-4,-8 0</inkml:trace>
  <inkml:trace contextRef="#ctx0" brushRef="#br0" timeOffset="2747.99">1610 382,'-19'-4,"0"0,0 2,-1 0,1 1,-21 2,36-1,-1 1,0 0,1 0,-1 0,0 1,1-1,-1 1,1 0,0 0,0 1,0-1,0 1,0 0,0 0,1 0,0 1,-1-1,1 1,0 0,1 0,-1 0,1 0,-1 0,1 0,-2 9,-13 65,16-70,0-1,0 0,1 0,0 0,1 1,0-1,0 0,4 14,-4-20,-1 0,1-1,0 1,0 0,0 0,0-1,0 1,0 0,0-1,0 1,0-1,0 1,0-1,0 0,0 1,0-1,1 0,-1 0,0 0,0 0,0 0,0 0,1 0,-1 0,0 0,0-1,0 1,0 0,0-1,2 0,43-17,-35 13,-2 1,1 0,0 1,-1 0,1 1,0 0,0 0,1 1,-1 1,0 0,0 0,0 1,18 3,-22-2,0 0,-1 1,1-1,-1 1,1 0,-1 1,0-1,-1 1,1 0,-1 0,1 0,-1 1,0-1,-1 1,1 0,-1 1,0-1,0 0,-1 1,1-1,-1 1,2 10,0-1,-1 0,0 0,-1 0,0 0,-2 0,0 0,0 0,-1 0,-1 0,-5 20,5-28,0-1,0 0,-1 0,0 0,0-1,0 1,0-1,-1 1,0-1,0 0,-1 0,1-1,-1 0,0 1,0-1,-1-1,1 1,-1-1,0 0,1 0,-1-1,-1 0,1 0,0 0,0-1,-9 1,0 0,-1-2,0 0,1 0,-1-2,1 0,-18-5,-88-31,119 38,-19-8</inkml:trace>
</inkml:ink>
</file>

<file path=word/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9:58.535"/>
    </inkml:context>
    <inkml:brush xml:id="br0">
      <inkml:brushProperty name="width" value="0.05" units="cm"/>
      <inkml:brushProperty name="height" value="0.05" units="cm"/>
      <inkml:brushProperty name="color" value="#E71224"/>
      <inkml:brushProperty name="ignorePressure" value="1"/>
    </inkml:brush>
  </inkml:definitions>
  <inkml:trace contextRef="#ctx0" brushRef="#br0">369 380,'0'-1,"0"-1,0 0,0 0,-1 1,1-1,-1 0,1 1,-1-1,1 0,-1 1,0-1,0 1,0-1,0 1,0-1,0 1,-1 0,1-1,0 1,-1 0,-1-1,-2-1,1 1,-1 0,1 0,-1 0,0 0,0 1,-9-1,3 0,-1 1,0 1,1 0,-1 1,0 0,-13 3,18-2,-1 1,1 0,0 0,1 1,-1 0,1 0,-1 1,1-1,0 1,1 1,-1-1,-8 13,10-14,1 1,0 0,0 0,0 1,1-1,-1 0,1 1,1-1,-1 1,1 0,0 0,0-1,0 1,1 0,0 0,0 0,2 9,-1-13,-1 1,1-1,0 1,0-1,0 1,0-1,0 1,0-1,1 0,-1 0,1 0,0 0,-1 0,1 0,0 0,0 0,0-1,0 1,1-1,3 3,-1-3,-1 0,0 0,1 0,-1 0,1-1,-1 1,1-1,-1 0,0-1,1 1,6-2,-1-1,1 0,0 0,-1-1,0-1,0 0,0 0,0-1,-1 0,10-8,-12 7,-1-1,0 1,0-1,8-14,-13 20,0 0,1 1,-1-1,0 0,0 0,-1 0,1 0,0 0,0 0,-1 0,0 0,1 0,-1 0,0-1,0 1,0 0,0 0,0 0,-1 0,1 0,-1 0,1 0,-1 0,0 0,0 0,0 0,-1-2,2 4,-1 0,1 0,-1 0,1 0,0 0,-1 0,1 0,-1 0,1 0,0 0,-1 1,1-1,0 0,-1 0,1 0,-1 1,1-1,0 0,-1 0,1 1,0-1,0 0,-1 1,1-1,0 0,0 1,-1-1,1 0,0 1,0-1,0 0,0 1,0-1,0 1,-1-1,1 0,0 1,0-1,0 1,0-1,0 1,1-1,-1 0,0 1,-4 22,6 9,0 0,10 41,2 39,-12-91,-2 0,0-1,-2 1,0-1,-1 1,-2-1,-10 34,12-47,0 1,-1-1,0 0,0 0,0-1,-1 0,0 1,0-1,-1-1,0 1,0-1,0 0,0 0,-1-1,0 0,0 0,0-1,0 0,-1 0,1 0,-1-1,-14 2,13-2,1-1,0 0,0-1,0 0,-1 0,1-1,0 0,0-1,0 1,0-2,-12-4,15 5,1 0,0-1,-1 0,1 0,1 0,-1 0,0-1,1 1,0-1,0 0,0 0,0 0,0 0,1-1,0 1,0-1,0 1,1-1,-1 0,0-5,-2-18</inkml:trace>
  <inkml:trace contextRef="#ctx0" brushRef="#br0" timeOffset="500.81">748 148,'-12'4,"-1"1,0 0,1 1,0 0,1 1,-1 0,1 0,1 2,0-1,0 1,0 1,1 0,0 0,1 1,1 0,-1 0,2 1,-1 0,2 0,-7 20,2-3,2 1,0 0,2 0,2 1,1 0,1-1,4 61,0-72,1-1,0 0,1-1,9 25,-11-36,1 0,-1 0,1-1,0 1,0-1,1 1,-1-1,1 0,0 0,1-1,-1 1,1-1,0 0,0 0,11 6,-15-10,1 1,-1-1,0 0,1 1,-1-1,1 0,-1 0,0 0,1 0,-1 0,1 0,-1 0,0 0,1 0,-1-1,0 1,1-1,1 0,8-6</inkml:trace>
  <inkml:trace contextRef="#ctx0" brushRef="#br0" timeOffset="860.45">780 429,'9'11,"5"9,6 8,5 3,1 6,2-1,-1-1,1-1,-5-3,-4-4,-4-4,-8-6,-5-6</inkml:trace>
  <inkml:trace contextRef="#ctx0" brushRef="#br0" timeOffset="1214.27">1011 413,'-8'12,"-6"5,-3 7,-2 4,-3 3,0 2,0 1,1 0,2-3,1-3,0-5,4-2,7-8,5-7</inkml:trace>
  <inkml:trace contextRef="#ctx0" brushRef="#br0" timeOffset="1585.54">996 165,'21'14,"-1"0,0 1,-1 2,-1 0,-1 1,0 0,-1 1,-1 1,-1 1,-1 0,-1 1,0 0,-2 1,-1 0,-1 0,0 1,-2 0,-1 1,-1-1,-1 1,-1 0,-1 0,-1 0,-2 0,0 0,-2-1,0 1,-2-1,-1 0,0 0,-2-1,-20 38,13-33,1-7</inkml:trace>
  <inkml:trace contextRef="#ctx0" brushRef="#br0" timeOffset="2702.65">1589 496,'2'26,"1"-1,1 1,11 38,3 16,-12-47,-2-12,-8-40,-4-19,-1-6,-5-49,13 82,0 0,1 0,0 1,1-1,0 0,1 0,0 1,1-1,0 1,5-12,-6 18,-1 1,1 0,0 0,0 0,0 0,0 1,0-1,1 0,-1 1,1 0,-1-1,1 1,0 0,0 0,0 1,0-1,1 1,-1-1,0 1,0 0,1 0,-1 1,1-1,-1 1,1-1,-1 1,1 0,-1 0,1 1,-1-1,1 1,5 2,-2-1,0 1,-1 0,0 0,1 0,-1 1,0 0,-1 0,1 1,-1 0,0 0,0 0,-1 0,1 1,-1 0,5 8,24 79,-25-69,-7-34,1 1,1 0,-1 0,1 0,1 0,0 1,8-15,-11 22,0-1,1 0,-1 1,0-1,1 1,-1 0,1 0,0-1,-1 1,1 0,0 0,0 0,-1 1,1-1,0 0,0 1,2-1,-1 1,-1 0,1 0,-1 1,1-1,-1 1,1-1,-1 1,0 0,1 0,-1 0,0 0,0 1,0-1,0 0,0 1,0 0,3 2,9 12,-1 0,0 1,-1 0,0 1,-2 0,0 1,-1 0,-1 1,9 34,-14-47</inkml:trace>
  <inkml:trace contextRef="#ctx0" brushRef="#br0" timeOffset="3165.73">2281 430,'-5'29,"0"0,0 57,5-75,0 0,1 0,0-1,1 1,0-1,1 1,0-1,1 0,0 0,0 0,9 13,-12-21,0 0,1 0,-1 0,0 0,1 0,-1-1,1 1,-1 0,1-1,0 1,0-1,0 0,0 1,0-1,0 0,0 0,0 0,0-1,0 1,0 0,1-1,-1 0,0 1,1-1,-1 0,0 0,1 0,-1-1,0 1,0 0,1-1,-1 1,0-1,0 0,0 0,0 0,3-2,-1 0,0 0,0 0,0-1,-1 0,0 0,0 0,0 0,0 0,0-1,-1 1,0-1,0 1,0-1,0 0,-1 0,1-5,1-11,-1-1,-1 1,-1 0,0 0,-2 0,-1 0,0 0,-1 0,-14-38,18 58,0 1,0-1,0 1,0-1,-1 0,1 1,0-1,0 1,0-1,-1 1,1-1,0 1,0-1,-1 1,1-1,0 1,-1-1,1 1,-1 0,1-1,-1 1,1 0,0-1,-1 1,1 0,-1-1,0 1,1 0,-1 0,1 0,-1-1,1 1,-1 0,1 0,-1 0,-1 0,-6 20,7-4</inkml:trace>
  <inkml:trace contextRef="#ctx0" brushRef="#br0" timeOffset="3587.12">2694 364,'-6'5,"0"1,0 0,0 0,1 1,0 0,-6 10,10-15,0-1,0 1,1 0,-1 0,0 0,1 0,0 0,-1 0,1 0,0-1,0 1,0 0,1 0,-1 0,0 0,1 0,-1 0,1 0,-1 0,1-1,0 1,0 0,0 0,0-1,0 1,0-1,1 1,2 2,32 30,-21-21,0 1,-1 0,20 27,-31-36,0-1,0 1,-1 0,0 0,0 0,0 0,0 0,-1 0,0 1,0-1,0 0,0 1,-1-1,0 0,0 1,-1-1,0 1,-1 7,1-11,0 1,0 0,0-1,0 1,0 0,-1-1,1 0,-1 1,1-1,-1 0,0 0,0 0,0 0,0 0,0 0,0 0,-1-1,1 1,-5 1,3-1,-1-1,1 0,-1 0,0 0,1-1,-1 0,0 0,1 0,-1 0,1 0,-6-2,0 0,1-1,-1 0,1 0,0-1,0 0,1 0,-1-1,1 0,0-1,-13-12,6 1</inkml:trace>
  <inkml:trace contextRef="#ctx0" brushRef="#br0" timeOffset="3974.91">3089 182,'0'11,"0"10,0 9,3 8,4 6,0 7,2 3,0 1,-2-1,-2-3,-2-6,-2-7,0-7,-4-9,-4-8,0-7</inkml:trace>
  <inkml:trace contextRef="#ctx0" brushRef="#br0" timeOffset="4344.54">2942 528,'20'-6,"14"-1,11-3,8 0,4 2,-3 3,-1 2,-8 1,-10 7,-13 5,-8 4,-8-1</inkml:trace>
  <inkml:trace contextRef="#ctx0" brushRef="#br0" timeOffset="5368.6">3832 1,'3'77,"18"97,1 11,-18 22,-2-245,9-54,-9 80,0 1,1 0,0 0,1 0,0 0,1 0,0 1,1 0,0 0,8-11,-12 20,-1-1,0 1,1-1,-1 1,1 0,0-1,0 1,-1 0,1 0,0 0,0 0,0 1,0-1,0 0,0 1,0-1,0 1,0 0,0 0,0 0,0 0,4 0,-2 2,0-1,-1 0,1 1,-1 0,0-1,0 1,1 1,-1-1,0 0,-1 1,6 5,1 3,0 1,0 1,-1 0,-1 0,8 17,-9-14,0 1,0 0,-2 0,0 0,-1 0,-1 1,0-1,-2 1,-1 25,0-37,1 0,-1 0,0-1,-1 1,1-1,-1 1,-1-1,1 0,0 0,-1 1,0-2,-1 1,1 0,-1-1,1 1,-1-1,-1 0,1-1,0 1,-1-1,0 1,0-1,0-1,0 1,0-1,-1 0,1 0,-1-1,1 1,-1-1,0 0,-5 0,1-1,0 0,1 0,-1-1,1 0,-1-1,-13-4,19 5,-1 0,0-1,1 0,0 0,-1 0,1 0,0-1,0 0,0 0,0 0,1 0,-1 0,1-1,-5-6,7 8,1 1,-1-1,1 1,0-1,-1 1,1-1,0 1,0-1,0 0,0 1,0-1,0 1,1-1,-1 1,0-1,1 1,-1-1,1 1,0-1,-1 1,1 0,0-1,0 1,0 0,0 0,0-1,0 1,0 0,1 0,-1 0,0 0,0 1,1-1,-1 0,2 0,60-29,-52 26,80-29,-63 25,0-2,0 0,-2-2,1-1,-1-2,25-18,-45 28,0-1,0 0,0 0,-1-1,0 1,6-13,-9 16,0-1,0 0,-1 1,1-1,-1 0,0 0,0 0,0 0,-1 0,0 0,1 0,-1 0,-1 0,1 0,-1-5,1 8,-1 0,1 1,0-1,0 0,0 0,0 1,-1-1,1 0,0 1,-1-1,1 0,-1 1,1-1,0 0,-1 1,0-1,1 1,-1-1,1 1,-1-1,1 1,-1 0,0-1,1 1,-1 0,0-1,0 1,1 0,-1 0,0-1,0 1,-1 0,0 1,0-1,0 1,1 0,-1-1,0 1,0 0,0 0,0 0,1 1,-1-1,-2 3,-35 43,32-35,1 0,0 0,1 0,0 1,1 0,0-1,1 2,0-1,0 21,2-30,2 1,-1-1,0 1,1-1,0 1,0-1,0 0,0 1,1-1,0 0,0 0,0 0,0 0,1 0,-1 0,1-1,0 1,0-1,0 0,1 0,-1 0,1 0,0-1,-1 1,1-1,0 0,1 0,-1-1,0 1,0-1,7 1,11 3,1-2,-1 0,29-1,-14-2</inkml:trace>
  <inkml:trace contextRef="#ctx0" brushRef="#br0" timeOffset="6066.05">4888 33,'32'729,"-32"-717,-7-18,-1-5</inkml:trace>
  <inkml:trace contextRef="#ctx0" brushRef="#br0" timeOffset="6421.74">4755 429,'14'-3,"13"-4,13-3,12-3,4 1,5 0,-3 1,-6 3,-8 0,-10 2,-7 1,-8 2</inkml:trace>
  <inkml:trace contextRef="#ctx0" brushRef="#br0" timeOffset="6820.1">5202 148,'-3'25,"2"0,1 0,1-1,1 1,1 0,1-1,9 27,-1 8,24 265,-36-337,-2-18,3-1,0 0,7-36,-7 61,1 1,-1-1,1 0,0 0,0 1,1 0,0-1,0 1,1 0,-1 0,1 0,0 1,1 0,0 0,-1 0,2 0,-1 0,0 1,1 0,0 1,6-4,-9 6,-1 0,0 0,1 0,-1 1,1-1,0 1,-1 0,1-1,-1 1,1 0,-1 1,1-1,-1 0,1 1,0 0,-1-1,0 1,1 0,3 2,-1 0,-1 0,-1 0,1 1,0-1,-1 1,0-1,1 1,-1 0,4 8,0 2,-1-1,0 2,-1-1,-1 0,5 28,-7-29,-1-6,0 0,0 0,1-1,0 1,4 8,0-2</inkml:trace>
  <inkml:trace contextRef="#ctx0" brushRef="#br0" timeOffset="7238.42">5630 561,'16'-1,"0"0,-1-1,1 0,0-2,-1 0,1 0,-1-1,21-11,-32 14,1 0,0-1,-1 1,0-1,1 0,-1 0,0 0,-1-1,1 1,-1-1,1 0,-1 0,0 0,0 0,-1-1,0 1,1-1,-1 0,-1 0,1 1,-1-1,0 0,0 0,0-1,-1 1,1 0,-1 0,-1 0,0-9,0 11,1 1,-1 0,1 0,-1 0,0 0,0 0,0 0,0 0,0 0,0 0,0 1,-1-1,1 0,-1 1,1-1,-1 1,0-1,1 1,-1 0,0 0,0 0,0 0,0 0,0 0,0 0,0 1,0-1,0 1,0-1,-1 1,1 0,0 0,0 0,0 0,0 0,-1 1,1-1,0 1,0-1,0 1,-2 1,-5 0,1 2,0-1,0 1,0 0,0 1,0 0,1 0,-12 12,10-8,1 0,1 1,0 0,0 0,1 0,0 1,1 0,0 0,1 1,0-1,1 1,-2 15,4-20,0-1,1 1,-1 0,1-1,1 1,0-1,0 1,0-1,0 1,1-1,0 1,1-1,-1 0,1 0,0 0,1-1,-1 1,1-1,0 0,1 0,-1 0,1 0,10 7,-4-5,1 0,0-1,0 0,1-1,-1 0,1-1,25 4,-6-3,0-2,37-1,-39-2</inkml:trace>
  <inkml:trace contextRef="#ctx0" brushRef="#br0" timeOffset="8244.5">6421 462,'3'-3,"1"2,-1 7,3 7,0 9,-1 7,-2 8,0 6,-2 4,-1 0,-2-3,-5-9,-1-9</inkml:trace>
  <inkml:trace contextRef="#ctx0" brushRef="#br0" timeOffset="8633.89">6322 165,'11'0,"4"0</inkml:trace>
  <inkml:trace contextRef="#ctx0" brushRef="#br0" timeOffset="9021.83">6603 626,'15'76,"-10"-45,-3-24,-3-9,-4-23,1-1,1 0,2 0,1-26,0 45,0 0,1 1,0-1,0 1,1-1,0 1,0 0,0-1,1 1,0 0,0 0,0 1,1-1,0 1,0 0,0 0,1 0,0 0,0 1,0 0,9-6,-12 9,0 0,0 0,0 0,0 0,0 0,0 0,0 1,1-1,-1 1,0 0,0 0,0 0,1 0,-1 0,0 0,0 0,1 1,-1-1,0 1,0-1,4 3,-3-1,0 0,0 1,0-1,-1 1,1-1,0 1,-1 0,0 0,0 0,0 0,3 7,1 4,-1 1,0 0,-1-1,-1 1,2 19,-4-29,2 12,-2 0,0 0,0 0,-2 0,-2 21,-1-25</inkml:trace>
  <inkml:trace contextRef="#ctx0" brushRef="#br0" timeOffset="9549.34">6883 430,'12'35,"-1"2,-2-1,-1 1,3 49,-11-123,7-52,-5 75,0 0,1 0,1 0,0 1,1-1,11-22,-15 34,0 0,0 0,0 1,1-1,-1 1,0-1,1 1,-1 0,0-1,1 1,0 0,-1 0,1 0,0 0,-1 0,1 0,0 1,0-1,0 0,0 1,0 0,0-1,0 1,3 0,-1 1,0 0,0 0,0 0,0 0,0 1,0-1,-1 1,1 0,-1 0,1 1,3 3,5 3,-1 2,-1 0,0 0,0 1,11 18,-10-12,-2 1,0-1,8 28,-14-37,-1 0,0-1,0 1,-1 0,0 0,0 0,-1 1,-1-1,1 0,-3 9,3-17,0-1,0 1,0-1,0 1,0-1,0 1,0-1,0 1,0-1,-1 0,1 1,0-1,0 1,0-1,-1 0,1 1,0-1,-1 0,1 1,0-1,0 0,-1 1,1-1,-1 0,1 0,0 1,-1-1,1 0,-1 0,1 0,-1 1,-3-4</inkml:trace>
  <inkml:trace contextRef="#ctx0" brushRef="#br0" timeOffset="10146.99">7262 595,'20'-12,"12"-7,43-34,-68 48,-1 0,1-1,-1-1,0 1,-1-1,1 0,-1 0,-1 0,1-1,-1 1,-1-1,4-9,-7 16,1 1,-1-1,1 0,-1 0,0 1,1-1,-1 0,0 0,0 1,1-1,-1 0,0 0,0 0,0 0,0 1,0-1,0 0,0 0,-1 0,1 0,0 1,0-1,0 0,-1 0,1 1,-1-1,1 0,0 0,-1 1,1-1,-1 0,0 1,1-1,-1 1,1-1,-1 1,0-1,0 1,1-1,-1 1,0 0,0-1,1 1,-1 0,0 0,0 0,0-1,1 1,-1 0,0 0,0 0,0 0,0 0,1 0,-1 1,0-1,0 0,0 0,1 1,-1-1,-1 1,-3 1,0-1,1 1,-1 0,1 1,0-1,0 1,0 0,0 0,-5 5,3-1,1 1,0-1,0 1,1 1,0-1,1 1,-1-1,2 1,-1 0,1 0,0 0,1 0,0 1,1-1,0 0,0 0,1 1,0-1,1 0,0 0,0 0,1 0,0-1,0 1,1-1,1 1,-1-1,1-1,0 1,1-1,0 1,0-2,10 10,-4-9,-1 1,1-2,1 1,-1-2,1 0,0 0,17 3,-24-6,0-1,-1 0,1 0,0 0,0-1,0 0,0 0,0 0,-1-1,1 0,0 0,0 0,-1-1,1 0,-1 0,1 0,-1-1,0 0,8-5,-11 5,1 0,0 0,-1-1,0 0,0 1,0-1,0 0,0 0,-1 0,0 0,0 0,0 0,0 0,-1-1,1 1,-1 0,0 0,-1-7,-2-12,0 1,-10-31,2 5,10 43,1-1,-1 0,1 1,1-1,-1 0,1 1,0-1,0 0,0 1,1-1,0 1,0 0,0-1,1 1,-1 0,1 0,1 1,-1-1,1 1,-1-1,1 1,1 0,-1 1,0-1,1 1,0 0,0 0,0 0,0 0,0 1,1 0,-1 0,0 1,1 0,0-1,-1 2,9-1,0 2,-3 3</inkml:trace>
  <inkml:trace contextRef="#ctx0" brushRef="#br0" timeOffset="11119.92">8351 726,'0'0,"1"0,0-1,0 1,0-1,-1 1,1-1,0 1,-1-1,1 0,-1 1,1-1,-1 0,1 1,-1-1,1 0,-1 0,1 1,-1-1,0 0,0 0,1 0,-1 0,0 1,0-1,0 0,0 0,0-1,3-31,-3 27,1-237,0 8,-1 232,0 0,0 0,0 0,0 0,1 0,-1 0,1 0,0 0,0 0,0 0,0 0,1 0,-1 1,1-1,0 0,-1 1,1 0,0-1,1 1,-1 0,0 0,1 0,-1 0,1 0,3-1,1 0,1 1,0 1,0-1,0 1,0 0,0 1,0 0,13 1,-17 0,79 8,-79-8,0 0,0 0,0 0,-1 0,1 0,0 1,-1-1,1 1,-1 0,0 0,1 1,-1-1,0 0,0 1,0 0,-1 0,1 0,2 4,-3 2</inkml:trace>
  <inkml:trace contextRef="#ctx0" brushRef="#br0" timeOffset="11507.38">8169 445,'17'-3,"14"-1,7 1,6 0,1 1,-2 1,-5 0,-7 1,-5 3,-4 0,-7 4,-5 3,-4 2,-4-1</inkml:trace>
  <inkml:trace contextRef="#ctx0" brushRef="#br0" timeOffset="11876.66">8549 545,'-1'40,"0"-15,0 0,2 0,7 41,-8-62,1 1,0 0,1 0,-1-1,1 1,0-1,0 1,0-1,1 0,-1 0,1 0,0 0,0 0,0-1,1 1,0-1,-1 0,1 0,0 0,0-1,1 1,-1-1,0 0,8 2,-8-3,0 0,0 0,1-1,-1 1,0-1,0 0,1-1,-1 1,0-1,1 1,-1-1,0 0,0-1,0 1,0-1,4-2,-1 0,-1 0,0-1,-1 0,1 0,-1 0,0 0,0-1,7-12,-4 6,-1 0,-1-1,0 0,-1 0,-1-1,1 0,-2 0,0 0,1-18,-4 27,1 0,-1 1,0-1,0 1,0-1,-1 1,0-1,0 1,0-1,0 1,-1 0,1-1,-1 1,0 0,-1 0,1 0,-1 0,1 1,-7-7,4 7</inkml:trace>
  <inkml:trace contextRef="#ctx0" brushRef="#br0" timeOffset="12323.67">8979 643,'3'12,"8"32,-11-42,1 0,0 0,-1 0,1 0,0 0,0-1,0 1,0 0,1-1,-1 1,0 0,1-1,-1 1,1-1,-1 0,3 2,-3-3,-1 0,1-1,-1 1,1 0,-1 0,0 0,1 0,-1-1,1 1,-1 0,1 0,-1-1,0 1,1 0,-1-1,0 1,1 0,-1-1,0 1,1 0,-1-1,0 1,0-1,1 1,-1-1,0 1,0-1,0 1,0-1,0 1,0-1,0 1,0-1,0 1,0-1,3-22,-3 22,3-41,8-73,-9 105,0 0,0 0,1 0,0 0,1 1,0-1,1 1,9-15,-12 23,-1-1,1 0,0 1,0-1,0 1,0-1,0 1,0 0,0 0,1 0,-1 0,0 0,1 1,-1-1,0 1,1-1,-1 1,1 0,-1 0,1 0,-1 0,0 1,1-1,-1 0,1 1,-1 0,0 0,1 0,-1 0,0 0,3 2,9 5,0 0,0 1,19 17,-23-18,2 2,0 0,-1 1,0 0,-1 1,18 25,-25-33,-1 0,1 1,-1-1,0 1,0-1,0 1,-1 0,0 0,0 0,0 0,0 0,-1 0,0 0,0 0,0 0,-1 0,0 0,0-1,0 1,0 0,-1 0,-2 6,-4 1</inkml:trace>
  <inkml:trace contextRef="#ctx0" brushRef="#br0" timeOffset="12747.45">9655 430,'-12'0,"1"1,-1 0,1 1,-1 1,1 0,0 0,0 1,0 0,0 1,1 1,0-1,0 2,0-1,-10 10,13-10,1 1,-1-1,1 1,0 1,1-1,-1 1,1 0,1 0,0 0,0 1,1-1,0 1,0 0,1 0,0 0,0 1,1-1,0 14,2-18,-1-1,1 1,0 0,0 0,0 0,1 0,-1-1,1 1,1-1,-1 1,0-1,1 0,0 0,0 0,0 0,1-1,-1 1,1-1,0 0,-1 0,2 0,-1 0,0-1,0 0,1 0,0 0,-1 0,1-1,0 0,6 2,-1-2,0 1,0-1,0 0,0-1,0 0,-1-1,1 0,0-1,0 0,0 0,-1-1,1 0,-1-1,11-6,10-10,-6 0</inkml:trace>
  <inkml:trace contextRef="#ctx0" brushRef="#br0" timeOffset="13103.17">9836 148,'0'14,"0"13,2 11,2 6,-1 8,0 6,-1 1,-3 0,-2-2,-3-6,-1-5,1-5,-1-7,1-12,0-12,3-8</inkml:trace>
  <inkml:trace contextRef="#ctx0" brushRef="#br0" timeOffset="13475.35">9737 463,'53'-9,"-1"3,1 2,89 6,-137-2,0 1,-1-1,1 1,0 0,-1 1,1-1,-1 1,1 0,-1 0,0 1,0-1,0 1,0 0,0 0,-1 0,1 0,-1 1,0-1,0 1,0 0,-1 0,1 0,-1 0,0 1,3 7,2 9,-1 0,-1 0,-1 1,1 29,-4-43,0-4,0 1,-1-1,0 1,0-1,0 1,0-1,-1 1,0-1,0 1,0-1,-3 7,-3 1</inkml:trace>
  <inkml:trace contextRef="#ctx0" brushRef="#br0" timeOffset="13476.35">10149 83,'0'11,"0"4</inkml:trace>
  <inkml:trace contextRef="#ctx0" brushRef="#br0" timeOffset="13897.23">10429 346,'-5'8,"-17"29,-24 55,41-81,1 0,0 1,1-1,0 1,1 0,0 0,1 0,0 0,2 23,0-31,-1 0,0-1,1 1,0-1,0 1,0-1,0 1,0-1,1 0,0 1,0-1,0 0,0 0,0 0,0 0,1-1,-1 1,1-1,0 1,0-1,0 0,0 0,0 0,0-1,0 1,1-1,-1 1,1-1,-1 0,1-1,-1 1,1 0,0-1,-1 0,8 0,-5-1,0 0,0 0,0 0,0-1,-1 0,1 0,0-1,-1 1,1-1,-1 0,0-1,0 1,0-1,0 0,-1 0,0-1,1 1,-2-1,1 0,5-9,-5 5,0-1,-1 0,0 0,-1-1,1 1,-2 0,0-1,0 1,-1-1,0 1,-1-1,0 1,-1-1,-5-19,5 25,1-1,-1 1,0 0,-1 0,1-1,-1 2,0-1,0 0,0 1,-1-1,0 1,0 0,0 0,0 0,-1 1,1-1,-1 1,0 1,0-1,0 0,0 1,0 0,-1 0,1 1,-1 0,1-1,-1 2,1-1,-8 1,9 0,1 1,-1-1,1 1,0 0,-1 0,1 1,0-1,-1 1,1-1,0 1,0 0,0 0,1 0,-1 1,0-1,1 1,-1-1,1 1,0 0,0 0,0 0,1 0,-1 0,1 1,-1-1,1 0,0 1,0-1,1 1,-1-1,1 1,-1-1,1 5,0 7</inkml:trace>
  <inkml:trace contextRef="#ctx0" brushRef="#br0" timeOffset="14377.9">10661 709,'6'-13,"-2"-1,0 0,0 0,3-25,4-21,-3 32,0 0,2 1,1 0,1 1,2 0,17-25,-30 50,0-1,0 1,0-1,0 1,0-1,1 1,-1 0,0-1,1 1,-1 0,1 0,0 0,-1 0,1 1,0-1,-1 0,1 1,0-1,0 1,0-1,0 1,0 0,-1 0,1 0,0 0,0 0,0 0,0 1,0-1,-1 1,1-1,0 1,0 0,-1-1,1 1,0 0,-1 0,1 0,-1 0,1 1,-1-1,1 0,-1 1,0-1,0 1,0-1,1 3,9 9,-1 2,-1 0,-1 0,8 18,-11-22,11 22,-2 1,-2 0,-1 1,-2 0,-1 0,-2 1,-1 1,-2-1,-2 57,-1-90,0-1,0 0,0 1,0-1,0 0,-1 1,1-1,-1 0,1 1,-1-1,0 0,0 0,0 0,0 0,0 0,-2 3,-1-6</inkml:trace>
</inkml:ink>
</file>

<file path=word/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9:50.183"/>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3 537,'0'-1,"-1"0,0-1,0 1,0 0,0-1,0 1,0 0,0 0,-1 0,1 0,0 0,0 0,-1 0,1 0,-1 1,1-1,-1 0,1 1,-1-1,1 1,-1 0,-1-1,-37-7,28 7,1 1,0 0,-1 1,1 1,0-1,0 2,0-1,0 2,0-1,1 2,0-1,0 1,0 1,-18 13,21-14,0 0,0 1,0 0,1 0,-1 1,2 0,-1 0,1 0,0 0,0 1,1 0,0 0,1 0,0 1,0-1,0 1,1 0,1 0,-2 11,3-16,0 0,1 1,-1-1,1 1,0-1,0 0,0 0,1 1,-1-1,1 0,0 0,0 0,0-1,1 1,0 0,-1-1,1 0,4 4,-2-3,0-1,0 1,1-1,-1 0,1 0,0-1,0 0,0 0,0 0,0 0,10 0,-6-1,1 0,-1-1,0 0,0-1,1 0,-1 0,0-1,0-1,0 1,-1-2,1 1,-1-2,1 1,-1-1,12-8,-15 7,0 0,0-1,0 1,-1-1,0 0,0-1,5-11,-7 15,-1-1,0 0,-1 1,1-1,-1 0,0 0,0 0,-1 0,1 0,-1 1,0-1,-1 0,1 0,-2-6,-2 7,1 17,2 21,28 91,-19-93,0 0,-2 0,-2 0,0 1,-3-1,-2 48,0-74,0 0,-1-1,0 1,1-1,-2 1,1-1,-1 0,0 0,0 0,0 0,-1 0,1-1,-1 1,0-1,-1 0,1 0,-1-1,1 1,-1-1,0 0,0-1,-1 1,1-1,0 0,-1 0,0 0,1-1,-1 0,0 0,-9 0,4 0,-1-1,1 0,-1-1,1 0,0 0,-1-2,1 1,0-1,0-1,1 0,-1 0,1-1,0-1,0 1,-10-9,18 12,0 0,-1 0,1 0,0-1,0 1,0-1,1 0,-1 1,0-1,1 0,0 0,0 0,-1-3,-1-13</inkml:trace>
  <inkml:trace contextRef="#ctx0" brushRef="#br0" timeOffset="579.15">1020 62,'-20'11,"2"1,0 1,0 0,1 2,1 0,1 0,0 2,0 0,-20 34,13-16,1 2,2 0,2 2,-15 49,23-57,1 0,2 0,1 1,1 0,2 0,1 0,5 46,-2-61,1 0,0-1,2 1,0-1,1 0,14 28,-15-35,2 1,-1-1,1 0,0 0,1-1,0 0,0 0,1-1,0 0,0 0,11 5,-17-10,-1 0,1-1,0 1,-1-1,1 0,0 0,0 0,-1 0,1 0,0 0,0-1,0 1,0-1,0 0,0 0,0 0,0-1,0 1,0 0,0-1,0 0,0 0,0 0,0 0,-1 0,6-4,3-6</inkml:trace>
  <inkml:trace contextRef="#ctx0" brushRef="#br0" timeOffset="1015.14">987 522,'5'14,"8"10,7 10,6 4,7 2,3-1,2-1,-1-2,-3-3,-3-6,-5-3,-5-7,-7-3,-7-4,-8-6,-5-5</inkml:trace>
  <inkml:trace contextRef="#ctx0" brushRef="#br0" timeOffset="1382.96">1267 505,'-11'14,"-7"11,-6 5,-4 5,-3 4,-2 1,-1-1,3-1,3-4,4-5,6-5,3-7,5-5</inkml:trace>
  <inkml:trace contextRef="#ctx0" brushRef="#br0" timeOffset="1771.91">1400 62,'38'23,"0"1,-1 2,-2 1,46 46,-69-60,0 1,-1 0,0 1,-1 0,-1 1,0 0,-1 0,-1 0,-1 1,0 1,-1-1,-1 1,4 32,-5 7,-2 0,-10 87,5-109,-2 0,-2-1,-1 0,-1-1,-20 44,19-55</inkml:trace>
  <inkml:trace contextRef="#ctx0" brushRef="#br0" timeOffset="3166.75">1977 505,'3'0,"3"0,4 0,6 0,6 3,4 1,4 0,2 1,5 1,0-1,-2-2,-4 0,-6-2,-8-1,-12 1,-10-2,-9 1,-1 0</inkml:trace>
  <inkml:trace contextRef="#ctx0" brushRef="#br0" timeOffset="3534.66">1961 654,'14'0,"10"0,7 0,0 3,2 0,-3 1,-4-1,-3-1,-5 2,-7 0</inkml:trace>
  <inkml:trace contextRef="#ctx0" brushRef="#br0" timeOffset="3970.27">2603 439,'29'44,"3"-2,1-2,53 51,41 50,-103-112,-2 1,-1 1,24 49,-41-65,-4-15,0 0,0 1,0-1,0 0,0 0,-1 0,1 1,0-1,0 0,0 0,0 0,0 0,0 1,0-1,-1 0,1 0,0 0,0 0,0 0,-1 1,1-1,0 0,0 0,0 0,0 0,-1 0,1 0,0 0,0 0,-1 0,1 0,0 0,0 0,0 0,-1 0,1 0,0 0,0 0,0 0,-1 0,1 0,0 0,0 0,0 0,-1-1,1 1,0 0,0 0,0 0,0 0,-1 0,1-1,0 1,0 0,0 0,0 0,0 0,-1-1,-9-6</inkml:trace>
  <inkml:trace contextRef="#ctx0" brushRef="#br0" timeOffset="4358.02">3049 326,'-150'197,"-60"72,187-240,17-21,0 1,0-1,-2-1,1 1,-12 9,14-16,4-4</inkml:trace>
  <inkml:trace contextRef="#ctx0" brushRef="#br0" timeOffset="5098.63">3115 10,'1'0,"20"-4,1 1,0 1,-1 1,38 3,-55-2,-1 1,1 0,0 0,0 0,0 0,0 1,-1-1,1 1,-1 0,1 0,-1 0,0 0,0 1,4 3,-5-3,0-1,-1 1,1 0,-1 0,0 0,0 0,0 0,0 0,0 1,-1-1,1 0,-1 0,0 1,0-1,0 0,0 0,-1 1,1-1,-1 0,-1 4,-1 1,0 0,0-1,-1 1,0-1,0 0,-1 0,0 0,0-1,-1 1,-10 8,2 0,13-14,1-1,0 1,0 0,-1-1,1 1,0-1,0 1,0-1,0 1,-1 0,1-1,0 1,0-1,0 1,0 0,0-1,1 1,-1-1,0 1,0 0,0-1,0 1,1-1,-1 1,0-1,1 1,-1-1,0 1,1-1,-1 1,1-1,0 1,22 21,-5-4,-16-15,0-1,0 1,-1 0,1 0,-1 0,0 0,0 0,0 1,0-1,0 0,-1 0,1 1,-1-1,0 0,0 1,0-1,-1 0,1 1,-1-1,0 0,0 0,0 0,0 0,-2 4,1-4,-1 0,1 0,-1-1,0 1,0-1,0 0,0 1,0-1,0-1,-1 1,1 0,-1-1,1 0,-1 1,0-1,1-1,-1 1,0-1,1 1,-7-1,-42-1,38 0</inkml:trace>
  <inkml:trace contextRef="#ctx0" brushRef="#br0" timeOffset="5626.75">3313 752,'12'0,"8"0,7 0,5 0,2 0,1 0,0 0,0 0,-3 0,-5 0,-9 0,-8 0</inkml:trace>
  <inkml:trace contextRef="#ctx0" brushRef="#br0" timeOffset="6558.24">4137 327,'-33'0,"7"-1,-1 1,0 2,-34 6,53-6,0 0,-1 0,1 1,0 1,0-1,1 1,-1 1,1-1,0 1,0 1,0-1,1 1,0 0,-7 10,5-7,2 1,-1 0,2 0,-1 1,1 0,1 0,0 0,0 1,1-1,1 1,0-1,1 1,0 0,0 0,1 0,1 0,0 0,4 15,-5-26,1 0,-1 0,1-1,-1 1,1 0,0-1,-1 1,1 0,0-1,-1 1,1-1,0 1,0-1,-1 0,1 1,0-1,0 0,0 0,0 1,-1-1,1 0,0 0,0 0,0 0,0 0,0 0,0 0,-1 0,1 0,0-1,0 1,0 0,0 0,0-1,37-14,-27 10,3-1,1 1,-1 0,2 1,-1 1,0 0,1 1,-1 0,20 2,-28 0,0 1,0 1,0-1,-1 1,1 0,0 1,-1-1,0 1,0 0,0 1,0 0,0 0,-1 0,0 0,0 1,0 0,0 0,-1 1,1-1,5 12,-4-6,0-1,-2 1,1 0,-1 0,-1 0,0 1,0-1,-1 1,-1 0,0-1,-1 1,0 0,0 0,-2-1,1 1,-1 0,-6 16,5-18,-1-1,0 1,0-1,-1 0,0 0,-1-1,0 0,0 0,-1 0,0 0,0-1,-1-1,0 1,0-1,0 0,-1-1,0 0,0 0,0-1,-14 4,14-5,0 0,0-1,0 0,0 0,-1-1,1-1,0 1,-1-1,1-1,0 0,-1 0,1-1,0 0,0-1,-12-4,1-4</inkml:trace>
</inkml:ink>
</file>

<file path=word/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9:59:43.02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05,'2'0,"29"1,0-1,0-2,-1-2,47-10,-69 12,-1 0,1-1,-1 0,0 0,1-1,-2 0,1 0,0 0,-1-1,0 0,0-1,0 1,-1-1,0 0,0 0,0-1,-1 0,0 1,0-1,-1-1,0 1,0 0,2-10,1-20,-2 0,-1 0,-2-1,-1 1,-11-70,1-23,9 94,-1 11,1 0,2 1,4-38,-3 56,-1-1,0 1,1 0,1 0,-1 0,1 0,0 0,0 0,0 1,1-1,0 1,0 0,0 0,1 0,0 1,0 0,0 0,6-4,5-2,1 0,0 2,0 0,0 1,1 1,0 0,0 1,1 1,-1 1,25-1,-41 4,-1 0,1-1,-1 1,1 1,-1-1,1 0,-1 0,1 0,-1 1,1-1,-1 1,1-1,-1 1,0 0,1-1,-1 1,0 0,0 0,1 0,-1 0,0 0,0 0,0 0,0 1,0-1,-1 0,1 0,0 1,0-1,-1 1,1-1,-1 1,1-1,-1 0,0 1,0-1,1 1,-1 0,0-1,0 1,-1-1,1 1,0-1,0 1,-1-1,0 3,-3 10</inkml:trace>
  <inkml:trace contextRef="#ctx0" brushRef="#br0" timeOffset="417.24">66 542,'14'0,"10"-2,10-2,4-3,4-2,4-3,2 0,2 1,-3-2,-3 1,-7 4,-6-1,-6 2,-10 5,-11 3,-5 0</inkml:trace>
  <inkml:trace contextRef="#ctx0" brushRef="#br0" timeOffset="1023.97">958 50,'-24'20,"2"1,0 1,1 1,2 1,0 1,2 0,0 2,2 0,-22 54,22-40,2 1,2 0,1 1,2 0,3 1,-1 61,6-86,1 1,1-1,0 1,2-1,0 0,10 25,-12-37,1 1,0-1,1 1,0-1,0 0,1 0,-1-1,1 0,1 1,-1-2,1 1,0-1,1 1,-1-2,1 1,0-1,14 7,-19-11,0 1,0-1,-1 1,1-1,0 0,0 1,0-1,0 0,0 0,0-1,0 1,-1 0,1-1,2 0,7-4</inkml:trace>
  <inkml:trace contextRef="#ctx0" brushRef="#br0" timeOffset="1436.35">941 377,'8'14,"6"11,6 5,6 5,6 1,3 0,5 3,0 0,0-1,-2-1,-4-5,-6-4,-6-4,-9-4,-8-8,-8-8,-3-6</inkml:trace>
  <inkml:trace contextRef="#ctx0" brushRef="#br0" timeOffset="1805.46">1238 344,'-12'14,"-5"11,-4 3,-3 3,-1 1,1 2,2 0,0 2,-1-1,2-2,2-3,3-4,3-4,2-2,4-6</inkml:trace>
  <inkml:trace contextRef="#ctx0" brushRef="#br0" timeOffset="2298.25">1237 0,'47'43,"62"42,-18-16,-76-56,0 1,0 0,-1 1,-1 1,-1 0,0 0,-1 1,-1 1,0 0,-2 0,0 1,-1 0,0 0,-2 1,-1 0,0 0,1 25,-2 3,-3-1,-1 0,-3 0,-1 0,-3 0,-2-1,-1 0,-20 47,30-89,0-1,-1 1,0-1,1 1,-1-1,0 1,-5 4,-2 0</inkml:trace>
  <inkml:trace contextRef="#ctx0" brushRef="#br0" timeOffset="3457.76">1947 543,'3'0,"6"-2,5-2,5 0,6 1,3-2,6 0,3-2,0 1,0-3,-1 1,-4 2,-4 2,-7 4,-10 3,-10 3,-8 0,-2 0</inkml:trace>
  <inkml:trace contextRef="#ctx0" brushRef="#br0" timeOffset="3848.45">1947 707,'17'0,"11"0,6 0,1 0,-1 0,-2 0,-3 0,-4 3,-5 1,-3-1,-7-3,-5-1</inkml:trace>
  <inkml:trace contextRef="#ctx0" brushRef="#br0" timeOffset="4310.72">2589 427,'47'37,"-1"1,-2 3,44 53,-73-78,55 55,-38-40,-1 1,-1 2,-2 0,27 45,-55-78,1 0,-1-1,0 1,1-1,-1 1,0 0,1-1,-1 1,0 0,0-1,0 1,0 0,1-1,-1 1,0 0,0-1,0 1,0 0,-1 0,1-1,0 1,0 0,0-1,0 1,-1 0,1 0,-6 3</inkml:trace>
  <inkml:trace contextRef="#ctx0" brushRef="#br0" timeOffset="4730.55">3018 328,'-43'49,"1"2,4 2,1 2,-49 98,13 10,70-158,3-8,1-4</inkml:trace>
  <inkml:trace contextRef="#ctx0" brushRef="#br0" timeOffset="5254.45">3266 80,'2'5,"2"5,0 4,-2 5,0 1,0 4,-2 3,1 3,-1-1,-1-1,1-1,0-2,0-4,0-2,0-4</inkml:trace>
  <inkml:trace contextRef="#ctx0" brushRef="#br0" timeOffset="5755.81">3514 49,'-10'25,"0"0,2 1,1 1,1-1,-4 43,9-63,1 0,0 1,0-1,0 0,1 1,0-1,0 0,0 0,1 0,0 0,0 0,1 0,-1 0,1-1,0 1,1-1,0 0,-1 0,2 0,-1 0,0-1,1 0,0 0,0 0,0 0,1-1,-1 0,1 0,11 4,-14-6,0 0,0 0,1 0,-1 0,1-1,-1 1,0-1,1 0,-1 0,1 0,-1 0,0-1,1 1,-1-1,0 0,1 0,-1 0,0-1,0 1,6-4,-5 1,0 0,0 0,0 0,0 0,-1 0,0-1,0 0,0 0,0 0,-1 0,4-10,-2 2,-1-1,0 1,-1-1,0 0,-1 0,0 0,-1 0,-1 0,-4-23,4 31,-1 1,0 0,0-1,-1 1,0 0,1 0,-2 0,1 0,0 1,-1-1,0 1,0 0,-1 0,1 1,-1-1,1 1,-1 0,-10-5,11 6,0 1,0-1,0 1,-1 0,1 0,0 1,-1-1,1 1,-1 0,1 0,0 0,-1 1,1-1,0 1,-1 0,1 1,0-1,0 1,0-1,0 1,0 1,0-1,0 0,1 1,-4 3,-4 4</inkml:trace>
</inkml:ink>
</file>

<file path=word/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2:45.375"/>
    </inkml:context>
    <inkml:brush xml:id="br0">
      <inkml:brushProperty name="width" value="0.05" units="cm"/>
      <inkml:brushProperty name="height" value="0.05" units="cm"/>
      <inkml:brushProperty name="color" value="#E71224"/>
      <inkml:brushProperty name="ignorePressure" value="1"/>
    </inkml:brush>
  </inkml:definitions>
  <inkml:trace contextRef="#ctx0" brushRef="#br0">506 13,'-13'-4,"0"1,0 1,0 0,0 1,-1 0,1 1,0 1,0 0,-1 1,1 0,0 1,0 0,1 1,-22 10,11-3,0 1,1 1,0 2,1 0,0 0,-30 32,40-35,1 0,0 1,0 0,1 1,1 0,0 0,1 1,1 0,0 0,1 1,1-1,0 1,1 0,1 0,0 1,1-1,2 18,0-20,0 0,1 0,1 0,0 0,1-1,1 1,0-1,1 0,0-1,1 0,0 1,1-2,0 1,1-1,0-1,1 0,0 0,1-1,20 15,-10-11,-1-1,2-1,-1-1,1-1,1-1,0 0,0-2,0-1,1-1,34 2,-56-6,-1 0,1 0,-1 0,1-1,0 1,-1 0,1-1,-1 1,0-1,1 1,-1-1,1 0,-1 0,0 0,2-1,4-6</inkml:trace>
  <inkml:trace contextRef="#ctx0" brushRef="#br0" timeOffset="448.95">554 112,'18'400,"-19"-345,0-14,8 82,-4-112,-3-11,0 0,0 0,0 0,0-1,0 1,0 0,0 0,0 0,0 0,0 0,1 0,-1 0,0 0,0 0,0 0,0 0,0 0,0 0,0 0,0 0,0 0,0 0,0 0,0 0,1 0,-1 0,0 0,0 0,0 0,0 0,0 0,0 0,0 0,0 0,0 0,0 0,0 0,1 0,-1 0,0 0,0 0,0 0,0 0,0 0,0 0,0 0,0 0,0 0,0 0,0 0,0 0,0 0,0 0,0 0,0 1,1-1,1-10</inkml:trace>
  <inkml:trace contextRef="#ctx0" brushRef="#br0" timeOffset="801.51">586 438,'17'-5,"8"-5,3-1,-1 2,-4 2</inkml:trace>
  <inkml:trace contextRef="#ctx0" brushRef="#br0" timeOffset="1174.58">702 94,'4'66,"15"91,-8-86,23 229,-31-283,0-5</inkml:trace>
  <inkml:trace contextRef="#ctx0" brushRef="#br0" timeOffset="1765.07">901 61,'6'156,"28"166,-34-318,1 1,-1-1,1 0,0 0,0 0,1 1,-1-1,1 0,0-1,0 1,0 0,3 3,-2-5,-1 0,1 0,-1 0,1-1,0 0,-1 1,1-1,0 0,0 0,0-1,0 1,0-1,0 1,0-1,0 0,1 0,4-1,135-5,-142 6,0 0,-1 0,1 0,0 0,0 0,0 0,0 0,-1 0,1 0,0 0,0-1,0 1,-1 0,1 0,0-1,0 1,-1-1,1 1,0-1,-1 1,1-1,0 1,-1-1,1 0,-1 1,1-1,-1 0,1 1,-1-1,0 0,1 0,-1 0,0 1,0-1,1 0,-1 0,0 0,0 1,0-2,-3-8</inkml:trace>
  <inkml:trace contextRef="#ctx0" brushRef="#br0" timeOffset="2130.23">850 324,'17'-3,"11"-3,6-2,1 2,-3-2,-5 1,-6-1,-7-3,-9-1,-5-2,-2 1</inkml:trace>
  <inkml:trace contextRef="#ctx0" brushRef="#br0" timeOffset="2535.55">883 43,'17'0,"11"0,6 0,4 0,-3 0,-4 0,-4 0,-5 0,-5 0</inkml:trace>
  <inkml:trace contextRef="#ctx0" brushRef="#br0" timeOffset="2922.34">1444 45,'-3'0,"1"1,-1 0,1-1,-1 1,1 1,0-1,-1 0,1 1,0-1,0 1,0-1,0 1,0 0,-3 4,-22 29,14-17,0 0,2 0,0 2,2-1,0 1,1 0,1 1,1 0,1 0,0 1,2-1,0 1,1 23,2-37,0 1,1 0,0 0,0 0,1-1,0 1,1-1,-1 1,2-1,-1 0,1 0,5 7,-4-9,0 0,0-1,0 1,1-1,0 0,0-1,0 0,0 0,1 0,-1 0,1-1,0 0,0-1,11 3,-6-1,0-1,0 0,1-1,-1 0,1-1,-1 0,1-1,0 0,-1-1,26-5,-36 4,0 1,0-1,-1 1,1-1,0 0,0 1,-1-1,1 0,-1 0,0 0,0 0,0-1,0 1,0 0,0 0,0-1,-1 1,1 0,-1-1,1 1,-1-1,0 1,0 0,0-1,-1-2,1-15</inkml:trace>
  <inkml:trace contextRef="#ctx0" brushRef="#br0" timeOffset="3478.21">1625 94,'3'53,"3"0,17 77,1 0,-18-73,12 61,-1-194,-7 30,2 1,1 0,21-44,-22 62,1 1,1 0,2 0,0 2,38-44,-37 55,-17 13,1 0,-1 0,0 0,0 0,0-1,1 1,-1 0,0 0,0 0,1 0,-1 0,0 0,0 0,1 0,-1 0,0 0,0 0,1 0,-1 0,0 0,0 0,1 0,-1 0,0 0,0 0,1 0,-1 1,0-1,0 0,1 0,-1 0,0 0,0 0,0 1,1-1,-1 0,0 0,0 0,0 1,0-1,0 0,1 0,-1 1,0-1,0 0,0 0,0 1,0-1,0 0,0 0,0 1,0-1,0 0,0 0,0 1,0-1,0 0,0 0,0 1,0-1,0 0,0 0,-1 1,-1 11</inkml:trace>
  <inkml:trace contextRef="#ctx0" brushRef="#br0" timeOffset="3971.62">1757 356,'14'14,"11"7,6 4,3-1,2-1,1 1,-4 0,-5-2,-3-2,-5-4,-4-3,-3-2,-3-1,-7-2,-6-6,-3-2</inkml:trace>
  <inkml:trace contextRef="#ctx0" brushRef="#br0" timeOffset="5058.85">2334 142,'-3'0,"1"1,-1-1,1 1,-1 0,1 0,0 0,0 0,-1 0,1 0,0 1,0-1,0 1,0 0,0-1,1 1,-1 0,1 0,-1 0,1 0,-1 0,1 1,0-1,0 0,0 1,0-1,1 0,-1 1,1-1,-1 1,1-1,0 1,0 3,-1-1,1 0,-1 0,1 0,0 0,1 0,-1-1,1 1,0 0,0 0,1 0,-1 0,1-1,0 1,1-1,4 8,-6-11,0 1,0-1,0 0,0 1,1-1,-1 0,0 0,1 0,-1 0,1 0,-1 0,1-1,0 1,-1 0,1-1,0 1,-1-1,1 0,0 0,-1 1,1-1,0 0,0 0,-1-1,1 1,0 0,0 0,-1-1,1 1,0-1,-1 0,1 0,-1 1,1-1,-1 0,1 0,-1 0,0 0,1-1,-1 1,0 0,0 0,0-1,0 1,0-1,0 1,0-1,1-2,2-5,1 0,-2 0,1 0,-1 0,-1 0,1 0,0-15,-2 20,-1 0,0 1,0-1,-1 0,1 1,-1-1,0 0,0 1,0-1,0 1,0-1,-4-5,5 9,-1-1,1 1,-1-1,1 1,-1-1,1 1,-1-1,1 1,-1 0,1-1,-1 1,1 0,-1 0,1-1,-1 1,0 0,1 0,-1 0,0-1,1 1,-1 0,0 0,1 0,-1 0,0 0,1 1,-1-1,-1 1,0 0,0 0,0 0,1 0,-1 0,0 1,1-1,-1 0,1 1,0 0,-1-1,1 1,-1 2,-3 19,5-23,0 0,0-1,0 1,1 0,-1 0,0 0,0 0,0 0,1 0,-1-1,0 1,0 0,1 0,-1 0,0 0,0 0,1 0,-1 0,0 0,0 0,1 0,-1 0,0 0,0 0,0 0,1 0,-1 0,0 1,0-1,1 0,-1 0,0 0,0 0,0 0,1 0,-1 1,0-1,0 0,0 0,0 0,1 0,-1 1,0-1,0 0,0 0,0 1,0-1,0 0,0 0,0 0,0 1,0-1,0 0,0 0,0 1,0-1,0 0,0 0,0 1,7-16,-14 10,7 5,-1 0,1 0,-1 0,1 0,0 0,-1 0,1 1,0-1,-1 0,1 0,-1 0,1 0,0 0,-1 1,1-1,0 0,-1 0,1 1,0-1,-1 0,1 1,0-1,0 0,-1 0,1 1,0-1,0 1,0-1,0 0,-1 1,1-1,0 0,0 1,0-1,0 1,0-1,0 0,0 1,0-1,0 1,0-1,0 0,0 1,0-1,1 1,-1-1,0 0,0 1,0-1,0 0,1 1,-1-1,0 0,0 1,1-1,-1 1,1-1,-1 1,0-1,1 0,-1 1,0-1,1 0,-1 1,1-1,-1 0,1 1,-1-1,0 0,1 0,-1 0,1 0,-1 1,1-1,-1 0,1 0,-1 0,1 0,-1 0,1 0,0 0,-1 0,1 0,-1 0,1-1,-1 1,1 0,-1 0,0 0,1-1,-1 1,1 0,-1-1,1 1,-1 0,0-1,1 1,-1 0,0-1,1 1,-1-1,0 1,1 0,-1-1,0 1,0-1,0 1,0-1,1 1,-1-1,0 0,11-27,-10 26,-1 1,1-1,-1 1,0-1,1 1,-1-1,0 1,0-1,0 1,0-1,-1 1,1-1,0 1,-1-1,1 1,-1-1,1 1,-1 0,0-1,1 1,-1 0,0 0,0-1,0 1,-2-2,2 3,-1 0,1 0,0 0,-1 0,1 0,0 0,0 1,-1-1,1 0,0 1,0-1,-1 1,1-1,0 1,0 0,0-1,0 1,0 0,0 0,0 0,0 0,0 0,0 0,0 0,1 0,-1 0,0 0,1 0,-2 2,0 2,-1-1,1 1,0 0,0 0,1 0,-1 0,1 0,0 0,1 0,-1 8,1-11,0-1,0 0,0 1,0-1,0 1,0-1,0 0,1 1,-1-1,1 0,-1 1,1-1,-1 0,1 0,0 1,0-1,0 0,-1 0,1 0,0 0,0 0,1 0,-1 0,0 0,0-1,0 1,0 0,1-1,-1 1,0-1,1 1,-1-1,0 0,1 1,-1-1,1 0,-1 0,0 0,1 0,-1 0,1 0,-1-1,2 1,0-1,0 0,0-1,0 1,0-1,0 1,-1-1,1 0,-1 0,1 0,-1 0,1-1,-1 1,0-1,0 1,0-1,-1 0,3-4,-3 5,1 0,-1 0,0 0,0 0,0 0,0-1,-1 1,1 0,-1 0,1-1,-1 1,0 0,0-1,0 1,0-1,0 1,0 0,-1-1,1 1,-1 0,0 0,1-1,-1 1,-2-3,-1 4,1 4</inkml:trace>
  <inkml:trace contextRef="#ctx0" brushRef="#br0" timeOffset="6152.2">2417 439,'-4'3,"0"0,1-1,-1 1,1 1,0-1,0 0,0 1,0 0,1-1,-1 1,1 0,0 0,0 0,0 1,-1 4,2-6,0 0,0 0,0 0,1 1,-1-1,1 0,0 0,-1 1,1-1,1 0,-1 1,0-1,1 0,0 0,0 0,0 1,0-1,0 0,1 0,-1 0,4 4,-5-6,1-1,0 1,0 0,0 0,0 0,-1-1,1 1,0 0,0-1,0 1,0-1,0 1,1-1,-1 0,0 1,0-1,0 0,0 0,0 0,1 1,-1-1,0-1,0 1,0 0,0 0,0 0,2-1,-1 0,1-1,-1 1,0 0,1-1,-1 0,0 0,0 0,0 0,-1 0,1 0,2-3,0-2,0 1,-1-1,1 0,-1 0,-1 0,1 0,2-14,-5 19,1 0,-1 1,0-1,0 1,0-1,1 1,-2-1,1 0,0 1,0-1,0 1,-1-1,1 1,-1-1,1 1,-1-1,0 1,1-1,-1 1,0 0,0-1,0 1,0 0,0 0,0 0,0 0,-1 0,1 0,0 0,-1 0,1 0,0 1,-1-1,1 0,-1 1,1 0,-1-1,0 1,1 0,-1-1,1 1,-1 0,1 0,-4 1,1-1,1 1,-1 0,0 0,1 0,-1 1,1-1,-1 1,1 0,0 0,-1 0,1 0,0 1,1-1,-1 1,0 0,1-1,-1 1,-2 5,4-6,0 1,0-1,0 1,0 0,0-1,0 1,1 0,0 0,-1 0,1-1,0 1,0 0,0 0,1 0,-1 0,1-1,-1 1,1 0,0-1,0 1,0 0,1-1,-1 1,1-1,2 4,-3-5,0 0,1 1,-1-1,0 0,1 0,-1 0,1 0,0-1,-1 1,1 0,-1-1,1 1,0-1,0 1,-1-1,1 0,0 0,0 0,-1 0,1 0,0 0,0 0,-1-1,1 1,0-1,-1 1,1-1,0 1,-1-1,1 0,-1 0,1 0,-1 0,1 0,-1 0,0 0,0-1,1 1,-1 0,2-3,-1 1,0 0,0 0,0 0,-1 0,1 0,-1 0,0-1,1 1,-2 0,1-1,0 1,-1-1,1 1,-1-1,0 1,0-1,0 1,-1-1,1 1,-1-1,0 1,-2-6,3 7,-1 0,0 0,0 0,0 1,0-1,0 0,-1 0,1 1,0-1,-1 1,1-1,-1 1,0 0,1-1,-1 1,0 0,0 0,0 0,0 0,0 1,0-1,0 1,0-1,0 1,0-1,0 1,0 0,0 0,0 0,0 0,0 1,0-1,-1 0,1 1,0 0,0-1,0 1,-1 1,1-1,0 0,0 0,1 0,-1 0,1 0,-1 1,1-1,-1 1,1-1,0 1,0-1,0 1,0 0,0-1,0 1,0 0,0 0,1 0,-1-1,1 1,0 0,-1 0,1 0,0 0,0 0,0 0,0 0,1 3,-1-4,0 1,1-1,-1 1,0-1,1 0,-1 0,1 1,-1-1,1 0,0 0,-1 0,1 1,0-1,0 0,0 0,0 0,0 0,0-1,0 1,0 0,0 0,0-1,1 1,-1 0,0-1,0 1,1-1,-1 0,0 1,1-1,-1 0,1 0,-1 0,0 0,1 0,-1 0,0 0,1 0,-1-1,2 0,-1 0,0 0,0 0,0 0,-1-1,1 1,0-1,-1 1,0-1,1 0,-1 0,0 1,1-1,-1 0,0 0,-1 0,1 0,0 0,0 0,-1-1,1 1,-1 0,0 0,0 0,0-1,0 1,0 0,-1-4,1 4,0 1,0-1,0 1,0-1,0 0,-1 1,1-1,0 1,-1-1,0 1,1-1,-1 1,0 0,0-1,1 1,-1 0,0 0,0-1,-1 1,1 0,0 0,0 0,0 0,-1 0,1 1,-1-1,1 0,0 1,-1-1,1 0,-1 1,1 0,-1-1,0 1,1 0,-1 0,1 0,-1 0,1 0,-3 1,-6 2</inkml:trace>
</inkml:ink>
</file>

<file path=word/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1:52.388"/>
    </inkml:context>
    <inkml:brush xml:id="br0">
      <inkml:brushProperty name="width" value="0.05" units="cm"/>
      <inkml:brushProperty name="height" value="0.05" units="cm"/>
      <inkml:brushProperty name="color" value="#E71224"/>
      <inkml:brushProperty name="ignorePressure" value="1"/>
    </inkml:brush>
  </inkml:definitions>
  <inkml:trace contextRef="#ctx0" brushRef="#br0">82 147,'-3'2,"1"-1,0 1,0 0,-1 1,1-1,1 0,-1 0,0 1,0-1,1 1,0 0,-1-1,1 1,-1 5,-6 8,1-5,1 1,0 0,1 1,0-1,1 1,1 0,0 0,0 1,1-1,1 0,0 1,1-1,3 25,-2-32,0 1,0-1,1 0,0 0,0 0,0-1,0 1,1 0,0-1,0 0,1 1,0-1,0-1,0 1,0 0,1-1,-1 0,1 0,0-1,0 1,1-1,-1 0,1 0,-1-1,1 0,0 0,0 0,0 0,0-1,0 0,11 0,-14-1,1 0,0 1,-1-2,1 1,-1 0,1-1,0 1,-1-1,0 0,1 0,-1-1,1 1,-1-1,0 0,0 1,0-1,0-1,0 1,4-5,-3 2,-1 1,0-1,-1 0,1 0,-1 0,0 0,0 0,-1 0,0-1,0 1,1-11,-1-3,-1 0,-1 0,-1-1,-1 1,0 0,-9-26,6 28,0 0,-14-27,18 41,0-1,0 1,0-1,0 1,0 0,-1 0,0 0,1 0,-1 0,0 0,0 1,-1 0,1 0,0-1,-1 2,1-1,-1 0,-6-1,9 3,-1 0,1 0,0 0,0 0,0 0,0 1,0-1,0 0,0 1,0-1,0 1,0-1,0 1,0 0,0-1,0 1,0 0,0 0,1-1,-1 1,0 0,1 0,-1 0,0 0,1 0,-1 0,1 0,0 0,-1 0,1 0,0 0,-1 0,1 0,0 2,-3 40,3-40,0 17</inkml:trace>
  <inkml:trace contextRef="#ctx0" brushRef="#br0" timeOffset="450.91">489 615,'-3'-57,"-3"0,-16-74,-8-66,30 189,-2-5,1-1,1 0,0 1,1-1,5-22,-5 32,0 1,0 0,0 0,1 0,0 0,-1 0,1 0,0 0,0 0,1 1,-1-1,0 1,1 0,0 0,-1 0,1 0,0 0,0 0,0 1,0-1,0 1,1 0,-1 0,0 0,1 0,-1 1,6-1,-3 0,-1 1,0 0,0 0,1 0,-1 1,0-1,1 1,-1 0,0 1,0-1,0 1,9 5,-12-6,-1 0,1 1,-1-1,1 0,-1 1,0-1,0 1,0 0,0-1,0 1,0 0,0-1,0 1,-1 0,1 0,-1 0,1 0,-1 0,0 0,0 0,0-1,0 1,0 0,0 0,0 0,-1 0,1 0,-1 0,1 0,-1-1,0 1,0 0,0 0,0-1,0 1,0 0,-2 1,-9 15</inkml:trace>
  <inkml:trace contextRef="#ctx0" brushRef="#br0" timeOffset="819.76">265 431,'21'-7,"13"-6,9-4,3-2,1 2,-1 0,-4 3,-7 0,-5 3,-4 4,-7 2</inkml:trace>
</inkml:ink>
</file>

<file path=word/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0:21.62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233,'15'400,"-13"-353,-2-41,0-30,-1 4,2 0,0 0,2 1,8-37,-10 51,1 1,-1 0,1 0,0 0,0 0,0 0,1 1,0-1,-1 1,1-1,0 1,5-4,-5 5,0 1,-1 0,1-1,0 1,0 0,0 0,0 1,0-1,0 1,0-1,0 1,0 0,0 0,0 0,0 1,0-1,0 1,0-1,0 1,4 2,-2-1,1 1,0 0,-1 0,1 1,-1-1,0 1,0 0,0 1,-1-1,0 1,0 0,0 0,0 0,-1 1,0-1,0 1,0 0,-1 0,1 0,-1 0,-1 0,2 8,1 12,-1-1,-1 1,-1 0,-2 26,0-44</inkml:trace>
  <inkml:trace contextRef="#ctx0" brushRef="#br0" timeOffset="593.63">579 17,'-30'39,"3"2,-30 57,47-80,2 2,1-1,0 1,1 0,1 1,1-1,1 1,0 22,3-25,0 0,1 0,2 0,-1 0,2 0,10 29,-10-36,0-1,1 1,1-1,0 0,0-1,1 0,0 0,0 0,1 0,1-1,15 12,-22-18,1-1,0 1,-1 0,1-1,0 1,-1-1,1 0,0 0,0 0,0-1,0 1,0 0,0-1,6 0,2-2</inkml:trace>
  <inkml:trace contextRef="#ctx0" brushRef="#br0" timeOffset="1082.92">662 382,'5'14,"9"7,3 6,2 1,4 2,0-2,-1 0,-1-2,-1-3,-2-4,-3-4,-8-7,-7-7,-4-4</inkml:trace>
  <inkml:trace contextRef="#ctx0" brushRef="#br0" timeOffset="1438.47">809 333,'-5'14,"-6"10,-2 7,-3 4,-4 1,-1 0,0 0,0-1,2-3,3-5,3-4,2-3,7-4,3-9,6-11,1-4</inkml:trace>
  <inkml:trace contextRef="#ctx0" brushRef="#br0" timeOffset="1836.08">859 34,'60'38,"-25"-16,-1 1,48 41,-72-55,-1 1,0 0,-1 0,0 1,0 0,-1 0,-1 1,0 0,0 0,-1 1,6 24,-6-9,0 1,-2 0,-1-1,-3 33,0-42,0 0,-2 0,-1-1,0 1,-1-1,-1 0,-10 21,10-27</inkml:trace>
  <inkml:trace contextRef="#ctx0" brushRef="#br0" timeOffset="2458.41">1386 348,'12'0,"8"0,8 0,3 0,3-3,1-1,-2 0,-5 1,-4 1,-8 1,-11 0,-5 1</inkml:trace>
  <inkml:trace contextRef="#ctx0" brushRef="#br0" timeOffset="2828.23">1470 495,'14'0,"10"0,4 0,0 0,-2 0,-5 0</inkml:trace>
  <inkml:trace contextRef="#ctx0" brushRef="#br0" timeOffset="3388.07">1815 709,'17'3,"0"-2,0 0,-1 0,1-2,0 0,0-1,-1-1,1 0,-1-2,0 1,22-11,-31 12,0 0,-1-1,1 0,-1 0,1-1,-1 0,-1 0,1 0,-1-1,1 1,-2-1,1-1,-1 1,0-1,0 1,-1-1,1 0,-2-1,1 1,-1 0,0-1,-1 1,1-1,-1 0,-1 1,0-14,-3-1,-1 0,-1 0,0 1,-2-1,-11-25,10 31,1-2,1 1,0-1,2 0,0 0,1 0,1 0,0-30,3 43,0 1,1-1,-1 0,1 1,0-1,1 1,-1-1,1 1,0 0,0 0,0 0,1 1,-1-1,1 1,0 0,0 0,0 0,0 0,0 1,1 0,-1-1,1 2,7-3,1-1,0 1,0 0,1 2,-1-1,1 1,-1 1,23 1,-34 0,1 0,-1 0,1 1,0-1,-1 1,1 0,-1-1,1 1,-1 0,0 0,1 1,-1-1,0 0,0 1,0 0,3 2,-4-3,-1 1,1-1,0 0,-1 1,1-1,-1 1,0-1,1 1,-1-1,0 1,0 0,0-1,0 1,0-1,0 1,-1-1,1 1,0-1,-1 1,1-1,-1 1,0-1,1 1,-1-1,0 0,0 1,-2 1,-7 11</inkml:trace>
  <inkml:trace contextRef="#ctx0" brushRef="#br0" timeOffset="3864.96">2031 380,'17'0,"8"-3,5-1,1 0,1-1,-3-1,-3 1,-6 2</inkml:trace>
  <inkml:trace contextRef="#ctx0" brushRef="#br0" timeOffset="4247.8">2656 117,'-11'5,"-1"1,1 0,0 1,1 0,0 0,0 1,0 1,1-1,1 2,-1-1,-9 15,-2 5,2 0,-28 61,38-73,2 0,0 0,1 0,1 1,0 0,2 0,0 0,1 1,1 24,1-33,0-1,0 1,1-1,1 1,-1-1,1 0,1 0,0 0,0-1,1 1,0-1,0 0,1 0,0-1,0 0,1 0,0 0,0-1,11 8,56 23,-59-31,-1 1,1 0,-1 1,-1 0,16 13,-29-21,1 0,-1 1,1-1,-1 1,1-1,-1 1,0-1,1 1,-1-1,0 1,1-1,-1 1,0-1,0 1,1-1,-1 1,0 0,0-1,0 1,0 0,0-1,0 1,0-1,0 1,0 0,0-1,0 1,0 0,-1 0,-3 7</inkml:trace>
  <inkml:trace contextRef="#ctx0" brushRef="#br0" timeOffset="5674.49">2755 416,'3'2,"1"5,2 3,4 3,2 2,5 4,2 4,1 2,3 1,0 0,-1 1,-2-2,-1-2,-4-2,-1-5,-4-7,-6-9,-4-4</inkml:trace>
  <inkml:trace contextRef="#ctx0" brushRef="#br0" timeOffset="6031.57">2971 382,'-9'14,"-5"7,-3 6,-1 1,-2 2,2 0,-1-1,2 0,2-2,2-3,3-3,5-8,8-9,2-4</inkml:trace>
  <inkml:trace contextRef="#ctx0" brushRef="#br0" timeOffset="6812.02">2986 116,'13'-6,"-7"2,2 0,-1 1,0 0,1 0,0 1,-1 0,9-2,-14 4,0 1,0-1,0 0,0 0,0 1,0-1,0 1,0 0,0-1,0 1,0 0,0 0,-1 0,1 1,0-1,-1 0,1 1,-1-1,1 0,-1 1,0 0,0-1,1 1,-1 0,0 0,-1 0,1-1,0 1,-1 0,1 0,-1 0,1 0,-1 4,2 1,-1 0,-1 1,0-1,0 0,0 1,-1-1,0 0,0 0,-3 9,-2 18,6-32,0 1,1 0,-1-1,1 1,0 0,-1-1,1 1,1-1,-1 1,0-1,1 0,-1 0,1 1,-1-1,1 0,0 0,0 0,0-1,0 1,3 1,-1 0,-1 0,0 0,0 0,0 0,0 1,-1-1,1 1,2 6,-4-8,0 0,0 1,0-1,0 0,-1 1,1-1,-1 1,0-1,1 1,-1-1,-1 0,1 1,0-1,0 1,-1-1,1 1,-1-1,0 0,0 1,0-1,0 0,0 0,0 0,-1 0,1 0,-1 0,1 0,-1 0,0 0,0-1,0 1,0-1,0 1,0-1,0 0,0 0,0 0,-1 0,1 0,0-1,-4 2,-8 0</inkml:trace>
  <inkml:trace contextRef="#ctx0" brushRef="#br0" timeOffset="7194.03">3284 561,'6'0,"4"0,4 0,2 0,0 0,2 0,0 0,-1 0,-2-3,-5-1</inkml:trace>
  <inkml:trace contextRef="#ctx0" brushRef="#br0" timeOffset="7905.24">3812 317,'-22'4,"1"1,0 1,1 1,-32 15,46-19,0 0,-1 1,2 0,-1 0,0 0,1 1,0 0,0 0,0 0,0 0,1 1,0 0,0 0,1 0,0 0,0 1,-4 12,7-18,-1 0,1 0,0 0,0 0,0 0,0 0,0-1,1 1,-1 0,0 0,0 0,1 0,-1 0,0 0,1 0,-1-1,1 1,-1 0,1 0,-1-1,1 1,0 0,-1-1,1 1,0 0,0-1,-1 1,1-1,0 0,0 1,0-1,0 1,-1-1,1 0,0 0,0 0,0 1,0-1,0 0,0 0,0 0,0 0,1-1,56-3,-39 2,-10 2,0 0,0 0,0 1,-1 0,1 1,0 0,0 0,-1 1,0 0,1 0,9 7,-14-8,-1 0,0 0,0 0,-1 0,1 1,0-1,-1 1,0 0,1 0,-1 0,0 0,-1 0,1 0,0 1,-1-1,0 1,0-1,0 1,0-1,-1 1,1-1,-1 1,0 0,0-1,0 1,0 0,-1-1,1 1,-1-1,-2 7,1-6,0 1,-1-1,1 0,-1 0,0 0,0-1,0 1,0-1,0 0,-1 1,0-1,0-1,0 1,0-1,0 1,0-1,0 0,-1-1,-6 3,5-2,-1 0,1-1,-1 0,1 0,-1 0,0-1,1 1,-1-2,0 1,1-1,-1 0,0 0,-7-3,13 3,0 1,0 0,0-1,0 1,1-1,-1 1,0-1,0 0,1 1,-1-1,0 0,1 1,-1-1,0 0,1 0,-1 1,1-1,0 0,-1-1,0-5</inkml:trace>
  <inkml:trace contextRef="#ctx0" brushRef="#br0" timeOffset="8373.66">3762 69,'77'73,"-38"-38,-1 2,33 45,-60-68,0 1,-2 1,0 0,0 0,-2 1,0 0,-1 0,-1 1,6 33,-6-18,-2 0,-3 58,0-79,-1 0,-1-1,0 1,0 0,-1-1,-1 0,0 1,0-1,-1-1,-1 1,-7 10,11-19,3-4</inkml:trace>
  <inkml:trace contextRef="#ctx0" brushRef="#br0" timeOffset="8824.11">4372 431,'8'0,"6"0,6 0,5 0,2 0,1-3,-1-1,-3 1,-2 0,-8 4,-6 4,-7 5,-4-1</inkml:trace>
  <inkml:trace contextRef="#ctx0" brushRef="#br0" timeOffset="9194.49">4372 577,'17'0,"8"0,3 0,-1 0,-2 3,-2 1,-3 0,-4 1,-6 4,-3-1</inkml:trace>
  <inkml:trace contextRef="#ctx0" brushRef="#br0" timeOffset="10155.4">5214 69,'-134'146,"119"-126,1 0,0 1,2 0,1 1,0 1,-7 23,10-19,1-1,1 1,2 1,0-1,2 1,1-1,1 1,6 38,-4-51,0 0,2 0,0-1,0 1,1-1,1 0,1 0,0-1,0 1,2-2,-1 1,2-1,0 0,0-1,1 0,20 15,-14-15</inkml:trace>
  <inkml:trace contextRef="#ctx0" brushRef="#br0" timeOffset="11086.62">5231 447,'18'10,"1"1,-2 1,1 1,-2 1,1 0,-2 1,23 28,82 129,-86-119,-30-48,-5-11,-3-3</inkml:trace>
  <inkml:trace contextRef="#ctx0" brushRef="#br0" timeOffset="11443.98">5526 366,'-3'8,"-3"6,-4 4,-3 0,-2 4,-1 4,-1 2,-3 3,-1-2,0 0,1 1,4-2,2 0,3-2,4-3,2-8,3-6</inkml:trace>
  <inkml:trace contextRef="#ctx0" brushRef="#br0" timeOffset="12172.06">5577 115,'10'0,"1"1,-1-1,1 2,-1-1,0 2,1-1,-1 1,16 7,-24-8,1-1,0 1,-1 0,1 0,-1-1,1 2,-1-1,0 0,0 0,0 1,0-1,0 1,-1 0,1-1,-1 1,1 0,-1 0,0 0,0 0,-1 0,1 0,0 0,-1 0,0 0,0 0,0 1,0-1,0 0,-1 0,1 0,-1 0,0 0,-1 4,-5 10,6-15,0 0,0 0,1-1,-1 1,0 0,0 0,1 0,-1 0,1 0,0 0,0 0,-1 0,1 0,1 0,-1 0,0 0,0 0,1 0,-1 0,1 0,0 0,-1 0,1 0,0 0,0 0,0-1,0 1,1 0,-1-1,0 1,1-1,-1 0,1 1,1 0,4 4,0 0,-1 0,0 1,0 0,-1 0,0 0,5 10,-9-15,0-1,0 1,0 0,-1-1,1 1,-1 0,1 0,-1 0,0 0,1-1,-1 1,0 0,0 0,-1 0,1 0,0 0,0-1,-1 1,1 0,-1 0,0-1,0 1,1 0,-1-1,0 1,0 0,-1-1,1 0,0 1,0-1,-1 0,1 1,-1-1,1 0,-1 0,1 0,-1 0,0 0,1-1,-1 1,-3 0,-38 6,29-6</inkml:trace>
  <inkml:trace contextRef="#ctx0" brushRef="#br0" timeOffset="12666.97">5790 628,'14'0,"10"0,4 0,3 0,5 0,1 0,0-3,0-1,-4 1,-5 0,-9 1,-12 0,-6 2</inkml:trace>
  <inkml:trace contextRef="#ctx0" brushRef="#br0" timeOffset="14106.93">6467 299,'-35'-1,"22"0,0 0,0 1,0 0,0 1,0 1,0 0,1 0,-1 2,-13 4,24-6,0-1,0 1,0 0,0-1,1 1,-1 0,0 0,1 0,0 1,-1-1,1 0,0 1,0-1,0 0,0 1,1-1,-1 1,1-1,-1 1,1 4,3 62,-1-42,-2-26,5 30,-4-31,0 0,-1 1,1-1,0 0,0 0,0 1,0-1,0 0,0 0,0 0,0 0,0 0,0-1,0 1,0 0,0 0,0-1,-1 1,1 0,0-1,0 1,0-1,0 1,-1-1,1 1,0-1,0 0,-1 1,1-1,0-1,6-3,0 1,0-1,0 2,1-1,-1 1,1 0,0 0,0 1,0 0,0 1,0-1,1 2,10-1,-14 2,0-1,0 1,0 0,0 0,0 1,0 0,0 0,-1 0,1 0,-1 1,1-1,-1 1,0 0,0 1,0-1,-1 1,1 0,-1 0,0 0,0 0,0 0,3 7,0 0,-1 1,0 0,-1 0,-1 0,0 0,0 0,-1 1,-1-1,1 15,-2-23,0 0,0 0,0-1,-1 1,1 0,-1 0,0 0,0-1,-1 1,1-1,-1 1,1-1,-1 1,0-1,0 0,-1 0,1 0,-1 0,1 0,-1 0,0-1,0 1,0-1,-1 0,1 0,0 0,-1-1,1 1,-1-1,0 1,1-1,-1-1,-4 2,-4-1,0 0,0 0,-21-3,28 2,1-1,-1 1,1-1,-1 0,1-1,0 1,-1-1,1 0,0 0,0 0,0 0,1-1,-5-3,1-3</inkml:trace>
  <inkml:trace contextRef="#ctx0" brushRef="#br0" timeOffset="14811.74">6550 134,'25'25,"0"1,-2 2,-1 0,-1 1,-2 1,0 1,-3 0,14 35,-23-47,0 1,-1 0,-2 0,0 0,-1 0,-1 1,0 0,-2-1,-1 1,0-1,-1 1,-2-1,0 0,-1 0,-10 27,10-35,0-1,-1 0,0 0,0-1,-1 1,0-1,-15 15,16-21</inkml:trace>
  <inkml:trace contextRef="#ctx0" brushRef="#br0" timeOffset="15304.24">6929 17,'0'11,"3"9,1 5,-1 3,0-1,-1-1,-1-3,0-2,-1-2,0-2,0 0,0-4</inkml:trace>
  <inkml:trace contextRef="#ctx0" brushRef="#br0" timeOffset="15872.53">7159 1,'-1'8,"0"0,-1 1,0-1,0 0,-5 12,-8 30,13-30,0 1,1 0,1-1,1 1,7 38,-7-54,0 0,1-1,0 1,0 0,0-1,0 1,0-1,1 0,0 0,0 0,0 0,0 0,5 3,-5-5,0 0,1 0,-1-1,0 1,1-1,0 0,-1 0,1 0,0 0,-1 0,1-1,0 0,0 0,0 0,-1 0,1-1,0 1,0-1,5-1,-6 1,0 0,1 0,-1-1,0 1,0-1,0 1,0-1,0 0,-1 0,1-1,0 1,-1 0,0-1,1 1,-1-1,0 0,0 0,2-5,-1 1,-1 1,0 0,0-1,-1 0,1 1,-2-1,1 0,-1 0,0-9,-1 6,0 0,0 0,-1 0,0 0,-1 1,0-1,-1 0,1 1,-2 0,0 0,0 0,0 1,-9-10,11 15,0 1,0-1,-1 1,0-1,1 1,-1 0,0 0,0 1,0-1,0 1,0 0,0 0,-1 0,1 1,0 0,-1-1,1 1,0 1,0-1,-1 1,1-1,0 1,0 1,0-1,0 0,0 1,0 0,-7 4,4 2</inkml:trace>
</inkml:ink>
</file>

<file path=word/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1:10.74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280,'2'30,"1"1,2-1,9 34,5 23,4 74,-26-198,5-67,-1 28,-2 24,0 30,0 0,1 0,1 0,1 0,1 0,1 0,9-28,-10 45,0 0,1 1,-1-1,1 1,0-1,0 1,0 1,1-1,0 0,-1 1,1 0,0 0,0 1,1-1,-1 1,1 0,-1 0,1 1,9-2,13-2,0 2,43-1,-59 3,-7 1,0-1,-1 1,1 0,0 0,0 1,0-1,0 1,-1 0,1 1,5 1,-5 1</inkml:trace>
  <inkml:trace contextRef="#ctx0" brushRef="#br0" timeOffset="597.9">428 181,'-3'0,"-1"1,1-1,0 1,0 0,0 0,-1 0,1 1,0-1,0 1,1 0,-1-1,0 1,1 1,-1-1,1 0,-1 1,1-1,0 1,0-1,0 1,1 0,-1 0,1 0,-1 0,1 0,0 0,0 1,-1 5,-2 10,0 1,1-1,0 29,3-46,-2 16,2 1,0-1,1 0,1 0,1 1,7 25,-9-39,1 0,0 0,0 0,1-1,-1 1,1-1,0 0,1 0,-1 0,0 0,1 0,0-1,0 1,0-1,1 0,-1-1,0 1,1-1,0 1,0-2,0 1,0 0,0-1,0 0,0 0,0 0,8-1,-7 0,-1 0,1-1,0 0,0 0,0 0,-1-1,1 0,-1 0,1 0,-1-1,0 1,0-1,0-1,0 1,0-1,-1 0,1 0,-1 0,0 0,-1-1,1 0,-1 0,0 0,0 0,0 0,3-10,1-3,0 0,-1-1,-1 0,-1 0,-1 0,2-36,-5 35,0 0,-2 0,0 0,-7-28,6 39,0-1,0 1,0 0,-1 0,0 1,-1-1,0 1,-1 0,1 0,-1 1,-9-9,13 14,0 1,1-1,-1 1,0 0,0 0,0 0,0 0,0 0,0 0,0 0,-1 0,1 1,0 0,0-1,-1 1,1 0,0 0,-1 0,1 0,0 0,-3 1,1 0,0 1,1-1,-1 1,0 0,1 0,-1 0,1 0,0 1,0 0,0-1,-4 5,2-2,1 0,0 0,1 1,-1-1,1 1,0-1,0 1,1 0,-1 0,1 0,1 1,-1-1,1 0,0 1,0 8,4-1</inkml:trace>
  <inkml:trace contextRef="#ctx0" brushRef="#br0" timeOffset="1111.96">776 149,'-11'19,"1"0,1 1,1 0,1 1,1 0,-7 42,11-50,0-1,2 1,-1 0,2 0,-1-1,2 1,0 0,0-1,1 1,1-1,0 0,0 0,8 12,-10-19,1-1,0 0,1 0,-1 0,1 0,-1-1,1 1,0-1,0 0,1 0,-1-1,1 1,-1-1,1 0,9 3,-11-5,0 1,-1-1,1 1,0-1,0 0,0 0,-1 0,1-1,0 1,0-1,-1 0,1 1,0-1,-1 0,1 0,-1-1,1 1,-1-1,0 1,1-1,-1 0,0 1,0-1,0 0,-1-1,1 1,0 0,-1 0,1-1,1-3,3-7,-2-1,1 1,-1-1,-1 0,-1 1,0-1,0-1,-2-27,-1 17,-1 0,-2 1,0-1,-10-29,-15-18,28 69,0 0,-1 1,1-1,-1 1,1-1,-1 1,0-1,1 1,-1 0,-1 0,1 0,0 0,0 0,-1 1,1-1,-1 1,1-1,-1 1,0 0,1 0,-1 0,0 0,-4 0,5 1,0 1,1-1,0 1,-1 0,1-1,-1 1,1 0,0 0,-1 0,1 0,0 0,0 0,0 0,0 0,0 1,0-1,0 0,0 1,0-1,1 1,-1-1,1 1,-1-1,0 2,-2 11</inkml:trace>
  <inkml:trace contextRef="#ctx0" brushRef="#br0" timeOffset="1529.81">1122 0,'-10'93,"5"0,3 1,12 102,-2-14,-8-193</inkml:trace>
  <inkml:trace contextRef="#ctx0" brushRef="#br0" timeOffset="1889.72">957 296,'17'0,"11"0,9 0,7 0,1 0,-1 0,-2-3,-6 0,-6-1,-11 1,-12 1,-6 1</inkml:trace>
</inkml:ink>
</file>

<file path=word/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1:05.591"/>
    </inkml:context>
    <inkml:brush xml:id="br0">
      <inkml:brushProperty name="width" value="0.05" units="cm"/>
      <inkml:brushProperty name="height" value="0.05" units="cm"/>
      <inkml:brushProperty name="color" value="#E71224"/>
      <inkml:brushProperty name="ignorePressure" value="1"/>
    </inkml:brush>
  </inkml:definitions>
  <inkml:trace contextRef="#ctx0" brushRef="#br0">416 103,'-132'-17,"116"17,-1 0,1 1,0 1,0 0,-21 6,29-5,1 0,-1 1,0-1,1 2,0-1,0 1,0 0,1 0,0 1,0 0,0 0,-5 8,2-2,0 1,1 0,1 0,0 1,1 0,1 1,0-1,1 1,0 0,1 0,1 0,1 0,0 0,0 1,2-1,4 28,-3-29,1 1,0-1,1-1,1 1,1-1,-1 1,2-2,0 1,1-1,0 0,0 0,1-1,1 0,0-1,1 0,-1 0,24 14,-20-16,1 0,0-1,18 6,-28-11,0 0,0-1,0 0,0 0,0 0,1-1,-1 1,0-1,0 0,1-1,-1 1,0-1,0 0,6-2,-9 1,0 1,-1 0,1 0,-1-1,0 1,1-1,-1 1,0-1,0 0,0 1,0-1,0 0,0 0,0 1,-1-1,1 0,0-3,0 0,5-12</inkml:trace>
  <inkml:trace contextRef="#ctx0" brushRef="#br0" timeOffset="598.49">466 383,'0'19,"-1"3,1-1,1 1,1 0,1-1,7 28,-9-45,1 0,-1 0,1 0,0 0,0 0,0 0,1 0,-1-1,1 1,0-1,0 0,0 0,0 0,0 0,1 0,0-1,-1 1,1-1,0 0,0 0,0-1,0 1,1-1,-1 0,0 0,0 0,1-1,-1 1,1-1,-1 0,0 0,7-2,-7 2,0-1,0 0,0 0,-1 0,1-1,0 1,-1-1,1 0,-1 0,0 0,0 0,1 0,-1-1,-1 0,1 1,0-1,-1 0,1-1,-1 1,0 0,0 0,0-1,-1 0,1 1,-1-1,0 0,0 1,1-7,1-11,0 0,-1 0,-1 0,-2-22,0 22,1 8,-3-49,2 58,1 0,-1-1,0 1,0 0,0 0,-1-1,0 1,1 0,-1 1,-5-8,1 8,2 5</inkml:trace>
  <inkml:trace contextRef="#ctx0" brushRef="#br0" timeOffset="1427.61">797 69,'6'121,"37"207,-12-133,-24-227,31-128,-37 158,3-12,1 0,1 1,0-1,1 1,11-16,-17 27,0 0,1 0,-1 0,1 1,0-1,0 1,-1-1,1 1,0-1,0 1,0 0,0 0,1 0,-1 0,0 0,0 1,1-1,-1 1,0-1,1 1,-1 0,0 0,1 0,-1 0,0 0,1 1,-1-1,0 1,0-1,1 1,-1 0,0 0,0 0,0 0,0 0,0 1,0-1,0 1,0-1,-1 1,4 3,-1-1,0 2,0-1,0 0,-1 1,1 0,-1 0,-1 0,1 0,-1 0,0 0,-1 1,1-1,-1 1,-1-1,1 1,-1 11,0-11,0 1,-1-1,1 0,-1 0,-1 1,0-1,0 0,0 0,-1-1,1 1,-2 0,1-1,-1 0,-8 11,10-14,0 0,-1-1,1 0,-1 1,1-1,-1 0,0 0,0-1,0 1,0 0,0-1,0 0,0 0,0 0,-1 0,1 0,0-1,-1 1,1-1,0 0,-1 0,1 0,0 0,-1-1,1 1,0-1,-1 0,1 0,0 0,0-1,0 1,0-1,0 1,0-1,1 0,-4-3,-9-9</inkml:trace>
  <inkml:trace contextRef="#ctx0" brushRef="#br0" timeOffset="2048.16">1224 547,'13'-2,"-1"-1,0-1,0 0,-1 0,1-1,-1-1,0 0,-1 0,13-10,-19 13,-1 0,0 1,0-1,-1-1,1 1,0 0,-1-1,0 1,0-1,0 1,0-1,-1 0,1 0,-1 0,0 0,0 0,0 0,-1 0,0 0,0-1,0 1,0 0,0 0,-1 0,0 0,0 0,0 0,0 0,0 0,-5-7,5 9,0-1,0 1,0 0,0 0,-1 0,1 0,-1 0,1 0,-1 0,0 0,0 1,0-1,0 1,0-1,-4-1,4 2,0 1,1 0,-1-1,1 1,-1 0,0 0,1 0,-1 0,0 1,1-1,-1 0,0 0,1 1,-1-1,1 1,-1 0,1-1,-3 3,0 0,0 0,0 0,0 1,1-1,-1 1,1 0,0 0,0 1,0-1,1 1,-1-1,1 1,-2 8,-1 5,1 0,1 0,1 1,0-1,2 22,0-31,0-1,1 1,0 0,0-1,1 1,1-1,-1 0,1 0,0 0,1 0,0 0,0-1,7 9,-8-13,1-1,-1 1,1-1,0 1,-1-1,1 0,0-1,0 1,0-1,1 0,-1 0,0 0,1 0,-1-1,0 1,1-1,-1-1,0 1,1 0,7-3,9-1</inkml:trace>
  <inkml:trace contextRef="#ctx0" brushRef="#br0" timeOffset="2693.3">1571 365,'-7'0,"-1"1,1 0,-1 1,1 0,-1 0,1 0,0 1,0 0,0 0,0 1,1 0,0 0,-1 0,1 1,1 0,-1 0,1 1,-6 7,5-6,1 0,0 0,0 1,1 0,0 0,0 0,1 1,0-1,1 1,0-1,0 1,1 0,0 0,0 0,1 13,0-19,1-1,-1 1,0-1,1 0,0 1,-1-1,1 0,0 1,0-1,0 0,1 0,-1 0,0 0,1 0,-1 0,1 0,0-1,0 1,0 0,-1-1,1 0,1 1,-1-1,0 0,0 0,0 0,1 0,-1 0,0-1,1 1,-1-1,1 0,-1 1,1-1,-1 0,0 0,5-1,-1 0,0 0,0 0,0 0,0-1,-1 0,1 0,0 0,-1-1,1 0,-1 0,0 0,0-1,0 0,6-6,-2-2,-1 0,0-1,0 0,-1-1,-1 1,0-1,-1-1,-1 1,0-1,-1 1,2-25,0-19,-5-92,0 147,-1-20,1 3,0 1,-1-1,-1 1,-1 0,-1 0,-10-30,14 49,0 0,0-1,0 1,0 0,0 0,0 0,0 0,0 0,0 0,0 0,0-1,0 1,0 0,0 0,0 0,0 0,0 0,0 0,0 0,0-1,0 1,0 0,-1 0,1 0,0 0,0 0,0 0,0 0,0 0,0 0,0 0,0 0,0 0,-1 0,1-1,0 1,0 0,0 0,0 0,0 0,0 0,0 0,-1 0,1 0,0 0,0 0,0 0,0 0,0 0,0 1,0-1,-1 0,1 0,0 0,0 0,0 0,0 0,0 0,0 0,0 0,0 0,0 0,-1 0,1 0,0 1,0-1,0 0,0 0,0 0,-3 14,2 20,8 43,5 0,2-1,33 98,-43-158,1 0,1 0,0 0,2-1,-1 0,2-1,0 0,1 0,0 0,1-2,20 20,-5-13</inkml:trace>
</inkml:ink>
</file>

<file path=word/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2:15.429"/>
    </inkml:context>
    <inkml:brush xml:id="br0">
      <inkml:brushProperty name="width" value="0.05" units="cm"/>
      <inkml:brushProperty name="height" value="0.05" units="cm"/>
      <inkml:brushProperty name="color" value="#E71224"/>
      <inkml:brushProperty name="ignorePressure" value="1"/>
    </inkml:brush>
  </inkml:definitions>
  <inkml:trace contextRef="#ctx0" brushRef="#br0">519 153,'-158'-3,"-164"6,320-2,0-1,0 1,0-1,1 1,-1 0,0-1,0 1,1 0,-1 0,1 0,-1 1,1-1,-1 0,1 1,0-1,-1 0,1 1,0 0,0-1,0 1,0 0,1-1,-1 1,0 0,1 0,-1-1,1 1,0 0,-1 0,1 0,0 2,-1 11,1 0,0 0,3 17,-2-8,0 78,1 44,-2-145,0-1,0 0,0 1,0-1,0 1,0-1,0 0,0 1,0-1,0 1,0-1,0 0,1 1,-1-1,0 0,0 1,0-1,1 1,-1-1,0 0,0 0,1 1,-1-1,0 0,0 1,1-1,-1 0,0 0,1 0,-1 1,1-1,-1 0,1 0,12-8,20-32,-19 21,-4 9,0 0,1 1,0 0,1 0,0 1,0 0,1 2,-1-1,2 1,-1 1,0 0,27-5,-31 9,0 0,0 1,0 0,-1 0,1 0,0 1,0 1,-1 0,1 0,-1 0,1 1,-1 0,0 1,0 0,-1 0,1 1,-1 0,0 0,0 1,0-1,-1 2,6 6,-4-4,0 1,-1 0,0 1,-1 0,0 0,-1 0,0 1,0 0,-1 0,-1 0,3 21,-5-27,-1 0,1 0,-2 0,1 1,0-1,-1 0,0 0,-1 0,1 0,-1 0,0 0,-1-1,0 1,1-1,-2 1,1-1,-1 0,1 0,-1 0,-1-1,1 1,-1-1,1 0,-1-1,-7 5,-6 1,0 0,-1-1,0-1,0-1,0-1,-1-1,-35 4,8-4,0-3,-56-5,100 5,1-1,0 0,0 0,-1-1,1 1,0 0,0-1,-1 0,1 1,0-1,0 0,0 0,0 0,0 0,0 0,0-1,0 1,1 0,-1-1,0 0,1 1,-1-1,1 0,0 0,0 0,-1 0,1 0,0 0,1 0,-1 0,0 0,1 0,-1-1,0-2,2-14</inkml:trace>
  <inkml:trace contextRef="#ctx0" brushRef="#br0" timeOffset="1400.2">864 548,'1'0,"0"1,-1 0,1-1,-1 1,1-1,-1 1,1-1,0 1,0-1,-1 0,1 1,0-1,-1 0,1 0,0 1,0-1,0 0,-1 0,1 0,0 0,0 0,0 0,-1 0,1 0,0 0,1-1,34-2,-26 2,12 1,0 1,30 5,-31-3,0 0,40-2,-60-1,1 0,0 0,-1-1,1 1,0-1,-1 1,1-1,0 1,-1-1,1 0,-1 0,1 0,1-1,3-5</inkml:trace>
  <inkml:trace contextRef="#ctx0" brushRef="#br0" timeOffset="1935.38">1393 447,'74'100,"105"110,-63-79,-92-102,-24-29</inkml:trace>
  <inkml:trace contextRef="#ctx0" brushRef="#br0" timeOffset="2307.1">1804 365,'-96'148,"10"-12,51-90,15-22,2 1,0 0,2 2,-22 47,37-63,4-13</inkml:trace>
  <inkml:trace contextRef="#ctx0" brushRef="#br0" timeOffset="3138.66">2002 86,'-6'3,"0"0,1 0,-1 1,1 0,0 0,0 1,0-1,0 1,1 0,0 0,0 1,0-1,1 1,-4 7,6-10,1-1,-1 1,0 0,1 0,-1-1,1 1,0 0,0 0,0 0,0 0,1 0,-1 0,1-1,-1 1,1 0,0 0,0-1,1 1,-1-1,0 1,1-1,0 1,-1-1,1 0,0 0,0 0,0 0,0 0,1 0,-1-1,0 1,1-1,-1 1,4 0,9 5,1-1,27 7,-27-9,0 1,-1 1,1 0,-1 0,18 12,-30-16,0 0,0 1,0-1,-1 0,1 1,-1 0,0-1,0 1,0 0,0 0,0 0,-1 1,1-1,-1 0,0 0,0 1,0-1,0 1,-1-1,1 1,-1-1,0 1,0-1,0 1,-1 0,1-1,-1 1,0-1,-1 6,0-6,1 1,-1-1,0 1,0-1,0 1,0-1,0 0,-1 0,1 0,-1 0,0-1,0 1,0-1,0 1,0-1,-1 0,1 0,-1-1,1 1,-6 1,8-3,-1 1,0-1,0 0,0 0,0 1,0-1,0 0,0-1,1 1,-1 0,0-1,0 1,0-1,0 1,1-1,-1 0,0 0,1 0,-1 0,0 0,1 0,-1 0,1 0,0-1,-1 1,1 0,0-1,0 1,0-1,0 0,0 1,0-1,0 0,1 0,-1 1,1-1,-1 0,1 0,-1 0,1 0,0 0,0-2,0-6,-1 0,1 0,1 0,0 1,1-1,-1 0,7-18,32-69,-15 37,-19 45,-1 0,0-1,-2 0,4-25,-6 39,-1-1,0 1,1-1,-1 1,0-1,0 1,0-1,-1 1,1-1,-1 1,1 0,-1-1,0 1,0 0,0-1,0 1,0 0,-1 0,1 0,-1 0,1 0,-1 0,0 0,0 0,1 1,-1-1,0 1,-1 0,1-1,0 1,0 0,-1 0,1 0,0 1,-1-1,1 0,-1 1,-2-1,-5 1,0-1,0 2,0-1,-1 1,1 1,-11 3,6-1</inkml:trace>
</inkml:ink>
</file>

<file path=word/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2:39.063"/>
    </inkml:context>
    <inkml:brush xml:id="br0">
      <inkml:brushProperty name="width" value="0.05" units="cm"/>
      <inkml:brushProperty name="height" value="0.05" units="cm"/>
      <inkml:brushProperty name="color" value="#E71224"/>
      <inkml:brushProperty name="ignorePressure" value="1"/>
    </inkml:brush>
  </inkml:definitions>
  <inkml:trace contextRef="#ctx0" brushRef="#br0">491 138,'-33'3,"0"1,1 2,-1 1,-47 17,43-13,16-5,1-1,0 0,1 2,-1 0,2 1,-1 1,1 0,-25 19,40-25,0 0,0 1,1-1,-1 1,1 0,0 0,0 0,0 0,0 0,1 0,0 0,0 1,-1 3,-3 65,2-27,1-32,1-10,-1 0,2-1,-1 1,0 0,1 0,0 0,-1-1,2 1,-1 0,0 0,1 0,0-1,-1 1,2 0,0 4,-1-8,0 0,0 1,0-1,0 0,0 1,0-1,0 0,0 0,0 0,0 0,-1 0,1 0,0 0,0 0,0 0,0-1,0 1,0 0,0-1,0 1,0 0,1-2,26-13,-17 9,-9 5,18-10,1 2,0 0,0 2,30-7,-46 12,1 1,0 1,0-1,-1 1,1 0,0 0,0 1,0 0,-1 0,1 0,0 1,-1-1,1 1,-1 1,0-1,0 1,0 0,0 0,0 0,0 1,-1 0,6 6,-1 1,0 1,-1 1,0 0,-1 0,-1 0,0 1,-1 0,0 0,-1 0,-1 1,3 18,-4-18,0 1,-2 0,1 0,-2 0,0 0,-1 0,-1-1,0 1,-1-1,-8 22,9-31,-1 0,1 0,-1 0,0 0,0-1,-1 1,0-1,0-1,0 1,0 0,-1-1,0 0,0-1,0 1,0-1,0 0,-1-1,1 1,-1-1,0-1,0 1,1-1,-1 0,0-1,-13 0,2-1,0 0,0-2,1 0,-1-1,1-1,0 0,0-2,-31-15,46 21,0 0,1 0,-1 0,1 0,-1 0,1 0,0 0,0 0,-1 0,1-1,0 1,0-1,0 1,0-1,0 1,-1-3,2 3,0 0,0 0,0-1,0 1,1 0,-1 0,0 0,0 0,1 0,-1 0,0 0,1 0,-1 0,1 0,-1 1,1-1,0 0,-1 0,1 0,0 1,0-1,-1 0,1 1,0-1,0 0,0 1,1-1,15-9</inkml:trace>
  <inkml:trace contextRef="#ctx0" brushRef="#br0" timeOffset="387.47">640 680,'16'-2,"12"-2,7 0,5 2,-1-3,-4 0,-6 0,-10 2,-9 1</inkml:trace>
  <inkml:trace contextRef="#ctx0" brushRef="#br0" timeOffset="758.91">1118 449,'8'17,"6"11,6 6,5 3,2 4,1 3,2 0,-2 1,0-2,-1-3,-6-2,-4-4,-4-7,-5-3,-6-7,-4-9,-1-6</inkml:trace>
  <inkml:trace contextRef="#ctx0" brushRef="#br0" timeOffset="1116.65">1430 384,'-17'16,"-8"12,-3 7,1 5,-1 2,2 2,-1-1,2-2,-1-2,2-6,4-4,3-9,5-3,4-9,6-8,4-3</inkml:trace>
  <inkml:trace contextRef="#ctx0" brushRef="#br0" timeOffset="1723.57">1629 36,'-3'7,"1"0,0 0,1 0,0 0,0 0,0 0,1 1,0-1,0 0,1 0,0 1,0-1,1 0,0 0,4 10,0-6,0 0,1 0,1-1,-1 0,2-1,-1 0,1 0,12 8,18 14,39 34,-73-60,0 0,-1 0,1 0,-1 1,0 0,-1 0,1 0,-1 0,0 0,-1 1,3 8,-5-14,1 1,-1-1,1 1,-1-1,0 1,0-1,0 1,0-1,0 1,0 0,0-1,0 1,-1-1,1 1,0-1,-1 1,1-1,-1 0,0 1,0-1,1 0,-1 1,0-1,0 0,0 0,0 1,0-1,-1 0,1 0,0-1,0 1,-1 0,1 0,0 0,-1-1,1 1,-1-1,1 1,-1-1,1 0,-1 0,1 1,-1-1,0 0,1 0,-1 0,1-1,-2 1,-4-1,1 0,0 0,-1 0,1-1,0 0,0 0,0 0,0-1,1 0,-10-6,11 6,1 0,-1 0,1 0,-1-1,1 1,0-1,0 0,1 0,-1 0,1 0,0 0,0 0,0-1,1 1,0-1,-1 1,1-1,1 0,-1 0,1 1,0-1,0 0,1-8,3-4,1 1,1 0,0 0,1 0,13-20,-11 21,-2 0,1-1,-2 1,0-1,5-21,-10 31,0-1,0 0,-1 1,0-1,0 1,0-1,-1 0,0 1,-3-11,3 15,0 0,0-1,-1 1,1 0,-1 0,1 0,-1 0,0 0,0 0,0 0,0 0,0 1,-1-1,1 1,0 0,-1 0,1 0,-1 0,1 0,-1 0,0 1,1-1,-1 1,1-1,-1 1,-3 0,-13 0,1 0</inkml:trace>
</inkml:ink>
</file>

<file path=word/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2:36.85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5'2,"8"2,4 0,6-2,3 0,4 0,2-2,-2 1,-3-1,-9 0,-10-1,-6 1</inkml:trace>
  <inkml:trace contextRef="#ctx0" brushRef="#br0" timeOffset="434.04">1 164,'14'3,"7"1,6 0,1-1,2-1,-2-1,-3 2,-5-1,-7-3</inkml:trace>
</inkml:ink>
</file>

<file path=word/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2:34.497"/>
    </inkml:context>
    <inkml:brush xml:id="br0">
      <inkml:brushProperty name="width" value="0.05" units="cm"/>
      <inkml:brushProperty name="height" value="0.05" units="cm"/>
      <inkml:brushProperty name="color" value="#E71224"/>
      <inkml:brushProperty name="ignorePressure" value="1"/>
    </inkml:brush>
  </inkml:definitions>
  <inkml:trace contextRef="#ctx0" brushRef="#br0">279 446,'-14'0,"1"0,-1 2,1-1,0 2,-1-1,1 2,0 0,1 0,-1 1,-16 10,22-11,1 1,0-1,0 1,0 1,0-1,1 1,0 0,0 0,0 0,1 1,0-1,1 1,-1 0,1 1,0-1,1 0,0 1,0 0,-1 10,3-15,0 0,-1 0,1 0,0 1,0-1,1 0,-1 0,1 0,-1 0,1 0,0 0,0 0,1 0,-1-1,0 1,1 0,0 0,-1-1,1 1,0-1,1 0,-1 0,0 0,0 0,1 0,0 0,-1 0,1-1,0 1,0-1,-1 0,1 0,0 0,0 0,0-1,0 1,5 0,1 0,1 0,-1-1,0 0,1-1,-1 1,0-2,1 1,-1-2,0 1,0-1,12-6,-9 2,0-1,0 0,-1-1,0 0,11-14,-18 20,-4 3,0 0,0-1,0 1,1 0,-1 0,0 0,0 0,0 0,0 0,1 0,-1 0,0-1,0 1,0 0,0 0,1 0,-1 0,0 0,0 0,0 0,1 0,-1 0,0 0,0 0,0 0,0 0,1 0,-1 0,0 0,0 1,0-1,1 0,-1 0,0 0,0 0,0 0,0 0,0 0,1 0,-1 1,0-1,0 0,0 0,0 0,0 0,0 1,0-1,0 0,1 0,4 17,0 27,-4-35,7 57,9 117,-17-164,0 0,-1 0,-1 0,-1 0,-1 0,0 0,-10 22,11-34,-1 1,0-1,-1 0,0 0,0-1,0 1,-1-1,0 0,0-1,0 0,-1 0,0 0,0 0,0-1,0 0,-1-1,1 0,-1 0,0-1,0 1,0-2,-1 1,1-1,0-1,-1 1,1-1,0-1,0 1,-1-2,1 1,0-1,0 0,0-1,0 1,1-2,-1 1,1-1,-12-8,15 9,1 1,1-1,-1 0,0 0,1 0,-1 0,1-1,0 1,0-1,0 1,0-1,1 0,0 1,-1-1,2 0,-1 0,0 0,1 0,-1 0,1 0,0 0,1 0,-1 0,1 0,0-5,5-19</inkml:trace>
  <inkml:trace contextRef="#ctx0" brushRef="#br0" timeOffset="556.41">905 18,'-13'5,"0"1,0 0,0 0,0 1,1 1,0 0,1 1,0 0,0 1,-12 15,10-9,1 1,0 0,2 1,0 1,1-1,-11 31,7-4,2 1,1 1,3 0,2 0,1 76,5-86,1-1,11 58,-11-79,2-1,0 0,1 1,0-2,1 1,1-1,0 0,1 0,11 14,-18-25,0 0,1 0,-1 0,1 0,-1-1,1 1,0 0,0-1,0 1,0-1,0 0,0 0,0 0,0 0,0 0,0 0,1 0,-1-1,0 1,1-1,-1 0,1 0,-1 0,0 0,1 0,-1 0,4-1,5-5</inkml:trace>
  <inkml:trace contextRef="#ctx0" brushRef="#br0" timeOffset="1062.36">889 495,'6'11,"4"9,6 8,7 3,4 3,3 1,3 1,1-1,-3-1,-3-3,-5-4,-5-9,-6-14,-8-13,-4-5</inkml:trace>
  <inkml:trace contextRef="#ctx0" brushRef="#br0" timeOffset="1446.33">1154 462,'-11'11,"-7"9,-3 8,-3 3,-1 6,-2 2,2 3,-2-1,2-4,5-2,3-5,4-5,5-9,6-10,4-7</inkml:trace>
  <inkml:trace contextRef="#ctx0" brushRef="#br0" timeOffset="1861.59">1268 1,'43'39,"53"36,-56-44,0 1,47 50,-77-71,0 0,-1 1,0 1,-1-1,-1 1,0 1,0-1,-2 1,1 0,-2 1,0-1,2 20,-2 4,-3 0,-1-1,-2 1,-1-1,-11 50,-1-22,-4 0,-28 69,44-126,2-5,0 0,0 0,-1 0,1-1,0 1,-1 0,0 0,0-1,1 1,-2-1,1 1,-3 2,-2-3</inkml:trace>
</inkml:ink>
</file>

<file path=word/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2:26.4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6 1065,'23'0,"0"-1,0-1,-1-1,1-1,-1-1,0-1,28-12,-46 16,-1 0,0 0,0 0,0-1,0 1,-1-1,1 0,-1 0,1 0,-1 0,0-1,-1 1,1 0,0-1,-1 1,0-1,2-4,1-10,-1 1,2-28,-3 17,13-110,-6 44,22-101,-30 190,0 0,1 0,-1 0,1 0,0 0,0 1,0-1,1 1,0-1,0 1,0 0,0 0,1 0,-1 1,1-1,8-5,-5 6,-1 0,1 0,0 1,0 0,0 0,0 1,1 0,-1 0,0 1,0 0,10 1,43 1,-44-2</inkml:trace>
  <inkml:trace contextRef="#ctx0" brushRef="#br0" timeOffset="514.35">0 720,'14'0,"10"0,7-3,4-1,1 1,0 0,0 1,-4 1,-1 0,-4 1,-3 0,-3 0,-2 0,-2 0,-3-2,-2-2,-3 0</inkml:trace>
  <inkml:trace contextRef="#ctx0" brushRef="#br0" timeOffset="1084.91">908 324,'-13'8,"0"1,1 0,0 1,0 0,1 1,0 1,1-1,1 2,0-1,0 1,1 0,-8 21,0 2,1 0,3 1,-16 69,21-66,2 0,1 0,2 55,3-74,1 0,0-1,2 0,0 0,1 0,1 0,1 0,13 25,-18-41,0 1,1-1,-1 0,1 0,0 0,0-1,0 1,0-1,1 1,0-1,-1 0,1-1,0 1,0-1,1 1,-1-1,0 0,1-1,-1 1,1-1,5 1,4-2</inkml:trace>
  <inkml:trace contextRef="#ctx0" brushRef="#br0" timeOffset="1453.52">923 670,'14'14,"8"11,5 6,4 3,2 2,2-2,-1-2,-2-3,-4-4,-5-4,-5-1,-6-3,-5-6,-4-8,-3-8,0-2</inkml:trace>
  <inkml:trace contextRef="#ctx0" brushRef="#br0" timeOffset="1901.1">1205 603,'-9'14,"-5"11,-3 5,-1 5,-2 4,2 1,-1-1,-1-3,2-3,1-5,1-3,3-9,4-8</inkml:trace>
  <inkml:trace contextRef="#ctx0" brushRef="#br0" timeOffset="2271.16">1188 243,'102'110,"11"15,-98-106,-2 0,0 1,-1 1,-1 0,10 28,-9-14,-1 2,-2-1,7 64,-13-77,-2-1,-1 1,-1 0,0-1,-2 1,-1-1,-8 31,2-30,10-23,0 1,0-1,-1 1,1-1,0 1,0-1,-1 0,1 1,0-1,0 1,-1-1,1 1,0-1,-1 0,1 1,-1-1,1 0,-1 0,1 1,0-1,-1 0,1 0,-1 1,1-1,-1 0,1 0,-1 0,1 0,-1 0,1 0,-1 0,1 0,-1 0,1 0,-1 0,1 0,-1 0,1-1,-1 1,1 0,-1 0,-4-6</inkml:trace>
  <inkml:trace contextRef="#ctx0" brushRef="#br0" timeOffset="2646.57">1682 687,'17'-3,"11"-1,6-2,1 0,-4 0,-6 5,-10 2,-12 1,-5 0</inkml:trace>
  <inkml:trace contextRef="#ctx0" brushRef="#br0" timeOffset="3002.78">1682 837,'14'0,"13"0,8 0,3-3,1-1,-1 0,-3 1,-6 1,-10 1,-8 0</inkml:trace>
  <inkml:trace contextRef="#ctx0" brushRef="#br0" timeOffset="4739.59">2358 293,'14'-16,"0"0,0 1,1 1,27-19,-36 29,0-1,1 1,0 0,0 1,0 0,1 0,-1 0,1 1,-1 0,1 0,0 1,0 0,-1 0,1 1,8 1,-14-1,-1 0,0 0,1 1,-1-1,1 1,-1-1,0 1,0-1,1 1,-1 0,0 0,0 0,0-1,0 1,0 0,0 0,0 1,0-1,0 0,0 0,-1 0,2 3,-1-1,0 0,0 1,0-1,-1 0,0 0,1 1,-1-1,0 1,-1 4,-1 2,0 0,0 0,-1 0,-1-1,-6 15,-14 9,20-29,0 1,1-1,-1 1,1 0,0 0,0 1,0-1,-2 10,5-15,0 1,0 0,0-1,0 1,1-1,-1 1,0-1,0 1,1-1,-1 1,0-1,1 1,-1-1,0 0,1 1,-1-1,1 1,-1-1,1 0,-1 1,1-1,-1 0,1 0,-1 1,1-1,-1 0,1 0,1 0,24 7,-3-1,-21-5,0 0,-1 0,1 0,-1 0,0 0,1 0,-1 0,0 0,0 0,0 1,0-1,0 1,0-1,0 1,0-1,0 1,-1-1,2 4,-2-4,0 1,0-1,-1 0,1 0,0 0,0 0,-1 1,1-1,-1 0,1 0,-1 0,1 0,-1 0,0 0,0 0,1 0,-1-1,0 1,0 0,-2 1,-1 1,-1 0,1-1,-1 1,0-1,0 0,0 0,0-1,0 0,0 1,-9-1,-18 2,21 1</inkml:trace>
  <inkml:trace contextRef="#ctx0" brushRef="#br0" timeOffset="6048.57">2342 638,'24'23,"1"-2,39 25,27 24,156 178,-247-248,0 1,0-1,0 0,0 0,1 0,-1 1,0-1,0 0,0 0,0 0,0 0,0 1,1-1,-1 0,0 0,0 0,0 0,1 0,-1 0,0 1,0-1,0 0,1 0,-1 0,0 0,0 0,1 0,-1 0,0 0,0 0,0 0,1 0,-1 0,0 0,0 0,1 0,-1 0,0 0,0 0,0-1,1 1,-1 0,0 0,0 0,0 0,1 0,-1 0,0-1,0 1,4-17,-4-31,0 40,7-332,-1 209,-5 94,-1-224,-7 223,5 30,0-1,1 0,0 1,0-1,1-17,0 24,1 0,-1 0,1 0,-1 0,1 0,0 1,0-1,0 0,0 0,0 1,0-1,0 1,1-1,-1 1,0-1,1 1,-1 0,1 0,0 0,-1 0,1 0,0 0,0 0,-1 0,1 1,0-1,0 1,0-1,0 1,0 0,3 0,704-49,-671 44,-30 3,0 1,0 0,0 0,0 1,9 0,-23 7,-4-1</inkml:trace>
  <inkml:trace contextRef="#ctx0" brushRef="#br0" timeOffset="6498.19">3118 407,'3'11,"6"9,5 8,3 3,3 6,2 2,3 0,2-2,0 3,1-4,-2-2,-3-4,-4-4,-6-4,-6-9,-3-8,-5-9,-3-4</inkml:trace>
  <inkml:trace contextRef="#ctx0" brushRef="#br0" timeOffset="6885.14">3398 373,'-8'11,"-6"9,-6 8,-2 3,-4 6,1 2,-2 3,2 2,-2 0,2-3,2-4,3-4,3-5,4-3,5-7,5-7</inkml:trace>
</inkml:ink>
</file>

<file path=word/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3:03.064"/>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576,'7'140,"26"153,-13-141,-16-108,-4-28,1 1,1-1,1 0,0 1,2-1,6 19,-11-35,1 1,-1-1,0 0,0 0,0 0,0 1,0-1,0 0,1 0,-1 0,0 0,0 1,0-1,0 0,1 0,-1 0,0 0,0 0,0 0,1 0,-1 0,0 1,0-1,1 0,-1 0,0 0,0 0,1 0,-1 0,0 0,0 0,0-1,1 1,-1 0,0 0,0 0,0 0,1 0,-1 0,0 0,0 0,0-1,1 1,-1 0,0 0,0 0,0 0,0 0,0-1,1 1,-1 0,0 0,0 0,0-1,0 1,0 0,0 0,0-1,0 1,0 0,0 0,0 0,0-1,0 1,0 0,0-1,7-17,-7 17,16-66,-8 29,16-47,-20 75,0 0,1 0,0 0,1 1,0-1,0 1,0 1,2-1,9-9,-14 16,0-1,0 0,1 1,-1 0,1 0,-1 0,1 1,0-1,-1 1,1-1,0 1,0 1,0-1,0 0,0 1,0 0,0 0,0 0,0 1,1-1,-2 1,1 0,0 0,0 0,5 3,-4-2,-1 0,1 1,-1 0,0 0,0 1,0-1,0 1,0-1,-1 1,1 1,-1-1,0 0,-1 1,1-1,-1 1,0 0,0 0,2 9,6 47,-9-57,-1 0,0 0,0 0,0 0,0 0,-1 0,0 0,1 0,-1 0,-1 0,1 0,-4 6,2-6</inkml:trace>
  <inkml:trace contextRef="#ctx0" brushRef="#br0" timeOffset="518.2">692 478,'-17'20,"0"0,1 1,1 1,1 0,-16 34,7-7,-25 84,39-99,0 0,3 1,0 0,3 0,1 0,3 56,0-76,0 0,1 0,1 0,1 0,0 0,0 0,2-1,-1 0,2 0,0 0,1-1,0 0,1-1,0 0,1 0,1-1,17 16,-26-26,-1 1,1-1,-1 0,1 0,-1 1,1-1,0 0,0 0,-1-1,1 1,0 0,0-1,0 1,0-1,0 1,0-1,0 0,0 0,0 0,0 0,0 0,-1 0,1-1,0 1,0-1,0 1,0-1,0 0,0 0,-1 0,1 0,2-2,3-7</inkml:trace>
  <inkml:trace contextRef="#ctx0" brushRef="#br0" timeOffset="940.7">726 956,'3'6,"3"4,7 4,4 5,1 4,4 2,1 2,2 2,-1-2,2 2,-1-3,-2-2,-2-3,-5-2,-5-7,-7-8,-7-11,-3-4</inkml:trace>
  <inkml:trace contextRef="#ctx0" brushRef="#br0" timeOffset="1308.51">940 824,'-5'11,"-3"10,-2 6,-2 5,-2 2,1 1,1 1,-1-2,-2-2,0-2,3-3,-1-3,3-3,3-2,3-8,1-7,2-6</inkml:trace>
  <inkml:trace contextRef="#ctx0" brushRef="#br0" timeOffset="1676.96">974 362,'105'96,"24"23,-113-102,-1 1,0 1,-1 0,-2 1,15 27,-20-28,0 0,-1 0,-1 1,-1-1,-1 1,-1 0,0 0,-2 0,-3 39,-3-14,-1-1,-3 1,-18 54,27-96,-1 12,6-15</inkml:trace>
  <inkml:trace contextRef="#ctx0" brushRef="#br0" timeOffset="2045.64">1453 840,'11'0,"7"0,2 3,5 0,0 1,-2-1,-1-1,-2-1,-7 0,-6-1</inkml:trace>
  <inkml:trace contextRef="#ctx0" brushRef="#br0" timeOffset="2402.73">1485 1022,'17'0,"8"0,3 0,2 0,-1 0,-6 3,-9 4,-7 0</inkml:trace>
  <inkml:trace contextRef="#ctx0" brushRef="#br0" timeOffset="3220.67">1946 1304,'18'-1,"0"0,-1-1,1-1,-1-1,1 0,-1-2,-1 0,1 0,24-15,-32 17,-1-1,0-1,0 1,0-1,0-1,-1 0,0 0,-1 0,0 0,0-1,0 0,-1-1,0 1,-1-1,0 0,0 0,-1 0,4-17,-4-10,-2 0,-2 0,-1 1,-1-1,-11-41,6 33,2-1,0-71,7 107,1 0,0 0,0 0,1 0,0 0,0 0,1 1,1-1,-1 1,1 0,1 0,-1 1,1 0,0 0,1 0,0 1,8-6,-8 5,1 1,0 1,1-1,-1 1,1 1,0 0,0 0,1 0,-1 1,1 1,-1 0,1 0,0 1,0 0,20 1,-29 0,1 0,-1 1,1-1,-1 0,1 1,-1 0,1-1,-1 1,0 0,1 0,-1 0,0-1,0 2,1-1,-1 0,0 0,0 0,0 0,0 1,-1-1,1 0,0 1,0-1,-1 1,1-1,-1 1,1-1,-1 1,0-1,0 1,1-1,-1 4,0 2,-1 0,1 1,-1-1,0 0,-4 11,-3 6</inkml:trace>
  <inkml:trace contextRef="#ctx0" brushRef="#br0" timeOffset="3645.38">2112 956,'19'-5,"13"-3,6-2,2 1,0-1,-4 0,-5 3,-5 3,-8 1</inkml:trace>
  <inkml:trace contextRef="#ctx0" brushRef="#br0" timeOffset="4061.63">2821 427,'-27'36,"1"1,2 2,1 0,3 1,1 1,-16 52,24-59,2 0,1 1,2 0,2 0,1 1,1-1,2 1,7 48,-6-74,1-1,1 1,0-1,0 1,0-1,1 0,1-1,-1 1,2-1,8 12,-11-16,0-1,1 1,-1-1,1 1,0-1,0 0,0-1,0 1,1-1,-1 0,1 0,-1 0,1 0,0-1,0 0,0 0,0 0,0 0,0-1,0 0,0 0,5-1,8-3</inkml:trace>
  <inkml:trace contextRef="#ctx0" brushRef="#br0" timeOffset="4553.7">3035 840,'-14'3,"0"1,1 1,-1 0,1 0,0 2,0-1,1 2,-15 10,20-12,0-1,1 1,-1 0,1 0,0 1,1 0,0 0,0 1,0-1,1 1,0 0,0 0,1 0,-3 13,5-19,1-1,0 0,0 0,0 0,-1 0,1 1,0-1,0 0,1 0,-1 0,0 1,0-1,1 0,-1 0,0 0,1 0,-1 0,1 0,0 0,-1 0,1 0,0 0,-1 0,1 0,1 1,0-1,0 0,0 0,1 0,-1 0,0-1,0 1,0 0,0-1,1 0,-1 0,0 0,4 0,1 0,0-1,0 0,0-1,0 1,-1-1,1-1,-1 1,7-4,-9 4,-1 0,1-1,-1 1,0-1,1 0,-1 0,0 0,-1 0,1 0,0-1,-1 1,0-1,0 1,0-1,0 0,-1 0,1 0,1-7,-13 84,20 22,-6-74,-1-1,-1 1,-1 0,-1 0,-1 0,-5 33,5-52,1 0,-1 0,1 0,-1 0,0 0,1 0,-1 0,0-1,0 1,-1 0,1-1,0 1,0-1,-1 1,1-1,-1 0,1 1,-1-1,0 0,1 0,-1 0,0 0,-3 1,1-2,1 1,-1-1,1 0,-1 0,1 0,-1-1,1 1,-1-1,1 0,-1 0,1 0,-6-2,0-1,1-1,-1 0,1 0,0 0,0-1,1-1,0 1,0-1,-7-8,-1-11,5 3</inkml:trace>
  <inkml:trace contextRef="#ctx0" brushRef="#br0" timeOffset="5152.83">3332 576,'-5'0,"0"1,0 0,0 1,0-1,0 1,0 0,0 0,1 1,-1-1,1 1,-1 0,1 0,0 0,0 1,1 0,-1-1,1 1,-5 7,-5 7,2 1,-20 38,21-35,1 1,1 0,0 0,2 1,1 0,-4 48,8-59,1-1,0 1,1-1,1 0,0 1,0-1,1 0,1 0,0-1,1 1,0-1,0 0,1 0,1 0,11 14,-4-8,-9-10,1 0,0 0,0-1,0 0,14 11,-15-17,-2-2</inkml:trace>
  <inkml:trace contextRef="#ctx0" brushRef="#br0" timeOffset="5522.57">3348 824,'9'9,"8"5,4 6,4 5,3 4,0 3,1-2,-2 1,-3-3,-2-4,-5-2,-3-6,-6-7,-8-9,-4-10,0-3</inkml:trace>
  <inkml:trace contextRef="#ctx0" brushRef="#br0" timeOffset="5880.59">3597 791,'-6'11,"-4"10,-4 6,-2 2,-3 1,-3 2,1 0,1 1,4-2,1-5,4-2,3-10,7-6,5-7,3-5</inkml:trace>
  <inkml:trace contextRef="#ctx0" brushRef="#br0" timeOffset="6279.58">3661 561,'8'0,"-1"0,1 1,0 1,0-1,-1 1,1 1,-1-1,0 1,0 0,0 1,0 0,0 0,-1 1,0-1,0 1,0 0,0 1,-1 0,0 0,0 0,-1 0,1 1,-2-1,1 1,-1 0,5 12,-1 1,-1 0,-1 0,0 0,-2 0,0 1,-1 0,-1-1,-4 40,1-34,-1 0,-1 0,-1 0,-1-1,-2 0,-19 46,21-62</inkml:trace>
  <inkml:trace contextRef="#ctx0" brushRef="#br0" timeOffset="6817.98">3776 346,'16'0,"1"1,-1 1,0 0,0 1,0 1,-1 0,1 1,-1 1,0 0,-1 2,1-1,-1 2,-1-1,0 2,0 0,-1 1,0 0,0 0,18 27,-13-14,-2 0,-1 1,-2 1,0 0,-1 1,-2 0,-1 0,-1 1,-1 0,3 45,-5-18,-3-1,-2 1,-2-1,-21 105,12-127,7-27</inkml:trace>
  <inkml:trace contextRef="#ctx0" brushRef="#br0" timeOffset="7979.37">4536 840,'0'-1,"1"0,-1 0,1 0,-1 1,1-1,-1 0,1 0,0 0,0 1,-1-1,1 0,0 1,0-1,0 1,-1-1,1 1,0-1,0 1,0 0,0-1,0 1,0 0,0 0,0-1,0 1,0 0,2 1,31-3,-34 2,180 18,-59-3,-116-15,-8 0,-3 0</inkml:trace>
  <inkml:trace contextRef="#ctx0" brushRef="#br0" timeOffset="8335.04">4536 1005,'5'2,"9"2,6 3,6-1,4 0,2 1,2-1,1-1,-4-1,-3-2,-10-1,-8 0</inkml:trace>
  <inkml:trace contextRef="#ctx0" brushRef="#br0" timeOffset="10321.34">5179 1302,'34'7,"-3"0,0-1,0-1,61 0,-86-5,1 0,-1-1,1 0,-1 0,0 0,1 0,-1-1,0 0,0-1,0 1,-1-1,1 0,0-1,-1 1,0-1,0 0,0 0,0-1,-1 0,0 1,0-1,0-1,0 1,-1-1,3-6,3-12,-1-1,-2 1,0-2,-2 1,3-51,-11-131,-3 121,2 46,2-1,2 1,5-44,-3 76,1 0,0 0,1 0,-1 0,1 1,1-1,0 1,0 0,0 0,1 0,0 0,0 1,1 0,-1 0,1 1,1-1,-1 1,1 1,0-1,8-3,6-3,2 1,-1 2,1 0,0 1,38-6,-60 12,1 1,-1-1,1 1,0 0,-1-1,1 1,0 0,-1 0,1 0,0 0,-1 0,1 1,0-1,-1 0,1 1,-1-1,1 1,0-1,-1 1,1 0,-1 0,0 0,1 0,-1 0,0 0,0 0,1 0,-1 0,0 1,0-1,0 0,0 1,-1-1,1 1,1 2,-1 0,-1 0,0 0,0 0,0-1,0 1,-1 0,1 0,-1-1,0 1,0 0,0-1,-1 1,1-1,-1 1,-2 3,-8 11</inkml:trace>
  <inkml:trace contextRef="#ctx0" brushRef="#br0" timeOffset="10691.02">5376 874,'17'0,"11"0,6 0,4-3,0-1,-3 1,-2 0,-4 1,-4 0,-4 2,-2 0,-1 0,-2 0,-3-3,-7 0,-4-1</inkml:trace>
  <inkml:trace contextRef="#ctx0" brushRef="#br0" timeOffset="11421.71">6350 312,'-14'8,"0"1,0 1,1 0,0 1,1 0,0 1,1 1,0-1,-9 17,-14 23,-28 57,60-105,-22 41,2 1,2 1,2 1,3 0,1 1,2 1,3 0,-5 97,14-134,1-1,0 1,1 0,1-1,0 1,1-1,0 0,0 0,2-1,-1 1,1-1,9 11,-9-14,0 0,1 0,0-1,0 0,0 0,1-1,0 1,1-2,-1 0,1 0,0 0,0-1,1 0,-1-1,18 4,-27-7,1 1,-1-1,1 0,0 0,-1 1,1-1,-1 0,1 0,-1 0,1 0,0 0,-1 0,1 0,-1 0,1 0,0 0,-1 0,1 0,-1 0,1-1,-1 1,1 0,-1 0,1 0,-1-1,1 1,-1 0,1-1,-1 1,1-1,-1 1,1 0,-1-1,0 1,1-1,-1 1,0-1,1 1,-1-1,0 1,0-1,0 0,1 1,-1-1,0 1,0-1,0 0,0 1,0-1,0 0,-4-9</inkml:trace>
  <inkml:trace contextRef="#ctx0" brushRef="#br0" timeOffset="12268.51">6548 774,'-21'-1,"0"1,0 1,0 0,0 2,1 1,-1 0,1 1,-39 17,57-21,0 1,0-1,0 1,0 0,0 0,1 0,-1 0,0 0,1 0,0 0,0 0,-1 1,1-1,1 0,-1 1,0-1,1 1,-1-1,0 3,-1 59,1-21,1-42,-1 1,1 0,-1 0,1-1,0 1,-1 0,1 0,0 0,0-1,0 1,1 0,-1 0,0 0,1-1,-1 1,1 0,0 0,-1-1,1 1,0 0,0-1,0 1,3 2,-2-4,0 1,1-1,-1 0,1 0,-1 0,1 0,-1 0,0-1,1 1,-1-1,1 0,-1 1,0-1,0 0,1 0,-1 0,4-3,2-1,1 1,0 0,0 1,1 0,-1 1,1-1,-1 2,1-1,13 1,-20 1,1 0,0 1,-1-1,1 1,0 0,-1 0,1 0,-1 0,1 1,-1-1,0 1,1 0,-1 0,0 0,0 1,0-1,-1 0,1 1,-1 0,1 0,-1 0,0 0,0 0,0 0,0 1,2 6,-1-2,0 0,-1 1,1-1,-2 1,1-1,-1 1,-1 0,0-1,0 1,0 0,-1 0,0-1,-1 1,0 0,-1-1,-6 16,6-17,-1-1,-1 0,1 1,-1-2,0 1,0 0,-1-1,0 0,0 0,0-1,0 1,-1-2,1 1,-1-1,0 1,0-2,-1 1,1-1,-12 2,-48 5,63-9,0 1,0-1,0 0,0-1,0 1,0-1,0 1,0-1,0-1,0 1,0 0,0-1,-6-4,2-2</inkml:trace>
  <inkml:trace contextRef="#ctx0" brushRef="#br0" timeOffset="12750.35">6729 1021,'6'0,"4"0,4 0,2 0,4 0,1 0,3 0,0 0,-1 3,-2 1,-4-1</inkml:trace>
  <inkml:trace contextRef="#ctx0" brushRef="#br0" timeOffset="13168.7">7108 824,'11'14,"7"8,6 5,4 4,0 2,1-1,2-1,-3-3,-2-1,-4-1,-4-4,-4-1,-3-2,-4-2,-6-3,-6-5,-2-3</inkml:trace>
  <inkml:trace contextRef="#ctx0" brushRef="#br0" timeOffset="13597.27">7422 742,'-12'14,"-5"10,-7 7,-1 3,-3 3,-1 2,-2 0,1 0,1-2,2-1,3-1,3-4,2-4,1-5,7-5,8-8,7-12,3-5</inkml:trace>
  <inkml:trace contextRef="#ctx0" brushRef="#br0" timeOffset="14261.33">7671 526,'-3'4,"1"-1,0 1,0-1,0 1,1-1,0 1,-1 0,1 0,0 0,1 0,-1 0,1 0,0 0,-1 0,2 0,-1 0,0 0,1 0,0-1,0 1,0 0,1 0,-1 0,1-1,3 6,5 6,1 0,0-1,2-1,22 21,-24-25,0 0,-1 1,-1 1,0-1,0 1,8 16,-16-25,0 0,0-1,-1 1,1 0,-1-1,0 1,1 0,-1 0,0-1,0 1,0 0,0 0,0-1,0 1,-1 0,1 0,-1-1,1 1,-1 0,1-1,-1 1,0-1,0 1,0-1,0 1,0-1,0 0,0 1,-1-1,1 0,0 0,-1 0,1 0,-1 0,1 0,-1 0,1 0,-1-1,0 1,1-1,-1 1,0-1,0 0,-1 1,-2 0,1 0,-1-1,1 1,-1-1,1 0,-1 0,1 0,-1 0,1-1,-1 0,1 0,-1 0,1-1,0 1,0-1,-8-4,9 3,1 1,-1-1,0 1,1-1,-1 0,1 0,0 0,0-1,0 1,1 0,-1-1,1 1,-1-1,1 0,1 1,-1-1,0 0,1 1,0-1,0 0,0 0,0 0,0 1,1-1,0 0,-1 1,2-1,-1 0,0 1,3-5,5-11,2 0,0 1,2 0,19-22,9-15,-39 53,-1 0,1-1,-1 1,1-1,-1 0,0 1,0-1,0 0,0 0,-1 0,1 0,-1 0,0 0,0 0,0 0,0 1,0-1,-1 0,1 0,-1 0,0 0,1 0,-1 0,-1 1,1-1,0 0,-3-2,2 3,-1-1,1 1,-1 0,0 0,0 1,0-1,0 0,0 1,0 0,0 0,-1 0,1 0,0 0,-1 1,1-1,0 1,-1 0,1 0,-1 0,1 1,0-1,-1 1,1 0,-3 1,3-1,0 0,0 0,0 0,0 0,0 1,1-1,-1 1,0 0,1 0,0 0,-1 0,1 0,0 0,-3 5,-2 6</inkml:trace>
  <inkml:trace contextRef="#ctx0" brushRef="#br0" timeOffset="14805.54">7736 147,'38'28,"0"1,-2 3,-2 0,40 49,-57-60,-1 1,-2 1,0 1,-1 0,-1 0,-2 1,0 1,11 52,-12-29,-3 1,-2 0,-2 0,-2 0,-3 0,-1 0,-3 0,-2-1,-2 0,-2-1,-3 0,-41 89,54-131,1-1,-1 1,0-1,-1 0,1 0,-1 0,0 0,0-1,-1 1,1-1,-1 0,0-1,0 1,-8 4,-2-4</inkml:trace>
  <inkml:trace contextRef="#ctx0" brushRef="#br0" timeOffset="15607.15">8461 725,'6'0,"7"0,7 0,6 0,4 0,0 0,0 0,-2 0,-9 0,-7 0</inkml:trace>
  <inkml:trace contextRef="#ctx0" brushRef="#br0" timeOffset="15979.5">8428 873,'14'0,"11"0,8 0,6 0,0 0,-2 0,-3 0,-4 0,-7 3,-10 0,-8 1</inkml:trace>
  <inkml:trace contextRef="#ctx0" brushRef="#br0" timeOffset="17135.37">9219 476,'55'-10,"-13"2,0 1,63-1,-103 8,-1 0,1 0,0 0,-1 0,1 0,0 0,-1 0,1 1,-1-1,1 1,0-1,-1 1,1 0,-1-1,1 1,-1 0,0 0,1 0,-1 0,0 0,0 0,1 1,-1-1,0 0,1 3,-1-1,-1-1,1 1,-1-1,0 1,1-1,-2 1,1 0,0-1,0 1,-1-1,1 1,-1-1,0 1,-1 3,-4 6,0 0,0-1,-1 1,-1-2,-11 14,18-23,0 0,0 0,0 0,0 0,0 0,1 0,-1 0,0 0,0 0,1 0,-1 0,1 1,-1-1,1 0,0 0,-1 0,1 1,0-1,0 0,0 1,0-1,0 0,0 0,0 1,1 1,0-1,1 1,0-1,-1 0,1 0,0 0,0 0,1 0,-1-1,4 3,18 16,-21-17,0 0,-1 0,1 0,-1 0,1 1,-1-1,0 1,-1-1,1 1,0 0,-1 0,0 0,0 0,0 0,0 0,-1 0,0 6,0-6,-1-1,0 0,0 0,-1 0,1 0,0 0,-1-1,0 1,0 0,0-1,0 1,0-1,0 0,-1 1,1-1,-1 0,1-1,-1 1,0 0,0-1,0 1,-5 0,-6 3,0 0,-1-2,0 1,1-2,-1 0,0-1,-21-1,18 0</inkml:trace>
  <inkml:trace contextRef="#ctx0" brushRef="#br0" timeOffset="19081.8">9155 975,'23'25,"1"0,2-1,54 39,-2 0,-29-19,-25-22,1 0,36 24,-60-45,0-1,-1 1,1 0,0-1,-1 1,1-1,0 1,0-1,0 1,0-1,0 0,-1 1,1-1,0 0,0 0,0 1,0-1,0 0,0 0,0 0,0 0,0 0,0-1,0 1,0 0,0 0,0 0,-1-1,1 1,0-1,0 1,0-1,0 1,-1-1,1 1,0-1,0 0,-1 1,1-1,0 0,-1 1,1-1,-1 0,1 0,-1 0,0 0,1 0,-1 1,0-1,1-2,1-6,-1-1,0 0,0 1,-1-15,0-1,30-216,17-200,-42 343,7-202,-12 298,0 0,0 0,0 0,0 0,1 0,-1 0,1 0,-1 0,1 0,0 0,0 0,0 0,0 0,0 1,0-1,1 0,-1 1,0-1,1 1,0-1,-1 1,1 0,0 0,-1-1,1 1,0 1,0-1,0 0,0 0,0 1,0-1,0 1,3-1,9-1,-1 2,1-1,0 1,18 3,3 0,326-14,-291 7,407-41,-283 36,-32 2,239-1,-251 9,-136 2,-15 2,-22 7,17-9,-12 6</inkml:trace>
  <inkml:trace contextRef="#ctx0" brushRef="#br0" timeOffset="20898.5">10177 460,'-49'-1,"34"-1,1 1,0 0,-1 1,1 1,-1 1,1 0,0 0,-28 10,39-10,1 0,-1 0,0 0,1 0,0 1,0-1,-1 1,1-1,1 1,-1 0,0 0,1 0,-1 0,1 0,0 0,-1 5,-10 61,8-37,-26 87,30-119,0 1,-1-1,1 1,0-1,0 1,0-1,0 1,0-1,0 1,0 0,0-1,0 1,0-1,0 1,0-1,0 1,0-1,1 1,-1-1,0 1,0-1,1 1,-1-1,0 1,1-1,-1 0,0 1,1-1,-1 1,0-1,1 0,-1 1,1-1,-1 0,1 0,-1 1,1-1,-1 0,1 0,-1 0,1 0,-1 1,1-1,-1 0,1 0,0 0,-1 0,1 0,-1 0,1-1,-1 1,1 0,-1 0,1 0,-1 0,1-1,-1 1,1 0,-1 0,1-1,-1 1,1-1,44-19,-35 15,-2 1,0 1,0-1,1 2,-1-1,1 1,0 0,-1 1,1 0,10 0,-15 2,0-1,-1 1,1 0,0 0,-1 0,1 1,-1-1,1 1,-1 0,0 0,0 0,1 0,-2 0,1 1,0-1,0 1,-1 0,1 0,-1 0,0 0,0 0,0 1,2 5,1 3,0 0,-1 1,0-1,-1 1,0 0,-1 0,-1 0,0 1,0-1,-2 0,1 0,-2 1,0-1,0 0,-9 24,9-30,-1 0,-1 1,1-1,-1-1,0 1,-1-1,1 1,-1-1,0-1,-1 1,0-1,0 0,0 0,0 0,-1-1,1 0,-1 0,0-1,0 0,-1 0,1-1,-1 0,1 0,-1-1,0 1,1-2,-17 1,15-1,-1 0,0-1,0 0,1 0,-1-1,1 0,-1-1,1 0,0 0,-13-8,21 11,0-1,1 1,-1-1,0 1,1-1,-1 0,1 1,-1-1,1 0,-1 1,1-1,-1 0,1 0,0 1,-1-1,1 0,0 0,0 0,0 0,0 1,-1-1,1 0,0 0,0 0,1-1,2-6</inkml:trace>
  <inkml:trace contextRef="#ctx0" brushRef="#br0" timeOffset="21314.35">10309 873,'14'0,"10"-3,7-1,1 1,0 0,-2 1,-4 0,-8 2,-8 0</inkml:trace>
  <inkml:trace contextRef="#ctx0" brushRef="#br0" timeOffset="22161.07">10639 627,'53'97,"-28"-53,36 85,-57-119,10 32,2-1,1-1,3-1,28 44,-48-84,0 1,0 0,0 0,0 0,0 0,0 0,0 0,0-1,0 1,0 0,0 0,0 0,1 0,-1 0,0 0,0 0,0-1,0 1,0 0,0 0,0 0,0 0,1 0,-1 0,0 0,0 0,0 0,0 0,0 0,0 0,1 0,-1 0,0 0,0 0,0 0,0 0,0 0,0 0,1 0,-1 0,-2-11</inkml:trace>
  <inkml:trace contextRef="#ctx0" brushRef="#br0" timeOffset="22559.77">10985 627,'-12'7,"-1"0,2 1,-1 1,1 0,0 1,1 0,0 0,1 1,-12 17,-7 16,-28 59,27-49,15-27,7-12,-1 0,0-1,-1 0,-13 15,22-29,0 1,0-1,0 0,0 0,0 0,0 0,0 1,0-1,-1 0,1 0,0 0,0 0,0 1,0-1,0 0,0 0,0 0,-1 0,1 0,0 1,0-1,0 0,0 0,0 0,-1 0,1 0,0 0,0 0,0 0,-1 0,1 0,0 0,0 0,0 1,-1-1,1 0,0-1,0 1,0 0,0 0,-1 0,1 0,0 0,0 0,0 0,-1 0,1 0,0 0,0 0,0 0,0-1,0 1,-1 0,1 0,0 0,0 0,0 0,0-1,0 1,0 0,0 0,-1 0,2-7</inkml:trace>
  <inkml:trace contextRef="#ctx0" brushRef="#br0" timeOffset="23434.22">11183 313,'-3'2,"1"0,-1 1,1-1,0 1,0-1,0 1,0 0,1-1,-1 1,1 0,-1 0,1 1,0-1,0 0,0 0,1 0,-1 1,1-1,0 0,0 1,0-1,0 0,0 0,1 1,0-1,0 0,1 4,1 0,1-1,0 0,0 0,1 0,0-1,0 1,0-1,1 0,-1-1,1 1,7 3,-2-1,0 1,-1 0,1 1,-1 0,-1 1,0 0,-1 0,10 15,-15-21,-1 0,0 1,0-1,0 0,-1 1,1-1,-1 1,0-1,-1 1,1-1,-1 1,0 0,0-1,0 1,0 0,-1-1,0 1,0 0,0-1,-1 0,1 1,-1-1,0 0,0 0,-1 1,1-2,-5 6,4-6,1 0,-1 0,0 0,0-1,0 1,-1-1,1 0,-1 0,1 0,-1 0,1-1,-1 1,0-1,0 0,0 0,0 0,-7 0,9-1,0 0,-1-1,1 1,1 0,-1-1,0 1,0-1,0 1,0-1,0 0,0 0,1 0,-1 0,0 0,1 0,-1-1,1 1,-1 0,1-1,-1 1,1-1,0 0,0 1,0-1,0 0,0 0,0 0,1 1,-1-1,0 0,1 0,0 0,-1 0,1 0,0 0,0-2,0-4,0 1,1 0,-1 0,2 0,-1 0,1 0,0 0,0 0,1 0,0 1,5-10,6-5,0 1,18-20,25-36,-53 70,0-1,-1 0,0 0,0 0,0 0,-1-1,0 1,-1-1,2-12,-3 17,-1 0,1 0,0 0,-1 1,0-1,0 0,1 1,-2-1,1 1,0-1,0 1,-1-1,1 1,-1 0,0 0,0 0,0 0,0 0,0 0,0 0,0 1,-1-1,1 1,-1 0,1 0,-1-1,-4 0,3 1,0-1,-1 1,1 0,0 0,-1 1,1-1,0 1,-1 0,1 0,0 1,-1-1,1 1,0 0,-1 0,1 0,0 1,-4 1,-3 5</inkml:trace>
</inkml:ink>
</file>

<file path=word/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2:56.325"/>
    </inkml:context>
    <inkml:brush xml:id="br0">
      <inkml:brushProperty name="width" value="0.05" units="cm"/>
      <inkml:brushProperty name="height" value="0.05" units="cm"/>
      <inkml:brushProperty name="color" value="#E71224"/>
      <inkml:brushProperty name="ignorePressure" value="1"/>
    </inkml:brush>
  </inkml:definitions>
  <inkml:trace contextRef="#ctx0" brushRef="#br0">578 134,'6'-24,"-5"23,0-1,0 1,-1-1,1 1,-1-1,1 0,-1 1,0-1,1 1,-1-1,0 0,0 1,0-1,0 0,-1 1,1-1,0 0,-1 1,1-1,-1 1,1-1,-1 1,0-1,1 1,-1-1,-1-1,-3-2,0 0,-1 0,1 0,-1 0,0 1,0 0,0 0,-1 1,0-1,1 1,-1 1,0-1,0 1,-14-2,-3 1,0 0,0 1,-29 3,37 0,-1 0,1 2,-1 0,1 1,0 1,0 0,1 1,0 0,0 2,0 0,1 0,0 1,0 1,1 1,1 0,0 0,-16 20,20-21,0 0,1 1,1 0,-1 0,2 1,0-1,0 1,1 1,0-1,1 0,1 1,0 0,1 0,0-1,1 1,0 0,1 0,0 0,1-1,1 1,0-1,1 1,5 11,-2-9,0-1,2-1,0 1,0-2,1 1,0-1,1 0,1-1,0-1,0 0,1 0,0-2,1 1,0-2,0 1,1-2,16 5,-11-4,1 0,0-2,0-1,1 0,-1-2,1 0,0-2,-1 0,1-2,0 0,-1-1,24-7,-43 10,1-1,0 0,-1 1,1-1,-1 0,0 0,1 0,-1-1,0 1,0-1,0 1,0-1,0 0,0 1,0-1,0 0,-1 0,1-1,-1 1,0 0,1 0,-1-1,0 1,1-4,0-5</inkml:trace>
  <inkml:trace contextRef="#ctx0" brushRef="#br0" timeOffset="400.63">758 35,'0'595,"0"-594</inkml:trace>
  <inkml:trace contextRef="#ctx0" brushRef="#br0" timeOffset="754.72">758 365,'17'-6,"14"-1,7-3,6-2,1 1,-2 2,-5 3,-12 5,-13 2,-9 2</inkml:trace>
  <inkml:trace contextRef="#ctx0" brushRef="#br0" timeOffset="1112">1024 35,'3'14,"1"11,-1 5,0 8,2 2,0 0,-1 1,-1 0,-1 1,-1-1,0 1,-1-1,0-4,0-4,-1-4,1-4,3-10,1-6</inkml:trace>
  <inkml:trace contextRef="#ctx0" brushRef="#br0" timeOffset="1514.12">1305 85,'17'405,"-17"-402,-1-1,1 1,0-1,0 1,1-1,-1 1,0-1,1 1,0-1,-1 1,1-1,0 0,0 1,0-1,1 0,-1 0,1 0,-1 0,1 0,-1 0,1 0,0-1,3 4,2-3,-1 1,1-1,0 0,0-1,0 0,0 0,11 0,-18-1,38 4,1-2,65-5,-103 3,-1 0,1-1,-1 1,0 0,1-1,-1 1,0 0,1-1,-1 1,0 0,1-1,-1 1,0-1,0 1,0-1,1 1,-1 0,0-1,0 1,0-1,0 1,0-1,0 1,0-1,0 1,0-1,0 1,0-1,0 1,0-1,-1 1,1-1,0 1,0 0,0-1,-1 1,1-1,0 1,0 0,-1-1,1 1,0 0,-1-1,1 1,0 0,-1-1,1 1,-1 0,1 0,-1-1,0 1,-1-2,-8-12</inkml:trace>
  <inkml:trace contextRef="#ctx0" brushRef="#br0" timeOffset="1887.23">1319 300,'17'-3,"11"-1,6-3,1 1,-1 0,-2 2,-11 2,-8-3,-9 1,-5 0</inkml:trace>
  <inkml:trace contextRef="#ctx0" brushRef="#br0" timeOffset="2242.37">1288 133,'14'-5,"11"-6,5-2,5 0,1 2,-3 1,-3 2,-5 2,-4 2,-2 2,-4 4,-6 1</inkml:trace>
  <inkml:trace contextRef="#ctx0" brushRef="#br0" timeOffset="2594.98">1963 68,'-12'0,"1"0,-1 1,1 0,0 1,-1 0,-14 5,20-5,0 1,1 0,-1 1,1-1,-1 1,1 0,0 0,1 1,-1 0,1 0,0 0,-6 9,0 1,2 0,0 0,1 1,0 0,1 0,1 1,1 0,0 0,2 0,-2 19,3-28,1 0,0 1,0-1,1 0,0 1,1-1,-1 0,2 0,-1 0,1 0,0-1,1 1,0-1,0 1,0-1,1-1,0 1,1-1,-1 0,1 0,0 0,12 7,-7-6,0-1,0 0,1-1,0-1,0 0,1 0,-1-1,14 2,8-2,61-2,-82-2</inkml:trace>
  <inkml:trace contextRef="#ctx0" brushRef="#br0" timeOffset="3054.43">2178 35,'8'224,"1"13,-9-236,-1 0,1-1,0 1,0 0,0-1,0 1,0 0,0-1,0 1,0 0,0-1,0 1,1 0,-1-1,0 1,0-1,0 1,1 0,-1-1,0 1,1-1,-1 1,1-1,-1 1,1 0,11-12,16-42,-20 37,34-59,4 2,106-126,-156 204</inkml:trace>
  <inkml:trace contextRef="#ctx0" brushRef="#br0" timeOffset="3415.18">2245 299,'8'5,"9"5,7 4,2 2,2 3,-1 3,1 2,-1 0,-4 1,-1 0,-6 1,-2-1,-3-2,-5-3,-2-6,-5-7,-2-4</inkml:trace>
  <inkml:trace contextRef="#ctx0" brushRef="#br0" timeOffset="4402.76">2871 34,'-5'0,"0"0,0 1,0 0,0 0,1 0,-1 0,0 0,1 1,-1 0,1 0,-7 5,9-6,0 0,1 0,-1 1,0-1,1 1,0 0,-1-1,1 1,0 0,0 0,0 0,0 0,0 0,0 0,1 0,-1 0,1 0,-1 0,1 0,0 0,0 0,0 1,0-1,0 0,0 0,1 0,-1 0,1 0,0 3,-1-4,1 1,-1-1,1 0,0 1,-1-1,1 0,0 1,0-1,0 0,0 0,0 0,0 0,0 1,0-2,0 1,0 0,1 0,-1 0,0 0,1-1,-1 1,0-1,1 1,-1-1,1 1,-1-1,1 0,-1 0,1 0,-1 0,1 0,-1 0,1 0,-1 0,1-1,-1 1,1 0,-1-1,0 0,1 1,0-2,2 1,-1 0,0-1,0 0,-1 0,1 0,0 0,0 0,-1 0,0-1,1 1,-1-1,0 1,0-1,0 0,-1 0,1 0,1-5,-2 4,0 1,-1-1,1 1,-1 0,0-1,0 1,0-1,-1 1,1-1,-1 1,0-1,-2-5,3 9,-1-1,1 1,0-1,0 1,-1-1,1 1,0-1,-1 1,1 0,-1-1,1 1,0 0,-1-1,1 1,-1 0,1-1,-1 1,1 0,-1 0,1 0,-1 0,1-1,-1 1,1 0,-1 0,0 0,1 0,-1 0,0 0,-1 1,1 0,-1 0,1 0,-1 0,1 0,-1 0,1 0,-1 0,1 1,0-1,0 0,0 1,-2 2,-19 41,21-43,0-1,1 1,-1-1,0 1,1-1,0 1,-1 0,1-1,0 1,0 0,0-1,0 1,0 0,0-1,0 1,0 0,1-1,-1 1,1-1,-1 1,1 0,0-1,-1 0,1 1,0-1,2 2,-3-2,1-1,0 0,0 0,0 0,0 0,0 0,0 0,0-1,0 1,0 0,0 0,0-1,0 1,0-1,0 1,0-1,0 1,-1-1,1 1,0-1,0 0,-1 1,1-1,0 0,-1 0,1 1,-1-1,1 0,-1 0,1 0,-1 0,1 0,-1-1,1 1,0 0,0-1,-1 1,1 0,0-1,-1 1,1-1,-1 1,1-1,-1 1,0-1,0 0,0 1,1-1,-2 1,1-1,0 1,0-1,0 0,-2-2,2 4,0 0,0-1,0 1,0 0,0 0,-1 0,1 0,0 0,0-1,0 1,0 0,-1 0,1 0,0 0,0 0,0 0,-1 0,1 0,0 0,0 0,0 0,-1 0,1 0,0 0,0 0,0 0,-1 0,1 0,0 0,0 0,0 0,-1 0,1 0,0 0,0 0,0 1,-1-1,1 0,0 0,0 0,0 0,0 0,-1 1,-5 12,2 14,4-27,0 1,0 0,0-1,0 1,0-1,0 1,0 0,0-1,0 1,0-1,1 1,-1-1,0 1,0-1,0 1,1-1,-1 1,0-1,1 1,-1-1,1 1,-1-1,0 0,1 1,-1-1,1 1,-1-1,1 0,-1 0,1 1,-1-1,1 0,-1 0,1 0,0 1,-1-1,1 0,-1 0,1 0,-1 0,1 0,0 0,-1 0,1 0,-1-1,1 1,-1 0,1 0,-1 0,1-1,0 1,-1 0,1 0,-1-1,0 1,1 0,-1-1,1 0,1-1,0 0,0 0,0 0,0 0,-1-1,1 1,-1-1,1 1,-1-1,0 0,1-2,-2 3,1 1,-1-1,1 1,-1-1,0 1,1-1,-1 0,0 1,0-1,0 0,0 1,-1-1,1 1,0-1,-1 1,1-1,-1 0,0 1,1 0,-1-1,0 1,0-1,0 1,0 0,0 0,0-1,0 1,0 0,0 0,-1 0,1 0,0 0,-1 1,1-1,-1 0,1 1,-3-2,1 2,0 0,0 0,0 0,0 0,0 0,1 0,-1 1,0 0,0-1,1 1,-1 0,0 0,1 1,-1-1,1 0,-1 1,1 0,0-1,0 1,0 0,-3 3,-2 4</inkml:trace>
  <inkml:trace contextRef="#ctx0" brushRef="#br0" timeOffset="5667.6">2954 432,'-5'0,"1"0,-1 1,0-1,0 1,1 0,-1 1,1-1,-1 1,1-1,0 1,-1 1,-5 3,9-5,-1 0,1 1,0-1,-1 1,1-1,0 1,0-1,0 1,0 0,0-1,0 1,0 0,1 0,-1 0,1 0,-1 0,1-1,0 1,0 0,0 0,0 0,0 0,0 0,0 0,1 0,-1 0,1 0,-1 0,1-1,0 1,0 0,-1 0,3 1,-3-1,1 0,0 0,0 0,0-1,0 1,0 0,0-1,0 1,0-1,1 1,-1-1,0 0,1 1,-1-1,1 0,0 0,-1 0,1 0,0 0,0-1,0 1,-1 0,1-1,0 1,0-1,0 0,0 0,0 0,0 0,0 0,0 0,0 0,0-1,0 1,0 0,-1-1,1 0,0 0,0 1,1-2,1-1,-1 1,0-1,0 1,0-1,0 0,0 0,-1-1,1 1,-1 0,0-1,0 0,0 1,-1-1,1 0,-1 0,0 0,0 0,1-5,-2 7,0 1,1-1,-1 0,0 0,0 0,0 0,0 1,-1-1,1 0,0 0,-1 0,1 1,-1-1,0 0,0 1,1-1,-1 0,0 1,0-1,0 1,-1-1,1 1,0 0,0 0,-1-1,1 1,-1 0,1 0,-1 0,0 0,-2-1,2 2,0 0,0 0,0 0,0 0,0 0,0 1,0-1,0 1,0-1,0 1,0-1,0 1,0 0,1 0,-1 0,0 0,1 0,-1 1,1-1,-1 0,1 1,-1-1,1 1,0-1,0 1,0 0,0 0,0-1,-1 4,1-4,1 0,-1 0,0 0,1 0,-1 0,1 1,-1-1,1 0,0 0,0 0,-1 1,1-1,0 0,0 0,0 0,0 1,0-1,0 0,1 0,-1 1,0-1,1 0,-1 0,1 0,-1 0,1 0,-1 0,1 0,0 0,0 0,-1 0,1 0,0 0,0 0,0 0,0-1,0 1,0 0,0-1,0 1,0-1,1 1,-1-1,0 1,0-1,0 0,1 0,-1 1,0-1,0 0,0 0,2-1,0 2,-1-1,1 0,0 0,0-1,-1 1,1 0,0-1,-1 0,1 0,0 0,-1 0,1 0,-1 0,1-1,-1 1,0-1,0 1,0-1,0 0,0 0,0 0,0 0,0 0,1-4,-2 4,0 0,0 1,0-1,0 0,0 0,-1 0,1 0,-1 0,1 0,-1 0,0 0,0 0,0 0,0 0,0 0,0 0,0 0,-1 0,1 0,-1 0,0 0,1 0,-1 0,0 1,0-1,0 0,0 0,-1 1,-1-3,0 2,1 1,-1 0,0-1,0 1,0 0,0 0,0 1,0-1,0 1,0-1,0 1,0 0,0 0,-1 1,1-1,-5 2,3-1,1 0,0 0,-1 0,1 1,0 0,0 0,0 0,0 0,1 0,-1 1,0 0,-3 3,6-5,0 1,0-1,0 0,0 1,0-1,0 1,1-1,-1 1,0-1,1 1,-1-1,1 1,-1 0,1-1,0 1,0 0,0-1,0 1,0 0,0-1,0 1,1 0,-1-1,0 1,1 0,-1-1,1 1,0-1,0 1,0-1,1 3,-1-3,1 1,-1 0,1-1,0 1,-1-1,1 0,0 0,0 1,0-1,0 0,0 0,0-1,0 1,0 0,1-1,-1 1,0-1,0 0,0 0,1 0,-1 0,0 0,0 0,4-1,-4 1,-1-1,1 1,-1-1,1 1,0-1,-1 1,1-1,-1 0,1 0,-1 0,0 0,1 0,-1 0,0 0,0 0,0 0,1-1,-1 1,0-1,-1 1,1 0,0-1,0 1,-1-1,1 0,-1 1,1-1,-1 0,0 1,1-1,-1 0,0-2,0 4,0-1,0 0,-1 0,1 0,0 1,0-1,0 0,-1 0,1 1,0-1,-1 0,1 0,-1 1,1-1,-1 0,1 1,-1-1,1 1,-1-1,0 0,1 1,-1 0,0-1,1 1,-1-1,0 1,0 0,1-1,-1 1,0 0,0 0,0 0,1 0,-1 0,0 0,0 0,0 0,0 0,-1 0,-31 9,18-2</inkml:trace>
</inkml:ink>
</file>

<file path=word/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1:53.948"/>
    </inkml:context>
    <inkml:brush xml:id="br0">
      <inkml:brushProperty name="width" value="0.05" units="cm"/>
      <inkml:brushProperty name="height" value="0.05" units="cm"/>
      <inkml:brushProperty name="color" value="#E71224"/>
      <inkml:brushProperty name="ignorePressure" value="1"/>
    </inkml:brush>
  </inkml:definitions>
  <inkml:trace contextRef="#ctx0" brushRef="#br0">63 19,'-10'18,"1"0,1 1,0 1,2-1,0 1,1 0,1 0,-2 34,5-24,2 1,0 0,2 0,1-1,2 1,1-1,18 49,-20-67,1 0,0 0,1 0,0-1,1 0,0-1,0 0,1 0,1 0,0-1,0-1,1 0,0 0,0-1,0 0,1-1,0-1,1 0,-1 0,17 3,-24-6,0-1,0 0,0-1,0 1,0-1,0 0,0 0,1 0,-1-1,0 0,0 0,0 0,0-1,-1 1,1-1,0 0,-1-1,7-3,-5 1,-1 0,1 0,-1-1,0 1,0-1,-1-1,0 1,0-1,0 1,-1-1,3-8,2-9,-2 0,0-1,-2 1,0-1,-2 0,-1-37,-3 33,0 1,-2-1,-1 1,-2 0,-14-40,16 54,0 0,-1 0,-1 1,-1 0,0 0,0 0,-1 1,-1 1,0 0,0 0,-1 1,-15-11,21 18,0 0,1 1,-1-1,0 1,0 0,-1 1,1-1,0 1,-1 0,1 0,0 1,-1-1,-9 2,3 1,0 0,-1 1,1 0,-21 9,16-5</inkml:trace>
</inkml:ink>
</file>

<file path=word/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3:41.242"/>
    </inkml:context>
    <inkml:brush xml:id="br0">
      <inkml:brushProperty name="width" value="0.05" units="cm"/>
      <inkml:brushProperty name="height" value="0.05" units="cm"/>
      <inkml:brushProperty name="color" value="#E71224"/>
      <inkml:brushProperty name="ignorePressure" value="1"/>
    </inkml:brush>
  </inkml:definitions>
  <inkml:trace contextRef="#ctx0" brushRef="#br0">711 0,'-1'1,"0"-1,0 1,1-1,-1 1,0 0,0-1,0 1,0 0,1 0,-1 0,0 0,1-1,-1 1,1 0,-1 0,1 0,-1 0,1 0,0 0,-1 1,1-1,0 1,-7 32,5-28,-8 67,-3 121,-1 19,14-207,-4 17,4-23,0 0,0 1,0-1,0 0,0 1,0-1,0 0,0 0,0 1,0-1,0 0,-1 1,1-1,0 0,0 0,0 1,0-1,-1 0,1 0,0 0,0 1,-1-1,1 0,0 0,0 0,-1 0,1 0,0 1,-1-1,1 0,0 0,0 0,-1 0,1 0,0 0,-1 0,1 0,0 0,-1 0,1 0,0 0,0 0,-1 0,1-1,0 1,-1 0,1 0,0 0,0 0,-1 0,1-1,0 1,0 0,-8-7</inkml:trace>
  <inkml:trace contextRef="#ctx0" brushRef="#br0" timeOffset="931.08">1 873,'512'21,"-171"-11,-90-7,-119 13,-132-16</inkml:trace>
  <inkml:trace contextRef="#ctx0" brushRef="#br0" timeOffset="1553.66">414 1072,'296'340,"-141"-156,-144-173,-9-15,-12-24,10 28,-8-19</inkml:trace>
  <inkml:trace contextRef="#ctx0" brushRef="#br0" timeOffset="1949.54">875 1022,'-38'24,"1"3,2 1,1 2,-36 39,-109 144,157-185,4-7,2 0,0 2,-18 35,33-52,4-7</inkml:trace>
</inkml:ink>
</file>

<file path=word/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4:38.018"/>
    </inkml:context>
    <inkml:brush xml:id="br0">
      <inkml:brushProperty name="width" value="0.05" units="cm"/>
      <inkml:brushProperty name="height" value="0.05" units="cm"/>
      <inkml:brushProperty name="color" value="#E71224"/>
      <inkml:brushProperty name="ignorePressure" value="1"/>
    </inkml:brush>
  </inkml:definitions>
  <inkml:trace contextRef="#ctx0" brushRef="#br0">473 2,'-67'0,"-23"-1,-149 17,236-15,-1 0,1 0,0 0,0 0,0 1,1-1,-1 1,0 0,1 0,-1 0,1 0,-1 0,1 1,0-1,0 1,0-1,0 1,1 0,-1 0,1 0,-1 0,1 0,0 0,0 0,0 0,0 6,-2 10,0 1,2 0,0 26,1-23,0-7,-9 174,9-189,-1 0,1 0,0 0,0-1,0 1,0 0,0 0,0 0,0 0,0 0,0-1,1 1,-1 0,0 0,0 0,1 0,-1-1,0 1,1 0,-1 0,1-1,0 2,0-2,0 0,0 0,-1 1,1-1,0 0,0 0,-1 0,1 0,0 0,0-1,-1 1,1 0,0 0,-1 0,1-1,0 1,-1 0,1-1,0 1,0-1,42-35,-30 24,-6 6,0 1,1 0,-1 0,1 1,0 0,0 1,0-1,0 1,0 1,1 0,-1 0,1 1,0 0,0 0,12 1,-12 1,-1 1,0 0,0 0,0 1,0 0,0 0,-1 1,0 0,1 1,-1-1,-1 1,1 0,-1 1,0 0,0 0,7 9,-2 0,-1-1,0 1,-1 1,-1 0,0 0,-2 1,1 0,-2 0,0 0,-1 1,3 33,-7-42,1-1,-1 1,0-1,-1 1,0-1,-1 0,1 1,-1-1,-1 0,0 0,0 0,-1-1,1 1,-2-1,1 1,-1-2,0 1,0 0,-1-1,0 0,0 0,-1-1,1 1,-1-2,0 1,-15 7,5-5,1-1,-2-1,1 0,0-1,-35 4,43-7,-1-1,1 0,0 0,-1-1,1 0,-1 0,1-1,0-1,0 1,0-1,0-1,1 0,-9-5,15 8,1 0,-1 0,1 0,-1 0,1 0,-1-1,1 1,0-1,0 1,0-1,0 1,0-1,0 0,0 1,0-1,1 0,-1 0,1 0,-1 1,1-1,0 0,-1 0,1 0,0 0,0 0,0 0,1 0,-1 0,0 1,1-1,0-2,6-10</inkml:trace>
  <inkml:trace contextRef="#ctx0" brushRef="#br0" timeOffset="507.89">639 428,'6'8,"7"9,4 7,5 4,5 4,3 2,1 1,3 0,-1-1,1 0,0 0,-3-1,-1-2,-3-5,-6-3,-4-6,-5-3,-4-3</inkml:trace>
  <inkml:trace contextRef="#ctx0" brushRef="#br0" timeOffset="862.39">1018 364,'-14'11,"-11"7,-6 5,-3 8,-2 4,-3 5,-1 3,-1 3,-1 0,3-3,4-3,6-3,5-4,6-6,7-7</inkml:trace>
  <inkml:trace contextRef="#ctx0" brushRef="#br0" timeOffset="2000.06">1709 315,'0'2,"0"5,0 3,0 8,0 16,0 13,0 9,0 7,0-2,0-2,3-4,1-5,-1-5,0-8,-1-8,-1-5,-3-7,-1-7</inkml:trace>
  <inkml:trace contextRef="#ctx0" brushRef="#br0" timeOffset="2354.35">1463 643,'20'-3,"14"0,11-1,5-2,3 1,-2 0,-4 1,-4-1,-7 0,-7 1,-5 1,-7-2,-7 0</inkml:trace>
  <inkml:trace contextRef="#ctx0" brushRef="#br0" timeOffset="3092.16">2287 67,'-13'22,"1"0,1 1,1 0,1 0,1 1,2 0,-6 34,3 2,-1 114,10-152,1-1,1 0,1 0,1 0,0 0,2 0,0-1,2 0,11 22,-16-34,1-1,1 0,-1 0,1 0,1-1,-1 1,1-1,0-1,0 1,1-1,0 0,0 0,0-1,0 0,1 0,-1-1,1 0,0 0,0-1,0 0,1 0,-1-1,0 0,1-1,-1 1,11-2,-12 0,0-1,0 1,0-1,1 0,-2-1,1 0,0 0,0 0,-1-1,0 0,0 0,0 0,0-1,-1 0,1 0,-1-1,-1 1,1-1,-1 0,0-1,0 1,-1 0,0-1,0 0,0 0,2-11,-2 7,-1 0,1 0,-2-1,0 1,0-1,-1 1,0-1,-1 1,-1-1,1 1,-2 0,0 0,0-1,-1 2,0-1,-9-15,12 23,-1 0,0 0,0 0,0 0,0 0,-1 1,1-1,-1 1,0-1,1 1,-1 0,0 0,0 0,0 1,-1-1,1 1,0-1,-1 1,1 0,0 0,-1 1,1-1,-1 1,0 0,1 0,-1 0,1 0,-1 0,1 1,-1 0,1 0,-1 0,1 0,0 0,0 1,-1-1,1 1,0 0,0 0,-3 3,-11 7,1 2,1-1,0 2,1 0,-19 26,16-18,0 2,2 0,1 1,1 0,-17 49,22-48</inkml:trace>
</inkml:ink>
</file>

<file path=word/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4:50.398"/>
    </inkml:context>
    <inkml:brush xml:id="br0">
      <inkml:brushProperty name="width" value="0.05" units="cm"/>
      <inkml:brushProperty name="height" value="0.05" units="cm"/>
      <inkml:brushProperty name="color" value="#E71224"/>
      <inkml:brushProperty name="ignorePressure" value="1"/>
    </inkml:brush>
  </inkml:definitions>
  <inkml:trace contextRef="#ctx0" brushRef="#br0">264 593,'-41'-7,"37"6,-1 0,1 0,0 0,-1 0,1 1,-1 0,1 0,-1 0,1 0,-1 1,1-1,0 1,-7 2,1 2,0 0,1 1,-1 0,1 0,0 1,0 0,1 0,0 1,0 0,1 1,0 0,1 0,0 0,0 1,1 0,0 0,1 0,0 1,0 0,1-1,1 1,0 0,0 1,0 15,3-23,-1 0,0-1,1 1,0-1,0 1,0-1,0 1,0-1,1 0,-1 0,1 0,0 0,0 0,0 0,1 0,-1 0,1-1,-1 1,1-1,0 0,0 0,0 0,0 0,0 0,0-1,1 1,-1-1,0 0,1 0,-1 0,1-1,-1 1,1-1,0 0,-1 0,6 0,3-1,-1 0,1-1,-1 0,1 0,-1-1,0-1,0 0,-1-1,1 0,11-7,-10 4,-1-1,-1 0,0 0,0-1,-1 0,0-1,-1 0,8-12,-12 15,1 1,-1-1,-1 0,0-1,0 1,0 0,-1-1,0 1,-1-1,0 0,0 0,-1 1,-1-16,11 79,21 69,32 102,-57-197,-1 0,-2 1,-1-1,-1 1,-6 55,3-76,0 1,0-1,-1 0,-1 0,1 0,-1-1,-1 1,0-1,0 0,-1 0,1 0,-2-1,1 0,-1 0,0-1,-1 0,1 0,-1-1,0 0,0 0,-1 0,0-1,0-1,0 0,0 0,0 0,0-1,-1-1,1 0,-1 0,0-1,1 0,-1 0,1-1,-1 0,1-1,0 0,-1-1,1 0,0 0,0-1,1 0,-11-6,14 6,-1 1,1-1,0 1,0-2,0 1,1 0,-1-1,1 0,0 0,1 0,-1 0,1-1,0 1,1-1,-1 0,-2-10,1-7</inkml:trace>
  <inkml:trace contextRef="#ctx0" brushRef="#br0" timeOffset="689.1">1088 1,'-3'0,"-1"1,0 0,1 0,-1 0,0 0,1 1,0 0,-1-1,1 1,0 0,-6 5,-34 32,36-32,-15 17,1 1,1 1,1 1,1 1,2 0,1 1,1 1,1 0,-14 55,7-8,4 1,-11 143,25-190,1 0,1 0,8 56,-7-79,0 0,1 0,0 0,0-1,1 1,0 0,1-1,-1 0,1 0,1 0,-1 0,1-1,0 0,1 0,-1 0,1 0,0-1,1 0,11 7,-16-11,0 0,0 0,0 0,0-1,0 1,0 0,1-1,-1 0,0 1,0-1,0 0,1 0,-1 0,0-1,0 1,1 0,-1-1,0 1,0-1,2-1,7-5</inkml:trace>
  <inkml:trace contextRef="#ctx0" brushRef="#br0" timeOffset="1050.31">938 594,'12'11,"8"10,8 6,6 7,7 7,4 1,0 3,-1-4,-7-4,-5-5,-6-4,-8-14,-9-12,-7-5</inkml:trace>
  <inkml:trace contextRef="#ctx0" brushRef="#br0" timeOffset="1449.33">1285 493,'-11'14,"-7"10,-3 7,0 3,-3 2,0 4,2-1,-2 3,1-1,1-2,2-1,2-5,3-2,5-10,3-7</inkml:trace>
  <inkml:trace contextRef="#ctx0" brushRef="#br0" timeOffset="1807.52">1302 66,'25'22,"1"0,28 17,-34-26,-1 1,0 1,-1 0,0 2,27 33,-30-27,-2 0,0 1,-2 1,0 0,-2 1,-1-1,-1 2,-1-1,4 48,-6-21,-2-1,-3 1,-2 0,-10 55,9-84,-1 0,-10 26,12-41,0-1,0 0,-1 0,-1-1,1 1,-1-1,-1 0,1 0,-9 8,-4 0</inkml:trace>
  <inkml:trace contextRef="#ctx0" brushRef="#br0" timeOffset="2562.9">1978 560,'11'3,"9"0,11 1,7-1,6-1,1-1,-1 0,-3-1,-5 0,-7 0,-4 0,-11-1,-6 1</inkml:trace>
  <inkml:trace contextRef="#ctx0" brushRef="#br0" timeOffset="2903.39">2029 774,'13'3,"12"1,6-1,0 0,2-1,-3-1,-4 0,-3-1,-3 0,-2 0,-4-3,-4-1</inkml:trace>
  <inkml:trace contextRef="#ctx0" brushRef="#br0" timeOffset="3787.28">3249 84,'-26'0,"-1"1,1 1,0 1,0 1,-35 11,50-11,1 0,0 0,1 1,-1 0,1 0,0 1,0 0,0 1,1 0,0 1,1-1,-1 2,2-1,-1 1,-9 16,1 3,1 0,1 1,1 1,2 0,1 0,-7 48,16-77,0 0,0 0,0 0,0 0,0 0,0 0,0 0,0 0,0 0,0 0,1 0,-1 0,0 0,1 0,-1 0,1 0,-1 0,1 0,0 0,-1 0,1 0,0-1,0 1,-1 0,1-1,0 1,0 0,0-1,0 1,0-1,0 1,0-1,0 0,0 1,0-1,0 0,0 0,0 0,0 0,0 0,0 0,0 0,0 0,0 0,0 0,0 0,0-1,1 0,11-1,-1-1,0-1,17-7,-6 2,-13 6,1 0,-1 1,1 0,0 1,0 0,-1 1,1 0,0 0,0 1,0 1,-1 0,1 0,11 5,-15-4,0 1,1 0,-2 0,1 1,0-1,-1 1,0 1,0-1,0 1,-1 0,1 1,-2-1,1 1,-1 0,0 0,0 1,-1-1,3 9,0 3,0 1,-1 1,-1-1,-1 1,-1-1,-1 1,-1 0,0 0,-2-1,-4 26,4-37,0-1,0 1,0 0,-1-1,-1 0,1 1,-1-1,-1-1,0 1,0-1,0 1,-1-1,0-1,0 1,0-1,-1 0,0-1,0 0,-1 0,0 0,1-1,-2 0,1-1,0 1,-16 2,7-2,-1-1,0-2,0 1,0-2,1 0,-1-2,0 0,0 0,1-2,-1 0,1-1,0-1,1-1,-21-10,35 16,1 0,0 0,-1 0,1 0,0 0,0 0,-1 0,1-1,0 1,0 0,0-1,1 1,-1-1,0 1,0-3,0-4</inkml:trace>
  <inkml:trace contextRef="#ctx0" brushRef="#br0" timeOffset="4173.55">3315 594,'8'14,"6"10,6 10,5 4,7 2,4-1,3-1,2-2,-1-1,-5-1,-2-3,-7-4,-5-8,-9-8,-7-13,-3-5</inkml:trace>
  <inkml:trace contextRef="#ctx0" brushRef="#br0" timeOffset="4528.53">3628 527,'-11'11,"-7"10,-5 6,-5 5,-1 2,0 4,-1 1,1-1,1-1,1-1,4-1,1-4,6-4,2-4,4-6</inkml:trace>
  <inkml:trace contextRef="#ctx0" brushRef="#br0" timeOffset="4959.87">4223 363,'0'11,"0"12,0 11,0 8,0 5,0 6,3 2,1 1,-1-2,0-3,-1-6,-1-4,0-7,-1-6,-3-8,0-7</inkml:trace>
  <inkml:trace contextRef="#ctx0" brushRef="#br0" timeOffset="5346.94">3991 641,'17'-3,"14"0,10-1,9 1,5 1,1 1,-3 1,-5 2,-8 2,-5-1,-9 3,-6 0,-6-4,-5-2</inkml:trace>
  <inkml:trace contextRef="#ctx0" brushRef="#br0" timeOffset="5892.21">4833 215,'-18'14,"1"0,0 1,0 1,2 1,0 0,1 1,0 0,2 1,0 1,1 0,1 0,-8 25,5-6,1 0,2 1,1 0,3 0,-3 76,8-101,2-1,0 0,0 0,1 0,1 0,0-1,1 1,1-1,0 1,1-1,11 19,-11-23,0-1,1 0,-1-1,1 1,1-1,0-1,0 1,0-1,0-1,1 0,0 0,0 0,0-1,1-1,0 0,18 4,-13-5,-1 0,1-1,-1-1,1-1,0 0,-1-1,1 0,-1-1,0-1,0 0,26-12,-33 13,-1 1,-1-1,1-1,0 1,-1-1,0 0,0 0,0-1,0 1,-1-1,1 0,-1 0,-1-1,1 1,-1-1,0 0,0 0,0 0,-1 0,0 0,0-1,-1 1,0-1,0 1,0-1,-1 1,0-1,-1-11,0 13,0 1,0-1,0 0,0 1,-1-1,1 1,-1 0,0-1,-1 1,1 0,-1 0,1 1,-1-1,-1 0,1 1,0 0,-1 0,-4-4,2 4,0 0,1 1,-1-1,0 1,-1 0,1 1,0 0,0 0,-1 0,1 1,0-1,-8 2,-1 0,0 2,1-1,0 2,-1 0,1 0,0 1,1 1,0 1,0 0,-24 16,9 2,5-3</inkml:trace>
</inkml:ink>
</file>

<file path=word/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4:42.905"/>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436,'19'0,"0"0,1-1,-1-1,38-9,-51 9,0 0,0-1,-1 1,1-1,-1 0,0-1,0 1,0-1,0 0,0 0,-1 0,0-1,0 0,0 1,-1-2,1 1,-1 0,0-1,-1 1,3-7,1-7,-1 0,-1-1,0 0,-2 0,1-21,-6-103,1 105,-8-113,3 76,3 0,3 0,12-92,-9 155,0 0,1 1,1-1,0 1,0 0,13-21,-15 28,1 1,0 0,0 0,0 1,0-1,1 1,-1-1,1 1,0 0,0 0,0 1,0-1,1 1,-1 0,1 0,-1 1,1-1,0 1,0 0,9-1,0 1,0 1,1 1,-1 0,0 1,0 1,0 0,0 1,17 6,-26-8,0 0,1 1,-1 0,0-1,0 2,0-1,0 1,-1-1,0 1,1 1,-1-1,-1 0,1 1,-1 0,0 0,0 0,0 0,0 1,-1-1,0 1,0-1,1 9,-1 4</inkml:trace>
  <inkml:trace contextRef="#ctx0" brushRef="#br0" timeOffset="367.22">66 940,'14'0,"13"-3,7-1,4 0,4 2,0-3,-1 0,-2 1,-5 0,-6 2,-4 1,-4 1,-5-3,-5-1</inkml:trace>
  <inkml:trace contextRef="#ctx0" brushRef="#br0" timeOffset="914.42">1023 266,'-3'1,"0"-1,1 1,-1 0,0 0,1 0,-1 0,1 0,-1 0,1 1,-1-1,1 1,0 0,0 0,-3 2,-29 35,24-27,-16 20,2 2,1 0,2 2,1 0,2 2,2 0,-18 60,20-46,2 0,2 0,3 1,2 0,3 75,3-111,0 0,1-1,1 1,1 0,0-1,2 0,6 16,-9-26,-1-1,1 1,0-1,0 0,1 0,0 0,0 0,0-1,0 0,1 0,-1 0,1 0,0 0,0-1,0 0,1 0,-1-1,1 1,0-1,0-1,0 1,8 1,3-2</inkml:trace>
  <inkml:trace contextRef="#ctx0" brushRef="#br0" timeOffset="1395.86">1006 825,'11'14,"12"11,8 6,5 3,0 2,4 0,1 0,-2-3,-5-3,-4-2,-5-4,-8-3,-2-5,-5-3,-3-6,-7-4,-2-6,-2-2</inkml:trace>
  <inkml:trace contextRef="#ctx0" brushRef="#br0" timeOffset="1744.79">1336 710,'-9'14,"-5"10,-3 7,-5 3,0 5,-3 4,0 0,1 2,3-2,1-3,2-4,4-7,4-4,4-7</inkml:trace>
  <inkml:trace contextRef="#ctx0" brushRef="#br0" timeOffset="2695.58">1336 315,'6'1,"0"1,1 1,-1-1,0 1,0 0,0 0,-1 1,1 0,-1 0,6 5,5 3,13 9,0 1,-2 1,0 1,-2 1,26 33,-37-38,0 0,-1 1,-1 1,-1 0,-1 0,-1 1,-1 1,7 33,-7-12,-1 1,-3-1,-1 1,-3 0,-1 0,-3 0,-14 70,-4-48,20-63,0 1,-1-1,0 0,0 0,0 0,-1-1,1 1,-1-1,0 0,-5 4,1-4,1-4</inkml:trace>
  <inkml:trace contextRef="#ctx0" brushRef="#br0" timeOffset="3112.48">2028 792,'14'-2,"11"-2,5 0,5-2,-2 1,-3 0,-4 1,-10 2,-9 4,-7 1</inkml:trace>
  <inkml:trace contextRef="#ctx0" brushRef="#br0" timeOffset="3464.43">2028 941,'11'0,"10"0,6 0,2 0,1-3,2-1,-3 0,-2 2,-4-1,-5 2</inkml:trace>
  <inkml:trace contextRef="#ctx0" brushRef="#br0" timeOffset="4232.96">3183 1,'1'35,"13"66,0 5,-9-27,-6 92,-2-153,-1-6</inkml:trace>
  <inkml:trace contextRef="#ctx0" brushRef="#br0" timeOffset="4869.78">2656 676,'21'-1,"1"-2,-1 0,-1-1,30-11,25-4,115-16,316-17,-458 52,54 9,-57-5,59 0,-90-6,-5-1</inkml:trace>
  <inkml:trace contextRef="#ctx0" brushRef="#br0" timeOffset="5347.78">3052 892,'8'6,"6"4,4 4,3 4,2 3,2 3,3 3,1 3,3 1,-2 2,-1-3,-2-3,-3-3,-2-4,-3-1,-5-5</inkml:trace>
  <inkml:trace contextRef="#ctx0" brushRef="#br0" timeOffset="5705.24">3365 758,'-14'9,"-10"8,-7 6,-4 9,-3 3,-2 8,-3 5,2 2,1 2,2-3,4-4,6-4,5-6,6-7,5-4,9-8,4-5</inkml:trace>
</inkml:ink>
</file>

<file path=word/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5:05.759"/>
    </inkml:context>
    <inkml:brush xml:id="br0">
      <inkml:brushProperty name="width" value="0.05" units="cm"/>
      <inkml:brushProperty name="height" value="0.05" units="cm"/>
      <inkml:brushProperty name="color" value="#E71224"/>
      <inkml:brushProperty name="ignorePressure" value="1"/>
    </inkml:brush>
  </inkml:definitions>
  <inkml:trace contextRef="#ctx0" brushRef="#br0">8 925,'-1'1,"1"-1,0 0,-1 0,1 0,-1 0,1 1,0-1,-1 0,1 1,-1-1,1 0,0 1,0-1,-1 0,1 1,0-1,-1 0,1 1,0-1,0 1,0-1,0 1,-1-1,1 0,0 1,0-1,0 1,0-1,0 1,0-1,0 1,0-1,0 1,0-1,0 1,1 0,3 23,-3-19,65 276,-31-146,32 255,-71-432,0 0,1-60,3 86,2 1,0 0,0 1,2-1,0 0,0 1,1 0,10-18,-11 23,2 0,-1 1,1-1,1 1,-1 0,2 0,-1 1,1 0,14-10,-19 15,0 1,0-1,0 1,0-1,0 1,1 0,-1 0,0 1,0-1,1 1,-1-1,0 1,1 0,-1 0,0 1,1-1,-1 1,0-1,1 1,-1 0,0 0,0 1,0-1,0 1,0-1,0 1,0 0,-1 0,1 0,-1 1,1-1,-1 0,3 4,2 3,0 1,0-1,-1 1,0 1,-1-1,0 1,-1 0,0 0,0 0,-1 0,1 14,0 11,-1 0,-4 46,1-58,-1-8</inkml:trace>
  <inkml:trace contextRef="#ctx0" brushRef="#br0" timeOffset="521.91">848 925,'-40'35,"31"-28,0 0,1 0,0 1,0 0,-8 11,-4 14,2 0,1 1,1 0,2 2,1 0,3 0,0 1,2 0,2 1,2 0,1-1,2 1,1 0,3 0,0 0,12 48,-9-65,0-1,1 0,17 34,-21-47,1 0,0-1,0 0,1 0,-1 0,1 0,1 0,-1-1,1 0,0-1,0 1,0-1,14 7,-18-10,1 0,0-1,-1 1,1-1,0 1,0-1,-1 0,1 0,0 0,0 0,-1-1,1 1,0-1,2-1,12-5</inkml:trace>
  <inkml:trace contextRef="#ctx0" brushRef="#br0" timeOffset="984.69">848 1370,'8'14,"9"10,7 7,2 4,2 1,3 0,-3-3,-1-1,-4-4,-3-4,-1-3,-2-5,-4-2,-3-7,-4-7,-6-6,-3-3</inkml:trace>
  <inkml:trace contextRef="#ctx0" brushRef="#br0" timeOffset="1338.23">1062 1302,'-5'14,"-6"10,-2 7,-6 4,-1 1,-1 3,0 0,2 0,0-1,1-3,4-3,1-4,3-5,3-6</inkml:trace>
  <inkml:trace contextRef="#ctx0" brushRef="#br0" timeOffset="1694.83">1113 891,'95'75,"106"89,-189-152,0 0,-1 1,-1 1,0-1,-1 2,0-1,-1 1,-1 1,0-1,-1 1,-1 1,-1-1,0 1,-1-1,0 1,-2 0,0 24,-2 0,-2 0,-1 0,-2-1,-3 1,0-2,-18 45,24-75,0 1,0 0,-1 0,0 0,-1 0,1-1,-2 0,1 0,-2 0,1-1,-9 10,7-14</inkml:trace>
  <inkml:trace contextRef="#ctx0" brushRef="#br0" timeOffset="2125.91">1756 1401,'11'-3,"9"-1,7 1,5 0,-1 1,-2 1,-4 0,-3 1,-5 2,-9 2,-5 0</inkml:trace>
  <inkml:trace contextRef="#ctx0" brushRef="#br0" timeOffset="2495.66">1756 1599,'8'0,"6"0,3 0,4 0,2 0,2 0,0 0,-1 0,-3 0,-1 0,-5 0</inkml:trace>
  <inkml:trace contextRef="#ctx0" brushRef="#br0" timeOffset="3733.65">2399 1700,'32'12,"0"-1,63 12,-83-21,-1 0,0-1,1 0,-1-1,1 0,-1-1,0 0,1-1,-1 0,0-1,0 0,13-6,-19 5,0 1,0-1,-1 0,0 0,1-1,-1 1,-1-1,1 0,-1 0,0 0,0-1,0 1,-1-1,0 1,0-1,0 0,-1 0,0 0,0 0,0 0,-1-7,1-14,-1-1,-1 1,-7-34,-49-186,10 61,46 180,-1 1,1-1,0 0,0 1,1-1,0 0,0 0,0 1,0-1,1 0,0 1,1-1,-1 0,1 1,0 0,0-1,1 1,-1 0,1 0,0 0,1 0,-1 1,1 0,0-1,0 1,0 0,1 1,-1-1,1 1,0 0,8-4,-1 0,0 0,0 1,1 1,0 0,0 0,14-2,-25 7,1-1,0 0,-1 1,1 0,0 0,0 0,0 0,-1 0,1 0,0 1,-1-1,1 1,0 0,-1 0,1 0,-1 0,1 0,-1 1,1-1,-1 1,0-1,0 1,0 0,0 0,0 0,0 0,0 0,-1 1,1-1,-1 0,1 1,-1-1,0 1,0-1,0 1,0 3,1 5,-1-1,1 1,-2-1,0 1,0 0,-3 13,0 5</inkml:trace>
  <inkml:trace contextRef="#ctx0" brushRef="#br0" timeOffset="4100.01">2581 1384,'17'-2,"11"-2,9-2,4-1,1 1,-5-1,-5 1,-5 1,-5 1,-3 2,-2 1,-1 1,0 3,-4 0</inkml:trace>
  <inkml:trace contextRef="#ctx0" brushRef="#br0" timeOffset="4468.59">3289 841,'-24'25,"1"2,1 0,1 1,2 1,0 1,3 0,0 2,2-1,1 2,2 0,1 1,2-1,1 2,1-1,3 1,0 0,2 0,2 0,1-1,8 37,-8-59,1-1,0 0,1-1,0 1,1-1,0 0,0 0,1 0,1 0,0-1,0 0,9 7,-12-11,1-1,-1-1,1 1,0-1,1 1,-1-2,1 1,-1 0,1-1,0 0,0-1,0 1,0-1,0 0,0-1,0 1,0-1,0 0,0-1,0 1,0-1,0-1,9-2,11-6</inkml:trace>
  <inkml:trace contextRef="#ctx0" brushRef="#br0" timeOffset="5183.89">3604 1219,'-11'1,"0"0,1 1,0 0,-1 0,1 1,0 1,0 0,1 0,-1 1,1 0,0 0,0 1,0 0,-14 15,14-13,1 1,0 0,0 0,1 0,0 1,1 0,0 1,1 0,0 0,0 0,1 0,-4 23,7-33,1 1,0-1,0 1,0-1,0 1,0-1,0 1,0-1,0 1,1-1,-1 0,1 1,-1-1,1 1,-1-1,1 0,0 1,-1-1,1 0,0 0,0 0,0 0,2 2,0-1,-1-1,1 1,0-1,-1 0,1 0,0 0,0 0,0-1,0 1,-1-1,6 1,0-1,0 0,0-1,0 0,1 0,-1-1,0 0,0 0,7-4,-7 2,0-2,-1 1,0-1,0 0,0-1,-1 0,0 0,0 0,-1-1,1 0,-2 0,1 0,4-14,3 80,15 86,-24-122,-1 0,-1 0,-1 1,-5 30,4-47,0-1,-1 0,0 1,0-1,0 0,0 0,-1 0,0 0,0-1,-1 1,1-1,-1 0,0 1,0-2,0 1,-1 0,1-1,-1 0,0 0,0-1,0 1,0-1,0 0,-1 0,1-1,-1 1,1-1,-1 0,1-1,-7 0,5 1,0-1,0 0,0 0,0-1,1 1,-1-2,0 1,0-1,1 0,-1 0,1-1,-1 0,1 0,0-1,0 1,1-1,-1-1,1 1,0-1,0 0,0 0,1 0,-1-1,-3-6,-2-10</inkml:trace>
  <inkml:trace contextRef="#ctx0" brushRef="#br0" timeOffset="5701.96">3950 942,'-7'8,"-9"7,1 0,0 2,1 0,-19 32,20-24,1 1,1 0,2 1,0 0,2 0,-6 43,7-17,3 0,4 81,-1-129,0 0,0 0,1 1,0-1,0 0,1 0,-1 0,1 0,0-1,1 1,-1 0,1-1,0 0,0 1,0-1,5 4,-5-5,1 0,0-1,-1 0,1 0,0 0,0 0,1 0,-1-1,0 0,1 0,-1 0,0 0,1-1,-1 0,1 0,-1 0,1 0,8-2,6-3</inkml:trace>
  <inkml:trace contextRef="#ctx0" brushRef="#br0" timeOffset="6056">3999 1270,'6'11,"4"10,4 3,5 4,1 3,1-2,0-2,-2-1,-3-1,-2-3,-6-8,-4-5</inkml:trace>
  <inkml:trace contextRef="#ctx0" brushRef="#br0" timeOffset="6395.46">4147 1236,'-9'14,"-5"7,-3 7,-1 0,-2 1,2-1,-1 0,2-2,-1-2,4-3,4-2,4-2,2-3</inkml:trace>
  <inkml:trace contextRef="#ctx0" brushRef="#br0" timeOffset="6797.09">4196 942,'21'14,"0"0,-2 1,1 2,23 25,-37-34,1 0,-1 1,0 0,-1 0,0 1,-1 0,0-1,0 1,-1 1,0-1,-1 0,2 22,-1 10,-2 1,-2-1,-2 0,-2 0,-1 0,-23 75,24-102</inkml:trace>
  <inkml:trace contextRef="#ctx0" brushRef="#br0" timeOffset="7322.27">4278 661,'38'22,"0"2,-2 1,-1 2,-1 1,-1 2,-2 2,-1 0,-1 2,25 40,-41-52,-1 0,0 1,-2 0,-1 1,-1 0,-1 0,-1 1,-1 0,3 45,-6-18,-2 1,-2-1,-15 89,-4-49,18-85,1 1,-1 0,-1-1,1 0,-2 0,1 0,0 0,-1 0,-8 7,-1-3</inkml:trace>
  <inkml:trace contextRef="#ctx0" brushRef="#br0" timeOffset="8380.09">5055 1269,'3'0,"3"0,4 0,6-3,6-1,4 1,4 0,2 1,-1 0,-1 2,-2 2,-6 2</inkml:trace>
  <inkml:trace contextRef="#ctx0" brushRef="#br0" timeOffset="8735.33">5039 1450,'14'0,"10"0,7 0,3 0,2 0,-2 0,-5 0,-4 0,-6 0</inkml:trace>
  <inkml:trace contextRef="#ctx0" brushRef="#br0" timeOffset="9575">5352 1897,'21'6,"0"-1,1-1,-1-1,1 0,0-2,0-1,-1-1,1 0,0-2,-1-1,1 0,-1-1,26-11,-25 7,0 0,0-1,-1-2,0 0,-1-1,-1-1,0-1,-1 0,-1-2,0 0,28-37,-38 42,0-1,-1 0,-1 0,0 0,0-1,-1 1,-1-1,0 0,-1 0,-1 0,0-1,-2-19,-3-21,-21-103,9 71,11 58,1 0,1 0,2 0,5-56,-2 74,0 0,0 0,2 0,-1 1,1-1,1 1,0 0,0 0,1 0,0 1,0 0,1 0,1 1,0 0,15-13,-13 13,0 1,1 0,15-8,-22 13,0 0,-1 1,1-1,0 1,0 0,-1 0,1 1,0-1,0 1,0 0,0 0,0 0,0 0,7 2,-1 4,-5 2</inkml:trace>
  <inkml:trace contextRef="#ctx0" brushRef="#br0" timeOffset="9982.42">5681 1303,'14'0,"13"-3,10-3,8-2,4-1,-1-2,-2 0,-4 3,-6 2,-9-1,-7 2,-6 0</inkml:trace>
  <inkml:trace contextRef="#ctx0" brushRef="#br0" timeOffset="10427.84">6687 710,'-22'11,"0"0,1 2,1 0,0 1,1 1,0 1,2 1,-1 0,2 2,1-1,0 2,1 0,-18 37,0 6,4 0,2 2,-25 102,48-158,-11 40,2-1,2 2,-7 95,17-132,0 0,0 0,1-1,1 1,0 0,1-1,0 0,1 0,0 0,1 0,1 0,0-1,0 0,1 0,0-1,1 0,0 0,1 0,0-1,19 14,16 5,-27-18</inkml:trace>
  <inkml:trace contextRef="#ctx0" brushRef="#br0" timeOffset="11833.66">6835 1072,'-21'0,"0"0,-1 2,1 1,0 0,0 2,0 0,1 1,0 1,-34 17,51-21,0 0,0-1,0 1,0 0,0 1,0-1,1 1,-1-1,1 1,0 0,0 0,1-1,-1 1,-1 8,-13 70,10-44,5-35,0-1,1 0,-1 0,1 1,-1-1,1 1,0-1,0 0,0 1,0-1,0 0,1 1,-1-1,1 0,0 1,-1-1,3 3,-2-4,1 0,0 0,-1 0,1 0,0-1,-1 1,1-1,0 1,0-1,0 0,-1 1,1-1,0 0,0 0,0 0,0-1,0 1,-1 0,1-1,0 1,0-1,2-1,8-2,1 1,-1 0,0 1,1 0,19 0,-29 3,1-1,-1 0,0 1,0 0,0 0,0 0,0 0,0 0,0 1,0-1,0 1,0 0,-1 0,1 0,-1 0,1 0,-1 1,0-1,0 0,0 1,0 0,-1 0,1-1,-1 1,1 0,1 5,0 4,1 0,-1-1,-1 1,0 0,-1 0,0 1,-1-1,0 0,-1 0,-1 0,1 0,-2 0,0 0,0-1,-1 1,-1-1,-5 12,6-16,0 0,-1-1,1 1,-1-1,0 0,-1 0,0 0,0-1,0 0,0 0,-1 0,0-1,0 0,0 0,0-1,-1 0,1 0,-1-1,0 0,1 0,-1-1,0 0,0 0,0-1,0 0,-13-2,-22-9,26 4</inkml:trace>
  <inkml:trace contextRef="#ctx0" brushRef="#br0" timeOffset="13417.34">6919 1318,'35'35,"26"25,-3 1,71 98,-126-154,13 21,-15-25,0-1,-1 1,0 0,1 0,-1 0,1 0,-1 0,0-1,0 1,1 0,-1 0,0 0,0 0,0 0,0 0,0 0,0 0,0 0,-1 0,1 0,0-1,0 1,-1 0,0 2,-4-1</inkml:trace>
  <inkml:trace contextRef="#ctx0" brushRef="#br0" timeOffset="13787.84">7198 1270,'-5'6,"-6"4,-2 3,-6 3,-2 4,-3 4,0 4,-2 5,1 3,-1 1,1-3,2-2,3-4,3-3,3-3,7-6,6-5,5-5</inkml:trace>
  <inkml:trace contextRef="#ctx0" brushRef="#br0" timeOffset="14205.78">7528 1204,'-3'3,"0"6,-1 5,1 8,1 6,1 7,0 2,1 5,0 2,0 0,0-2,0-5,1-7,-1-5,0-4,-3-5,-4-6,0-5</inkml:trace>
  <inkml:trace contextRef="#ctx0" brushRef="#br0" timeOffset="14577.16">7331 1467,'14'-3,"11"-4,5 0,5-2,1 0,0 2,-3 3,-4 1,-5 1,-3 2,-2 0,-3 0,0 0,0 1,0-1,-3 0</inkml:trace>
  <inkml:trace contextRef="#ctx0" brushRef="#br0" timeOffset="15165.88">7875 1137,'-21'34,"3"1,1 1,-19 56,30-70,0 0,1 0,1 0,1 0,2 1,0 0,3 35,-1-52,-1 0,1-1,0 1,1-1,-1 0,1 1,0-1,1 0,-1 0,1 0,0 0,0-1,1 1,-1-1,1 0,0 1,0-2,0 1,1-1,-1 1,8 3,-6-5,0 0,-1 0,1 0,0-1,0 0,0 0,0-1,0 0,0 0,1 0,-1-1,0 0,0 0,0 0,-1-1,1 1,0-2,-1 1,10-6,-7 4,-1-1,0 0,0 0,-1-1,0 0,0 0,0 0,-1-1,0 0,0 0,5-11,-7 14,-1 0,0 0,0-1,-1 1,1-1,-1 0,0 1,0-1,-1 0,1 0,-1 1,0-1,-1 0,1 0,-1 0,0 1,0-1,0 0,0 1,-1-1,-4-7,5 10,-1 0,0 0,1-1,-1 1,0 0,0 1,-1-1,1 0,0 0,-1 1,1 0,-1-1,1 1,-1 0,1 0,-1 0,0 1,0-1,1 1,-1-1,0 1,0 0,0 0,0 0,1 0,-1 1,0-1,0 1,1 0,-1 0,0 0,1 0,-1 0,-4 3,-3 1,1 0,-1 1,1 1,0 0,1 0,-1 0,-10 13,10-9,0 0,1 1,0-1,1 2,0-1,1 1,-7 19,9-16</inkml:trace>
  <inkml:trace contextRef="#ctx0" brushRef="#br0" timeOffset="15653.64">7826 710,'31'5,"-1"2,0 1,0 1,0 1,33 18,-50-22,-1 1,0 1,0 1,0-1,-1 2,0 0,-1 0,0 1,-1 0,0 0,-1 1,0 0,8 19,-5-3,-1 1,-1 0,-2 1,-1 0,-2 0,0 1,-2-1,-2 33,-31 245,26-272,-1 15,-3 1,-2-2,-2 0,-30 75,31-104,2-6</inkml:trace>
  <inkml:trace contextRef="#ctx0" brushRef="#br0" timeOffset="16824.41">8550 1188,'14'0,"11"0,6 0,6 0,3 0,0 0,-1 0,-5 0,-5 0,-4 0,-10 0,-7 0</inkml:trace>
  <inkml:trace contextRef="#ctx0" brushRef="#br0" timeOffset="17211.94">8567 1402,'11'0,"7"2,6 2,4 0,0-1,-2-1,1-1,-2 0,-2-1,-2 0,-3 0,-3 3,-2 0,-3 0</inkml:trace>
  <inkml:trace contextRef="#ctx0" brushRef="#br0" timeOffset="18363.5">10547 0,'-27'685,"26"-649,1-25,0 0,-1-1,-1 1,-4 20,6-30,-1 0,1 0,-1 0,0 1,0-1,1 0,-1 0,0 0,0 0,0-1,0 1,0 0,0 0,0-1,0 1,0 0,0-1,-1 1,1-1,0 1,0-1,-1 0,1 1,0-1,0 0,-3 0,-8 0</inkml:trace>
  <inkml:trace contextRef="#ctx0" brushRef="#br0" timeOffset="19462.03">9327 1219,'0'-1,"1"0,-1 0,1 0,-1 1,1-1,0 0,0 0,-1 1,1-1,0 0,0 1,0-1,0 0,-1 1,1-1,0 1,0 0,0-1,0 1,0 0,0 0,0-1,0 1,0 0,2 0,36-4,-27 3,216-25,329 5,216 38,-753-17,517-13,-386 2,-152 11,1 0,0 0,0 0,0 0,0 0,0 0,0 0,0 1,0-1,0 0,0 0,-1 0,1 0,0 0,0 0,0 0,0 0,0 1,0-1,0 0,0 0,0 0,0 0,0 0,0 0,0 0,0 1,0-1,0 0,0 0,0 0,0 0,0 0,0 0,0 0,0 1,0-1,0 0,1 0,-1 0,0 0,0 0,0 0,0 0,0 0,0 0,0 1,0-1,0 0,0 0,1 0,-1 0,0 0,0 0,0 0,0 0,-7 6</inkml:trace>
  <inkml:trace contextRef="#ctx0" brushRef="#br0" timeOffset="20589.68">9936 1384,'-29'0,"-11"0,-48 5,77-4,1 1,-1 0,1 1,0 0,0 0,0 1,0 1,0-1,-14 11,17-9,1 0,0 1,0 0,0 0,1 0,0 1,0 0,1 0,-5 12,-25 77,34-96,0 0,0 0,0 0,0-1,0 1,0 0,0 0,0 0,0 0,0-1,1 1,-1 0,0 0,0 0,1-1,-1 1,1 0,-1 0,0-1,1 1,-1 0,1-1,0 1,-1-1,1 1,0-1,-1 1,1-1,0 1,-1-1,1 0,0 1,0-1,-1 0,1 1,0-1,0 0,0 0,0 0,-1 0,1 0,0 0,1 0,50-1,-32 0,-13 1,0 0,1 0,-1 1,0 0,0 0,0 1,0-1,-1 2,1-1,0 1,-1 0,0 0,0 1,0 0,0 0,0 0,-1 1,0 0,0 0,0 0,0 1,-1-1,0 1,0 0,-1 0,0 1,0-1,0 1,0 0,-1-1,-1 1,1 0,0 9,0-3,-1 0,0-1,-1 1,-1 0,0 0,-1 0,0-1,0 1,-2-1,1 0,-10 20,9-24,-1-1,0 0,0 0,-1 0,1-1,-1 1,-1-2,1 1,-1-1,0 1,0-2,-1 1,1-1,-1 0,0-1,0 0,0 0,-12 2,4-2,-1 0,0-1,0-1,-28-1,38 0,0 0,0-1,0 0,0-1,0 0,0 0,1 0,-1-1,1 1,-1-2,1 1,0-1,-9-7,14 10,0 0,0 0,0 0,1 0,-1-1,0 1,1 0,-1-1,0 1,1 0,0-1,-1 1,1 0,0-1,0 1,0-1,0 1,0 0,0-1,0 1,0-1,1 1,-1 0,0-1,1 1,-1 0,1-1,0 1,-1 0,1 0,0-1,0 1,0 0,2-2,9-11</inkml:trace>
  <inkml:trace contextRef="#ctx0" brushRef="#br0" timeOffset="21022.77">10035 1647,'208'246,"-159"-182,-46-61,-2-3,0 1,0 0,0 0,0 0,-1 0,1 1,0-1,0 0,-1 0,1 0,-1 1,1-1,-1 0,1 1,-1-1,0 0,1 1,-1-1,0 0,0 1,0-1,0 0,-1 2,-3 2</inkml:trace>
  <inkml:trace contextRef="#ctx0" brushRef="#br0" timeOffset="21393.26">10266 1633,'-11'5,"-7"9,-6 3,-4 5,-3 4,-2 1,-1 1,3-1,3-3,4 1,3-4,6-4,2 0,3-2,6-2,7-2,6-1,0-4</inkml:trace>
  <inkml:trace contextRef="#ctx0" brushRef="#br0" timeOffset="21761.94">10629 1517,'17'380,"-16"-378,-1 0,0 0,0 0,0 0,1 0,-2 0,1 0,0 0,0 0,-1 0,1 0,-1 0,0-1,1 1,-1 0,0 0,0 0,0-1,0 1,-1 0,1-1,0 1,-1-1,1 0,-1 1,-2 1,-6 0</inkml:trace>
  <inkml:trace contextRef="#ctx0" brushRef="#br0" timeOffset="22115.66">10463 1764,'17'-3,"14"-1,9-2,11-1,3 2,0 1,-5 1,-5 1,-6 2,-8 0,-6 0,-10 0,-10 0,-5 1</inkml:trace>
  <inkml:trace contextRef="#ctx0" brushRef="#br0" timeOffset="22661.88">11091 1418,'-21'30,"1"1,1 0,2 1,-16 45,25-56,1 1,0 0,2 0,1 0,1 1,0 0,2-1,2 24,-1-38,2-1,-1 1,1-1,1 1,-1-1,1 0,0 0,1 0,0-1,0 1,0-1,1 0,0 0,0 0,0 0,1-1,0 0,0 0,0-1,13 7,-13-8,-1 0,1-1,0 0,0 0,-1 0,2-1,-1 0,0 0,0 0,0-1,0 0,0 0,1-1,-1 0,0 0,0 0,0-1,0 1,0-2,-1 1,1 0,-1-1,1 0,-1-1,0 1,6-6,-7 5,0-1,0 1,-1-1,1 0,-1 0,-1 0,1-1,-1 1,1-1,-2 1,1-1,-1 0,1 0,-2 1,1-1,-1 0,1 0,-2-10,0 13,1 0,0 0,-1 0,1 0,-1 0,0 0,0 0,0 1,-1-1,1 0,-1 1,1-1,-1 1,0-1,0 1,0 0,0 0,0 0,0 0,-1 0,1 0,-1 0,1 1,-1 0,0-1,0 1,0 0,1 0,-1 1,0-1,0 0,0 1,0 0,0 0,0 0,0 0,-6 1,1 1,1 0,-1 1,1-1,0 2,0-1,0 1,0 0,0 0,1 1,0 0,0 0,0 1,-9 11,7-8,1 0,0 0,1 0,0 1,1 0,0 0,0 0,1 1,-3 13,6-9,3-3</inkml:trace>
</inkml:ink>
</file>

<file path=word/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4:57.604"/>
    </inkml:context>
    <inkml:brush xml:id="br0">
      <inkml:brushProperty name="width" value="0.05" units="cm"/>
      <inkml:brushProperty name="height" value="0.05" units="cm"/>
      <inkml:brushProperty name="color" value="#E71224"/>
      <inkml:brushProperty name="ignorePressure" value="1"/>
    </inkml:brush>
  </inkml:definitions>
  <inkml:trace contextRef="#ctx0" brushRef="#br0">488 1,'-16'0,"0"0,0 0,0 2,-1 0,1 0,1 2,-1 0,0 1,1 0,0 2,0-1,1 2,0 0,0 1,-20 16,13-6,1 1,1 0,1 2,1 0,0 1,2 1,1 0,1 1,1 0,1 1,1 1,1-1,2 2,1-1,1 1,1 0,1 0,2 0,1 0,1 0,1 0,2 0,7 28,-8-42,1-1,1 1,0-1,1 0,0 0,1-1,1 0,0 0,0-1,1 1,1-2,13 12,-15-14,1-1,1-1,-1 0,1 0,1-1,-1-1,0 1,1-2,0 1,0-1,0-1,0 0,1-1,-1 0,22-1,-29-1,0 1,0-1,0 0,0 0,0-1,0 1,0-1,-1 0,1 0,0 0,3-3,7-6</inkml:trace>
  <inkml:trace contextRef="#ctx0" brushRef="#br0" timeOffset="408.64">603 165,'-4'33,"1"0,1 0,6 57,23 101,-5-46,-13-82,-4-40,-1 0,-2 0,0 44,-4-64,-2-8</inkml:trace>
  <inkml:trace contextRef="#ctx0" brushRef="#br0" timeOffset="777.62">636 577,'14'-3,"13"-4,10 0,5-2,3-3,-2 2,-7 1,-6 4,-11 1,-12 2,-7 1</inkml:trace>
  <inkml:trace contextRef="#ctx0" brushRef="#br0" timeOffset="1120.45">850 132,'3'11,"1"9,2 8,1 3,-2 6,2 5,0 3,-2 3,1 1,0 1,-1-2,-2-4,-1-4,-1-3,0-5,-1-5,-1-7</inkml:trace>
  <inkml:trace contextRef="#ctx0" brushRef="#br0" timeOffset="1623.71">1148 66,'39'387,"-18"-131,-19-244,-2-6,0-1,1 1,0-1,0 1,0-1,1 0,0 0,3 7,-4-10,1 0,0-1,0 1,0 0,0-1,0 1,0-1,0 0,0 0,0 0,1 0,-1 0,0 0,1-1,-1 1,1-1,-1 1,1-1,-1 0,1 0,4-1,246 1,-253 1,1-1,0 0,0 0,-1 0,1 0,0 0,0 0,-1 0,1 0,0 0,0 0,-1 0,1 0,0 0,0-1,-1 1,1 0,0-1,-1 1,1 0,0-1,-1 1,1-1,-1 1,1-1,-1 1,1-1,-1 1,1-1,-1 0,1 1,-1-1,0 0,1 1,-1-1,0 0,0 1,1-1,-1 0,0 0,0 1,0-1,0 0,0 0,0 0,0 0,-4-11</inkml:trace>
  <inkml:trace contextRef="#ctx0" brushRef="#br0" timeOffset="1984.64">1214 478,'8'-6,"6"-4,6-1,3-1,0 1,-2 0,0 2,-2 2,-7 0,-5 1</inkml:trace>
  <inkml:trace contextRef="#ctx0" brushRef="#br0" timeOffset="2353.08">1066 166,'8'0,"9"-3,6-1,6 0,3 1,5 1,1 1,0-2,0-1,-2 0,-4 1,-4 2,-5 0,-3 0,-5 1</inkml:trace>
  <inkml:trace contextRef="#ctx0" brushRef="#br0" timeOffset="2876.39">2121 35,'-20'4,"1"2,-1 1,1 0,1 1,0 1,0 1,0 0,1 2,1 0,0 0,1 2,0 0,1 0,-16 23,19-23,0 1,2 0,0 1,0 1,1-1,1 1,1 0,1 1,0-1,1 1,1 0,0 0,2 1,0-1,1 0,3 23,-2-32,1-1,1 1,0-1,0 1,0-1,1 0,1 0,-1 0,1-1,0 0,1 0,0 0,0-1,0 1,1-1,0-1,0 1,0-1,1-1,0 1,0-1,16 5,-3-1,0-2,0-1,0 0,1-2,0 0,0-2,0 0,29-3,-31-1,-4-1</inkml:trace>
  <inkml:trace contextRef="#ctx0" brushRef="#br0" timeOffset="3506.24">2269 132,'-2'192,"5"203,2-370,-4-25,-1 0,0 0,1 0,-1 0,1 0,-1-1,0 1,1 0,-1 0,0 0,1 0,-1-1,0 1,1 0,-1 0,0-1,1 1,-1 0,0-1,0 1,0 0,1-1,-1 1,0 0,0-1,0 1,0-1,1 1,-1 0,0-1,0 0,15-47,-2-14,4 1,37-92,-46 135,1 0,1 0,0 1,2 0,-1 1,2 0,0 1,1 0,1 1,0 1,0 0,24-14,-22 21,-17 6,1 0,-1 0,1 0,-1 0,0 0,1 0,-1 1,1-1,-1 0,0 0,1 0,-1 0,0 1,1-1,-1 0,0 0,1 1,-1-1,0 0,0 1,1-1,-1 0,0 1,0-1,1 0,-1 1,0-1,0 1,0-1,0 0,0 1,0-1,0 1,0-1,0 0,0 1,0 0,0 12</inkml:trace>
  <inkml:trace contextRef="#ctx0" brushRef="#br0" timeOffset="3896.38">2368 412,'8'5,"6"5,6 4,2 5,1 2,2 3,-1 3,1 2,0 0,-3 0,-1-2,-5-3,-2-3,-3-1,-4-3,-6-3,-3-4</inkml:trace>
  <inkml:trace contextRef="#ctx0" brushRef="#br0" timeOffset="5441.42">3160 132,'-5'0,"-1"1,1 0,-1 0,1 0,-1 1,1-1,0 1,0 1,0-1,0 1,0 0,0 0,-7 7,10-9,0 1,1 0,-1-1,0 1,1 0,0 0,-1-1,1 1,0 0,0 1,0-1,0 0,1 0,-1 0,0 0,1 1,-1-1,1 0,0 1,0-1,0 0,0 1,0-1,1 0,-1 0,1 1,-1-1,1 0,0 0,0 0,0 0,0 0,0 0,1 0,-1 0,2 2,-1-2,0 0,1 0,-1 0,0 0,1 0,-1 0,1-1,0 0,-1 1,1-1,0 0,0 0,0 0,0-1,0 1,0-1,0 0,0 0,0 0,0 0,0 0,0 0,0-1,0 0,0 1,0-1,0 0,0-1,-1 1,1 0,0-1,-1 1,1-1,-1 0,0 0,1 0,-1 0,0 0,0-1,0 1,-1-1,1 1,-1-1,1 0,-1 1,0-1,0 0,0 0,0 0,0 0,-1 0,1-3,-3-41,2 46,0-1,-1 0,1 1,-1-1,1 1,-1-1,1 1,-1-1,0 1,0-1,0 1,0 0,0-1,0 1,0 0,0 0,0 0,-1 0,1 0,0 0,-1 0,1 0,-1 0,1 1,-3-2,4 2,-1 0,1 0,0 0,0-1,-1 1,1 0,0 0,0 0,-1 0,1 0,0 0,0 0,-1 0,1 0,0 0,0 0,-1 0,1 0,0 0,0 0,-1 0,1 0,0 0,0 0,-1 0,1 1,0-1,0 0,-1 0,1 0,0 0,0 1,0-1,-1 0,1 0,0 0,0 1,0-1,0 0,0 0,-1 0,1 1,0-1,0 0,0 0,0 1,0-1,8 11,-7-11,-1 1,1-1,-1 0,1 1,-1-1,1 0,0 1,-1-1,1 0,-1 0,1 0,0 0,-1 1,1-1,-1 0,1 0,0 0,-1 0,1 0,0-1,-1 1,1 0,-1 0,1 0,0 0,-1-1,1 1,-1 0,1-1,-1 1,1 0,-1-1,1 1,-1-1,1 1,-1 0,0-1,1 1,-1-1,0 1,1-1,-1 0,0 1,1-1,-1 1,0-1,0 0,0 1,0-1,0 1,0-1,0 0,0 1,0-1,0 1,0-1,0 0,0 1,-1-2,1 2,0-1,0 1,0-1,0 1,0 0,0-1,-1 1,1-1,0 1,0 0,0-1,-1 1,1 0,0-1,-1 1,1 0,0-1,-1 1,1 0,0 0,-1-1,1 1,0 0,-1 0,1 0,-1 0,1 0,0-1,-1 1,1 0,-1 0,1 0,0 0,-1 0,1 0,-1 0,1 0,-1 1,1-1,0 0,-1 0,1 0,-1 0,1 0,0 1,-1-1,1 0,0 0,-1 1,1-1,0 0,-1 1,1-1,0 0,0 1,-1-1,-22 16,20-12,0-1,0 1,0 0,0 0,1 1,-1-1,-1 5,4-8,-1-1,1 1,-1 0,1-1,0 1,0-1,-1 1,1 0,0-1,0 1,0 0,0-1,-1 1,1 0,0 0,0-1,0 1,1 0,-1-1,0 1,0 0,0-1,0 1,1 0,-1-1,0 1,1 0,-1-1,0 1,1-1,-1 1,1-1,-1 1,1-1,-1 1,1-1,-1 1,1-1,-1 0,1 1,0-1,-1 0,1 0,0 1,-1-1,1 0,0 0,-1 0,1 0,0 0,-1 0,1 0,0 0,0 0,-1 0,1 0,0 0,0-1,1 1,0-1,0 0,-1 0,1 1,-1-1,1 0,-1 0,1 0,-1-1,1 1,-1 0,0 0,0-1,0 1,0-1,0 1,0-1,0 1,0-1,0 0,0-3,0 4,-1 1,0-1,1 1,-1-1,0 0,0 1,0-1,1 1,-1-1,0 0,0 1,0-1,0 0,0 1,0-1,0 0,0 1,0-1,0 0,-1 1,1-1,0 0,0 1,0-1,-1 1,1-1,0 0,-1 1,1-1,-1 1,1-1,-1 1,1-1,-1 1,1 0,-1-1,1 1,-1-1,1 1,-1 0,0 0,1-1,-1 1,0 0,1 0,-1 0,0 0,1 0,-1 0,0 0,1 0,-1 0,0 0,-1 0,1 1,0 0,-1-1,1 1,0 0,0 0,-1 0,1 0,0 0,0 0,0 0,0 0,1 0,-1 1,0-1,0 0,1 1,-1-1,1 0,-1 3,0-4,1 1,0-1,-1 1,1 0,0-1,0 1,0 0,-1 0,1-1,0 1,0 0,0-1,0 1,0 0,0 0,0-1,1 1,-1 0,0-1,0 1,0 0,1-1,-1 1,0 0,1-1,-1 1,1-1,-1 1,1-1,-1 1,1-1,-1 1,1-1,-1 1,1-1,-1 1,1-1,0 0,-1 1,2-1,-1 0,-1 0,1 0,-1 0,1 0,-1 0,1 0,0 0,-1-1,1 1,-1 0,1 0,-1-1,1 1,-1 0,0 0,1-1,-1 1,1-1,-1 1,0 0,1-1,-1 1,0-1,1 1,-1-1,0 1,0-1,1 1,-1-1,0 1,0-1,0 1,0-1,0 1,0-1,0 1,0-1,0 0,0 1,0-1,0 1,0-1,0 1,0-1,-1 1,1-1,0 1,-1-1,1-1,0 0,-1 0,1 0,-1 0,0 1,1-1,-1 0,0 1,0-1,0 0,0 1,-1-1,1 1,-2-2,1 2,-1 1,1 0,0-1,0 1,0 0,0 0,0 1,-1-1,1 0,0 1,0-1,0 1,0 0,0 0,0 0,0 0,0 0,0 0,1 0,-1 1,0-1,1 0,-1 1,1 0,-1-1,1 1,0 0,0 0,0 0,-1 2,0-2,0 0,1 0,-1 0,1 1,-1-1,1 1,0-1,0 1,0 0,1-1,-1 1,1 0,-1 0,1-1,0 1,0 0,0 0,0 0,0-1,1 1,0 0,-1-1,2 4,-1-5,0 0,0 0,0 0,0-1,0 1,0 0,1-1,-1 1,0-1,0 1,0-1,1 1,-1-1,0 0,1 0,-1 0,0 1,1-1,-1-1,0 1,1 0,-1 0,0 0,0-1,1 1,-1 0,0-1,0 1,0-1,1 0,-1 1,0-1,1-1,2 0,-1-1,1 1,-1-1,0 1,0-1,0 0,0 0,-1-1,4-4,-2-3</inkml:trace>
  <inkml:trace contextRef="#ctx0" brushRef="#br0" timeOffset="6765.95">3112 692,'-1'3,"0"0,1 1,-2-1,1 0,0 0,-1 0,1-1,-4 6,-12 27,17-34,0 0,0 0,0 0,0 0,0 0,0 0,0 0,0 0,0 0,1 1,-1-1,0 0,1 0,-1 0,1 0,-1-1,1 1,-1 0,1 0,0 0,-1 0,1 0,0-1,0 1,0 0,0-1,0 1,0-1,-1 1,1-1,2 1,-1 1,1-1,-1 0,1 0,-1 0,1 0,0-1,-1 1,1-1,0 1,0-1,-1 0,1 0,0 0,0-1,-1 1,1-1,0 1,-1-1,1 0,0 0,-1 0,1 0,-1 0,0-1,1 1,-1-1,0 0,0 0,0 0,0 0,0 0,0 0,-1 0,1 0,-1-1,1 1,-1 0,0-1,0 0,0 1,0-1,-1 0,2-4,-1 4,-1 0,1 0,-1-1,1 1,-1 0,0-1,0 1,0 0,-1-1,1 1,-1 0,0 0,0 0,0-1,0 1,0 0,-1 0,1 0,-1 1,0-1,0 0,0 1,0-1,0 1,-1-1,1 1,-1 0,0 0,1 0,-1 1,0-1,0 1,0-1,0 1,0 0,-1 0,-4-1,3 2,0 0,-1 0,1 0,0 0,0 1,0 0,0 0,-9 3,13-4,-1 1,1-1,-1 1,1-1,-1 1,1 0,0 0,-1 0,1-1,0 1,0 0,0 0,-1 1,1-1,0 0,0 0,1 1,-1-1,0 0,0 1,1-1,-1 0,0 1,1-1,0 1,-1 0,1-1,0 1,0-1,0 1,0-1,0 3,1-3,-1 1,1-1,0 1,0-1,0 1,0-1,0 0,0 1,0-1,0 0,0 0,1 0,-1 0,0 0,1 0,-1 0,1-1,-1 1,1 0,0-1,-1 1,1-1,-1 0,1 1,0-1,-1 0,1 0,0 0,0 0,-1-1,4 0,-1 1,-1 0,1-1,-1 1,1-1,-1 0,1 0,-1 0,0-1,1 1,-1-1,0 0,0 1,0-2,3-2,-4 4,-1 0,0-1,0 1,1 0,-1-1,0 1,0-1,-1 0,1 1,0-1,0 0,-1 1,1-1,-1 0,0 0,1 0,-1 1,0-1,0 0,0 0,0 0,-1 0,1 1,0-1,-1 0,1 0,-1 0,0 1,1-1,-1 0,0 1,0-1,0 1,0-1,0 1,-1 0,1-1,0 1,-1 0,1 0,-2-2,0 2,0 0,0-1,0 1,0 0,0 0,0 1,0-1,0 1,0-1,0 1,0 0,0 0,0 0,0 1,0-1,0 1,0-1,0 1,0 0,0 0,0 1,0-1,1 1,-5 2,4-2,0 1,0-1,1 1,-1 0,1 0,0 0,-1 0,1 0,1 0,-1 1,0-1,1 1,0-1,-1 1,1 0,1 0,-1-1,0 6,1-7,0 0,0 0,1 0,-1 0,1 1,-1-1,1 0,-1 0,1 0,0 0,0-1,0 1,0 0,0 0,1 0,-1-1,0 1,1-1,-1 1,1-1,0 0,-1 1,1-1,0 0,0 0,0 0,0 0,0-1,0 1,0 0,0-1,0 1,4-1,0 1,1-1,0 0,-1 0,1 0,-1-1,1 0,-1 0,1-1,-1 0,0 0,0 0,8-5,-11 5,0 1,0-1,-1 0,1 1,-1-1,0 0,1-1,-1 1,0 0,0-1,0 1,0-1,-1 1,1-1,-1 0,0 0,0 0,0 0,0 0,0 0,0 0,-1 0,0 0,1 0,-1 0,0 0,0 0,-2-5,2 7,0-1,-1 1,1 0,-1 0,1-1,-1 1,0 0,1 0,-1 0,0 0,0 0,0 0,0 0,0 0,0 0,0 0,0 0,0 1,0-1,-1 0,1 1,0-1,-1 1,1-1,0 1,0 0,-1 0,1-1,-1 1,1 0,0 0,-1 0,1 1,0-1,-1 0,1 0,0 1,-1-1,1 1,0-1,0 1,-2 0,-3 1,0 1,0-1,1 1,-1 0,1 1,0-1,0 1,-5 4,9-6,0-1,-1 1,1-1,0 1,0-1,0 1,0 0,0 0,0-1,1 1,-1 0,1 0,-1 3,1-4,0 0,0 0,0 0,0-1,0 1,0 0,0 0,0-1,1 1,-1 0,0-1,1 1,-1 0,1-1,-1 1,0 0,1-1,-1 1,1-1,0 1,-1-1,1 1,1 0,-1 0,1-1,0 1,0-1,0 1,-1-1,1 0,0 0,0 0,0 0,0 0,0 0,0 0,0-1,-1 1,1-1,0 1,0-1,-1 0,1 0,0 0,-1 0,1 0,0 0,-1 0,0 0,3-2,-2 0,0 1,0 0,0 0,0-1,-1 1,1-1,-1 1,1-1,-1 0,0 0,0 0,0 1,-1-1,1 0,0 0,-1 0,0-5,0 8,0-1,0 1,0-1,0 0,0 1,0-1,-1 1,1-1,0 1,0-1,-1 1,1-1,0 1,-1-1,1 1,0 0,-1-1,1 1,-1-1,1 1,0 0,-1-1,1 1,-1 0,1 0,-1-1,1 1,-1 0,0 0,0-1,-1 2,0-1,0 0,0 1,0-1,0 1,0-1,0 1,0 0,0 0,1 0,-1 0,0 0,1 1,-3 0,-10 10</inkml:trace>
</inkml:ink>
</file>

<file path=word/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7:04.83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941,'2'1,"0"-1,0 1,0 0,0 0,0 0,-1-1,1 2,0-1,0 0,-1 0,1 1,-1-1,1 0,-1 1,3 3,22 31,-19-25,32 49,-26-38,0-1,21 24,-34-45,1 1,-1-1,0 0,0 0,0 1,1-1,-1 0,0 0,0 1,1-1,-1 0,0 0,1 0,-1 1,0-1,0 0,1 0,-1 0,0 0,1 0,-1 0,0 0,1 0,-1 0,0 0,1 0,-1 0,0 0,1 0,-1 0,0 0,1 0,-1 0,0 0,1-1,-1 1,0 0,1 0,-1 0,0-1,0 1,1 0,-1 0,0 0,1-1,8-21,-1-29,-1-114,-16-177,-1 23,9 248,3-71,-2 140,1 0,0 0,-1 0,1 0,0 0,0 0,0 0,1 0,-1 0,0 0,1 1,-1-1,1 1,0-1,-1 1,1-1,0 1,0 0,0 0,0 0,0 0,0 0,0 1,0-1,0 1,1-1,2 0,10-1,0 0,28 1,-34 0,596 10,-251-1,-82-14,125 6,260 9,-387-11,-224 0,-31 0,0 1,1 1,-1 0,25 5,-57 1,-3-2</inkml:trace>
  <inkml:trace contextRef="#ctx0" brushRef="#br0" timeOffset="874.84">497 611,'4'3,"1"0,-1 0,0 0,0 1,0 0,0-1,0 2,-1-1,0 0,5 9,-7-11,48 77,60 132,-33-57,-75-153,7 13,-8-14,0 0,0-1,0 1,0 0,0 0,0 0,0 0,0-1,0 1,0 0,0 0,0 0,0 0,0-1,0 1,0 0,0 0,0 0,1 0,-1 0,0-1,0 1,0 0,0 0,0 0,0 0,0 0,1 0,-1-1,0 1,0 0,0 0,0 0,0 0,1 0,-1 0,0 0,0 0,0 0,0 0,1 0,-1 0,0 0,0 0,0 0,0 0,1 0,-1 0,0 0,0 0,0 0,0 0,0 0,1 0,-1 0,0 0,0 0,0 1,0-1,0 0,1 0,-1 0,0 0,0 0,0 0,0 1,0-1,0 0,0 0,2-11</inkml:trace>
  <inkml:trace contextRef="#ctx0" brushRef="#br0" timeOffset="1247.59">777 595,'-27'24,"1"1,1 1,2 1,0 1,-18 32,-85 159,124-216,-25 54,28-61</inkml:trace>
  <inkml:trace contextRef="#ctx0" brushRef="#br0" timeOffset="2005.35">758 264,'3'-6,"0"1,0-1,1 1,0 0,0 0,0 0,0 1,1-1,-1 1,1 0,0 0,1 1,-1-1,1 1,-1 1,1-1,10-3,-12 5,0 1,0-1,1 1,-1 0,0 0,0 1,0-1,0 1,0 0,1 0,-1 0,-1 0,1 1,0-1,0 1,-1 0,1 0,-1 1,1-1,-1 1,0 0,0 0,0 0,0 0,-1 0,1 0,3 8,0 0,0 1,-1 0,0 0,-1 0,0 1,-1 0,0-1,-1 1,0 24,-1-27,-1 0,0 0,-1 0,0-1,-1 1,0 0,0 0,-1-1,-1 1,1-1,-1 0,-1 0,-7 11,7-16,1 0,-1 0,0 0,0-1,-1 0,1 0,-1 0,0-1,1 0,-1 0,0 0,0-1,0 0,-1 0,1 0,0-1,0 0,0 0,-1 0,1-1,0 0,0-1,0 1,0-1,-9-4,14 6,1 0,-1 0,1-1,-1 1,1 0,-1 0,1 0,-1 0,1-1,-1 1,1 0,0-1,-1 1,1 0,-1 0,1-1,0 1,-1-1,1 1,0 0,0-1,-1 1,1-1,0 1,0-1,0 1,0-1,-1 1,1-1,0 1,0-1,0 1,0-1,0 1,0-1,0 1,0 0,1-2,19-6,31 4,-36 5,0 0,0 1,0 1,0 1,16 6,-25-8,0 1,0 0,0 0,-1 0,1 1,-1 0,0 0,0 0,0 1,0 0,-1 0,0 0,7 11,-4-4</inkml:trace>
  <inkml:trace contextRef="#ctx0" brushRef="#br0" timeOffset="2421.94">1352 611,'0'8,"0"9,0 7,0 4,0 4,0 2,0 4,0 0,0 0,0-4,0-5,0-4,0-4,0-3,-3-4,-3-5,-1-3</inkml:trace>
  <inkml:trace contextRef="#ctx0" brushRef="#br0" timeOffset="2790.98">1155 891,'14'0,"10"0,10 0,7 0,3 0,1 0,3 0,-3 0,-5 0,-6 0,-8 0,-6-3,-11-1,-7 1</inkml:trace>
  <inkml:trace contextRef="#ctx0" brushRef="#br0" timeOffset="3595.48">2028 513,'-17'-4,"1"0,-1 1,0 0,0 1,-20 1,33 1,0 0,1 1,-1-1,0 1,1 0,-1 0,1 0,-1 0,1 1,0-1,-1 1,1 0,0 0,0 0,0 0,0 0,1 1,-1 0,1-1,-1 1,1 0,0 0,0 0,0 0,-1 4,-27 72,28-71,-1 1,1-1,0 1,1 0,0 0,1 0,0 10,0-18,0 0,0 0,1 0,-1 0,0 0,1 0,-1 0,1-1,-1 1,1 0,0 0,-1-1,1 1,0 0,-1-1,1 1,0 0,0-1,-1 1,1-1,0 0,0 1,0-1,0 0,0 1,0-1,0 0,0 0,0 0,-1 0,1 0,0 0,0 0,0 0,0 0,0 0,0 0,0-1,0 1,0 0,0-1,0 1,0-1,48-22,-39 18,-2 1,1 0,0 0,0 0,0 1,1 1,-1 0,1 0,-1 0,1 1,0 1,-1 0,1 0,11 2,-13 0,1 1,0 0,-1 0,0 1,1 0,-1 0,-1 1,1 0,-1 1,0-1,0 1,-1 1,1-1,6 10,-5-4,0-1,0 1,-1 1,-1-1,0 1,0 0,-2 1,1-1,-2 1,0 0,0 0,-2 0,0 0,0 0,-1 0,-1 0,0 0,-6 24,5-28,-1 0,0-1,0 1,-1-1,-1 0,1 0,-2 0,1-1,-1 0,0 0,-1 0,1-1,-2 0,1 0,-1-1,0 1,0-2,-1 1,1-2,-1 1,0-1,-1 0,1-1,-1 0,0 0,-19 2,-18-2,-76-4,81 0,16 0</inkml:trace>
</inkml:ink>
</file>

<file path=word/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6:40.31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7'156,"37"212,-12-138,-35-257,2 0,1 0,1 0,2 0,5-27,-6 43,0 0,1-1,1 1,0 0,0 1,1-1,0 1,1-1,0 2,0-1,1 1,0 0,1 0,0 1,11-9,-16 15,0-1,1 1,-1 0,1 0,-1 0,1 1,0-1,-1 1,1 0,0 0,0 0,0 1,0-1,0 1,0 0,0 0,0 0,0 1,0 0,0-1,4 3,-3-1,-1 1,1-1,-1 1,0 0,0 0,0 1,0 0,-1-1,1 1,-1 0,0 0,0 1,0-1,-1 1,4 8,1 5,-1 0,-1 0,0 1,-2-1,0 1,0 24,-1 4,-8 64,0-85,2-23</inkml:trace>
  <inkml:trace contextRef="#ctx0" brushRef="#br0" timeOffset="509.33">774 50,'-5'0,"-1"0,0 1,1 0,-1 0,0 1,1-1,-1 1,1 0,0 1,0-1,0 1,0 0,-7 6,3-2,1 1,0 0,0 1,1 0,0 0,-8 15,2 2,0 1,2 0,1 1,-11 45,12-29,2 0,2 1,2 1,1-1,3 0,2 0,8 46,-8-78,0 0,1 0,0 0,1 0,1-1,9 16,-11-21,0-1,0 0,0-1,1 1,0-1,1 0,-1 0,1-1,0 1,0-1,0 0,0-1,10 4,-14-6,-1-1,1 1,0-1,0 0,-1 1,1-1,0 0,0 0,-1 0,1-1,0 1,0 0,-1-1,1 1,0-1,-1 1,1-1,0 0,-1 0,1 0,-1 0,1 0,1-2,8-7</inkml:trace>
  <inkml:trace contextRef="#ctx0" brushRef="#br0" timeOffset="877.03">774 430,'6'12,"7"8,4 8,5 6,5 4,3 0,1 1,0-2,-4-5,-3-3,-6-6,-6-11,-5-11,-3-11,-4-4</inkml:trace>
  <inkml:trace contextRef="#ctx0" brushRef="#br0" timeOffset="1232.1">989 415,'-8'14,"-6"10,-3 7,-2 4,-3 1,0 0,0 0,4-1,3 0,3-4,1-7,3-5,5-5,3-6</inkml:trace>
  <inkml:trace contextRef="#ctx0" brushRef="#br0" timeOffset="1589.42">1072 50,'17'22,"0"-1,2-1,30 26,9 9,-44-39,0 1,-1 0,0 1,-2 0,0 1,-1 1,-1-1,0 2,-2-1,-1 1,6 31,-7-21,-2-1,-1 1,-2-1,-1 1,-1-1,-2 1,-12 46,13-60,-2 0,0-1,0 0,-2 0,-8 15,6-18</inkml:trace>
  <inkml:trace contextRef="#ctx0" brushRef="#br0" timeOffset="2019.65">1517 497,'9'0,"5"0,3 0,2-3,0-1,0 0,-1 1,0 1,-4-2,-1 0,0 0,-2 1</inkml:trace>
  <inkml:trace contextRef="#ctx0" brushRef="#br0" timeOffset="2389.77">1517 611,'14'0,"8"-3,5-1,1 1,2 0,-2 1,-3 1,-6 3,-8 1,-9 1,-6-1</inkml:trace>
  <inkml:trace contextRef="#ctx0" brushRef="#br0" timeOffset="3329.86">1963 908,'9'3,"0"0,1 0,-1 0,1-1,0-1,-1 0,1 0,0-1,0 0,-1 0,1-1,0-1,0 1,-1-2,0 1,1-1,-1-1,0 0,0 0,16-11,-16 8,0 0,0-1,0 0,-1-1,0 0,0 0,-1-1,-1 1,0-2,0 1,-1-1,0 0,0 0,-2 0,1 0,3-23,-5 15,-1 1,0-1,-2-1,0 2,-6-31,-28-90,24 108,2-1,2 0,0-1,3 1,-2-46,6 74,1 0,-1 1,1-1,0 0,-1 1,2-1,-1 1,0-1,1 1,0 0,-1-1,1 1,1 0,-1 0,0 0,1 1,-1-1,6-4,-2 3,0 0,1 1,-1 0,1 0,0 0,-1 0,1 1,0 0,11-1,-9 2,0-1,0 2,0-1,1 1,-1 1,0 0,0 0,0 1,0 0,0 0,-1 1,1 0,-1 0,1 1,14 10,-20-12,-1 1,1-1,-1 1,1 0,-1 0,0 0,0 0,-1 0,1 0,0 0,-1 1,0-1,0 1,0-1,0 1,0-1,-1 1,0 0,0-1,0 1,0-1,0 1,-2 5,-1 6</inkml:trace>
  <inkml:trace contextRef="#ctx0" brushRef="#br0" timeOffset="3729.3">2128 546,'14'0,"10"0,7 0,3 3,0 0,-2 1,-2-1,-4-1,-7 2,-6 1</inkml:trace>
  <inkml:trace contextRef="#ctx0" brushRef="#br0" timeOffset="4100.84">2820 102,'-26'29,"1"1,1 1,2 1,1 2,2 0,1 1,2 0,1 1,2 1,2 1,1 0,2 0,1 1,3-1,1 1,3 76,3-92,1-1,0 0,2-1,9 26,-11-36,1 0,0-1,0 0,1 0,0 0,1-1,0 0,1 0,0-1,9 8,-15-14,0-1,0 1,1-1,-1 0,1 1,-1-1,1 0,-1-1,1 1,0 0,-1-1,1 1,0-1,0 0,-1 0,1 0,5-1,6-2</inkml:trace>
  <inkml:trace contextRef="#ctx0" brushRef="#br0" timeOffset="4774.96">3017 513,'-14'3,"0"1,-1 1,2 0,-1 1,1 0,-1 1,-14 12,20-14,1 1,-1-1,2 2,-1-1,1 1,0 0,0 0,1 1,0 0,0 0,0 0,-5 16,10-23,-1 1,0-1,1 0,-1 1,1-1,0 1,-1-1,1 1,0-1,0 1,0-1,0 1,0-1,0 1,1-1,-1 0,0 1,1-1,-1 1,1-1,-1 1,1-1,0 0,-1 0,1 1,0-1,0 0,0 0,0 0,0 0,0 0,1 0,-1 0,0 0,0 0,1-1,-1 1,0-1,1 1,-1-1,1 1,-1-1,1 0,-1 1,0-1,1 0,1 0,3 0,0 0,-1 0,1-1,0 1,-1-2,1 1,0 0,-1-1,0 0,1 0,5-4,-2 0,0-1,-1 1,0-2,0 1,9-12,-13 15,-1 0,-1 0,1 0,0 0,-1 0,0-1,0 1,0-1,-1 1,0-1,1 0,-2 0,1 1,0-7,-3 3,-1 15,0 20,63 279,-57-287,-1 0,0 1,-2-1,0 0,-1 1,-5 23,5-39,0 0,0 0,-1 0,1 0,-1 0,0-1,0 1,0 0,-1-1,1 0,-1 0,0 0,0 0,-6 5,5-6,0 0,0 0,0-1,0 1,-1-1,1 0,-1 0,1 0,-1-1,1 0,-1 0,1 0,-1 0,1-1,-1 1,-6-3,2 0,0 0,1-1,0 0,-1 0,1-1,1 0,-1 0,1-1,0 0,0 0,0-1,1 1,0-2,1 1,-1-1,1 1,1-2,0 1,-6-16,1-3</inkml:trace>
  <inkml:trace contextRef="#ctx0" brushRef="#br0" timeOffset="5197.76">3315 381,'-3'1,"0"0,0 0,0 0,0 0,1 0,-1 1,0-1,1 1,-1 0,1 0,-1 0,1 0,0 0,-3 3,-27 36,17-16,2 1,0 0,2 1,1 1,2-1,0 2,2-1,1 1,1-1,1 1,2 0,1 1,1-1,2 0,5 28,-7-51,0-1,1 0,-1 1,1-1,0 0,0 0,1 0,-1 0,1-1,0 1,4 3,-5-5,1-1,0 1,0-1,0 0,0 0,0-1,0 1,0-1,0 1,1-1,-1 0,1 0,-1 0,1-1,-1 1,1-1,5 0,5-1</inkml:trace>
  <inkml:trace contextRef="#ctx0" brushRef="#br0" timeOffset="5601.63">3381 611,'6'6,"4"4,4 6,1 4,5 3,2 4,-1 3,-1-1,-1 0,0-2,-2-3,0-2,-3-6</inkml:trace>
  <inkml:trace contextRef="#ctx0" brushRef="#br0" timeOffset="5970.89">3564 580,'-9'11,"-5"7,0 5,-1 5,-1 1,0 0,0-1,0-1,2-1,1-3,3-2,2-5</inkml:trace>
  <inkml:trace contextRef="#ctx0" brushRef="#br0" timeOffset="6357.92">3578 347,'32'24,"-9"-8,-1 0,36 37,-51-45,-1 0,0 0,0 1,-1-1,0 1,0 1,-1-1,0 0,-1 1,0 0,2 14,1 20,-3 1,-1 0,-3 0,-1-1,-12 65,2-67,7-32</inkml:trace>
  <inkml:trace contextRef="#ctx0" brushRef="#br0" timeOffset="6741.02">3629 84,'28'10,"-1"0,0 2,0 2,-1 0,-1 1,0 2,-1 1,-1 0,-1 2,-1 0,0 2,-2 0,0 1,-2 1,-1 1,0 1,-2 0,-1 0,-1 1,14 49,-11-18,14 105,-26-133,-1 0,-2 0,-1 0,-1 0,-8 43,7-63,0 1,-1-1,-8 20,-1-9</inkml:trace>
  <inkml:trace contextRef="#ctx0" brushRef="#br0" timeOffset="7527.78">4387 479,'17'-3,"14"-1,7 1,3-3,0 0,-4 1,-6 2,-8 3,-7 6,-10 0,-6 1</inkml:trace>
  <inkml:trace contextRef="#ctx0" brushRef="#br0" timeOffset="7884.92">4387 678,'17'6,"11"1,7 0,-1-1,0-2,-2-1,-5-2,-7 2,-6 4,-6 3,-4-1</inkml:trace>
  <inkml:trace contextRef="#ctx0" brushRef="#br0" timeOffset="8900.58">4784 1107,'39'6,"0"-2,0-1,43-3,-70 0,0-1,0 0,0-1,0 0,0-1,0-1,-1 0,1 0,-1-1,0-1,-1 1,1-2,-1 0,11-9,-17 11,0-1,0 1,0-1,-1 0,0 0,0 0,0 0,-1-1,0 1,0-1,0 0,-1 1,0-1,-1 0,1 0,-1 0,-2-11,-1-13,-2 1,-13-48,11 51,-23-85,8 35,3-2,-8-83,26 149,2-1,-1 1,2-1,0 1,0 0,1-1,1 1,0 0,1 1,7-14,-8 16,1 1,0 0,1 0,0 0,1 1,0 0,0 0,0 1,1-1,0 2,1-1,-1 1,15-7,-20 12,1-1,-1 1,1 0,0 0,0 0,0 1,-1-1,1 1,0 0,0 0,0 0,0 1,0-1,-1 1,1 0,0 0,0 0,-1 1,1-1,-1 1,1 0,-1 0,0 0,0 1,0-1,0 1,4 3,-2 0,-1-1,1 1,-1 0,0 0,0 0,-1 1,0-1,0 1,-1 0,0 0,0 0,0 0,1 14,-3-7</inkml:trace>
  <inkml:trace contextRef="#ctx0" brushRef="#br0" timeOffset="9256.83">4949 612,'17'0,"13"-3,12-1,5 1,1-3,-2 0,-6 2,-7 0,-6 2,-8 3,-7 2</inkml:trace>
  <inkml:trace contextRef="#ctx0" brushRef="#br0" timeOffset="9717.21">5888 35,'-40'44,"2"2,1 1,3 2,2 1,2 2,2 1,3 2,2 0,2 1,3 1,3 1,2 0,-8 90,20-135,0 0,1 0,1 0,0 0,0 0,2 0,-1-1,2 1,0-1,0 1,1-1,1-1,0 1,0-1,1 0,1 0,-1-1,2 0,0 0,0-1,0 0,1-1,1 0,-1-1,1 0,0 0,1-1,0-1,0 0,0 0,25 5,-15-7,-5-1</inkml:trace>
  <inkml:trace contextRef="#ctx0" brushRef="#br0" timeOffset="10501.77">5771 530,'9'16,"5"12,3 10,5 3,1 6,2 1,3 0,-1 1,0-2,-1-7,-2-4,-3-6,-4-10,-9-15,-5-13,-6-12,-2-1</inkml:trace>
  <inkml:trace contextRef="#ctx0" brushRef="#br0" timeOffset="11003.56">6004 580,'-9'14,"-5"7,-3 6,-2 7,0 3,1 4,-4 0,1 2,0-1,1-2,2-5,3-5,4-6,10-9,8-13,3-6</inkml:trace>
  <inkml:trace contextRef="#ctx0" brushRef="#br0" timeOffset="11487.81">6151 299,'19'-10,"-15"8,0-1,0 1,0 0,0 0,1 0,-1 1,7-2,-9 3,0 0,0 0,0 0,0 1,0-1,0 1,-1-1,1 1,0-1,0 1,-1 0,1 0,0 0,-1 0,1 0,-1 0,1 1,-1-1,0 0,0 1,1-1,-1 1,1 2,4 5,-1 1,-1 0,1 0,-2 0,1 1,-2-1,1 1,-1 0,-1 0,0 0,0 0,-1 0,-1-1,0 1,0 0,-1 0,-1 0,-5 16,6-23,-1-1,1 1,-1 0,0-1,0 0,0 1,-1-1,1 0,-1-1,1 1,-1-1,0 0,0 0,0 0,-9 3,10-4,0 0,0 0,0 0,0-1,0 1,0-1,0 1,0-1,0 0,0 0,0-1,0 1,-1-1,1 1,0-1,1 0,-1 0,0 0,0-1,0 1,1-1,-1 1,-3-4,5 5,1 0,0-1,0 1,0 0,-1 0,1 0,0-1,0 1,0 0,0 0,0 0,-1-1,1 1,0 0,0 0,0-1,0 1,0 0,0 0,0-1,0 1,0 0,0 0,0-1,0 1,0 0,0 0,0-1,0 1,0 0,0 0,1-1,-1 1,0 0,0 0,0-1,0 1,0 0,1 0,-1 0,0-1,0 1,0 0,1 0,-1 0,0 0,18-6,20 2,-26 5,1 0,0 1,-1 0,0 1,1 0,-1 1,0 1,13 6,-14-4</inkml:trace>
  <inkml:trace contextRef="#ctx0" brushRef="#br0" timeOffset="12199.9">6596 562,'-3'0,"0"2,-1 5,1 6,1 9,1 10,1 7,2 9,2 4,-1 2,0-3,2-4,0-8,0-7,-5-9,-4-12,-2-7</inkml:trace>
  <inkml:trace contextRef="#ctx0" brushRef="#br0" timeOffset="12557.99">6432 844,'16'0,"15"-3,10-1,7 1,0-3,1 0,-6 2,-6 0,-8 2,-8 1</inkml:trace>
  <inkml:trace contextRef="#ctx0" brushRef="#br0" timeOffset="13221.01">7109 513,'-15'0,"1"0,-1 1,0 1,1 0,0 1,-1 1,-15 6,24-7,0-1,1 1,-1 1,1-1,-1 1,1 0,0 0,1 1,-1-1,1 1,0 0,0 0,0 0,1 1,0 0,0-1,0 1,-3 10,6-15,-3 7,1 1,0 0,0 0,-1 13,3-21,0 1,0-1,0 0,0 0,0 0,0 0,0 0,0 0,0 0,1 0,-1 0,0 0,1 0,-1 0,1 0,-1 0,1 0,-1 0,1 0,0-1,-1 1,1 0,0 0,0-1,0 1,-1 0,1-1,0 1,0-1,0 1,0-1,0 1,0-1,0 0,0 0,0 1,0-1,1 0,-1 0,0 0,0 0,0 0,0 0,0-1,0 1,0 0,0 0,2-1,60-21,-50 16,-1 1,0 1,1 0,0 1,0 0,18-1,-28 4,1 0,0 1,-1-1,1 1,-1 0,1 0,-1 0,0 0,1 1,-1 0,0-1,0 1,0 0,0 0,0 1,0-1,-1 1,1-1,-1 1,0 0,0 0,0 0,0 0,0 0,-1 0,1 1,-1-1,2 5,0 2,-1 0,1 0,-1 0,-1 0,0 0,0 1,-1-1,-1 0,1 1,-2-1,1 0,-1 0,-7 18,8-23,-1-1,0 1,0 0,-1-1,1 1,-1-1,0 0,0 0,-1 0,1 0,-1 0,0-1,0 1,0-1,0 0,0-1,-1 1,1-1,-1 1,0-2,0 1,0 0,0-1,0 0,0 0,0 0,0-1,0 0,-7 0,6-1,0-1,0 1,0-1,0 0,0-1,0 1,1-1,-1-1,1 1,0-1,0 1,0-1,1-1,-1 1,-5-8,-7-9</inkml:trace>
  <inkml:trace contextRef="#ctx0" brushRef="#br0" timeOffset="13875.79">6994 102,'147'123,"-98"-87,53 54,-87-75,-1 1,-1 0,-1 1,0 1,-1-1,0 2,11 29,-9-10,-1 1,-2 0,-2 1,-1 0,-3 0,0 80,-5-85,-2 0,-1 0,-2 0,-2 0,0-1,-3 0,-1-1,-19 39,27-64,-1 0,1-1,-1 1,0-1,-1-1,1 1,-1-1,-1 0,1 0,-1-1,-8 6,-3-1</inkml:trace>
  <inkml:trace contextRef="#ctx0" brushRef="#br0" timeOffset="14550.99">7654 677,'9'0,"7"0,8 0,5 0,3 0,2 0,-3 0,0 0,-3 0,-3 0,-4 0,-4-3,-6-1</inkml:trace>
  <inkml:trace contextRef="#ctx0" brushRef="#br0" timeOffset="14970.76">7669 892,'9'0,"5"0,6 0,2 0,4 0,2 0,0 0,0 0,-2 0,-2 0,-2-2,-3-2,-7 0,-5 4,-7 2,-4 0</inkml:trace>
</inkml:ink>
</file>

<file path=word/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6:32.866"/>
    </inkml:context>
    <inkml:brush xml:id="br0">
      <inkml:brushProperty name="width" value="0.05" units="cm"/>
      <inkml:brushProperty name="height" value="0.05" units="cm"/>
      <inkml:brushProperty name="color" value="#E71224"/>
      <inkml:brushProperty name="ignorePressure" value="1"/>
    </inkml:brush>
  </inkml:definitions>
  <inkml:trace contextRef="#ctx0" brushRef="#br0">687 47,'-75'-18,"-51"-7,110 23,0 1,0 0,0 2,1 0,-1 0,-18 5,3 1,2 1,-1 1,1 2,1 0,0 2,-36 22,55-28,0-1,0 1,1 1,0-1,0 2,1-1,0 1,0 0,1 0,0 1,1-1,0 1,1 1,0-1,0 1,1-1,0 1,1 0,1 0,-1 22,2-12,2 1,0-1,1 1,2-1,0 0,1-1,1 1,1-1,1 0,0-1,2 0,0-1,1 0,1 0,1-2,0 1,1-2,25 21,-12-14,1-1,0-1,1-1,1-2,1-2,1 0,0-2,0-2,1-1,55 9,-83-18,0 0,0-1,0 1,0-1,0-1,1 1,-1-1,6-1,-9 1,0 0,0-1,-1 1,1 0,-1-1,1 0,-1 1,0-1,0 0,0 0,0 0,0 0,0-1,0 1,-1 0,1-1,-1 0,2-3,3-9</inkml:trace>
  <inkml:trace contextRef="#ctx0" brushRef="#br0" timeOffset="583.17">835 179,'-17'209,"19"-96,5 0,24 128,-30-232,-6-21,0-6</inkml:trace>
  <inkml:trace contextRef="#ctx0" brushRef="#br0" timeOffset="1003.01">801 494,'14'0,"8"-3,7-1,3 1,1-3,-2 0,-4 2,-3 0,-3 2,-6-2,-1-4,-5-2,-2-3,-3 1</inkml:trace>
  <inkml:trace contextRef="#ctx0" brushRef="#br0" timeOffset="1369.53">1031 147,'3'64,"3"0,16 65,-7-41,-2-1,25 128,-36-209,-1-8</inkml:trace>
  <inkml:trace contextRef="#ctx0" brushRef="#br0" timeOffset="1959.45">1262 131,'-6'28,"1"0,2 1,1-1,1 46,20 116,-11-123,-7-63,-1 1,0-1,1 0,0 0,0 0,0 0,0 0,1-1,-1 1,1 0,0-1,4 6,-3-6,0-1,0 0,0 0,1 0,-1-1,1 1,-1-1,1 0,0 0,-1 0,1 0,0-1,6 1,250 22,-257-23,-1 0,1 1,0-2,0 1,-1 0,1 0,0-1,0 0,4-1,-6 1,0 1,-1-1,1 1,0-1,0 0,-1 1,1-1,0 0,-1 1,1-1,-1 0,1 0,-1 0,1 0,-1 0,0 0,1 1,-1-1,0 0,0 0,1 0,-1 0,0 0,0 0,0 0,0 0,-1 0,1 0,0-1,-4-15</inkml:trace>
  <inkml:trace contextRef="#ctx0" brushRef="#br0" timeOffset="2428.66">1279 412,'17'-6,"11"-4,7-1,2-1,-2 1,-1 3,-6 0,-6 1,-9-1,-9 1,-6 1</inkml:trace>
  <inkml:trace contextRef="#ctx0" brushRef="#br0" timeOffset="2793.14">1230 163,'17'-3,"11"0,9-4,4 1,1 0,-2 2,-1-2,-5 1,-5 1,-6 1,-2 1,-4-2,-3 0</inkml:trace>
  <inkml:trace contextRef="#ctx0" brushRef="#br0" timeOffset="3148.93">2054 131,'-15'6,"1"1,1 0,-1 1,1 1,1 0,-1 1,2 0,-1 1,1 0,1 0,0 2,1-1,0 1,-13 27,14-22,0 1,1 0,1 0,1 1,1 0,1 0,0 0,2 0,0 1,1-1,3 22,-2-36,1 1,-1 0,1-1,0 1,0-1,1 1,0-1,0 0,0 0,1 0,0-1,0 1,1-1,-1 0,1 0,0-1,1 1,-1-1,1 0,0-1,10 6,-5-4,-1-1,1-1,-1 0,1 0,0-1,0 0,0-1,0 0,1-1,-1 0,0-1,20-4,-28 5,1-1,-1 0,1 0,-1-1,1 1,-1 0,0-1,0 0,0 0,0 0,0 0,0-1,-1 1,1-1,3-4,2-6</inkml:trace>
  <inkml:trace contextRef="#ctx0" brushRef="#br0" timeOffset="3593.66">2237 80,'1'170,"30"232,-27-403,2-13,5-19,2-13,1 1,2 0,2 1,2 1,2 1,1 1,3 1,55-68,-80 107,-1 0,0 1,1-1,-1 0,0 1,1-1,-1 0,1 1,0-1,-1 1,1-1,-1 1,1-1,0 1,-1-1,1 1,0 0,0-1,-1 1,1 0,0 0,0 0,-1-1,1 1,0 0,0 0,1 0,-9 22,-2-5</inkml:trace>
  <inkml:trace contextRef="#ctx0" brushRef="#br0" timeOffset="3951.84">2351 377,'9'6,"5"4,3 1,2 1,3 2,0 0,0 2,-1 3,-2 1,-1 1,-1-2,-3 0,-1-1,-3-1,-6-6,-4-4</inkml:trace>
  <inkml:trace contextRef="#ctx0" brushRef="#br0" timeOffset="5020.33">2962 113,'-1'-1,"0"0,0-1,0 1,0 0,0 0,0 1,0-1,0 0,-1 0,1 0,0 1,0-1,-1 1,1-1,0 1,-1-1,1 1,-1 0,1 0,0 0,-1 0,1 0,-1 0,1 0,0 0,-1 0,1 1,-1-1,1 0,0 1,-1 0,1-1,0 1,-2 1,0 0,0 1,1 0,0-1,-1 1,1 0,0 0,0 0,1 0,-1 1,1-1,-1 1,1-1,-1 5,1-5,1-1,-1 1,1 0,-1 0,1 0,0-1,0 1,0 0,1 0,-1 0,0-1,1 1,0 0,0 0,0-1,2 4,-2-5,0 0,0 0,0 0,1 0,-1 0,0 0,1 0,-1-1,1 1,-1-1,1 1,-1-1,1 1,-1-1,1 0,-1 0,1 0,-1 0,1 0,0 0,-1 0,1-1,-1 1,1 0,-1-1,1 1,-1-1,1 0,-1 1,0-1,1 0,-1 0,2-1,0-1,0 0,0 1,0-2,0 1,0 0,0-1,-1 1,0-1,0 0,0 1,0-1,0 0,-1-1,0 1,1 0,-2 0,1 0,0-5,0 6,-1-1,1 1,-1 0,0 0,0-1,0 1,0 0,0-1,-1 1,0 0,1 0,-1 0,0 0,-1-1,1 1,0 1,-1-1,0 0,0 0,0 0,0 1,0-1,0 1,-3-2,4 3,0 1,1-1,-1 1,0 0,0-1,1 1,-1 0,0 0,0 0,0-1,1 1,-1 0,0 0,0 0,0 0,0 0,1 0,-1 1,0-1,0 0,0 0,1 1,-1-1,0 0,0 1,1-1,-1 1,0-1,-1 2,1 0,-1 0,1 0,-1 0,1 0,-1 1,1-1,0 0,0 1,-1 4,1 0,-1-1,1 0,0 1,1-1,0 1,0-1,1 10,0-13,-1 0,1-1,0 1,1-1,-1 1,0-1,1 0,-1 0,1 1,0-1,0 0,0 0,0-1,0 1,0 0,0-1,1 1,-1-1,0 0,1 0,-1 0,4 1,-4-1,-1-1,1 0,-1 0,1 0,-1-1,0 1,1 0,-1 0,1-1,-1 1,0-1,1 1,-1-1,0 0,0 1,0-1,1 0,-1 0,0 0,0 0,0 0,0 0,0 0,0 0,-1 0,1 0,0-1,-1 1,1 0,0-1,-1 1,0 0,1-1,-1 1,0 0,1-1,-1 1,0-1,0 1,0-1,-1 1,1-3,0 3,0 1,0-1,0 0,0 0,0 0,0 0,0 0,0 0,0 0,0 0,-1 0,1 1,0-1,-1 0,1 0,0 0,-1 1,1-1,-2-1,-10 4,11-1,0 0,0 0,0 0,0-1,1 1,-1 0,0 0,0 0,1 1,-1-1,0 0,1 0,-1 0,1 0,0 1,-1-1,1 0,0 0,0 1,0-1,0 0,0 2,7-42,-7 37,0 1,0 0,-1 0,1 0,-1-1,1 1,-1 0,1 0,-1 0,0 0,1 0,-1 0,0 0,0 0,0 0,0 0,0 1,0-1,0 0,0 1,0-1,0 0,0 1,-1-1,1 1,0 0,0-1,-1 1,1 0,0 0,0 0,-1 0,1 0,0 0,0 0,-1 0,1 1,0-1,0 0,0 1,-1-1,1 1,0-1,0 1,-2 1,0 0,-1 0,1 0,-1 0,1 1,0 0,0 0,0 0,0 0,1 0,-1 0,1 1,-4 6,2 3</inkml:trace>
  <inkml:trace contextRef="#ctx0" brushRef="#br0" timeOffset="6145.69">2912 543,'-4'1,"0"1,0 0,1 0,-1 1,0-1,1 1,-1 0,1 0,0 0,0 0,0 1,0-1,1 1,-1-1,1 1,0 0,0 0,0 0,1 1,-1-1,1 0,0 0,0 1,1-1,-1 1,1-1,0 0,0 1,1-1,-1 1,1-1,0 0,0 1,0-1,1 0,-1 0,1 0,0 0,3 4,-3-5,-1 0,1 0,0-1,0 1,0 0,0-1,1 0,-1 1,1-1,-1 0,1 0,0-1,0 1,0 0,0-1,0 0,0 0,0 0,0 0,1 0,-1-1,0 1,0-1,1 0,3 0,-4-1,0 0,0 0,0 0,0-1,-1 1,1-1,0 0,-1 0,1 0,-1 0,0 0,1 0,-1-1,0 1,-1-1,1 1,0-1,-1 0,1 0,-1 0,0 0,0 0,0 0,0 0,-1 0,1-4,1-5,-1 0,0-1,0 1,-2 0,-1-14,2 23,-1 0,1 1,-1-1,1 1,-1-1,0 1,0-1,-1 1,1 0,0-1,-1 1,1 0,-3-3,2 4,1 1,0-1,-1 0,1 1,0-1,-1 0,1 1,-1 0,1-1,-1 1,1 0,-1 0,1 0,-1 0,1 0,-1 0,1 0,-1 0,1 1,-1-1,1 0,-1 1,1 0,-1-1,-1 2,0 0,0 0,0 0,1 1,-1-1,0 1,1-1,0 1,0 0,0 0,0 0,0 0,0 0,1 1,-1-1,1 0,0 1,0-1,0 1,1-1,-1 1,1-1,0 6,0-7,0-1,-1 1,1-1,0 1,1-1,-1 1,0-1,0 1,1-1,-1 1,1-1,-1 1,1-1,-1 0,1 1,0-1,0 0,0 0,0 0,-1 1,2-1,-1 0,0 0,0 0,0 0,0-1,1 1,-1 0,0 0,1-1,-1 1,1-1,-1 1,0-1,1 0,-1 0,1 1,-1-1,1 0,-1 0,1 0,-1-1,1 1,-1 0,1-1,-1 1,1 0,-1-1,0 0,1 1,-1-1,2-1,-1 1,0 0,-1 0,1 0,-1 0,1-1,-1 1,1-1,-1 1,0-1,1 1,-1-1,0 0,0 1,0-1,0 0,-1 0,1 0,0 0,-1 0,1 0,-1 0,0 0,0 0,0 0,0 0,0 0,0-3,-1 4,1-1,0 1,0 0,0 0,-1-1,1 1,-1 0,1 0,-1-1,0 1,1 0,-1 0,0 0,0 0,0 0,1 0,-1 0,0 0,0 0,-1 1,1-1,0 0,0 0,0 1,0-1,-1 1,1-1,0 1,-1 0,1 0,0-1,0 1,-1 0,1 0,0 0,-1 0,1 0,0 1,-1-1,1 0,-2 1,2 0,-1 0,1 0,-1 0,1 1,-1-1,1 0,0 1,-1-1,1 1,0-1,0 1,0-1,0 1,1 0,-1 0,0 1,0-2,1-1,-1 1,1 0,0-1,0 1,-1 0,1-1,0 1,0 0,0-1,-1 1,1 0,0-1,0 1,0 0,0 0,0-1,1 1,-1 0,0-1,0 1,0 0,1-1,-1 1,0 0,0-1,1 1,-1-1,1 1,-1-1,1 1,-1 0,1-1,-1 0,1 1,-1-1,1 1,-1-1,1 0,0 1,-1-1,2 1,-1-2,0 1,-1 0,1 0,0 0,0-1,0 1,0-1,0 1,-1 0,1-1,0 1,0-1,-1 0,1 1,0-1,-1 0,1 1,-1-1,1 0,-1 0,1 1,-1-1,1 0,-1 0,0 0,0 0,1 1,-1-1,0 0,0 0,0 0,0 0,0 0,0 0,0 0,0 0,0 0,0 1,-1-1,1 0,0 0,-1 0,1 0,-1 0,1 1,0-1,-2-1,2 2,0-1,0 0,0 0,0 1,-1-1,1 0,0 1,0-1,-1 0,1 1,-1-1,1 0,-1 1,1-1,-1 1,1-1,-1 1,1-1,-1 1,1-1,-1 1,0 0,1-1,-1 1,0 0,1-1,-1 1,0 0,0 0,1 0,-1 0,0-1,0 1,1 0,-1 1,0-1,1 0,-1 0,0 0,0 0,1 0,-1 1,0-1,1 0,-1 1,0-1,1 0,-1 1,0-1,1 1,-1-1,1 1,-1-1,1 1,-1 0,1-1,0 1,-1-1,1 1,0 0,-1-1,1 1,0 0,-1 1,-3 8</inkml:trace>
</inkml:ink>
</file>

<file path=word/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6:15.508"/>
    </inkml:context>
    <inkml:brush xml:id="br0">
      <inkml:brushProperty name="width" value="0.05" units="cm"/>
      <inkml:brushProperty name="height" value="0.05" units="cm"/>
      <inkml:brushProperty name="color" value="#E71224"/>
      <inkml:brushProperty name="ignorePressure" value="1"/>
    </inkml:brush>
  </inkml:definitions>
  <inkml:trace contextRef="#ctx0" brushRef="#br0">283 738,'-1'-2,"1"1,0 0,0-1,-1 1,1-1,-1 1,1 0,-1-1,0 1,0 0,1-1,-1 1,0 0,0 0,0 0,0 0,0 0,-1 0,1 0,0 0,0 0,-1 1,1-1,0 0,-1 1,1-1,0 1,-1 0,1-1,-1 1,1 0,-1 0,1 0,-1 0,1 0,-1 0,1 0,-2 1,-6 0,1-1,0 2,-1-1,1 1,-11 4,9-2,0 1,1 0,0 1,0 0,0 0,0 0,1 1,0 1,1-1,0 2,0-1,1 0,-1 1,2 0,0 1,0-1,0 1,1 0,1 0,0 1,0-1,-1 12,4-19,0-1,0 1,0 0,0 0,1-1,-1 1,1 0,0-1,0 1,0 0,0-1,0 1,1-1,-1 0,1 1,-1-1,1 0,0 0,0 0,0 0,0 0,0 0,0-1,1 1,-1-1,1 1,-1-1,1 0,-1 0,1 0,0 0,-1-1,1 1,0-1,-1 0,1 1,3-2,6 2,-1-1,1 0,0-1,-1 0,1-1,-1 0,19-7,-19 4,1 0,-1-1,0 0,0-1,-1 0,0-1,0 0,-1 0,10-11,-16 15,1 0,-1 0,1 0,-1-1,0 1,-1-1,1 0,-1 0,0 0,0 0,-1 0,1 0,-1 0,0 0,-1-1,1 1,-1 0,0-1,0 1,-1 0,0-1,0 1,0 0,-2-6,-6-4,7 21,7 27,12 25,-2 0,8 66,-20-94,0-1,-2 1,-2-1,0 1,-2-1,-9 39,8-54,-1 0,0-1,-2 1,1-1,-1-1,-1 1,-1-1,1-1,-2 0,0 0,0-1,-1 0,0 0,0-1,-1-1,0 0,-1-1,0 0,0-1,-1 0,1-1,-1-1,0 0,0-1,-1 0,1-1,-1-1,-28-1,41 1,1-1,-1 0,0 0,0-1,0 1,0 0,1-1,-1 1,0-1,0 1,1-1,-1 0,0 1,1-1,-1 0,1 0,-1-1,1 1,-1 0,1 0,0-1,0 1,-1 0,1-1,0 0,0 1,1-1,-1 1,0-1,0 0,1 0,-1 1,1-1,0 0,-1 0,1 0,0 0,0 1,0-1,0 0,1 0,-1 0,0 0,1-1,6-18</inkml:trace>
  <inkml:trace contextRef="#ctx0" brushRef="#br0" timeOffset="524.19">973 292,'-18'8,"0"1,0 1,1 1,0 0,1 1,0 1,1 0,1 1,0 1,1 0,-13 20,6-2,2 0,2 2,1 0,2 1,-16 64,17-42,2 2,-3 114,13-156,1 1,1 0,1 0,0-1,1 1,2-1,0 0,16 33,-18-44,0 1,0-1,1-1,0 1,1-1,-1 0,1 0,1 0,12 9,-14-13,0 1,0-1,0 0,0 0,1 0,-1 0,1-1,-1 0,1-1,-1 1,1-1,0 0,-1 0,1-1,10-2,9-3</inkml:trace>
  <inkml:trace contextRef="#ctx0" brushRef="#br0" timeOffset="892.25">942 770,'6'14,"7"10,7 10,6 7,4 5,2 4,2 1,0-3,1-3,-7-7,-4-7,-7-11,-6-15,-7-14,-6-6</inkml:trace>
  <inkml:trace contextRef="#ctx0" brushRef="#br0" timeOffset="1247.23">1222 770,'-6'6,"-4"4,-7 6,-3 7,-3 4,-1 3,-2 6,-2 1,1 4,2 0,2-2,3-4,2-2,3-5,8-9,8-8,6-12,2-5</inkml:trace>
  <inkml:trace contextRef="#ctx0" brushRef="#br0" timeOffset="1632.99">1336 260,'87'68,"111"97,-184-151,-2 0,0 1,0 1,-2-1,0 2,0-1,-2 2,0-1,-1 1,-1 0,0 0,-2 1,4 23,-5-4,-1 0,-1 0,-2 0,-2 0,-13 63,-22 59,31-134</inkml:trace>
  <inkml:trace contextRef="#ctx0" brushRef="#br0" timeOffset="2053.07">2046 755,'11'0,"10"0,9 0,5-3,3-1,0 0,-4 2,-10-1,-12 2,-11 0,-5 1</inkml:trace>
  <inkml:trace contextRef="#ctx0" brushRef="#br0" timeOffset="2423.54">1981 919,'20'-2,"9"-2,5 0,0 2,-4 0,-3 0,-6 4,-8 5,-5 0</inkml:trace>
  <inkml:trace contextRef="#ctx0" brushRef="#br0" timeOffset="3105.95">2640 623,'52'91,"3"-3,96 116,-10-15,-125-160,-12-15,-4-14,0 0,0 1,0-1,0 0,0 0,0 0,0 0,0 1,0-1,0 0,0 0,0 0,0 0,0 1,0-1,-1 0,1 0,0 0,0 0,0 0,0 1,0-1,0 0,0 0,-1 0,1 0,0 0,0 0,0 0,0 0,-1 0,1 1,0-1,0 0,0 0,0 0,-1 0,1 0,0 0,0 0,0 0,0 0,-1 0,1 0,0 0,0 0,0-1,0 1,-1 0,1 0,0 0,0 0,-9-4</inkml:trace>
  <inkml:trace contextRef="#ctx0" brushRef="#br0" timeOffset="3492.02">3036 605,'-19'13,"1"0,0 2,1 0,1 0,1 2,-19 24,-73 119,93-138,-124 189,147-223</inkml:trace>
  <inkml:trace contextRef="#ctx0" brushRef="#br0" timeOffset="4189.79">3169 94,'9'-12,"2"0,-1 1,16-13,-21 20,-1 0,1 1,-1 0,1 0,0 0,1 0,-1 1,0 0,1 0,-1 0,11-1,-14 3,1 1,-1-1,0 1,0 0,0-1,0 1,1 0,-1 0,0 0,-1 1,1-1,0 0,0 1,-1-1,1 1,0 0,-1 0,0-1,1 1,-1 0,0 0,0 0,0 0,0 0,0 1,-1-1,2 4,2 10,0-1,3 28,-6-33,2 11,-1 1,0 0,-2 0,-1 0,-1 0,0 0,-11 40,12-57,-1 1,0-1,0 0,0 1,-1-1,0-1,0 1,0 0,0-1,-1 1,1-1,-1 0,0 0,-1 0,1-1,-1 0,1 0,-1 0,0 0,0-1,0 1,-1-1,1-1,0 1,-1-1,1 0,-1 0,0 0,1-1,-1 0,1 0,-1 0,0-1,1 0,-9-3,8 3,1-1,0 0,-1 0,1-1,1 0,-10-6,14 9,-1 0,1-1,-1 1,1-1,-1 1,1-1,-1 1,1-1,-1 1,1-1,0 1,-1-1,1 1,0-1,-1 0,1 1,0-1,0 0,-1 1,1-1,0 0,0 1,0-2,1 1,0 0,-1 0,1 1,0-1,0 0,0 1,0-1,0 1,0-1,0 1,0-1,0 1,0 0,0-1,0 1,0 0,1 0,-1 0,0 0,2 0,11 0,0 1,0 0,1 1,-1 0,-1 1,1 1,0 0,-1 1,0 1,0 0,0 0,18 14,-11 3,-13-11</inkml:trace>
  <inkml:trace contextRef="#ctx0" brushRef="#br0" timeOffset="4648.65">3778 639,'-3'14,"-1"11,1 6,0 6,1 5,0 5,2 2,0 1,-1 0,2-2,-1-3,0-5,0-6,-3-6,-3-10,-1-11,0-8</inkml:trace>
  <inkml:trace contextRef="#ctx0" brushRef="#br0" timeOffset="5005.57">3564 985,'16'0,"15"0,10 0,7 0,3-2,1-2,-2 1,-7 0,-8 1,-7 0,-8 2</inkml:trace>
  <inkml:trace contextRef="#ctx0" brushRef="#br0" timeOffset="5714.14">4668 523,'-23'0,"0"1,1 2,-1 0,0 1,1 2,0 0,0 1,1 2,0 0,0 1,-29 19,44-24,1 1,0 0,0 0,0 1,0 0,1-1,0 1,1 1,-1-1,1 0,-3 15,2-6,0-1,1 1,1 0,0 31,2-46,0 1,0-1,0 0,0 1,0-1,0 0,1 1,-1-1,1 0,-1 1,1-1,-1 0,1 0,0 1,-1-1,1 0,0 0,0 0,0 0,0 0,0 0,0 0,2 1,-1-1,1-1,-1 1,0 0,1-1,-1 0,0 1,1-1,-1 0,1 0,-1 0,0-1,5 0,9-3,0-2,0 1,21-12,-14 6,-18 9,6-3,0 1,0 0,0 1,0 0,24-3,-31 6,0 1,0-1,1 1,-1-1,0 1,0 1,0-1,-1 0,1 1,0 0,0 0,-1 0,1 0,-1 1,0 0,0-1,0 1,0 0,0 0,4 7,0 0,0 1,0 0,-1 1,-1-1,0 1,0 0,-1 1,-1-1,0 1,0-1,-2 1,1 0,-2 0,0 0,0 0,-1 0,-1-1,-6 25,6-26,-2-1,1 0,-1 0,-1 0,0 0,0-1,-1 1,-1-2,1 1,-1-1,0 0,-1 0,0 0,-1-1,1-1,-1 0,0 0,-1 0,1-1,-1-1,0 1,-18 4,8-6,0 0,0-1,-1 0,1-2,0-1,-1 0,1-2,0 0,-31-9,26 5</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6:17.120"/>
    </inkml:context>
    <inkml:brush xml:id="br0">
      <inkml:brushProperty name="width" value="0.05" units="cm"/>
      <inkml:brushProperty name="height" value="0.05" units="cm"/>
      <inkml:brushProperty name="color" value="#E71224"/>
      <inkml:brushProperty name="ignorePressure" value="1"/>
    </inkml:brush>
  </inkml:definitions>
  <inkml:trace contextRef="#ctx0" brushRef="#br0">311 1,'-12'5,"0"1,1 0,-1 1,1 0,1 1,-1 0,1 0,1 1,-1 1,2 0,-1 0,1 0,-7 14,-5 8,2 2,1 0,-16 47,16-31,2 1,2 1,2 0,3 0,2 1,3 0,1 1,12 100,-8-142,0 1,1-1,0 0,1-1,1 1,0-1,0 0,1 0,11 15,-5-11,0-1,1-1,1 0,0 0,24 15,-11-9,74 48,-97-66,-3-3</inkml:trace>
  <inkml:trace contextRef="#ctx0" brushRef="#br0" timeOffset="651.24">230 815,'3'0,"5"-4,5 0,3-1,6 2,2 0,5 2,0-4,0 0,-3 1,-2 1,-2 0,0 2,-5-3,-5-1</inkml:trace>
  <inkml:trace contextRef="#ctx0" brushRef="#br0" timeOffset="2086.17">860 855,'0'-20,"-1"-23,9-62,-7 94,1-1,1 1,0 0,0 0,1 0,1 0,0 1,0-1,1 1,10-13,-12 19,1 0,-1 1,1 0,0 0,0 0,0 1,0 0,1 0,-1 0,0 0,1 1,0 0,-1 0,1 1,-1-1,1 1,9 1,-3 0,1 0,-1 0,0 1,1 1,-1 0,0 1,12 5,-2 4,-1 0,0 2,30 28,-37-30,1 0,0-1,1-1,0 0,1-1,0-1,22 9,-33-16,0 0,-1-1,1 0,0 0,0 0,0-1,0 0,0 0,0 0,0-1,0 0,0 0,0-1,0 1,-1-1,1 0,0-1,-1 1,0-1,0-1,0 1,0 0,0-1,-1 0,1 0,-1-1,0 1,4-7,-4 4,1 0,-1 0,-1-1,1 1,-1-1,-1 0,1 0,-1 0,-1-1,1 1,-1 0,-1-1,0 1,0-1,-1 1,1 0,-2-1,1 1,-6-14,5 14,-1 0,-1 0,0 0,0 1,0-1,-1 1,0 0,0 0,-1 1,0 0,-9-8,11 11,0 0,-1 1,1-1,-1 1,1 0,-1 1,0-1,0 1,1 0,-1 0,0 1,0-1,0 1,0 0,0 0,0 1,0 0,0-1,0 2,0-1,-4 2,-1 1,0-1,1 1,0 1,0 0,0 0,0 1,1 0,0 0,0 1,1 0,-1 0,-6 11,-1 4,1 1,1 1,-13 34,22-49,-7 16,-1 0,-1-1,-2 0,0-1,-30 34,38-49,-1 0,0-1,0 0,-1 0,0-1,0 0,0 0,-1-1,0-1,0 1,0-2,-1 1,1-1,-1-1,0 0,1-1,-16 1,21-2,1 0,-1 0,1-1,-1 0,1 0,-1 0,1 0,0 0,-1-1,1 0,0 0,0 0,0 0,1-1,-1 1,0-1,1 0,0 0,0-1,-4-4,-2-6</inkml:trace>
</inkml:ink>
</file>

<file path=word/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1:46.807"/>
    </inkml:context>
    <inkml:brush xml:id="br0">
      <inkml:brushProperty name="width" value="0.05" units="cm"/>
      <inkml:brushProperty name="height" value="0.05" units="cm"/>
      <inkml:brushProperty name="color" value="#E71224"/>
      <inkml:brushProperty name="ignorePressure" value="1"/>
    </inkml:brush>
  </inkml:definitions>
  <inkml:trace contextRef="#ctx0" brushRef="#br0">41 0,'-2'3,"0"1,0-1,0 1,0-1,0 1,0 0,1 0,0 0,0 0,0 0,0 0,1 0,-1 7,4 57,-2-60,57 641,-58-652</inkml:trace>
  <inkml:trace contextRef="#ctx0" brushRef="#br0" timeOffset="725.39">0 122,'21'-14,"-2"0,1 1,0 1,1 0,1 2,28-11,-45 20,0-1,1 1,-1 0,0 1,1-1,-1 1,1 0,-1 0,1 1,-1-1,0 1,1 0,-1 1,0 0,0-1,0 2,0-1,0 0,0 1,-1 0,1 0,-1 1,0-1,0 1,0 0,0 0,-1 0,6 8,6 11,-1 1,-1 0,-1 1,-1 1,-1 0,-1 0,-2 1,0 0,-2 0,-1 1,-1 0,-2-1,0 1,-7 49,5-69,-1-1,0 1,0 0,-1-1,0 1,-1-1,1 0,-1 0,-1 0,1-1,-1 1,0-1,-1 0,1 0,-1-1,0 0,-1 0,1 0,-9 3,7-3,-1-2,0 1,0-1,0-1,0 1,0-2,0 1,-1-1,1-1,0 0,-1 0,1 0,-1-1,1-1,0 0,-10-3,18 5,-1 0,1-1,-1 1,1-1,-1 1,1-1,-1 1,1-1,0 0,-1 0,1 0,0 0,0 0,0 0,0 0,0 0,0 0,0 0,0-1,0 1,0 0,1-1,-1 1,0-1,1 1,-1-1,1 1,0-1,0 1,-1-1,1 1,0-4,4-10</inkml:trace>
  <inkml:trace contextRef="#ctx0" brushRef="#br0" timeOffset="1094.33">611 244,'3'17,"2"13,3 8,0 5,2-2,0-1,-2-4,-3-4,-1-8</inkml:trace>
  <inkml:trace contextRef="#ctx0" brushRef="#br0" timeOffset="1451.63">508 61,'4'0,"0"0</inkml:trace>
  <inkml:trace contextRef="#ctx0" brushRef="#br0" timeOffset="1866.86">855 204,'13'31,"1"0,1-1,2-1,1-1,2 0,0-1,2-1,1-1,31 26,-54-50,1-1,-1 0,0 1,1-1,-1 1,1-1,-1 1,1-1,-1 0,1 0,-1 1,1-1,-1 0,1 0,-1 1,1-1,0 0,-1 0,1 0,-1 0,1 0,0 0,-1 0,1 0,-1 0,1 0,0 0,-1 0,1-1,-1 1,1 0,-1 0,1-1,0 1,5-24,-11-40,3 55,2 6,-6-41,2 0,3-79,1 124</inkml:trace>
  <inkml:trace contextRef="#ctx0" brushRef="#br0" timeOffset="2220.03">1199 204,'7'14,"6"11,0 9,2 5,-2 3,0 1,-1 1,-4-1,-2-4,-3-9</inkml:trace>
  <inkml:trace contextRef="#ctx0" brushRef="#br0" timeOffset="2563.07">1179 61,'0'0</inkml:trace>
  <inkml:trace contextRef="#ctx0" brushRef="#br0" timeOffset="2918.14">1667 143,'-5'7,"-3"2,0 1,1 0,0 0,1 1,0 0,1 0,0 0,1 0,-6 22,10-31,0-1,1 1,-1-1,0 1,1-1,-1 1,1-1,-1 0,1 1,0-1,-1 0,1 0,0 1,0-1,0 0,0 0,0 0,0 0,1 0,-1 0,0 0,0-1,1 1,-1 0,2 0,47 16,-14-5,-25-5,0 0,-1 0,0 1,-1 1,0 0,14 17,-18-20,0 0,-1 1,1-1,-2 1,1 0,-1 0,0 1,0-1,-1 1,0-1,2 16,-4-21,0 0,0 0,0 0,-1 0,1 0,0-1,-1 1,0 0,1 0,-1 0,0-1,0 1,0 0,0-1,0 1,0-1,0 1,0-1,-1 1,1-1,-2 1,-1 1,0-1,0 0,0 0,-1 0,1 0,0-1,-1 1,-7 0,0 0,-1-1,0-1,0 0,1 0,-22-4,-22-16,34 8</inkml:trace>
  <inkml:trace contextRef="#ctx0" brushRef="#br0" timeOffset="3271.47">1910 225,'7'13,"3"13,2 7,-1 7,2 1,-2-1,-2-1,-4-4,-1-8</inkml:trace>
  <inkml:trace contextRef="#ctx0" brushRef="#br0" timeOffset="3644.22">1931 61,'0'0</inkml:trace>
  <inkml:trace contextRef="#ctx0" brushRef="#br0" timeOffset="3998.17">2277 163,'-8'20,"1"1,1 0,0 0,2 0,0 1,2-1,0 1,2 0,2 27,-1-40,0 0,0-1,1 1,1-1,-1 1,2-1,-1 0,1 0,0 0,0 0,1-1,0 0,1 0,0 0,0-1,0 1,0-1,1-1,0 0,1 0,-1 0,1-1,0 1,0-2,10 4,-15-6,0 1,0-1,1 0,-1-1,0 1,1 0,-1-1,1 0,-1 0,1 0,-1 0,1 0,-1-1,0 0,1 1,-1-1,0-1,1 1,-1 0,0-1,5-3,-4 2,-1-1,0 1,0-1,0 0,0 0,0 0,-1-1,0 1,0-1,0 1,-1-1,1 0,0-8,1-4,-1 0,-1 0,-1 0,-1 0,0 0,-1-1,-7-28,4 29,-1 0,-1 0,0 1,-18-28,21 39,1 0,-1 0,0 0,0 1,-1 0,1 0,-1 0,-5-3,7 5,0 1,1 0,-1-1,0 1,1 1,-1-1,0 0,0 1,0-1,0 1,0 0,0 0,0 0,0 0,0 1,1-1,-6 2,5-1,0 1,0 0,0 0,0 0,0 0,0 0,0 0,1 1,-1-1,1 1,-1 0,1 0,0 0,0 0,0 0,1 0,-1 0,0 5,-1-2,1 0,0 0,1 1,0-1,0 1,0-1,1 1,0 0,0 6,4 6</inkml:trace>
  <inkml:trace contextRef="#ctx0" brushRef="#br0" timeOffset="4386.01">2622 588,'3'-7,"-1"-1,1 0,-1 1,0-1,-1 0,0 0,0 0,-1-11,-7-70,1 31,6 43,-2 0,2 0,0-1,1 1,0 0,5-19,-6 31,1 1,0-1,0 0,0 1,0-1,0 1,0-1,1 1,-1 0,1 0,0-1,0 1,0 0,0 1,0-1,0 0,0 0,0 1,1-1,-1 1,1 0,-1 0,1 0,0 0,-1 0,1 1,0-1,-1 1,1-1,0 1,0 0,0 0,-1 1,1-1,4 1,7 2,0 1,-1 0,0 1,0 0,0 1,0 1,-1 0,0 0,0 1,-1 1,0 0,-1 0,0 1,11 14,-7-8,-2 1,0 0,-2 0,1 1,-2 1,-1 0,0 0,-1 0,5 24,-5 14,-6-35</inkml:trace>
</inkml:ink>
</file>

<file path=word/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6:07.94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991,'13'3,"0"-1,-1-1,1 0,0-1,0 0,0-1,-1-1,1 0,0 0,-1-1,0-1,0 0,0-1,0 0,0-1,-1 0,0-1,-1 0,1-1,-1 0,-1 0,0-1,0 0,0-1,-1 0,-1 0,0-1,0 0,-1 0,0-1,-1 0,-1 0,0 0,0 0,2-19,-1 1,-2-1,-2 1,0 0,-6-43,-26-120,2 25,29 166,-1 0,1-1,0 1,0-1,1 1,-1-1,0 1,1-1,-1 1,1-1,0 1,0 0,0-1,0 1,0 0,1 0,-1 0,1 0,1-3,1 2,0 0,0 0,0 0,0 1,0-1,0 1,1 0,-1 0,8-1,4-1,1 0,-1 2,1 0,32 1,33 8,-75-6,-1 0,1 1,-1-1,1 1,-1 1,0-1,0 1,0 0,0 0,6 6,-11-8,0 0,0 0,0 0,0 0,-1 0,1 1,0-1,-1 0,1 0,-1 1,1-1,-1 0,1 1,-1-1,0 1,0-1,0 1,0-1,0 0,0 1,0-1,0 1,-1-1,1 1,0-1,-1 0,1 1,-2 1,-5 11</inkml:trace>
  <inkml:trace contextRef="#ctx0" brushRef="#br0" timeOffset="367.12">148 677,'11'-3,"13"0,10-4,7-2,6-3,1 0,-1 0,-1 2,-7 2,-6 3,-7 3,-4 0,-7 2</inkml:trace>
  <inkml:trace contextRef="#ctx0" brushRef="#br0" timeOffset="737.57">1088 166,'-30'26,"2"2,0 1,2 1,1 1,1 2,2 0,1 1,2 1,-19 50,27-57,1 0,1 1,2 0,1 0,1 1,2 0,1 0,2 39,1-52,1-1,1 1,0-1,2 0,-1 0,2 0,9 17,-10-23,1 0,0 0,1-1,0 0,0 0,1-1,0 0,1 0,0-1,0 0,14 7,-20-11,0-1,1 0,0-1,0 1,-1-1,1 1,0-1,0 0,0 0,0-1,0 1,0-1,1 0,-1 0,0-1,0 1,0-1,8-2,8-7</inkml:trace>
  <inkml:trace contextRef="#ctx0" brushRef="#br0" timeOffset="1094.12">1122 528,'6'14,"4"11,7 9,8 4,8 4,5 1,4 2,0-2,-1-3,-4-2,-7-4,-5-9,-9-11,-8-11,-5-5</inkml:trace>
  <inkml:trace contextRef="#ctx0" brushRef="#br0" timeOffset="1448.28">1418 528,'-11'14,"-7"11,-5 9,-3 7,-1 5,0 0,0 2,1-1,5-4,4-4,4-6,5-12,6-11,6-14,3-6</inkml:trace>
  <inkml:trace contextRef="#ctx0" brushRef="#br0" timeOffset="1801.17">1353 34,'167'145,"10"11,-164-141,0 1,-1 0,0 1,-2 0,0 1,-1 0,-1 1,0-1,-1 1,-2 1,0 0,-1-1,0 1,0 32,-3-20,-2 0,-1 1,-1-1,-2 0,-1 0,-2-1,-1 0,-18 43,8-35,13-31</inkml:trace>
  <inkml:trace contextRef="#ctx0" brushRef="#br0" timeOffset="2173.41">2045 544,'14'0,"10"0,10-3,4 0,2-4,-1 1,-4 0,-5-1,-10 0,-12 2,-7 2</inkml:trace>
  <inkml:trace contextRef="#ctx0" brushRef="#br0" timeOffset="2540.67">2045 693,'14'0,"10"0,7 0,3 0,2 0,1 0,-4 0,-4 0,-5 0,-6 2,-9 2,-8 2,-6 1</inkml:trace>
  <inkml:trace contextRef="#ctx0" brushRef="#br0" timeOffset="5031.09">2705 644,'4'1,"0"0,1 0,-1 0,0 0,0 1,0 0,0 0,0 0,-1 0,1 0,0 1,-1-1,6 7,42 46,-41-44,47 64,-41-52,1-1,1-1,31 30,-49-52,0 1,-1-1,1 1,0 0,0-1,0 1,0-1,0 1,0-1,0 1,0 0,0-1,0 1,0-1,0 1,1 0,-1-1,0 1,0-1,0 1,1 0,-1-1,0 1,0-1,1 1,-1 0,0 0,0-1,1 1,-1 0,1-1,-1 1,0 0,1 0,-1 0,0-1,1 1,-1 0,1 0,-1 0,1 0,-1 0,0 0,1 0,-1 0,1 0,-1 0,1 0,-1 0,0 0,1 0,-1 0,1 1,-1-1,0 0,1 0,-1 0,1 1,-1-1,0 0,1 0,-1 1,0-1,1 0,-1 1,-7-42,6 37,-9-52,1 0,0-75,11-117,0 100,-2 118,3-55,-2 79,0-1,0 1,1 0,0 0,0 0,0 0,1 0,0 1,0-1,8-9,-9 13,0 0,1 0,-1 1,1-1,-1 0,1 1,0 0,0 0,-1 0,1 0,0 0,0 0,0 1,0-1,5 1,53 1,-36 0,561-18,20 2,-440 16,-150 0,-13 1,-10 1,-6 1</inkml:trace>
  <inkml:trace contextRef="#ctx0" brushRef="#br0" timeOffset="5569.96">3364 363,'9'17,"5"11,11 14,8 7,6 0,2 0,3-3,2-3,-1-1,0-2,-2-2,-2-1,-6-6,-6-4,-8-4,-7-9,-9-9,-6-6</inkml:trace>
  <inkml:trace contextRef="#ctx0" brushRef="#br0" timeOffset="5922.73">3826 313,'-14'11,"-10"10,-7 6,-6 7,-6 10,-1 5,-1 5,-1 3,1-1,2-3,7-7,6-6,8-9,8-9</inkml:trace>
</inkml:ink>
</file>

<file path=word/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6:04.166"/>
    </inkml:context>
    <inkml:brush xml:id="br0">
      <inkml:brushProperty name="width" value="0.05" units="cm"/>
      <inkml:brushProperty name="height" value="0.05" units="cm"/>
      <inkml:brushProperty name="color" value="#E71224"/>
      <inkml:brushProperty name="ignorePressure" value="1"/>
    </inkml:brush>
  </inkml:definitions>
  <inkml:trace contextRef="#ctx0" brushRef="#br0">77 711,'0'0</inkml:trace>
  <inkml:trace contextRef="#ctx0" brushRef="#br0" timeOffset="370.86">27 645,'-20'-10,"29"21,31 29,-38-38,384 332,-391-343,-4-2</inkml:trace>
  <inkml:trace contextRef="#ctx0" brushRef="#br0" timeOffset="726.73">389 496,'-165'195,"82"-92,50-65,19-25,1 1,1 1,0 0,1 1,0 0,1 1,-12 29,22-46,0 1,-1-1,1 0,0 1,0-1,0 0,0 1,-1-1,1 0,0 1,0-1,0 1,0-1,0 0,0 1,0-1,0 1,0-1,0 0,0 1,0-1,0 0,1 1,-1-1,0 1,0-1,0 0,0 1,1-1,-1 0,0 0,0 1,1-1,-1 0,0 1,0-1,1 0,-1 0,0 0,1 1,-1-1,0 0,1 0,-1 0,1 0,-1 0,0 1,1-1,-1 0,0 0,1 0,-1 0,1 0,0-1,11-1</inkml:trace>
  <inkml:trace contextRef="#ctx0" brushRef="#br0" timeOffset="1186.85">505 68,'7'-9,"2"2,-1-1,1 1,0 1,1-1,-1 1,15-6,-21 11,0 0,0 0,-1 1,1-1,0 0,0 1,0 0,0 0,0 0,0 0,0 0,0 0,-1 1,1-1,0 1,0 0,0 0,-1 0,1 0,0 1,-1-1,1 1,-1-1,0 1,1 0,-1 0,0 0,0 0,0 0,0 1,-1-1,1 0,1 4,4 7,-1 0,0 1,-1-1,0 1,-1 1,-1-1,0 0,0 17,-1-7,-1 1,-1 0,-1-1,-5 27,5-46,-1-1,1 1,-1 0,1 0,-2-1,1 1,0-1,-1 0,0 0,0 0,0 0,0 0,0 0,-1-1,0 0,0 0,0 0,0 0,-7 3,8-4,0-1,-1 0,1 1,-1-1,1-1,-1 1,1-1,-1 1,1-1,-1 0,0 0,1 0,-1-1,1 1,-1-1,1 0,-1 0,1 0,0-1,-1 1,1-1,0 0,0 1,0-1,0-1,1 1,-6-5,7 6,1 1,-1-1,1 1,-1-1,0 1,1-1,-1 0,1 1,0-1,-1 0,1 1,0-1,-1 0,1 1,0-1,-1 0,1 0,0 1,0-1,0 0,0 0,0 1,0-1,0 0,0 0,0 1,0-1,1 0,-1 0,1-1,0 1,0 0,0 0,0 0,1-1,-1 1,1 1,-1-1,0 0,1 0,0 0,-1 1,1-1,1 0,5-1,1 1,-1-1,0 1,15 0,-12 3,-1 0,1 0,-1 1,0 0,0 1,11 6,28 9,-37-16</inkml:trace>
  <inkml:trace contextRef="#ctx0" brushRef="#br0" timeOffset="1549.48">1066 513,'-3'14,"-1"10,0 10,1 7,1 8,4 4,1 1,0-2,3-5,0-5,-1-6,1-7,-2-9,-3-7</inkml:trace>
  <inkml:trace contextRef="#ctx0" brushRef="#br0" timeOffset="1904.42">951 792,'14'0,"13"0,11 0,6 0,5 0,5 0,-1 0,-1 0,-6 0,-6 0,-10 3,-9 1</inkml:trace>
</inkml:ink>
</file>

<file path=word/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6:06.719"/>
    </inkml:context>
    <inkml:brush xml:id="br0">
      <inkml:brushProperty name="width" value="0.05" units="cm"/>
      <inkml:brushProperty name="height" value="0.05" units="cm"/>
      <inkml:brushProperty name="color" value="#E71224"/>
      <inkml:brushProperty name="ignorePressure" value="1"/>
    </inkml:brush>
  </inkml:definitions>
  <inkml:trace contextRef="#ctx0" brushRef="#br0">380 1,'-7'0,"-24"0,1 0,0 2,0 1,-34 8,55-8,1-1,-1 2,1-1,-1 1,1 0,0 1,1 0,-1 0,1 1,0-1,0 2,1-1,0 1,0 0,0 0,1 1,0-1,-4 11,0-3,2 0,0 1,1 0,1 0,0 1,1-1,-2 26,5-41,2 0,-1 0,0 1,0-1,0 0,0 0,1 0,-1 0,0 0,1-1,-1 1,1 0,-1 0,1 0,-1 0,1 0,0 0,0-1,-1 1,1 0,0-1,0 1,0 0,-1-1,1 1,0-1,0 0,0 1,0-1,0 0,0 1,0-1,0 0,0 0,0 0,0 0,0 0,1 0,-1 0,0 0,0 0,0-1,0 1,0 0,1-1,60-20,-44 13,-1 2,0 1,1 1,-1 0,1 2,-1 0,1 0,0 2,18 1,-28 0,-1 1,1 0,0 0,-1 0,1 1,-1 0,0 0,0 1,0 0,0 0,-1 1,0-1,1 1,-2 1,1-1,-1 1,0 0,0 1,0-1,4 10,-3-4,-1 0,0 0,0 1,-2 0,1-1,-2 1,0 0,0 1,-1-1,-1 0,0 0,-1 0,-1 1,0-1,0 0,-1-1,-1 1,-9 21,10-27,0 1,-1-1,0 0,0-1,-1 1,0-1,0 0,0 0,-1 0,0-1,0 0,0 0,-1 0,1-1,-1 0,0-1,-1 1,1-1,-1-1,1 1,-1-1,0 0,0-1,1 0,-1 0,0-1,0 0,0 0,0-1,0 0,-13-4,3 0,1-1,-1-1,2 0,-31-19,28 14</inkml:trace>
</inkml:ink>
</file>

<file path=word/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6:02.17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00 346,'2'14,"2"13,2 11,4 4,-1 0,2-1,-2-4,-2-9</inkml:trace>
  <inkml:trace contextRef="#ctx0" brushRef="#br0" timeOffset="463.33">0 0,'0'0</inkml:trace>
  <inkml:trace contextRef="#ctx0" brushRef="#br0" timeOffset="865.19">479 230,'-17'10,"1"1,0 1,-23 21,35-29,0 0,0 0,0 0,1 1,0-1,0 1,0 0,0 0,1 0,0 0,0 0,0 0,1 1,0-1,0 1,0-1,0 9,2-11,-1 0,1-1,0 1,0-1,0 1,0-1,0 1,0-1,1 0,-1 1,1-1,0 0,0 0,0 0,0 0,0-1,0 1,0-1,0 1,4 1,58 24,-18-8,-35-11,0 0,0 0,-1 1,0 1,-1 0,0 0,-1 0,0 1,9 15,-15-21,1 0,-1 0,0 0,0 0,-1 0,0 0,1 0,-2 0,1 1,0-1,-2 9,1-10,-1-1,0 0,0 0,0 0,0 0,0 0,-1 0,1 0,-1 0,0-1,0 1,0 0,0-1,0 0,-1 1,1-1,-1 0,1 0,-1-1,-5 4,0-2,0 1,0-1,0 0,0-1,-1 0,1 0,-1-1,1 0,-1-1,1 1,-1-2,-15-1,-5-4,-1 0,-35-14,50 15,-8-2</inkml:trace>
</inkml:ink>
</file>

<file path=word/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6:00.018"/>
    </inkml:context>
    <inkml:brush xml:id="br0">
      <inkml:brushProperty name="width" value="0.05" units="cm"/>
      <inkml:brushProperty name="height" value="0.05" units="cm"/>
      <inkml:brushProperty name="color" value="#E71224"/>
      <inkml:brushProperty name="ignorePressure" value="1"/>
    </inkml:brush>
  </inkml:definitions>
  <inkml:trace contextRef="#ctx0" brushRef="#br0">398 397,'-12'0,"0"0,0 1,0 1,0 0,1 0,-1 1,0 1,1 0,0 0,-19 12,22-11,0 1,0 0,1 0,0 1,1 0,-1 0,1 0,1 1,0 0,0 0,0 0,1 1,0 0,-3 11,5-17,1 1,0 0,0 0,0 0,0 0,1 1,0-1,0 0,0 0,0 0,1 0,-1 0,1 0,0 0,0 0,1 0,-1 0,1 0,0-1,0 1,3 5,-2-7,-1 1,1-1,0 0,-1 0,1 0,0-1,0 1,0-1,1 1,-1-1,0 0,0 0,1-1,-1 1,0-1,1 1,-1-1,1 0,-1 0,0-1,1 1,-1-1,0 1,1-1,-1 0,5-3,1 1,-1-2,0 1,1-1,-1 0,-1-1,1 0,-1 0,12-13,-15 15,-1 0,0 0,0 0,0 0,0 0,0-1,-1 1,0-1,0 0,0 0,0 0,-1 0,0 0,0 0,0 0,-1 0,0-9,-6 28,0 15,7-9,2 1,0 0,13 40,1 13,-10-39,-2 1,-1 1,-2-1,-2 1,-1-1,-9 57,8-83,-1 1,1-1,-1 0,-1 0,0 0,0 0,-1-1,-1 0,1 0,-1 0,-1-1,1 1,-2-2,1 1,-1-1,0 0,0 0,-1-1,0-1,0 1,-1-1,1-1,-1 0,0 0,0-1,-19 4,18-5,1 0,-1-1,0 0,0-1,1-1,-1 1,0-1,-20-6,26 6,0-1,-1 0,1-1,0 1,0-1,0 0,1 0,-1 0,1-1,0 0,0 0,0 0,0 0,0 0,1-1,0 0,0 0,-3-7,-5-18</inkml:trace>
  <inkml:trace contextRef="#ctx0" brushRef="#br0" timeOffset="502.72">828 34,'-20'18,"1"0,1 1,1 1,1 1,0 0,2 1,1 1,0 0,2 1,0 0,2 1,-8 32,10-31,1 0,2 1,1-1,0 1,2 0,2 0,0 0,1-1,2 1,1-1,1 0,10 27,-13-42,1-1,1 0,0 0,0-1,1 1,0-1,0 0,1-1,1 0,-1 0,1 0,1-1,-1 0,1 0,0-1,18 8,-6-7</inkml:trace>
  <inkml:trace contextRef="#ctx0" brushRef="#br0" timeOffset="870.06">844 447,'5'14,"8"11,5 5,4 5,4 1,4 0,-1 0,0-1,-1-3,-7-5,-3-3,-5-10,-4-6</inkml:trace>
  <inkml:trace contextRef="#ctx0" brushRef="#br0" timeOffset="1243.44">1059 479,'-12'14,"-8"11,-7 8,-5 6,1 3,0 1,2-2,3-4,7-6,6-6,8-7,5-6</inkml:trace>
  <inkml:trace contextRef="#ctx0" brushRef="#br0" timeOffset="1599.08">1074 0,'8'1,"0"0,-1 1,1-1,-1 2,1-1,-1 1,0 0,0 0,0 1,-1 0,10 8,66 57,-80-67,18 18,0 0,-2 1,-1 1,0 1,-2 1,-1 0,0 0,-2 2,-1-1,-1 1,-1 1,-2 0,0 0,-2 1,-1-1,-1 1,-2 0,0 0,-2 0,-1 0,-1 0,-2 0,-1-1,-13 39,16-55,-1-1,-1 1,0-1,-1 0,0-1,0 0,-1 0,-10 11,-1-4</inkml:trace>
</inkml:ink>
</file>

<file path=word/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5:55.395"/>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31,'0'3,"0"7,3 3,1 7,0 4,1 2,1 1,-1 0,-2-3,2-2,0-2,0-8,-2-5</inkml:trace>
  <inkml:trace contextRef="#ctx0" brushRef="#br0" timeOffset="371.36">132 33,'-2'14,"-2"7,0 6,2 4,0-1,0 1,5 0,0-2,3-3,4-4,-1-2,2-2,4-4,2-4,2-7,-3-4</inkml:trace>
  <inkml:trace contextRef="#ctx0" brushRef="#br0" timeOffset="739.18">510 611,'0'17,"0"14,3 7,0 3,4-3,-1-5,0-11,-2-9</inkml:trace>
  <inkml:trace contextRef="#ctx0" brushRef="#br0" timeOffset="1120.58">427 263,'0'0</inkml:trace>
  <inkml:trace contextRef="#ctx0" brushRef="#br0" timeOffset="1522.86">709 809,'0'-1,"-1"-54,12-99,-11 152,0 0,0 0,0 0,1 1,-1-1,0 0,1 0,0 1,-1-1,1 0,0 1,0-1,0 1,0-1,0 1,0-1,0 1,0 0,1 0,-1-1,0 1,1 0,-1 0,1 0,-1 1,1-1,0 0,-1 0,1 1,0-1,0 1,-1 0,1-1,0 1,0 0,0 0,-1 0,1 0,0 0,0 1,-1-1,1 1,0-1,0 1,-1-1,1 1,0 0,-1 0,1 0,-1 0,3 1,3 3,0 0,0 1,0 0,-1 0,0 0,0 0,0 1,-1 0,7 11,-6-5,0 0,-1 1,-1-1,0 1,-1 0,0 0,-1 1,0-1,-2 0,1 1,-4 27,-1-26</inkml:trace>
  <inkml:trace contextRef="#ctx0" brushRef="#br0" timeOffset="1989.47">1005 578,'12'65,"-7"-30,13 43,-15-72,-1-9,-1-20,-4-35,2 40,1 1,0 0,1 0,7-34,-7 48,-1 0,2-1,-1 1,0-1,1 1,-1 0,1 0,0 0,0 0,0 0,1 0,-1 1,5-4,-5 4,0 1,0 0,1 0,-1 0,1 1,-1-1,0 0,1 1,-1 0,1 0,-1-1,1 1,-1 1,1-1,-1 0,1 1,-1-1,1 1,-1-1,1 1,3 2,2 1,0 1,-1-1,1 1,-1 0,0 1,-1-1,0 1,1 1,-2-1,1 1,-1 0,0 1,0-1,-1 1,0 0,-1 0,0 0,4 12,0 8,0 1,-2 1,-2-1,1 31,1-32,-2-23</inkml:trace>
  <inkml:trace contextRef="#ctx0" brushRef="#br0" timeOffset="2583.8">1466 677,'39'-29,"-33"25,0 1,-1-1,1 0,-1-1,0 1,-1-1,1 0,6-10,-7 9,-1 0,0-1,0 0,-1 0,3-12,-4 18,-1 0,0 0,1 0,-1 0,0 0,1 0,-1 0,0 0,0 0,0 0,0 0,0 0,0 0,-1 0,1 0,0 0,0 0,-1 0,1 0,-1 0,1 0,-1 0,1 1,-1-1,1 0,-1 0,0 0,1 1,-1-1,0 0,0 0,0 1,0-1,1 1,-1-1,0 1,0-1,0 1,0 0,0-1,0 1,0 0,0 0,0 0,0 0,0 0,0 0,0 0,-2 0,-1 1,0 1,0-1,-1 1,1 0,0 0,1 0,-1 1,0-1,1 1,-1 0,1 0,0 0,0 0,0 1,0-1,1 1,-1 0,1 0,-2 5,-2 3,0 0,1 0,1 0,0 1,-3 18,6-24,0 0,1 1,0-1,0 0,1 1,0-1,0 0,1 0,0 0,0 0,1 0,-1 0,1-1,1 1,0-1,0 0,0 0,0 0,1 0,0-1,0 0,0 0,9 6,-5-5,1 1,0-2,0 1,0-2,0 1,1-1,-1-1,1 0,0 0,0-1,0-1,1 0,-1 0,19-2,-28 0,0 1,0-1,0 1,0-1,0 0,0 0,0 0,-1 0,1 0,0 0,-1 0,1-1,-1 1,1-1,-1 1,0-1,0 1,1-1,-1 0,0 0,0 1,-1-1,1 0,0 0,-1 0,1 0,-1 0,1 0,-1 0,0 0,0 0,0-4,0-9,-1-1,0 0,-4-20,2 17,-2-18,1 22,2-1,0 0,1 0,0 0,2 0,3-30,-3 44,0 0,0 0,0 0,0 0,1 0,-1 0,0 0,1 0,-1 1,1-1,0 0,-1 1,1 0,0-1,0 1,0 0,0 0,0 0,0 0,1 0,-1 0,0 1,0-1,5 1,6-2,0 1,0 1,17 1,-13 0,9 0</inkml:trace>
  <inkml:trace contextRef="#ctx0" brushRef="#br0" timeOffset="3173.31">2045 1,'5'14,"3"10,-1 4,-1 3,-2 1,-2 2,-1-3,0-4,-1-3,0-9,-1-7</inkml:trace>
  <inkml:trace contextRef="#ctx0" brushRef="#br0" timeOffset="3693.05">2225 33,'0'17,"0"10,0 8,0 2,0 1,-3 0,-3-4,-2-5,2-8</inkml:trace>
</inkml:ink>
</file>

<file path=word/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5:49.817"/>
    </inkml:context>
    <inkml:brush xml:id="br0">
      <inkml:brushProperty name="width" value="0.05" units="cm"/>
      <inkml:brushProperty name="height" value="0.05" units="cm"/>
      <inkml:brushProperty name="color" value="#E71224"/>
      <inkml:brushProperty name="ignorePressure" value="1"/>
    </inkml:brush>
  </inkml:definitions>
  <inkml:trace contextRef="#ctx0" brushRef="#br0">259 264,'-14'0,"0"1,1 0,-1 1,1 1,-1 0,1 1,0 0,0 1,1 1,-1 0,1 0,1 1,-1 1,1 0,0 0,1 1,0 1,-10 11,19-20,0 1,-1-1,1 0,0 0,0 1,0-1,0 1,0-1,0 1,1-1,-1 1,0-1,1 1,-1 0,1-1,0 1,-1 0,1 0,0-1,0 1,0 0,0 0,0-1,1 1,-1 0,0-1,1 1,-1 0,1-1,0 1,0-1,-1 1,1-1,0 1,0-1,0 1,1-1,-1 0,0 0,0 1,1-1,-1 0,1 0,-1-1,1 1,-1 0,4 1,10 5,0-1,1-1,0 0,20 3,-8-2,-13-1,-1 0,1 0,-1 2,0 0,0 0,14 11,-25-16,1 1,-1 0,0 0,0 0,-1 0,1 0,0 1,-1-1,0 1,0-1,0 1,2 5,-4-6,1 0,-1 0,0-1,0 1,0 0,0 0,0 0,0 0,-1 0,1-1,-1 1,0 0,0 0,0-1,0 1,-1 0,1-1,-1 0,1 1,-3 1,-2 2,0 0,-1 0,1-1,-1 0,0 0,-1-1,1 1,-1-2,0 1,0-1,0-1,0 1,0-1,-10 1,1 0,-1-1,0 0,0-2,0 0,-30-4,47 4,0 0,0 0,0 0,0 0,0 0,-1 0,1-1,0 1,0 0,0-1,0 1,0-1,0 1,0-1,0 0,0 1,0-1,0 0,0 0,1 1,-2-2,1-6</inkml:trace>
  <inkml:trace contextRef="#ctx0" brushRef="#br0" timeOffset="585.21">588 331,'-21'16,"1"1,0 1,-25 30,39-41,0 0,0 1,1 0,0 0,1 0,-1 1,1-1,1 1,0 0,0 0,1 0,0 0,0 12,1-19,1 0,0 0,0 0,1 0,-1 0,0 0,1 0,-1 0,1 0,-1 0,1 0,0 0,0 0,0 0,0-1,0 1,1 0,-1-1,0 1,1-1,-1 1,1-1,3 3,-2-3,1 0,-1 1,1-1,-1 0,1-1,-1 1,1-1,0 1,-1-1,1 0,0-1,6 0,-2 0,0-1,0 0,0 0,0-1,-1 0,1 0,-1-1,1 0,-1-1,0 1,10-10,-14 11,-1 0,1-1,-1 1,0 0,0-1,-1 1,1-1,-1 1,0-1,0 0,0 0,0 1,0-1,-1 0,0-4,-3 7,-1 10,-4 14,0 72,8 165,3-117,-3-139,-1-2,1-1,0 0,0 0,0 0,0 1,0-1,0 0,0 0,0 0,0 0,1 1,-1-1,1 0,-1 0,0 0,2 1,1-4</inkml:trace>
  <inkml:trace contextRef="#ctx0" brushRef="#br0" timeOffset="1068.83">720 413,'6'31,"25"104,-25-115,0-1,1 0,1 0,17 28,-24-45,0 0,0 0,1 0,-1 0,1 0,-1 0,1 0,-1-1,1 1,0 0,0-1,0 1,0-1,0 0,0 0,0 0,1 0,-1 0,0 0,1-1,-1 1,0-1,4 1,-4-2,1 0,0 1,0-1,-1-1,1 1,0 0,-1-1,1 1,-1-1,0 0,1 1,-1-1,0 0,0-1,0 1,1-3,8-10,-2-1,0-1,0 1,9-30,-7 17,-2 1,-1-1,-2-1,0 1,-2-1,0-42,-8 47,-2 32,4-1,1-1,0 1,0-1,0 1,1-1,0 10,3 4</inkml:trace>
  <inkml:trace contextRef="#ctx0" brushRef="#br0" timeOffset="2224.08">1346 264,'-18'6,"1"2,0 0,0 1,1 1,0 0,1 1,0 1,-19 19,25-23,1 1,0 0,1 0,0 0,1 1,0 0,0 1,1-1,0 1,1 0,0 0,1 1,0-1,-1 20,4-28,0 0,0 0,0-1,1 1,-1 0,1 0,0-1,0 1,0 0,0-1,0 1,1-1,-1 1,1-1,-1 0,1 0,0 1,0-1,0-1,0 1,1 0,-1 0,0-1,1 1,-1-1,1 0,-1 0,1 0,0 0,-1 0,1-1,0 1,0-1,0 1,3-1,1 1,0-1,1 0,-1 0,0 0,0-1,0 0,0-1,0 1,0-2,0 1,-1 0,1-1,7-5,-7 3,-1-2,0 1,0 0,0-1,-1 0,0-1,0 1,0-1,-1 0,-1 0,1 0,1-9,-2 10,-1-1,0 0,0 1,-1-1,0 0,0 0,-1 0,0 0,-1 0,0 0,0 1,0-1,-5-13,-7 2,12 18,1 1,0 0,-1 0,1-1,0 1,-1 0,1 0,-1 0,1 0,0 0,-1-1,1 1,-1 0,1 0,-1 0,1 0,0 0,-1 0,1 0,-1 1,1-1,0 0,-1 0,1 0,-1 0,1 0,0 1,-1-1,0 2,-1-1,1 1,1-1,-1 1,0-1,0 1,1 0,-1 0,0-1,1 1,0 0,-1 0,1-1,0 1,0 0,0 0,0 0,1-1,-1 1,1 2,2 9,0 0,1-1,1 1,0-1,0 0,1-1,1 1,0-1,1 0,0-1,0 0,13 12,8 4,0-1,63 40,-91-64,0-1,-1 1,1 0,0-1,0 1,-1-1,1 1,0-1,0 0,0 1,0-1,-1 0,1 1,0-1,0 0,0 0,0 0,0 0,0 0,0 0,0 0,0 0,0 0,0 0,-1-1,1 1,0 0,2-2,-2 1,-1 0,1 0,0-1,-1 1,1-1,0 1,-1-1,0 1,1-1,-1 1,0-1,0 1,0-1,0 1,0-4,-14-68,12 65,-3-8,2 0,0 0,0 0,2 0,0-24,1 36,1 0,0 0,-1 0,1 0,1 0,-1 0,0 0,1 1,0-1,0 1,0-1,0 1,1 0,-1 0,1 0,0 0,-1 0,2 0,-1 1,0 0,0-1,1 1,-1 0,1 1,0-1,-1 1,6-2,7-2,1 0,-1 1,1 1,0 0,-1 2,1 0,0 0,0 2,25 3,-37-2,1 0,-1 1,0-1,0 1,0 0,-1 1,1-1,-1 1,7 6,-7-5,1-1,0 0,-1 0,2 0,-1-1,0 0,1 0,8 4,-7-5,0-1,0 0,0 0,0 0,0-1,0 0,0 0,0-1,0 0,0 0,0-1,12-4,-16 5,1 0,-1-1,0 1,0-1,-1 0,1 0,0 0,-1 0,1 0,-1 0,1-1,-1 1,0-1,0 1,0-1,-1 0,1 0,-1 0,1 0,-1 0,0 0,0 0,0-1,-1 1,1 0,-1-1,0 1,0 0,0-5,0 5,-1 1,1-1,-1 1,1-1,-1 1,0-1,0 1,0 0,0-1,-1 1,1 0,-1 0,1 0,-1 0,0 0,0 0,0 0,0 1,0-1,0 1,0-1,0 1,-1 0,1 0,0 0,-1 0,1 0,-1 1,1-1,-1 1,1-1,-1 1,0 0,1 0,-3 0,-2 1,0-1,0 1,0 0,0 0,0 1,0 0,0 0,1 1,-1 0,1 0,-12 8,9-4,0 1,1 1,0-1,1 1,-1 1,2-1,-1 1,2 1,-1-1,1 1,1 0,0 0,0 0,-2 13,5-18,0 0,0-1,1 1,-1 0,1 0,1 0,-1 0,1 0,0 0,0 0,1 0,0-1,0 1,0 0,0-1,1 0,0 1,0-1,1 0,-1-1,1 1,0-1,0 1,1-1,-1 0,1-1,0 1,10 5,6-1,1-1,-1-1,1-1,0 0,0-2,1 0,42-2,-64-1,54 1</inkml:trace>
  <inkml:trace contextRef="#ctx0" brushRef="#br0" timeOffset="3492.25">2601 298,'-1'26,"2"1,1-1,1 1,1-1,2 0,0-1,2 1,18 41,-37-92,0 0,2-1,2 0,-8-44,14 67,1 0,0 1,0-1,1 0,-1 0,1 0,-1 0,1 0,0 0,0 1,0-1,0 0,1 1,-1-1,1 1,0-1,2-2,1 0,-1 1,1 0,0 0,0 1,1 0,-1 0,12-5,5 0,0 2,1 0,31-3,-52 8,15-1,0 0,0 1,0 1,18 2,-30-2,1 1,-1 0,0 0,1 0,-1 1,0 0,0 0,0 0,0 0,0 1,-1 0,1 0,-1 0,1 1,-1-1,5 7,-9-10,0 1,1 0,-1 0,0-1,0 1,0 0,0 0,0 0,0-1,0 1,0 0,0 0,0 0,0-1,0 1,-1 0,1 0,0-1,-1 1,1 0,0 0,-1-1,1 1,-1 0,1-1,-1 1,0 0,-22 23,10-10,7-5,0 1,1 0,0 0,1 0,0 0,1 1,0-1,1 1,0 0,0 0,1 0,1 0,0 0,1 11,-1-17,1-1,-1 1,1 0,0-1,0 1,0-1,1 0,-1 1,1-1,0 0,1 0,-1 0,1 0,-1-1,1 1,0-1,1 1,-1-1,0 0,1 0,0 0,0-1,0 0,0 1,0-1,0-1,0 1,1 0,-1-1,1 0,-1 0,1-1,-1 1,1-1,6 0,-2-1,-1 0,0-1,0 0,1-1,-1 1,-1-2,1 1,0-1,-1 0,0 0,0-1,0 0,0-1,-1 1,0-1,0 0,-1-1,1 1,-1-1,-1 0,1 0,3-11,-4 11,-1 1,1-1,-2 0,1-1,-1 1,0 0,-1-1,0 1,0-1,0 1,-1-1,0 0,-1 1,1-1,-2 1,1-1,-1 1,0 0,0-1,-1 1,0 0,0 0,-1 1,0-1,-5-5,5 8,0 0,0 0,-1 1,0 0,1 0,-1 0,0 1,-1-1,1 1,0 0,-1 1,1-1,-1 1,1 0,-1 0,1 1,-1 0,0 0,1 0,-1 1,0 0,1 0,-7 2,6-2,1 0,0 1,0 0,0 0,0 0,0 1,1-1,-1 1,1 0,-1 1,1-1,0 1,1 0,-1 0,1 0,-1 0,1 0,0 1,1 0,-1-1,1 1,0 0,0 0,-2 9,4-12,0-1,0 1,0 0,0 0,0-1,1 1,-1 0,0-1,1 1,0 0,-1-1,1 1,0-1,0 1,-1-1,1 1,1-1,-1 0,0 1,0-1,0 0,1 0,-1 0,0 0,1 0,-1 0,4 1,12 6</inkml:trace>
  <inkml:trace contextRef="#ctx0" brushRef="#br0" timeOffset="3969.78">3359 331,'-12'9,"1"1,0 1,0 0,1 0,1 1,0 0,0 1,1-1,-8 20,14-28,0 0,0 0,0 1,1-1,0 0,0 1,0-1,0 1,1-1,0 1,-1-1,2 1,-1 0,0-1,1 1,0-1,0 1,1-1,-1 0,1 1,0-1,0 0,0 0,0 0,1-1,0 1,0 0,0-1,0 0,0 1,1-2,-1 1,1 0,7 4,-7-5,0 0,0 1,0-1,1-1,-1 1,0-1,1 0,-1 0,1 0,-1 0,1-1,-1 1,1-1,0-1,-1 1,1-1,-1 1,1-1,-1-1,1 1,-1-1,0 1,0-1,0 0,0-1,0 1,0-1,0 0,-1 0,7-6,-6 4,1-1,0 0,-1-1,0 1,-1-1,0 0,0 1,0-2,-1 1,0 0,0 0,0-1,-1 1,-1-1,1 1,-1-1,0 1,-2-11,0 8,-1 0,0 0,0 0,-1 1,0-1,-1 1,0 0,-1 0,0 0,0 1,0 0,-14-12,15 15,0 1,1 0,-2 0,1 1,0-1,-1 1,1 0,-1 1,0-1,0 1,0 1,0-1,0 1,-1 0,1 0,0 0,0 1,-1 0,1 1,0-1,-1 1,-5 2,8-2,1 0,0 1,1-1,-1 1,0-1,0 1,1 0,-1 0,1 0,-1 1,1-1,0 1,0-1,0 1,0-1,1 1,-1 0,1 0,-3 5,0 7</inkml:trace>
  <inkml:trace contextRef="#ctx0" brushRef="#br0" timeOffset="4370.96">3788 0,'-3'17,"0"14,-1 9,1 8,1 6,1 5,3 1,1-1,1-3,-1-4,2-7,0-7,-1-7,0-13,-2-11,-1-7</inkml:trace>
  <inkml:trace contextRef="#ctx0" brushRef="#br0" timeOffset="4727.17">3623 347,'20'0,"14"-3,14 0,8-1,8 1,0 1,-5 1,-10 0,-10 1,-14 0,-15 0,-9 0</inkml:trace>
</inkml:ink>
</file>

<file path=word/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5:48.171"/>
    </inkml:context>
    <inkml:brush xml:id="br0">
      <inkml:brushProperty name="width" value="0.05" units="cm"/>
      <inkml:brushProperty name="height" value="0.05" units="cm"/>
      <inkml:brushProperty name="color" value="#E71224"/>
      <inkml:brushProperty name="ignorePressure" value="1"/>
    </inkml:brush>
  </inkml:definitions>
  <inkml:trace contextRef="#ctx0" brushRef="#br0">83 363,'0'14,"0"10,3 10,1 7,2 2,1 0,-2-2,-1-5,-1-9</inkml:trace>
  <inkml:trace contextRef="#ctx0" brushRef="#br0" timeOffset="502.2">1 0,'8'3,"4"1</inkml:trace>
  <inkml:trace contextRef="#ctx0" brushRef="#br0" timeOffset="856.4">429 183,'-17'7,"0"1,1 0,0 2,-17 12,29-19,0-1,1 1,-1-1,1 1,0 0,0 1,0-1,1 0,-1 1,1-1,-1 1,1 0,0 0,1 0,-1 0,1 0,0 1,0-1,0 0,0 0,1 1,-1-1,2 6,0-6,0-1,1 1,-1-1,1 1,0-1,0 0,1 0,-1 0,1 0,-1 0,1 0,0-1,0 0,0 1,0-1,0 0,1 0,-1-1,4 2,12 5,0-1,26 6,-29-9,-9-2,13 3,0 1,0 1,0 1,34 19,-51-26,0 1,0-1,-1 1,1 0,0 0,-1 1,1-1,-1 0,0 1,0 0,0-1,0 1,0 0,-1 0,1 0,-1 0,0 0,0 0,0 1,0-1,0 0,-1 0,0 1,1-1,-1 0,0 1,-1-1,1 0,-1 1,1-1,-1 0,0 0,0 1,0-1,-1 0,1 0,-1 0,0-1,-3 5,2-2,-1 0,0-1,0 1,0-1,-1 0,1-1,-1 1,0-1,0 0,0 0,-1 0,1-1,-11 4,3-3,0 0,0 0,0-1,0-1,-15 0,-7-2</inkml:trace>
</inkml:ink>
</file>

<file path=word/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5:45.314"/>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 860,'15'0,"-5"1,1-1,0 0,0-1,-1-1,1 1,12-5,-20 5,1-1,-1 0,0 0,0 0,0 0,0 0,0-1,0 1,-1-1,1 0,-1 0,1 0,-1 0,0 0,0 0,-1-1,1 1,-1 0,0-1,0 0,0 1,1-5,4-24,-1 0,-2 0,-1-1,-3-39,-19-134,11 128,5 50,1 5,1-1,0 1,4-37,-2 54,1 0,0 0,0 0,1 0,0 0,0 1,0-1,1 0,0 1,0 0,0-1,1 1,0 1,0-1,0 0,0 1,1 0,6-5,-4 4,1 1,0 0,0 0,0 1,0 0,0 0,1 1,-1 0,11-1,-16 2,-1 1,1 0,-1 0,0 0,1 0,-1 0,1 0,-1 1,0-1,1 1,-1-1,0 1,1 0,-1 0,0 0,0 0,0 1,0-1,0 1,0-1,0 1,-1 0,1-1,-1 1,1 0,-1 0,1 0,-1 0,0 0,0 0,0 1,0-1,-1 0,1 1,0-1,-1 0,1 3,0 15,-1-2</inkml:trace>
  <inkml:trace contextRef="#ctx0" brushRef="#br0" timeOffset="484.13">0 580,'17'0,"14"0,10 0,3 0,4 0,-2-3,-3 0,-5-1,-7 1,-6 1,-7-2,-6 0</inkml:trace>
  <inkml:trace contextRef="#ctx0" brushRef="#br0" timeOffset="859.01">874 18,'-42'54,"1"2,4 2,-33 65,55-93,2 1,1 0,1 1,2 0,1 0,2 1,1 0,-1 47,6-65,1 0,1 0,0 0,1 0,0 0,2-1,-1 1,2-1,0 0,1-1,10 17,-11-21,0 0,1-1,0 0,0-1,0 0,1 0,0 0,1-1,-1 0,1-1,1 0,-1 0,1-1,-1 0,1-1,0 0,13 2,-4-4,-5-3</inkml:trace>
  <inkml:trace contextRef="#ctx0" brushRef="#br0" timeOffset="1228.83">841 513,'6'9,"7"7,7 8,6 5,4 3,3 2,4-3,-2 0,-1-3,-3-6,-8-4,-4-5,-5-8,-6-7,-6-6,-4-2</inkml:trace>
  <inkml:trace contextRef="#ctx0" brushRef="#br0" timeOffset="1662.58">1089 398,'-9'14,"-5"10,-3 10,-1 4,-4 4,-1 4,1 2,2 1,0-1,5-7,1-5,7-8,3-8</inkml:trace>
  <inkml:trace contextRef="#ctx0" brushRef="#br0" timeOffset="2073.34">1138 2,'63'52,"-1"3,67 80,-110-114,-2 2,-1 0,-1 1,-1 1,-1 0,-1 1,-1 0,-1 1,-2 0,7 36,-8-15,2 92,-10-116,0 0,-1 0,-1 0,-2-1,-12 42,-3-25,19-39,0 1,0-1,0 0,0 0,0 1,-1-1,1 0,0 0,0 0,-1 0,1 0,-1-1,1 1,-1 0,1-1,-1 1,1-1,-1 1,0-1,1 0,-1 1,1-1,-4 0,-6-4</inkml:trace>
</inkml:ink>
</file>

<file path=word/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20:05:40.418"/>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 18,'-2'0,"-2"3,0 4,-2 3,1 6,0 2,1 5,2 3,1 4,0 1,1-1,0-3,1-3,2-6,1-9,-1-6</inkml:trace>
  <inkml:trace contextRef="#ctx0" brushRef="#br0" timeOffset="381.8">167 1,'0'11,"0"10,2 3,2 4,0 3,1 1,1 1,-2 1,3-3,-1-4,-1-4,1-3,0-4</inkml:trace>
  <inkml:trace contextRef="#ctx0" brushRef="#br0" timeOffset="1183.68">479 167,'-9'6,"1"2,0-1,0 1,1 1,0-1,0 1,1 0,0 1,1 0,0 0,1 0,0 0,-5 18,2 0,2-1,0 1,2-1,0 36,3-48,1 0,1-1,0 1,1 0,1-1,0 0,1 1,1-2,10 20,-13-26,0-1,1 0,0 0,1 0,-1 0,1-1,0 0,1 0,-1 0,1-1,0 1,0-1,0-1,1 1,-1-1,1 0,0-1,0 0,0 0,0 0,9 1,-12-3,0 0,0 0,0 0,0-1,0 1,0-1,0 0,0 0,0 0,-1-1,1 1,0-1,-1 0,1 0,-1 0,0 0,0-1,4-3,-3 1,1 0,-1-1,0 0,-1 0,0 0,0 0,0 0,0-1,2-12,-1 0,-1 0,-1-1,0 0,-2 1,0-1,-5-29,1 26,-1 0,-1 1,-1-1,-1 2,-13-28,14 36,0 0,0 1,-2 0,1 0,-2 1,1 0,-1 0,-1 1,-18-13,27 22,1 0,0 0,0 0,-1 1,1-1,0 0,-1 1,1-1,-1 1,1-1,-1 1,1 0,-1-1,1 1,-1 0,-2 0,-3 4</inkml:trace>
  <inkml:trace contextRef="#ctx0" brushRef="#br0" timeOffset="1809">792 315,'-2'72,"0"-23,6 64,-3-101,1 1,0 0,1-1,0 0,1 0,0 0,1 0,0 0,1-1,8 11,-12-19,0 0,0 0,1 0,-1-1,1 1,-1-1,1 1,0-1,0 0,0 0,0 0,0-1,1 1,4 1,-5-3,-1 0,0 1,0-1,0 0,1 0,-1-1,0 1,0 0,0-1,1 1,-1-1,0 0,0 0,0 0,0 0,0 0,0 0,1-2,2-2,0 0,0 0,0-1,-1 1,0-1,0 0,-1 0,0-1,0 1,0-1,-1 1,0-1,2-9,0-7,-1 0,-1 0,-1 0,-1 0,-1 0,-1 0,-1 1,-1-1,-1 0,-1 1,-1 0,-13-29,2 25,18 26,-1-1,1 0,-1 1,1-1,-1 1,1-1,-1 1,0-1,1 1,-1-1,0 1,1 0,-1-1,0 1,0 0,1 0,-1-1,0 1,0 0,1 0,-1 0,0 0,0 0,0 0,1 0,-1 0,0 0,0 1,1-1,-1 0,0 0,0 1,1-1,-2 1,-4 6</inkml:trace>
  <inkml:trace contextRef="#ctx0" brushRef="#br0" timeOffset="2171.95">1089 116,'3'17,"0"11,4 9,2 10,3 8,0 6,0 3,-2 0,0-3,-1-6,0-4,-1-8,-2-8,-5-11,-3-9</inkml:trace>
  <inkml:trace contextRef="#ctx0" brushRef="#br0" timeOffset="2876.02">1105 497,'233'-19,"-98"5,-115 13,38-4,-55 5,1-1,-1 1,0-1,0 0,1 0,-1-1,0 1,0-1,0 1,0-1,0 0,4-4,-6 5,0-1,0 0,-1 1,1-1,-1 0,1 1,-1-1,0 0,1 1,-1-1,0 0,0 0,0 1,-1-1,1 0,0 0,-1 1,1-1,-1 0,1 1,-1-1,0 1,0-1,0 0,0 1,0 0,0-1,0 1,0 0,0-1,-1 1,1 0,0 0,-4-1,4 1,0 0,0 0,0 0,0 0,-1 0,1 1,0-1,-1 0,1 1,0-1,-1 1,1 0,-1-1,1 1,-1 0,1 0,-1 0,1 0,0 0,-1 0,1 0,-1 1,1-1,-1 1,1-1,0 1,-1-1,1 1,0 0,-1-1,1 1,0 0,0 0,0 0,0 0,0 0,0 0,0 0,0 0,0 1,1-1,-1 0,0 1,1-1,-2 2,-1 12,-1-1,2 0,0 1,0-1,2 1,0-1,0 1,1 0,1-1,1 0,0 1,1-1,0 0,1-1,11 24,-11-29,0-1,1 1,0-1,0 0,0 0,1-1,0 0,1 0,-1 0,1-1,14 7,-17-9,0-1,1 0,-1 0,1 0,0-1,-1 1,1-1,0-1,0 1,0-1,0 0,0 0,-1-1,1 0,0 0,0 0,-1 0,1-1,8-4,-11 4,-1 1,1-1,-1 0,0 1,1-1,-1 0,0-1,0 1,-1 0,1-1,0 1,-1-1,1 1,-1-1,0 0,0 0,0 1,0-1,-1 0,1 0,-1 0,1 0,-1 0,0 0,-1-3,0-9,-1 0,-1 0,-9-28,0-5,10 37,0 1,1-1,1 0,-1 0,2 0,0 0,3-16,-3 23,1 0,-1-1,1 2,0-1,0 0,1 0,-1 1,1-1,-1 1,1 0,0 0,1 0,-1 0,0 0,1 1,0-1,-1 1,1 0,0 0,0 1,6-3,0 1,-1 0,0 1,1 0,-1 1,1 0,-1 0,1 1,0 0,-1 1,14 2,-5 1</inkml:trace>
  <inkml:trace contextRef="#ctx0" brushRef="#br0" timeOffset="3311.5">2061 67,'3'14,"1"10,2 4,1 3,-2-1,-1-1,-1-1,-2-6</inkml:trace>
  <inkml:trace contextRef="#ctx0" brushRef="#br0" timeOffset="3668.36">2228 1,'0'11,"0"10,0 3,0 4,0 3,0 1,0 1,0 1,0-3,0-4,0-4,0-3,-3-4,-1-6</inkml:trace>
</inkml:ink>
</file>

<file path=word/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6:06.085"/>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266,'11'3,"10"5,8 1,10 3,9-2,6-1,4-4,0 2,-4 0,-3-2,-8-2,-7-1,-14-1,-13 0,-9-1</inkml:trace>
  <inkml:trace contextRef="#ctx0" brushRef="#br0" timeOffset="396.02">21 469,'21'3,"13"2,9-1,3 0,4-2,1 0,-5 2,-3 1,-6-1,-6 0,-7 2,-6 0,-4-5,-9-5,-6-3</inkml:trace>
  <inkml:trace contextRef="#ctx0" brushRef="#br0" timeOffset="889.01">427 1,'-230'508,"167"-343,56-145</inkml:trace>
  <inkml:trace contextRef="#ctx0" brushRef="#br0" timeOffset="1922.61">773 123,'-10'12,"0"1,0-1,2 2,-1 0,2 0,0 0,-9 27,5-5,1-1,-7 46,12-44,1 0,2-1,3 56,0-77,1 0,0 0,1 0,1 0,1 0,0-1,0 0,2 0,0 0,0-1,11 14,-11-17,0-1,1-1,0 1,0-1,1 0,0-1,1 0,-1-1,1 0,16 7,-20-10,1-2,0 1,-1-1,1 0,0 0,-1 0,1-1,0 0,0-1,0 1,-1-1,1-1,0 1,-1-1,0 0,1-1,-1 0,0 0,9-5,-4 1,-1 1,1-2,-1 0,0 0,-1-1,0 0,0 0,-1-1,0 0,-1-1,0 1,9-22,-9 14,-1-1,-1 0,0 0,-2 0,0-1,-1 1,-1-33,0-11,0 11,-7-67,5 105,-1 1,-1-1,0 0,-1 1,-1 0,1 0,-2 0,0 1,-14-22,13 27,1 1,-1 0,0 1,-1-1,1 2,-1-1,0 1,0 0,-1 0,1 1,-1 0,1 1,-1 0,0 0,0 1,0 0,0 1,0 0,0 0,0 1,0 0,-17 4,13 0</inkml:trace>
</inkml:ink>
</file>

<file path=word/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6:03.001"/>
    </inkml:context>
    <inkml:brush xml:id="br0">
      <inkml:brushProperty name="width" value="0.05" units="cm"/>
      <inkml:brushProperty name="height" value="0.05" units="cm"/>
      <inkml:brushProperty name="color" value="#E71224"/>
      <inkml:brushProperty name="ignorePressure" value="1"/>
    </inkml:brush>
  </inkml:definitions>
  <inkml:trace contextRef="#ctx0" brushRef="#br0">91 43,'16'-8,"0"1,1 1,-1 1,1 0,0 1,0 1,1 1,-1 0,1 1,17 2,-10-1,-10-1,-1 1,0 1,1 1,-1 0,18 4,-28-4,0-1,0 1,0 0,-1 0,1 0,0 1,-1 0,1-1,-1 1,0 0,0 0,0 1,-1-1,1 0,-1 1,1 0,-1 0,0 0,-1 0,1 0,-1 0,1 4,6 22,-3 1,0 0,-2 0,-2 0,0 0,-2 0,-2 0,0 0,-2 0,-2-1,-1 0,-1 0,-1-1,-1 0,-2-1,-33 54,35-67,0-1,-1 0,0 0,-1-2,0 1,-1-1,-1-1,0-1,0 0,-1-1,-1-1,1 0,-1-1,0-1,-1 0,1-2,-32 5,45-9,1 1,-1-1,1 0,-1-1,1 1,-1-1,1 1,0-1,-1 0,1 0,0 0,-1-1,1 1,0-1,0 0,0 0,1 0,-1 0,0 0,-3-5,2 2,1 0,0 0,1 0,-1 0,1 0,0-1,0 1,1 0,-1-1,1 0,0-10,0 6,1 0,0 0,1 0,0 0,0 0,1 1,1-1,-1 1,2-1,-1 1,1 0,1 0,-1 0,11-13,-10 18,0 0,1 1,-1-1,1 1,-1 0,1 1,0-1,0 1,0 0,1 1,-1-1,0 1,1 1,-1-1,1 1,-1 0,0 1,10 1,0 0,0 0,-1 1,1 1,-1 1,1 0,17 10,-25-10,-1 0,0 1,0 0,0 0,-1 0,0 1,0 0,-1 1,0-1,0 1,0 0,4 11,-5-10,1 0,0 0,0 0,1-1,0 0,1 0,-1-1,12 10,-4-8</inkml:trace>
  <inkml:trace contextRef="#ctx0" brushRef="#br0" timeOffset="425.56">679 367,'4'11,"4"6,4 8,8 6,6 5,7 3,3 2,4-2,1-2,1-3,-3-4,-5-3,-5-4,-4-5,-6-12,-9-12,-8-7,-2-2</inkml:trace>
  <inkml:trace contextRef="#ctx0" brushRef="#br0" timeOffset="796.61">1046 265,'-14'14,"-8"11,-3 5,-5 5,-1 2,-1 0,-3-1,-2 1,-2-2,-1-1,-1-2,0-3,7-4,6-5,14-7,13-8,7-6</inkml:trace>
  <inkml:trace contextRef="#ctx0" brushRef="#br0" timeOffset="1333.9">1533 245,'-1'0,"0"1,0-1,0 1,0-1,0 1,0-1,1 1,-1-1,0 1,0 0,1-1,-1 1,0 0,1 0,-1 0,1-1,-1 1,1 0,-1 0,1 0,0 0,-1 0,1 0,0 0,0 0,0 0,0 2,-4 32,4-30,1 45,1 0,15 78,-9-77,-1 1,-2 60,-9-92,4-20,-1 1,1-1,0 0,0 0,-1 1,1-1,0 0,0 0,-1 1,1-1,0 0,-1 0,1 1,0-1,-1 0,1 0,0 0,-1 0,1 0,0 0,-1 0,1 0,-1 1,1-1,0 0,-1-1,1 1,0 0,-1 0,1 0,-1 0,1 0,0 0,-1 0,1 0,0-1,-1 1,1 0,0 0,0-1,-1 1,1 0,0 0,-1-1,-7-7</inkml:trace>
  <inkml:trace contextRef="#ctx0" brushRef="#br0" timeOffset="1875.14">1350 470,'21'0,"13"3,9 1,6 1,3-2,-5 0,-3-2,-6 0,-9-4,-9-5,-9-1</inkml:trace>
  <inkml:trace contextRef="#ctx0" brushRef="#br0" timeOffset="2415.58">2123 83,'-3'17,"-2"13,1 8,0 1,2 5,0 1,1 0,1 3,0 3,0 1,0 1,0-1,1-3,-1-6,0-4,0-4,0-6,0-7</inkml:trace>
</inkml:ink>
</file>

<file path=word/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5:41.421"/>
    </inkml:context>
    <inkml:brush xml:id="br0">
      <inkml:brushProperty name="width" value="0.05" units="cm"/>
      <inkml:brushProperty name="height" value="0.05" units="cm"/>
      <inkml:brushProperty name="color" value="#E71224"/>
      <inkml:brushProperty name="ignorePressure" value="1"/>
    </inkml:brush>
  </inkml:definitions>
  <inkml:trace contextRef="#ctx0" brushRef="#br0">61 325,'153'10,"-13"0,13-11,66 3,-187 3,-24 0,-20 4,-8-2,-1-1</inkml:trace>
  <inkml:trace contextRef="#ctx0" brushRef="#br0" timeOffset="448.58">0 650,'18'4,"15"4,13 1,9-1,9-2,4-2,1-2,-1-1,-6-1,-9 0,-10 0,-13 3,-18 1,-15-3,-10-6,-3-1</inkml:trace>
  <inkml:trace contextRef="#ctx0" brushRef="#br0" timeOffset="1021.01">610 0,'-126'240,"-114"248,220-442,8-20,1 1,-9 38,20-64,-1-1,1 0,0 0,0 1,-1-1,1 0,0 1,0-1,0 0,0 1,0-1,-1 1,1-1,0 0,0 1,0-1,0 0,0 1,0-1,0 1,0-1,0 0,0 1,0-1,1 0,-1 1,0-1,0 1,0-1,0 0,1 1,-1-1,0 0,0 0,1 1,-1-1,0 0,0 1,1-1,-1 0,0 0,1 0,-1 1,0-1,1 0,-1 0,0 0,1 0,-1 0,1 0,-1 0,0 0,1 1,0-2,8-3</inkml:trace>
  <inkml:trace contextRef="#ctx0" brushRef="#br0" timeOffset="2038.03">1384 60,'-8'3,"-1"0,1 0,0 1,1 0,-1 0,1 1,-1 0,2 0,-9 8,1 1,2 0,-1 0,2 1,0 1,1 0,1 0,0 1,-9 26,2 2,1 1,-9 55,17-63,1 0,1 0,3 1,2 39,0-63,2-1,0 1,1-1,0 1,1-1,1 0,0 0,1-1,0 0,1 0,1 0,0-1,17 20,-12-18,1 0,1-1,0-1,0 0,2-1,-1 0,1-2,1 0,0 0,24 6,-28-11,0-1,0 0,0-1,1 0,-1-2,1 1,-1-2,1 0,-1-1,1 0,-1-1,0 0,0-2,21-8,-9 0,-1-1,-1-1,0 0,-1-2,0-1,-2-1,0-1,-1-1,-1-1,-1 0,-1-1,-1-1,-1-1,-1 0,-2 0,0-2,-2 0,0 0,-2 0,8-52,-12 45,-1-1,-1 0,-2 0,-2 0,-11-67,11 91,-1 1,0 0,0 0,-1 0,0 0,-1 0,0 1,0 0,-1 0,0 1,-1-1,0 1,0 1,-1-1,0 1,0 0,0 1,-1 0,0 1,0-1,-1 2,0-1,-16-4,-8 0,-1 2,0 1,1 1,-1 3,-56 1,79 3,1 0,0 1,-1 0,1 0,0 1,1 1,-11 6,0-1</inkml:trace>
</inkml:ink>
</file>

<file path=word/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5:34.456"/>
    </inkml:context>
    <inkml:brush xml:id="br0">
      <inkml:brushProperty name="width" value="0.05" units="cm"/>
      <inkml:brushProperty name="height" value="0.05" units="cm"/>
      <inkml:brushProperty name="color" value="#E71224"/>
      <inkml:brushProperty name="ignorePressure" value="1"/>
    </inkml:brush>
  </inkml:definitions>
  <inkml:trace contextRef="#ctx0" brushRef="#br0">85 20,'-1'200,"-36"285,37-484,0 1,-1 0,1 0,0 0,-1 0,0 0,1-1,-1 1,0 0,0 0,0-1,0 1,0-1,0 1,-2 2,2-4,0 0,0 0,0 0,1 0,-1 0,0 0,0 0,0 0,1 0,-1-1,0 1,0 0,0 0,1-1,-1 1,0 0,0-1,1 1,-1-1,0 1,1-1,-1 1,1-1,-1 0,1 1,-1-1,1 0,-1 1,1-1,-1 0,1 0,0 1,-1-1,1-1,-11-18</inkml:trace>
  <inkml:trace contextRef="#ctx0" brushRef="#br0" timeOffset="625.52">23 1,'90'9,"-19"0,-45-8,0 1,-1 1,1 1,35 11,-55-14,0 1,-1 1,1-1,-1 1,1 0,-1 0,0 0,0 1,0 0,-1 0,1 0,-1 1,0-1,0 1,-1 0,1 0,-1 0,0 1,-1-1,1 1,-1 0,0-1,0 1,1 9,1 30,-1 0,-2 1,-3-1,-7 52,5-76,-1 0,0-1,-2 0,0 0,-1 0,-1-1,-1 0,0-1,-2 0,0 0,-24 25,27-33,0 0,-1-1,0-1,0 1,-1-2,0 1,0-2,-1 1,0-2,0 1,0-2,-1 0,0 0,0-1,0-1,0 0,0 0,0-2,-24-1,36 2,-1-1,0-1,1 1,-1 0,1 0,-1-1,0 1,1 0,-1-1,1 0,-1 1,1-1,-1 0,1 0,0 0,-1 0,1 0,0 0,0 0,0 0,0 0,0-1,0 1,0 0,0-1,0 1,1-1,-1 1,0-1,1 1,-1-1,1 1,0-1,0 0,-1 1,1-1,0 0,0 1,0-1,1 1,0-4,6-15</inkml:trace>
  <inkml:trace contextRef="#ctx0" brushRef="#br0" timeOffset="1320.92">572 548,'110'18,"-100"-18,-1 1,1-1,0 0,0-1,0 0,0-1,-1 0,19-6,-25 7,-1 0,0 0,0-1,1 1,-1 0,0-1,0 1,-1-1,1 0,0 1,0-1,-1 0,1 0,-1 0,0 0,0 0,1-1,-1 1,0 0,-1-1,1 1,0 0,-1-1,0 1,1-1,-1 1,0-1,0 1,0-1,0 1,-1 0,1-1,-1 1,0-1,1 1,-1 0,0-1,0 1,-1 0,-1-4,-1 0,1 0,-1 0,0 1,-1-1,1 1,-1 0,0 0,0 0,-1 1,1 0,-1 0,0 0,-9-3,10 5,1 1,-1 0,0 0,0 0,1 1,-1-1,0 1,0 0,0 1,1-1,-1 1,0 0,0 0,1 0,-1 1,-6 3,4-1,-1 0,1 1,-1 1,1-1,1 1,-1 0,1 1,-8 10,2 0,1 0,0 2,1-1,1 1,1 0,-11 41,16-47,0 0,1-1,0 1,1 0,1 0,0 1,1-1,0 0,5 18,-4-24,0-1,0 1,1-1,0 0,0 0,1 0,-1 0,2-1,-1 1,0-1,1 0,0-1,0 1,0-1,1 0,-1 0,1 0,0-1,10 4,-1 0,-1-2,1 0,0 0,1-1,-1-1,1-1,0 0,-1-1,1-1,0 0,0-1,-1-1,1-1,0 0,-1-1,19-7,-31 10,1-1,-1 0,0 0,0 0,-1 0,1-1,0 1,-1-1,1 0,-1 1,0-1,0 0,0-1,0 1,-1 0,1 0,1-6,1-9</inkml:trace>
  <inkml:trace contextRef="#ctx0" brushRef="#br0" timeOffset="1851.44">916 671,'-1'35,"0"-24,0-1,0 0,2 0,-1 0,1 1,1-1,-1 0,6 15,-1-23,-1-11,3-15,52-169,-52 173,1 0,1 1,0 0,1 0,2 2,-1-1,23-21,-34 37,1 0,0 0,-1 0,1 0,0 0,0 1,1-1,-1 1,0-1,0 1,1 0,-1 0,1 0,-1 0,1 1,-1-1,1 1,-1-1,1 1,0 0,-1 0,1 0,-1 0,1 0,0 1,-1-1,1 1,-1 0,1 0,-1 0,4 2,0 1,-1 1,0-1,0 1,-1 0,0 1,0-1,0 1,0 0,-1 0,0 0,3 8,8 20,-2 1,-1 0,7 46,-14-61,-2 0,0 1,-1-1,-1 1,-1-1,0 0,-7 28,0-25,8-22,0-1,0 1,-1-1,1 1,0 0,0-1,-1 1,1-1,-1 1,1 0,0-1,-1 1,1-1,-1 1,1-1,-1 0,1 1,-1-1,0 1,1-1,-1 0,0 0,1 1,-1-1,1 0,-1 0,0 0,0 0,-1 0,-3-3</inkml:trace>
  <inkml:trace contextRef="#ctx0" brushRef="#br0" timeOffset="2422.87">1527 407,'-2'0,"1"1,0-1,-1 1,1 0,0-1,-1 1,1 0,0 0,0 0,-1 0,1 0,0 0,0 0,0 0,0 0,1 1,-1-1,-1 2,-16 32,11-22,-6 12,1 0,2 1,0 0,-12 53,19-63,0 1,1 0,0-1,2 1,0 0,0 0,2 0,0 0,7 23,-7-34,0 0,1 0,0 0,0 0,1 0,-1-1,1 0,0 1,1-1,-1-1,1 1,0-1,0 0,0 0,1 0,0-1,-1 1,1-2,0 1,0 0,1-1,-1 0,0-1,1 0,-1 0,1 0,0 0,-1-1,1 0,-1-1,1 0,0 0,-1 0,0 0,1-1,-1 0,0-1,0 1,0-1,0-1,0 1,-1-1,1 0,-1 0,0 0,-1-1,1 1,5-8,0-5,-1 0,0-1,-1 0,-1 0,-1-1,-1 0,0 0,-1-1,-2 1,0-1,0 1,-2-1,-1 0,0 1,-1-1,-1 1,-1-1,-1 1,-1 0,-8-19,12 34,0 0,0 0,0 0,-1 0,0 0,1 0,-1 1,-1-1,1 1,0 0,-1 0,0 0,0 0,0 1,0 0,0 0,0 0,0 0,-7-2,6 4,0 0,0 0,0 0,0 0,0 1,0 0,0 0,0 0,1 1,-1 0,0 0,1 0,-1 0,1 1,0-1,0 1,-7 6,3-2,0 0,0 0,0 1,1 0,0 1,1 0,0 0,1 0,-1 1,-4 14,4-5</inkml:trace>
  <inkml:trace contextRef="#ctx0" brushRef="#br0" timeOffset="3260.27">1810 631,'-2'71,"0"-44,1 0,1 1,1-1,7 32,-8-59,0 0,0 0,0 0,0-1,0 1,1 0,-1 0,0 0,0 0,0 0,0 0,1 0,-1 0,0 0,0 0,0 0,0 0,1 0,-1 0,0 0,0 0,0 0,0 0,1 0,-1 0,0 0,0 0,0 0,0 0,1 0,-1 0,0 0,0 0,0 0,0 1,0-1,0 0,1 0,-1 0,0 0,0 0,0 0,0 1,0-1,0 0,0 0,0 0,0 0,0 1,1-1,-1 0,0 0,0 0,0 0,0 1,0-1,0 0,0 0,0 0,0 0,-1 1,9-25,3-34,-1 1,2 0,3 0,2 2,33-74,-48 125,0-1,0 0,1 1,-1-1,1 1,0 0,0 0,1 0,-1 0,1 1,5-5,-8 8,0-1,0 1,0-1,0 1,1-1,-1 1,0 0,0 0,0-1,1 1,-1 0,0 0,0 0,0 1,1-1,-1 0,0 0,0 0,2 2,0-1,-1 0,1 1,-1 0,0 0,1 0,-1 0,0 0,0 0,0 0,-1 1,3 2,10 19,-1 0,-1 1,-2 0,0 1,7 30,22 137,-32-172,-7-20,0-1,0 0,0 0,0 0,0 0,1 1,-1-1,0 0,0 0,0 0,0 0,1 0,-1 0,0 0,0 0,0 0,0 0,1 0,-1 0,0 1,0-1,0 0,1 0,-1 0,0-1,0 1,0 0,1 0,-1 0,0 0,0 0,0 0,0 0,1 0,-1 0,0 0,0 0,0 0,0-1,1 1,-1 0,0 0,0 0,0 0,0-1,0 1,17-35,-13 24,46-103,-44 102,1-1,1 1,0 1,1-1,0 1,18-16,-26 26,0 0,1 0,-1 0,0 0,1 0,-1 0,0 1,1-1,-1 0,1 1,-1-1,1 1,-1 0,1-1,-1 1,1 0,0 0,-1 0,1 0,-1 0,1 1,2 0,-1 0,-1 0,1 1,0-1,-1 1,0 0,1 0,-1 0,0 0,0 0,0 0,2 4,5 7,-1 1,-1 1,10 24,-14-31,7 23,-1 0,-2 0,-1 1,-2 0,2 55,-4-38,0-39,2-13,0-8</inkml:trace>
  <inkml:trace contextRef="#ctx0" brushRef="#br0" timeOffset="3675.01">2643 571,'0'10,"0"14,0 10,0 9,0 5,0 1,0-2,-3-1,-2-5,-2-10,-2-9</inkml:trace>
  <inkml:trace contextRef="#ctx0" brushRef="#br0" timeOffset="3676.01">2664 266,'0'7,"0"2</inkml:trace>
  <inkml:trace contextRef="#ctx0" brushRef="#br0" timeOffset="4107.39">2766 671,'6'36,"-2"-4,2 1,2-1,11 34,-19-66,0 0,0 1,0-1,0 0,0 0,0 0,0 1,0-1,1 0,-1 0,0 1,0-1,0 0,0 0,0 0,1 1,-1-1,0 0,0 0,0 0,0 0,1 1,-1-1,0 0,0 0,1 0,-1 0,0 0,0 0,0 0,1 0,-1 1,0-1,0 0,1 0,-1 0,0 0,0 0,1 0,-1-1,0 1,0 0,1 0,-1 0,0 0,0 0,1 0,-1 0,0 0,0-1,1 1,10-17,9-35,-18 44,59-145,-51 131,2 0,0 1,1 0,27-31,-38 49,1 0,-1 1,1-1,-1 1,1 0,0 0,0 0,0 0,0 0,0 0,0 1,1 0,-1-1,0 1,1 0,-1 1,6-1,-6 1,0 0,0 1,0 0,0 0,0 0,0 0,-1 0,1 0,0 1,-1-1,1 1,-1 0,0 0,1 0,-1 0,0 0,0 0,0 1,-1-1,1 1,1 2,5 8,-1 1,0 1,-1-1,0 1,-2 0,1 0,3 27,-3 8,-1 54,-2-43,-2-58,0 0,0 1,1-1,-1 0,1 0,0 0,0 0,0 0,0 0,3 5,4 1</inkml:trace>
  <inkml:trace contextRef="#ctx0" brushRef="#br0" timeOffset="4623.55">3558 631,'-11'0,"0"1,0 1,0 0,0 0,0 1,0 1,1 0,-1 0,1 1,0 0,1 1,-1 0,1 0,0 1,1 0,0 1,0 0,0 0,1 1,0 0,1 0,0 0,1 1,-1 0,2 0,0 1,-6 18,10-27,-1 1,1-1,0 0,0 1,0-1,0 1,0-1,0 0,1 1,-1-1,1 0,-1 1,1-1,0 0,0 0,0 1,0-1,1 0,-1 0,0 0,1-1,0 1,-1 0,1-1,0 1,0 0,0-1,0 0,0 0,0 1,0-1,0 0,0-1,1 1,-1 0,0-1,1 1,-1-1,0 0,1 0,-1 0,3 0,5 1,0-1,0-1,0 0,0 0,-1-1,1 0,0 0,-1-1,10-5,-8 2,0-1,0-1,-1 1,0-2,10-10,-6 6,-13 12,-1 1,0 0,1 0,-1-1,1 1,-1 0,1 0,-1 0,1 0,-1 0,1-1,-1 1,1 0,-1 0,1 0,-1 0,1 1,-1-1,1 0,-1 0,1 0,-1 0,1 0,-1 1,1-1,-1 0,0 0,1 1,-1-1,1 0,-1 1,0-1,1 1,-1-1,0 0,1 1,-1-1,0 1,0-1,1 1,-1-1,0 0,0 2,15 29,-10-18,5 9,1 0,1 1,18 27,-26-45,-1-1,1 1,0-1,0 1,0-1,1 0,-1-1,1 1,0-1,0 0,0 0,0 0,1-1,-1 0,9 2,8-2</inkml:trace>
  <inkml:trace contextRef="#ctx0" brushRef="#br0" timeOffset="4989.04">4006 266,'0'7,"0"9,0 9,0 10,0 10,0 11,0 6,0 7,0-2,0-2,0-4,0-7,0-8,0-9,-3-8,-5-4,-1-7</inkml:trace>
  <inkml:trace contextRef="#ctx0" brushRef="#br0" timeOffset="5572.4">3762 650,'17'-5,"0"0,0 1,0 0,1 1,-1 2,1-1,0 2,24 2,3-1,-19-1,27-2,-1 3,91 13,-142-14,1 1,0-1,0 0,-1 0,1 1,0-1,-1 1,1 0,-1-1,1 1,-1 0,1 0,-1 0,1 0,-1 0,0 0,0 0,0 1,1-1,-1 0,0 1,0-1,-1 1,1-1,0 1,0-1,-1 1,1-1,-1 1,1 0,-1-1,0 1,0 0,0-1,0 1,0 0,0 2,-2 6,-1 0,0-1,0 1,-1-1,-8 14,-4 11,11-19,1 0,-1 0,2 0,0 0,1 1,1-1,0 1,1 0,3 21,-2-31,0 0,1 0,-1 0,1 0,1 0,-1-1,1 1,0-1,0 1,0-1,1 0,0 0,0-1,0 1,0-1,1 0,0 0,0 0,0-1,0 1,0-1,1-1,0 1,-1-1,1 0,8 2,-7-2,-1-1,1 0,0 0,0-1,-1 1,1-1,0-1,0 0,-1 0,1 0,-1 0,1-1,-1 0,1-1,-1 1,6-5,-4 2,-1 0,1 0,-1-1,-1-1,1 1,-1-1,0 0,-1 0,1-1,7-15,-7 12,-1 0,0-1,-1 1,-1-1,0 0,0 0,-1 0,0 0,-1-1,-1 1,0 0,-1-1,0 1,-1 0,0 0,-1 0,-8-22,10 31,-1 0,1 0,-1 0,0 1,0-1,0 1,0-1,-1 1,1 0,-1 0,1 0,-1 0,0 1,0-1,0 0,0 1,0 0,0 0,0 0,0 0,0 1,0-1,-1 1,1 0,0-1,0 1,-1 1,1-1,0 1,0-1,0 1,-1 0,1 0,0 0,0 0,0 1,1-1,-1 1,0 0,0 0,1 0,-1 0,1 0,0 0,0 1,0-1,0 1,0 0,-1 3,-7 10</inkml:trace>
  <inkml:trace contextRef="#ctx0" brushRef="#br0" timeOffset="6055.22">4494 976,'2'2,"0"0,1-1,-1 1,1 0,-1-1,1 0,0 0,0 0,-1 0,1 0,0-1,0 1,0-1,0 1,0-1,0 0,0 0,0-1,5 0,-5-1,1 0,-1 0,0 0,0 0,0-1,-1 1,1-1,0 1,-1-1,0 0,0 0,0 0,0-1,0 1,2-6,22-50,29-57,-48 104,0 1,1 0,0 1,1-1,0 2,0-1,16-11,-20 17,1 1,0 0,0 0,1 0,-1 1,1 0,-1 0,1 1,-1-1,12 1,71 2,-44 2,-24-3</inkml:trace>
</inkml:ink>
</file>

<file path=word/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5:46.326"/>
    </inkml:context>
    <inkml:brush xml:id="br0">
      <inkml:brushProperty name="width" value="0.05" units="cm"/>
      <inkml:brushProperty name="height" value="0.05" units="cm"/>
      <inkml:brushProperty name="color" value="#E71224"/>
      <inkml:brushProperty name="ignorePressure" value="1"/>
    </inkml:brush>
  </inkml:definitions>
  <inkml:trace contextRef="#ctx0" brushRef="#br0">6 345,'-2'86,"-1"-52,2 0,2 1,1-1,1 0,9 35,-10-63,0 1,1-1,-1 1,2-1,-1 0,1 0,0 0,0-1,0 1,1-1,0 0,0 0,0-1,0 0,1 1,0-2,0 1,0-1,0 0,1 0,-1-1,1 1,0-1,-1-1,1 0,0 0,12 1,-11-2,1 0,0-1,-1 0,1 0,0 0,-1-1,0-1,1 1,-1-1,0-1,0 0,-1 0,1 0,-1-1,0 0,0 0,0-1,-1 0,0 0,0-1,-1 1,6-9,-3-1,-1-1,0 0,-1-1,0 0,-2 0,0 0,-1 0,-1-1,-1 1,-1-1,0 1,-1-1,-1 1,-1 0,0 0,-2 0,0 0,-11-27,15 42,-1 0,1 0,-1 0,0 0,0 1,0-1,0 0,0 1,0-1,-1 1,1 0,-1 0,0 0,0 0,0 0,-4-2,7 4,0 0,0 0,1 1,-1-1,0 0,0 0,0 0,0 0,0 0,1 0,-1 0,0 0,0 0,0 0,0 1,0-1,0 0,0 0,1 0,-1 0,0 0,0 0,0 1,0-1,0 0,0 0,0 0,0 0,0 0,0 1,0-1,0 0,0 0,0 0,0 0,0 1,0-1,0 0,0 0,0 0,0 0,0 0,0 1,0-1,0 0,-1 0,1 0,0 0,0 0,0 0,0 1,0-1,0 0,0 0,-1 0,1 0,0 0,0 0,0 0,0 0,0 0,-1 0,1 0,0 0,0 1,0-1,0 0,7 9</inkml:trace>
  <inkml:trace contextRef="#ctx0" brushRef="#br0" timeOffset="663.19">655 449,'-8'52,"-2"92,6-67,0-46,-2-23,-2-19,1-12,0 1,1-2,2 1,0-1,2 1,0-1,2 0,4-39,-2 45,1-1,1 2,0-1,2 0,0 1,1 0,0 1,1-1,1 1,1 1,23-29,-31 41,1 0,0 1,0-1,0 1,0-1,0 1,1 0,-1 0,1 1,-1-1,1 1,0-1,-1 1,1 0,0 1,0-1,0 1,0 0,0-1,0 2,0-1,-1 0,1 1,0 0,6 1,-5 0,0 0,0 1,-1-1,1 1,0 0,-1 0,0 0,1 1,-1-1,-1 1,1 0,0 0,-1 1,0-1,0 1,0-1,3 9,4 20,-1 1,-2-1,-1 1,-2 1,-1-1,-3 56,2 9,-2-96,0-1,0 0,1 1,-1-1,0 0,1 1,0-1,-1 0,1 1,0-1,0 0,0 0,0 0,2 2,6 2</inkml:trace>
  <inkml:trace contextRef="#ctx0" brushRef="#br0" timeOffset="1314.66">1285 305,'-27'-9,"18"5,0 1,0 0,0 0,0 1,-15-1,20 3,0 0,1 0,-1 1,0 0,0 0,1 0,-1 0,1 0,-1 1,1-1,-1 1,1 0,0 0,0 0,0 1,0-1,-5 6,-3 5,1 0,0 1,0 0,2 0,0 1,0 0,1 1,-8 29,12-35,0 0,0 1,2 0,-1-1,1 1,1 0,0-1,0 1,1 0,0-1,1 1,1 0,-1-1,9 19,-10-26,0 0,1 0,-1 0,1-1,0 1,0 0,0-1,0 1,0-1,1 0,-1 0,1 0,-1 0,1 0,0 0,0-1,-1 1,1-1,0 0,1 0,-1 0,0 0,0-1,0 1,0-1,1 0,-1 0,0 0,0 0,1 0,-1-1,0 1,0-1,5-2,-2 1,0-1,-1 0,1-1,0 1,-1-1,0 0,0-1,0 1,0-1,-1 0,0 0,0 0,0-1,-1 0,0 1,3-8,1-7,-1 0,0 0,-2 0,-1-1,2-34,-7-109,-1 84,0-88,15 467,-5-239,2 1,33 112,-37-158,0 0,2-1,-1 1,11 14,-14-24,0-1,1 1,-1-1,1 1,0-1,0 0,0-1,1 1,0-1,-1 0,1 0,0 0,1-1,8 4,4-2</inkml:trace>
  <inkml:trace contextRef="#ctx0" brushRef="#br0" timeOffset="1816.72">1529 530,'15'-4,"0"0,-1-2,0 1,0-2,0 0,-1 0,20-16,-28 20,-1-1,0 1,0-1,0 0,0 0,-1 0,0 0,0-1,0 0,0 1,-1-1,1 0,-1 0,-1 0,1 0,-1-1,0 1,0 0,0-1,-1 1,1-1,-1 1,-1-1,-1-7,2 12,0 0,0-1,0 1,0 0,-1 0,1 0,-1-1,1 1,-1 0,1 0,-1 0,1 0,-1 0,0 0,0 0,0 0,1 0,-1 1,0-1,0 0,0 0,0 1,0-1,-1 1,1-1,0 1,0-1,0 1,-2-1,0 1,0 1,1-1,-1 1,0-1,0 1,1 0,-1 0,0 0,1 0,-1 0,1 1,-3 1,-7 6,0 0,1 1,-18 20,10-6,0 1,-26 47,39-63,1 1,0 0,1 1,0-1,1 1,0 0,1 0,0 0,0 0,2 0,-1 13,2-20,-1 1,1-1,0 1,1-1,-1 1,1-1,0 0,0 0,0 0,1 0,-1 0,1 0,0 0,0-1,5 5,-2-3,1 0,0 0,0-1,1 0,-1 0,1-1,14 5,6-1,0-2,-1 0,56 0,-45-4,1-2,50-7,-58 3</inkml:trace>
  <inkml:trace contextRef="#ctx0" brushRef="#br0" timeOffset="2270.6">1997 775,'2'0,"-1"-1,0 0,0 1,0-1,0 0,0 0,0 1,0-1,0 0,0 0,0 0,0 0,-1-1,1 1,0 0,-1 0,1 0,-1 0,1-1,-1 1,0 0,1-3,8-34,-8 34,8-59,1-77,7-49,-13 166,0 1,2-1,1 1,1 0,0 1,13-22,-14 32,0 1,1 0,0 0,1 1,0 0,0 0,1 1,0 0,0 1,1 0,0 1,0 0,1 1,-1 0,1 1,0 0,1 1,-1 0,0 1,1 0,13 1,-24 0,-1 1,1 0,0 0,-1 1,1-1,-1 0,1 0,-1 1,1-1,-1 1,1 0,-1-1,1 1,-1 0,0 0,1 0,-1 0,0 0,0 0,0 0,1 0,-1 0,0 0,-1 1,1-1,0 0,0 1,-1-1,1 1,0-1,-1 1,1-1,-1 1,0 0,0-1,0 1,1-1,-2 4,-1 11</inkml:trace>
  <inkml:trace contextRef="#ctx0" brushRef="#br0" timeOffset="2666.46">1856 509,'21'0,"10"0,7 0,0 0,-3 0,-3 0,-5 0,-2 0,-3 0,-2 0,-3 0</inkml:trace>
  <inkml:trace contextRef="#ctx0" brushRef="#br0" timeOffset="3062.51">2363 468,'0'18,"0"11,0 13,0 5,0 5,0 1,0-5,0-8,0-10</inkml:trace>
  <inkml:trace contextRef="#ctx0" brushRef="#br0" timeOffset="3063.51">2465 62,'0'0</inkml:trace>
  <inkml:trace contextRef="#ctx0" brushRef="#br0" timeOffset="3494.06">2626 571,'1'203,"4"-254,2 1,20-78,-22 113,0-1,0 1,2 0,0 1,0-1,2 1,-1 1,2 0,0 0,0 1,1 0,18-14,-26 23,-1 0,2 1,-1 0,0-1,0 1,1 0,-1 1,1-1,-1 1,1-1,0 1,0 0,-1 0,1 1,0-1,0 1,0 0,0 0,0 0,0 1,0-1,-1 1,1 0,0 0,0 0,-1 1,1-1,-1 1,1 0,-1 0,1 0,-1 0,0 1,0-1,0 1,-1 0,1 0,-1 0,1 0,1 4,6 8,-1 1,-1 1,0-1,-1 1,-1 1,0-1,3 22,-1 5,-1-1,0 49,-7-84</inkml:trace>
  <inkml:trace contextRef="#ctx0" brushRef="#br0" timeOffset="3855.21">3238 448,'7'1,"32"6,72 3,-101-10,0 0,0-1,0 0,0 0,0-1,0 0,0-1,-1 0,1 0,-1-1,0 0,14-9,-20 10,0 1,-1-1,1 0,0 0,-1 0,0 0,1 0,-1-1,-1 1,1-1,0 1,-1-1,0 0,0 1,0-1,0 0,0 0,-1 0,0 0,0 0,0-4,0 6,-1 0,1-1,-1 1,1 0,-1 0,0 0,0 0,0 0,0 0,0 1,0-1,0 0,-1 0,1 1,0-1,-1 1,0-1,1 1,-1 0,0-1,0 1,0 0,1 0,-1 0,0 1,-1-1,1 0,0 1,0-1,0 1,0 0,0 0,0 0,-1 0,1 0,0 0,0 0,-3 2,-7 0,1 1,0 1,0 0,0 1,1 0,-1 0,1 1,0 0,1 1,0 0,0 1,0 0,1 0,0 1,-12 18,6-8,2 0,0 2,1-1,1 1,1 1,1 0,-6 24,12-39,1 1,-1 0,1 0,1 0,-1 1,1-1,1 0,-1 0,1 0,1 0,0 0,0 0,4 10,-3-14,-1 0,1 1,0-2,0 1,0 0,0 0,1-1,-1 0,1 0,0 0,0 0,0 0,0-1,1 0,-1 0,1 0,-1 0,1-1,0 0,0 0,-1 0,1 0,8-1,6 0,0-2,-1 0,1-1,-1-1,0-1,25-9,6-4</inkml:trace>
  <inkml:trace contextRef="#ctx0" brushRef="#br0" timeOffset="4414.25">3887 512,'-1'-4,"-1"0,0 0,0 0,0 0,-1 0,1 1,-1-1,0 1,0 0,0 0,-1 0,1 0,-1 1,1-1,-1 1,0 0,0 0,0 0,0 0,0 1,-1 0,1 0,0 0,-1 0,1 0,0 1,-1 0,1 0,-1 0,1 1,0 0,-7 1,3-1,1 1,-1 0,1 0,0 1,0 0,0 0,0 0,0 1,1 0,0 0,-1 1,2 0,-1 0,1 0,-1 1,1 0,1 0,-6 9,7-9,0 0,1 0,-1 0,2 0,-1 1,1-1,0 1,0-1,0 1,1-1,0 1,1 0,-1-1,1 1,0-1,1 1,0-1,0 0,5 11,-4-12,0 0,1 0,-1-1,1 1,0-1,1 0,-1-1,0 1,1-1,0 1,0-1,0-1,0 1,1-1,-1 0,0 0,1 0,0-1,-1 0,1 0,0 0,9-1,-9 0,1 0,-1-1,1 1,-1-1,1-1,-1 1,0-1,0 0,0-1,0 0,0 1,0-2,-1 1,7-6,-4 2,1-1,-2 0,1 0,-1-1,0 0,-1 0,8-17,0-5,-1-1,-2 0,-2-1,9-47,25-280,-43 332,-6 39,-8 44,4 7,3 1,3-1,3 1,2 0,3-1,14 71,-15-117,0-1,2 0,0 0,0 0,2-1,-1 1,2-2,0 1,14 18,-1-10</inkml:trace>
</inkml:ink>
</file>

<file path=word/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7:30.792"/>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793,'0'1,"0"-1,0 0,0 0,0 1,0-1,0 0,0 1,0-1,0 0,0 0,0 1,0-1,0 0,0 1,1-1,-1 0,0 0,0 0,0 1,0-1,1 0,-1 0,0 1,0-1,1 0,-1 0,0 0,0 0,1 0,-1 1,0-1,0 0,1 0,-1 0,0 0,1 0,-1 0,1 0,15-4,17-16,-29 18,26-20,-1-2,-1 0,-1-2,40-50,-33 37,57-51,25-22,-43 38,-23 25,-40 42</inkml:trace>
  <inkml:trace contextRef="#ctx0" brushRef="#br0" timeOffset="928.73">529 1,'7'1,"0"0,0 1,0 0,0 0,-1 0,1 1,6 4,25 9,-21-11,-9-4,0 2,1-1,-1 1,0 1,14 7,-20-10,0 1,0 0,0 0,0 0,0 0,0 1,0-1,-1 0,1 1,-1-1,0 1,0-1,0 1,0 0,0-1,0 1,-1 0,1 0,-1 0,0-1,0 1,0 4,-5 46,-2 1,-18 66,16-76,3-17,0-4</inkml:trace>
</inkml:ink>
</file>

<file path=word/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7:06.53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6 632,'-4'0,"3"0,5 3,5 2,4-1,4 0,2-2,1 0,2-1,-1-1,0 3,0 2,-3-5,-6-1</inkml:trace>
  <inkml:trace contextRef="#ctx0" brushRef="#br0" timeOffset="772">463 430,'0'-2,"1"1,0-1,-1 1,1 0,0 0,0-1,0 1,0 0,0 0,0 0,0 0,1 0,-1 0,0 1,0-1,1 0,-1 1,0-1,1 0,1 0,31-10,-31 10,0 0,0 0,0 1,1-1,-1 1,0-1,0 1,0 0,1 0,-1 1,0-1,0 1,0 0,0-1,0 1,0 0,0 1,0-1,0 1,0-1,-1 1,5 3,-5-2,0 0,0-1,-1 1,1 0,-1 0,0 0,0 0,0 0,0 0,0 1,-1-1,1 0,-1 0,0 0,0 1,0-1,0 0,-1 0,0 0,1 1,-1-1,0 0,-2 3,1-1,0 0,-1 0,1 0,-1-1,-1 1,1-1,0 0,-1 0,-5 4,-16 22,26-27,-1-1,1 1,-1 0,1 0,0-1,0 1,0 0,1-1,-1 1,0-1,1 1,3 2,1 6,-4-8,0 0,-1 1,0-1,0 0,0 0,0 1,0-1,-1 1,1-1,-1 1,0-1,0 1,0-1,-1 1,1-1,-1 0,0 1,0-1,0 0,0 1,0-1,-1 0,-2 5,0-5,1 0,0 1,-1-1,0 0,0-1,0 1,0-1,0 0,0 0,-1 0,1 0,-1-1,1 0,-1 0,1 0,-1 0,-5 0,-45 0,46-2</inkml:trace>
  <inkml:trace contextRef="#ctx0" brushRef="#br0" timeOffset="1534.31">1276 1,'-76'67,"49"-46,-45 48,53-46,1 0,1 1,1 0,1 2,1-1,1 2,1 0,2 1,1 0,1 0,1 1,2-1,0 2,2-1,2 36,1-47,0 0,2 0,0-1,6 24,-6-36,0 1,0 0,0 0,1-1,0 1,0-1,0 0,1 1,0-2,0 1,0 0,0-1,1 0,0 0,0 0,5 3,1-3,-3-4</inkml:trace>
  <inkml:trace contextRef="#ctx0" brushRef="#br0" timeOffset="2346.05">1113 447,'3'0,"5"0,5 0,3 0,2 0,2 0,1 0,-3-3,-5-1</inkml:trace>
  <inkml:trace contextRef="#ctx0" brushRef="#br0" timeOffset="2900.99">1561 103,'0'3,"0"5,-4 4,0 4,-1 3,-2 4,0 3,1-1,2 0,-3-1,1-2,1 0,2-2,-3-3,0-5</inkml:trace>
  <inkml:trace contextRef="#ctx0" brushRef="#br0" timeOffset="3269.73">1358 407,'7'3,"5"2,5-1,3 0,1-1,0-2,1 0,-1-1,0 0,0 0,0 0,0 0,-8 0,-5 0</inkml:trace>
  <inkml:trace contextRef="#ctx0" brushRef="#br0" timeOffset="3915.65">1358 589,'3'-1,"0"0,0-1,1 1,-1 0,0 1,1-1,-1 0,1 1,-1 0,1 0,-1 0,0 0,1 1,-1-1,1 1,-1 0,0 0,1 0,-1 1,0-1,0 1,0-1,4 4,-4-2,-1 0,0 1,0-1,0 1,0-1,-1 1,1 0,-1-1,0 1,0 0,0 0,0 0,-1 0,0 0,0 0,0 0,0 0,0 0,-1 0,-1 4,1-2,0 0,-1 0,1-1,-1 1,0-1,-1 1,0-1,0 0,0 0,0 0,-1 0,1 0,-1-1,-1 0,1 1,0-2,-1 1,0 0,0-1,0 0,0 0,-1-1,1 1,-1-1,1 0,-1-1,0 1,0-1,0 0,0-1,0 1,0-1,0-1,1 1,-1-1,0 0,-10-3,15 4,0 0,0 0,0 0,0 0,0 0,1-1,-1 1,0 0,0-1,0 1,1 0,-1-1,0 1,0-1,1 1,-1-1,1 0,-1 1,0-1,1 0,-1 1,1-1,-1 0,1 1,0-1,-1 0,1 0,0 0,-1 0,1 1,0-1,0 0,0 0,0 0,0 0,0 0,0 1,0-1,0 0,0 0,1 0,-1 0,0 0,0 1,1-1,-1 0,1 0,-1 1,1-1,-1 0,2-1,0 0,0 0,0 0,0 0,1 0,-1 0,1 0,0 1,-1-1,1 1,0 0,0 0,0 0,5-1,-4 2,0-1,0 1,0 0,-1 1,1-1,0 1,0 0,-1 0,1 0,0 0,-1 0,1 1,-1 0,0 0,0 0,1 0,-1 0,2 3,5 5,-1-1,-1 2,14 20,6 7,-18-27</inkml:trace>
  <inkml:trace contextRef="#ctx0" brushRef="#br0" timeOffset="4673.14">1600 21,'6'3,"0"-1,0 1,0 0,0 0,-1 1,1 0,-1 0,0 0,0 1,-1-1,5 6,2 1,9 10,-2 1,0 1,-1 1,-1 0,16 34,-26-44,-1 0,0 0,-1 0,-1 1,0-1,-1 1,-1 0,0-1,-1 1,0 0,-2 0,1 0,-2-1,0 1,-8 21,-6 15,-3-1,-50 88,65-128,-53 87,49-88,3-6</inkml:trace>
  <inkml:trace contextRef="#ctx0" brushRef="#br0" timeOffset="6277.65">17 935,'0'1,"1"0,-1 0,0 0,1 0,-1 0,1 0,0-1,-1 1,1 0,0 0,-1 0,1-1,0 1,0 0,0-1,-1 1,1-1,0 1,0-1,0 0,0 1,0-1,0 0,0 1,0-1,0 0,0 0,1 0,36 3,-33-3,512 4,-261-7,-214 4,79 13,-89-10,0-2,35-2,-41-1,0 1,1 2,50 8,-42-4,1-1,0-3,1 0,47-6,5 2,-17 0,78 4,-150-2,1 0,0 0,0 0,0 0,0 0,0 0,0 1,0-1,-1 0,1 0,0 1,0-1,0 0,0 1,-1-1,1 1,0-1,-1 1,1-1,0 1,0 0,-1 4</inkml:trace>
  <inkml:trace contextRef="#ctx0" brushRef="#br0" timeOffset="7976.05">158 1281,'43'-9,"-1"0,-39 9,-1 1,0-1,0 0,0 1,1 0,-1-1,0 1,0 0,0 0,0 0,0 0,0 0,-1 1,1-1,0 0,-1 1,1-1,2 4,1 2,-1-1,1 1,-1-1,-1 1,0 0,0 1,0-1,0 0,-1 1,-1 0,1-1,-1 1,-1 0,1 0,-1 0,0-1,-1 1,0 0,-1 0,1-1,-6 15,3-10,-1-1,-1 0,1 0,-2 0,0-1,0 0,0 0,-2-1,1 0,-1 0,0-1,-1 0,-12 7,10-7,-1-1,0-1,-1 0,-19 5,26-9,1 0,-1-1,1 1,-1-2,0 1,0-1,1 0,-1 0,0-1,1 0,-13-3,18 4,0 0,0-1,0 1,1 0,-1-1,0 1,0-1,0 1,0-1,0 0,0 1,1-1,-1 0,0 1,0-1,1 0,-1 0,1 0,-1 0,1 0,-1 0,1 0,-1 0,1 0,0 0,0 0,-1 0,1 0,0 0,0 0,0 0,0 0,0 0,0 0,1 0,-1 0,0 0,0 0,1 0,-1 0,1 0,-1 0,1 0,-1 0,1 0,0-1,1 0,0 0,-1 0,1-1,0 1,0 1,0-1,0 0,1 0,-1 1,0-1,1 1,-1 0,1-1,-1 1,1 0,0 1,3-2,-2 2,1 0,0 0,0 1,-1 0,1-1,0 1,-1 1,1-1,-1 1,0 0,1 0,-1 0,0 0,0 1,0 0,0-1,4 6,4 5,-1-1,-1 1,14 24,7 9,-30-45,0 0,0 0,0 0,0 0,0 0,0 0,0 0,0-1,0 1,1 0,-1-1,0 1,0 0,1-1,1 1,6-1</inkml:trace>
  <inkml:trace contextRef="#ctx0" brushRef="#br0" timeOffset="8687.54">626 1119,'-25'23,"17"-16,0 0,0 1,1 0,0 1,-7 10,-7 17,1 0,1 2,3 0,1 1,1 0,3 1,1 1,2-1,2 2,1-1,2 51,3-60,-1-12,1 0,6 37,-1-39</inkml:trace>
  <inkml:trace contextRef="#ctx0" brushRef="#br0" timeOffset="9193.7">543 1607,'4'0,"4"0,5 0,3-3,2-2,2 1,1 0,-3-2,-1 0,-4 4,-4 3</inkml:trace>
  <inkml:trace contextRef="#ctx0" brushRef="#br0" timeOffset="9751.44">990 1160,'-3'10,"-2"7,1 5,0 1,-2 0,0 1,1-2,1 0,-2-1,0 0,1-1,1 1,-2-5,0-7,1-6</inkml:trace>
  <inkml:trace contextRef="#ctx0" brushRef="#br0" timeOffset="10137.29">788 1465,'14'0,"11"0,5 3,1 2,-2-1,-1 0,-3-2,-6 3,-5 1</inkml:trace>
  <inkml:trace contextRef="#ctx0" brushRef="#br0" timeOffset="10754.37">788 1668,'5'0,"0"0,0 0,-1 0,1 1,0 0,0 0,0 0,0 1,-1 0,1-1,-1 2,1-1,-1 0,7 6,-8-5,-1 0,1 0,-1 0,0 0,0 1,0-1,0 1,0-1,-1 1,0 0,1-1,-2 1,1 0,0 0,-1 0,1 0,-1 0,0 0,-1 5,0-4,0-1,-1 1,1 0,-1 0,0 0,0-1,0 1,-1-1,0 0,0 0,0 0,0 0,-1 0,-3 3,5-5,1-1,-1 1,1-1,-1 0,0 1,1-1,-1 0,0 0,0 0,0 0,0 0,0-1,0 1,0-1,0 1,0-1,0 0,0 1,0-1,0 0,0 0,0-1,0 1,0 0,0-1,-1 1,1-1,1 0,-1 0,0 0,0 0,0 0,0 0,1 0,-1 0,-1-2,2 2,0 0,-1 0,1 0,0 0,1 0,-1 0,0 0,0 0,0-1,1 1,-1 0,1-1,-1 1,1 0,-1-1,1 1,0 0,0-1,-1 1,1-1,0 1,0-1,1 1,-1 0,0-1,0 1,1-1,-1 1,1 0,-1-1,1 1,-1 0,1 0,0-1,0 1,0 0,-1 0,1 0,0 0,0 0,1 0,-1 0,0 0,0 1,0-1,1 0,-1 1,2-2,2 0,0 0,-1 0,1 0,0 0,0 1,0 0,0 0,0 0,0 1,0 0,1 0,7 0,-10 1,0 0,-1 0,1 1,0-1,0 0,-1 1,1 0,-1 0,1-1,-1 1,0 1,0-1,0 0,0 0,0 1,1 2,21 21,-16-21</inkml:trace>
  <inkml:trace contextRef="#ctx0" brushRef="#br0" timeOffset="11494.15">1031 1139,'5'0,"0"1,-1 0,1 1,0-1,-1 1,1 0,-1 0,0 0,1 1,-1 0,0 0,-1 0,1 0,0 0,-1 1,0-1,0 1,0 0,0 0,0 0,3 9,2 3,0 1,-1 0,-1 0,7 28,-6-3,-1 0,-2 0,-3 1,-1 0,-9 73,4-85,0-1,-2 1,-1-1,-2 0,-1-1,-1 0,-1-1,-29 44,40-69,-1 0,1 0,-1 0,0 0,0 0,0-1,-1 1,1-1,-1 0,1 0,-1 0,-7 3,-5-1</inkml:trace>
  <inkml:trace contextRef="#ctx0" brushRef="#br0" timeOffset="12066.25">1439 1321,'0'7,"0"10,0 4,0 6,0 6,0 3,0 3,0 2,0 1,0 0,-3-4,-2-4,0-6,-2-6,0-11,2-8</inkml:trace>
  <inkml:trace contextRef="#ctx0" brushRef="#br0" timeOffset="12420.98">1377 1545,'17'-3,"10"-2,3 1,3-3,0 0,-2 1,-3 1,-7 2</inkml:trace>
  <inkml:trace contextRef="#ctx0" brushRef="#br0" timeOffset="12763.28">1722 1260,'0'10,"0"11,0 8,0 6,0 5,0 5,0 2,0 4,-3-1,-2-1,1-3,1-4,0-8,2-8</inkml:trace>
  <inkml:trace contextRef="#ctx0" brushRef="#br0" timeOffset="14567.8">2170 915,'4'4,"4"0,4 0,4 0,3-2,1 0,1-1,0-1,0 0,-7 0,-9 0,-6 0</inkml:trace>
  <inkml:trace contextRef="#ctx0" brushRef="#br0" timeOffset="15083.8">2088 1098,'14'4,"8"4,3 1,2-2,-1 0,-1 0,-2 0,-1-2,-1-1,-3 2,-6 0</inkml:trace>
  <inkml:trace contextRef="#ctx0" brushRef="#br0" timeOffset="16343.92">3104 204,'51'-9,"3"-2,-51 11,0-1,-1 1,1 0,0 0,-1 1,1-1,-1 0,1 1,0 0,-1 0,1 0,-1 0,1 0,-1 0,4 3,-4-3,-1 0,0 0,0 0,0 1,0-1,-1 0,1 0,0 1,0-1,-1 0,1 1,-1-1,1 1,-1-1,0 1,1-1,-1 0,0 1,0-1,0 1,0-1,0 1,-1 2,-14 37,13-38,0 1,0-1,0 1,1 0,0 0,-1-1,1 1,1 0,-1 0,0 0,1 0,0 0,0 0,1 6,2 0,1-2,-1 1,0-1,-1 1,0 0,0 0,1 17,-4-23,1 0,-1 0,0 0,0 0,0 0,0 0,0-1,0 1,-1 0,0-1,1 1,-1-1,0 1,0-1,0 0,-1 0,1 0,0 0,-1 0,1 0,-1-1,0 1,1-1,-7 2,-31 13,21-10</inkml:trace>
  <inkml:trace contextRef="#ctx0" brushRef="#br0" timeOffset="16869">2982 590,'14'0,"11"0,5 0,5 0,-1 0,1 0,-2 0,-3 0,-3 0,-3 0,-6 4,-5 0</inkml:trace>
  <inkml:trace contextRef="#ctx0" brushRef="#br0" timeOffset="17598.79">3064 752,'8'0,"0"0,0 0,0 1,0 0,0 0,0 1,0 0,-1 0,14 7,-18-7,0 0,0 0,-1 0,1 1,-1-1,0 1,0 0,0 0,0-1,0 1,-1 0,1 1,-1-1,0 0,1 0,-2 1,1-1,0 0,-1 1,1-1,-1 1,0-1,0 1,-1-1,0 5,0-2,0 0,0 1,-1-1,1 0,-2 0,1 0,-1-1,0 1,0 0,-7 8,9-12,-1 1,0-1,1 0,-1 0,0 0,-1 0,1-1,0 1,0 0,-1-1,1 0,-1 1,1-1,-1 0,0 0,1-1,-1 1,0 0,1-1,-1 0,0 0,0 0,0 0,1 0,-1 0,-4-1,7 1,0 0,-1 0,1 0,-1 0,1 0,0 0,-1 0,1 0,0-1,-1 1,1 0,-1 0,1 0,0 0,-1 0,1-1,0 1,0 0,-1 0,1-1,0 1,-1 0,1 0,0-1,0 1,0 0,-1-1,1 1,0 0,0-1,0 1,0 0,-1-1,1 1,0-1,0 1,0 0,0-1,0 1,0 0,0-1,0 1,0-1,0 1,1 0,-1-1,0 1,0 0,0-1,1 0,-1 1,1-1,0 0,0 0,0 1,-1-1,1 1,0-1,0 1,0-1,0 1,0-1,0 1,0 0,1 0,-1-1,0 1,2 0,4 1,0 0,0 1,0 0,0 0,0 1,0-1,-1 1,1 1,8 5,52 42,-55-41</inkml:trace>
  <inkml:trace contextRef="#ctx0" brushRef="#br0" timeOffset="18926.32">2557 1079,'172'2,"185"-5,-267-6,-48 3,51 1,18 3,101 5,-152 7,-42-6,0-1,28 1,-13-4,-24 0</inkml:trace>
  <inkml:trace contextRef="#ctx0" brushRef="#br0" timeOffset="19817">3125 1282,'-4'0,"1"1,-1 0,0 0,1 0,0 0,-1 1,1-1,0 1,0 0,0 0,0 0,-4 4,-33 32,39-37,-19 21,1 1,0 1,2 0,1 1,-16 34,26-45,0-1,1 1,0 0,1 0,1 1,0-1,1 1,1 0,0 0,1-1,0 1,4 24,-2-31,1 1,-1-1,1 0,0 0,1 0,0-1,1 1,-1-1,1 0,0 0,1 0,0-1,0 0,0 0,1-1,0 1,0-2,0 1,1-1,-1 0,1 0,0-1,0 0,1 0,-1-1,0 0,1-1,11 1,-5-1,-1 0,1-1,0-1,0 0,0-1,0 0,-1-2,1 1,-1-2,0 0,0-1,-1 0,0-1,0 0,20-16,-23 14,-1 0,0-1,-1 0,0-1,-1 1,0-1,0-1,-1 1,-1-1,0-1,-1 1,0 0,-1-1,4-23,-5 14,0 0,-2 0,0 0,-2 1,0-1,-1 0,-1 1,-9-26,11 40,-1 1,1-1,-2 1,1-1,-1 1,1 0,-2 0,1 1,-1-1,0 1,0 0,0 0,-1 0,-6-4,7 7,0-1,0 1,0 0,0 0,0 0,0 1,0 0,-1 0,1 0,0 0,-1 1,1 0,-1 0,1 1,0-1,-1 1,1 0,0 1,-7 2,-2 2</inkml:trace>
</inkml:ink>
</file>

<file path=word/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6:55.625"/>
    </inkml:context>
    <inkml:brush xml:id="br0">
      <inkml:brushProperty name="width" value="0.05" units="cm"/>
      <inkml:brushProperty name="height" value="0.05" units="cm"/>
      <inkml:brushProperty name="color" value="#E71224"/>
      <inkml:brushProperty name="ignorePressure" value="1"/>
    </inkml:brush>
  </inkml:definitions>
  <inkml:trace contextRef="#ctx0" brushRef="#br0">473 1404,'-1'-1,"1"0,-1-1,1 1,-1 0,0 0,0 0,1 0,-1 0,0 1,0-1,0 0,0 0,0 1,0-1,0 0,0 1,0-1,0 1,-1-1,1 1,0 0,0-1,0 1,-1 0,1 0,0 0,-2 0,-42-3,40 3,-9-1,0 1,0 0,0 1,1 0,-1 2,0-1,-25 10,34-9,-1 0,0 0,1 0,0 1,0 0,0 0,0 0,1 1,-1 0,1 0,0 0,1 0,-1 1,1-1,0 1,1 0,-1 0,1 0,-2 9,3-12,-1 1,2-1,-1 1,0-1,1 1,-1-1,1 1,0 0,0-1,0 1,1-1,-1 1,1-1,0 1,0-1,0 1,1-1,-1 0,1 1,0-1,0 0,2 3,-1-3,1-1,-1 0,0 1,1-1,-1-1,1 1,0 0,-1-1,1 0,0 0,0 0,0 0,0-1,0 1,0-1,0 0,0 0,0-1,0 1,4-2,2 0,-1-1,1 0,-1 0,0-1,-1 0,1 0,-1-1,0 0,15-13,-8 5,0 0,-2-2,23-28,-35 55,1 0,-2 0,0 21,-32 217,27-223,0-1,-2 0,-1 0,-1 0,-1-2,-2 1,0-1,-22 32,28-48,0 0,-1 0,0 0,0-1,-1 0,0 0,0-1,-1 0,0 0,0-1,0 0,0-1,-1 0,0-1,0 1,0-2,0 0,0 0,-1 0,1-2,0 1,-1-1,1-1,-18-2,24 2,0 1,1-1,-1 0,0 0,1 0,-1 0,1-1,-1 0,1 1,0-1,-1 0,1-1,0 1,0-1,1 1,-1-1,0 0,1 0,0 0,-1 0,1 0,1 0,-3-4,-1-10</inkml:trace>
  <inkml:trace contextRef="#ctx0" brushRef="#br0" timeOffset="2082.4">230 590,'-2'-9,"-5"28,-2 31,7-30,-3 61,5-76,0-1,1 1,-1 0,1-1,0 1,0 0,0-1,1 0,-1 1,1-1,0 0,1 1,3 4,-5-7,0-1,1 1,-1-1,1 0,-1 0,1 1,-1-1,1 0,-1 0,1-1,0 1,0 0,-1 0,1-1,0 1,0-1,0 0,0 0,0 1,-1-1,1 0,0-1,3 1,-2-1,0 0,1-1,-1 1,0-1,0 0,0 0,-1 0,1 0,0 0,-1-1,5-4,2-5,0-1,-1 1,0-1,9-23,-14 28,-2 5,-1 0,1 0,0 0,1 0,-1 0,1 0,-1 1,1-1,0 1,0-1,0 1,0 0,3-3,-4 8,0-1,1 0,-1 1,0-1,0 1,0 0,0-1,-1 1,1 0,-1-1,0 1,1 4,1 4,-1-8,0 1,0 0,0-1,1 1,-1-1,1 0,0 0,0 0,0 0,1 0,-1 0,1 0,0-1,-1 1,1-1,0 0,1 1,2 0,-4-2,1-1,-1 1,0-1,1 0,-1 0,0 0,0 0,1 0,-1-1,0 1,1-1,-1 1,0-1,0 0,0 0,0 0,0 0,0 0,0 0,0-1,0 1,0-1,-1 1,1-1,0 0,-1 1,0-1,1 0,-1 0,1-3,9-13,-1-1,-2 0,1 0,-2 0,-1-1,0 0,-2-1,0 1,-1-1,0-33,-3 51,0 0,-1-1,1 1,-1 0,1 0,-1 0,0 0,0 0,0 0,-1 1,1-1,-1 0,-2-3,3 5,1 1,-1-1,1 1,-1-1,1 1,-1-1,1 1,-1-1,0 1,1 0,-1-1,0 1,1 0,-1 0,0 0,0 0,1-1,-1 1,0 0,1 0,-1 0,-1 1,0-1,1 1,0-1,-1 1,1 0,0 0,0 0,-1 0,1 0,0 0,0 0,0 0,0 0,0 0,1 1,-2 1,-5 10</inkml:trace>
  <inkml:trace contextRef="#ctx0" brushRef="#br0" timeOffset="2715.05">697 407,'0'264,"0"-265,0 1,0 0,0 0,1 0,-1 0,0 0,0 0,0 0,0 0,0 0,0 0,0 0,0 0,0 0,1 0,-1 0,0 0,0 0,0 0,0 0,0 0,0 0,0 0,0 0,1 0,-1 0,0 0,0 0,0 0,0 0,0 0,0 0,0 0,0 0,0 0,0 0,1 0,-1 0,0 0,0 1,0-1,0 0,0 0,0 0,0 0,0 0,0 0,0 0,0 0,0 0,0 1,0-1,0 0,0 0,0 0,10-16,14-34,-19 38,5-10,0 1,1 0,1 1,1 0,17-19,-29 38,-1 0,1 0,-1 1,1-1,0 0,-1 1,1-1,0 0,0 1,0-1,-1 1,1-1,0 1,0 0,0-1,0 1,0 0,0 0,0 0,0-1,0 1,0 0,0 0,0 0,0 1,0-1,0 0,0 0,1 1,-1 0,1 0,-1 1,0-1,1 0,-1 1,0-1,0 1,0 0,0-1,0 1,0 0,0 0,0 2,3 8,-2-1,1 1,0 18,-2 119,-3-94,2-37</inkml:trace>
  <inkml:trace contextRef="#ctx0" brushRef="#br0" timeOffset="3102.99">1042 550,'7'14,"5"8,2 3,0 2,3-1,1-5,-2-9,-1-10,-2-6</inkml:trace>
  <inkml:trace contextRef="#ctx0" brushRef="#br0" timeOffset="3473.25">1184 489,'0'10,"0"11,-4 8,0 7,0 3,-3 3,-1 1,-1-1,0-3,-2-5,2-5,1-3,-1-7,2-10,1-7</inkml:trace>
  <inkml:trace contextRef="#ctx0" brushRef="#br0" timeOffset="4043.33">1408 62,'17'-9,"0"0,0 1,1 1,-1 1,2 0,-1 1,1 1,-1 1,1 1,24 0,-42 2,1-1,0 1,0 0,0 0,-1 1,1-1,0 0,-1 1,1-1,0 1,0-1,-1 1,1 0,-1-1,1 1,-1 0,1 0,-1 0,1 1,-1-1,0 0,0 0,0 1,0-1,1 2,-1 0,0 0,0-1,-1 1,1 0,-1 0,0 0,0-1,0 1,0 0,-1 0,1 0,-1 0,-1 5,-4 7,0 0,-1 0,-1 0,-10 14,-18 26,2 2,-39 89,72-143,0 1,-1 0,1-1,0 1,1 0,-1 0,1 0,0-1,0 1,0 0,1 7,2 1</inkml:trace>
  <inkml:trace contextRef="#ctx0" brushRef="#br0" timeOffset="4399.34">1530 712,'0'7,"0"5,-3 1,-1-1</inkml:trace>
  <inkml:trace contextRef="#ctx0" brushRef="#br0" timeOffset="5515.95">838 1057,'-4'1,"0"0,0 0,0 0,0 0,0 1,1 0,-1-1,0 1,1 1,-1-1,-5 5,-34 33,20-15,2 2,0 1,1 0,2 2,1 0,2 1,0 0,3 1,0 1,2 0,2 1,1-1,1 2,2-1,1 0,2 1,7 66,-4-88,1 1,0-1,11 26,-11-33,-1-1,1 1,0-1,0 0,1 0,0 0,-1-1,2 1,-1-1,0 0,9 6,-3-6,-2-4</inkml:trace>
  <inkml:trace contextRef="#ctx0" brushRef="#br0" timeOffset="6031.87">738 1626,'21'0,"13"0,9 0,-1 0,1 0,-5 0,-4 0,-9-3,-12-2,-7-3,-6 0</inkml:trace>
  <inkml:trace contextRef="#ctx0" brushRef="#br0" timeOffset="6567.73">1326 1199,'-7'14,"-2"8,1 4,1 0,-2 4,1-1,2-1,-1-3,0 3,1-2,2 0,-2-2,0-2,1-7,2-10,0-10,2-3</inkml:trace>
  <inkml:trace contextRef="#ctx0" brushRef="#br0" timeOffset="7028.54">1102 1524,'4'0,"4"0,5 4,6 0,4 1,2-2,-1 0,0-1,-1-2,-2 4,1 1,-5-1</inkml:trace>
  <inkml:trace contextRef="#ctx0" brushRef="#br0" timeOffset="7817.04">1083 1687,'15'0,"-3"-1,0 1,0 1,1 0,-1 0,17 5,-25-4,0 0,0 0,0 0,-1 0,1 0,0 1,-1 0,0-1,1 1,-1 1,0-1,-1 0,1 1,-1-1,1 1,-1 0,0 0,2 7,-1-5,-1 0,0 0,0 0,0 0,-1 0,0 0,0 0,-1 1,1-1,-1 0,-1 1,1-1,-3 10,2-13,-1 0,1 1,-1-1,0 0,0 0,0 0,0 0,0 0,-1-1,1 1,-1-1,0 1,0-1,0 0,0 0,0-1,0 1,0 0,0-1,-1 0,1 0,-1 0,1 0,-8 0,7 1,0-2,0 1,0 0,0-1,0 1,0-1,0-1,0 1,0 0,0-1,0 0,0 0,0 0,-7-3,11 3,0 1,0-1,0 1,0-1,0 1,1 0,-1-1,0 1,0-1,0 1,0 0,1-1,-1 1,0-1,0 1,1 0,-1-1,0 1,1 0,-1-1,0 1,1 0,-1 0,1 0,-1-1,0 1,1 0,-1 0,1 0,-1 0,1 0,-1-1,0 1,1 0,-1 0,1 0,-1 0,1 0,-1 1,1-1,-1 0,1 0,23-3,-19 3,1 1,0 0,-1 1,1-1,-1 1,0 0,0 1,0-1,0 1,0 0,0 0,0 1,-1-1,0 1,0 0,5 6,7 5,-6-7</inkml:trace>
  <inkml:trace contextRef="#ctx0" brushRef="#br0" timeOffset="8541.58">1368 1078,'22'18,"-1"1,0 1,-1 0,-1 2,-2 0,0 1,-1 1,-1 0,19 44,-18-30,-3 1,0 1,-3 0,-1 0,-3 1,3 45,-9-56,-1 0,-2 0,-1 0,-1-1,-1 0,-2 0,-1 0,-1-1,-2 0,-1-1,-1 0,-1-1,-23 30,35-50,-1-1,0 0,0 0,0 0,-1-1,0 1,1-1,-1 0,-1-1,-5 4,-2-3</inkml:trace>
  <inkml:trace contextRef="#ctx0" brushRef="#br0" timeOffset="9019.77">1795 1587,'7'0,"5"0,5 0,2 0,6 0,1 0,0 0,-1 0,-1 0,-8 3,-11 2,-6-1</inkml:trace>
  <inkml:trace contextRef="#ctx0" brushRef="#br0" timeOffset="9387.39">1733 1728,'3'0,"5"0,5 0,3 3,2 2,2-1,4-1,2 0,0-2,-2 0,0 0,-2-1,-8-1,-5 1</inkml:trace>
</inkml:ink>
</file>

<file path=word/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6:41.384"/>
    </inkml:context>
    <inkml:brush xml:id="br0">
      <inkml:brushProperty name="width" value="0.05" units="cm"/>
      <inkml:brushProperty name="height" value="0.05" units="cm"/>
      <inkml:brushProperty name="color" value="#E71224"/>
      <inkml:brushProperty name="ignorePressure" value="1"/>
    </inkml:brush>
  </inkml:definitions>
  <inkml:trace contextRef="#ctx0" brushRef="#br0">110 244,'2'10,"0"0,1-1,1 0,0 0,0 0,0 0,1 0,1-1,9 13,-4-5,71 98,-44-62,53 91,-81-130,-16-32,-3 1</inkml:trace>
  <inkml:trace contextRef="#ctx0" brushRef="#br0" timeOffset="513.21">395 204,'-132'151,"14"-13,74-95,28-29,0 0,2 1,0 1,-24 34,38-50,0 0,-1 1,1-1,0 0,0 1,-1-1,1 0,0 1,0-1,0 1,0-1,-1 1,1-1,0 0,0 1,0-1,0 1,0-1,0 1,0-1,0 1,0-1,0 0,0 1,1-1,-1 1,0-1,0 0,0 1,0-1,1 1,-1-1,0 0,1 1,-1-1,0 0,0 1,1-1,-1 0,0 1,1-1,19 2,-1-3</inkml:trace>
  <inkml:trace contextRef="#ctx0" brushRef="#br0" timeOffset="1025.05">659 406,'3'0,"2"3,2 2,5-1,6 0,5-2,0 3,5 0,0 0,-1-1,-2-2,-8 3,-8 0</inkml:trace>
  <inkml:trace contextRef="#ctx0" brushRef="#br0" timeOffset="1424.34">596 568,'0'4,"4"0,4 1,4-2,4 0,6-1,3-2,0 1,0-1,-1 0,-2-1,0 1,-1 0,-7 0,-7-4,-3 0</inkml:trace>
  <inkml:trace contextRef="#ctx0" brushRef="#br0" timeOffset="1963.65">861 285,'0'3,"0"5,-3 5,-1 3,-4 6,0 2,1 2,-2 2,1 0,-1 2,0 4,-2 2,2 2,1-2,0 0,0-3,2-7</inkml:trace>
  <inkml:trace contextRef="#ctx0" brushRef="#br0" timeOffset="3203.12">1206 446,'-3'0,"2"0,4 0,6 0,5 0,3 0,2 0,1 0,1 0,1 0,-1 0,0 0,-3-3,-6-2</inkml:trace>
  <inkml:trace contextRef="#ctx0" brushRef="#br0" timeOffset="3881.06">1858 0,'0'4,"0"4,0 4,0 4,0 6,0 3,0 3,0 2,0 1,0 0,0-2,0-3,0-2,0-2,0-8,-4-6,-1-5</inkml:trace>
  <inkml:trace contextRef="#ctx0" brushRef="#br0" timeOffset="4359.38">1612 426,'21'0,"14"0,7 0,4 0,1 0,0 0,-2 0,-2 0,0 0,-2 0,-3 0,-6 0,-4 0,-10 0,-12-3,-11-2,-4 1</inkml:trace>
  <inkml:trace contextRef="#ctx0" brushRef="#br0" timeOffset="5213.03">1674 630,'40'-19,"-30"13,-1 1,1 1,0-1,0 1,1 1,-1 0,1 1,-1 0,22-1,-29 4,0 0,0 0,1 0,-2 1,1 0,0 0,0 0,0 0,-1 0,1 0,-1 0,0 1,0 0,0-1,0 1,0 0,0 0,-1 0,1 0,-1 0,0 0,0 0,0 1,0-1,-1 0,1 5,1 5,0 1,-1-1,0 1,-1 0,-2 16,0-17,-1-1,0 0,0 0,-1 0,-1-1,0 1,0-1,-1 0,-1-1,0 0,-13 16,16-22,1 0,-1-1,0 1,0-1,-1 0,1 0,0 0,-1-1,0 1,0-1,0 0,0-1,0 1,0-1,0 0,0 0,0-1,-1 1,1-1,0 0,0-1,-1 1,1-1,0 0,0 0,0-1,0 0,0 1,-9-6,12 6,-1 0,1 0,0-1,0 1,-1 0,1-1,0 1,0-1,1 0,-1 0,0 1,0-1,1 0,-1-1,1 1,0 0,0 0,0-1,0 1,0 0,0-1,0 1,1-1,0 1,-1-1,1 1,0-1,0 1,0-1,0 0,1 1,-1-1,1 1,-1-1,1 1,0 0,0-1,0 1,0 0,2-3,0 0,1 1,-1-1,1 1,0-1,0 1,0 0,0 0,1 1,0-1,0 1,0 0,0 1,0-1,0 1,1 0,10-3,-10 4,1 1,-1-1,0 1,0 0,0 0,1 1,-1 0,0 0,0 0,0 1,0 0,-1 0,1 1,0-1,8 7,0 1,-2 1,1 0,-1 1,13 17,15 16,-26-33,-1-4</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6:12.98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02 0,'-1'0,"0"1,0-1,0 1,0-1,1 1,-1-1,0 1,0 0,0-1,1 1,-1 0,0 0,1-1,-1 1,0 0,1 0,-1 0,1 0,0 0,-1 0,1 0,0 0,-1 0,1 0,0 0,0 0,0 2,-3 35,3-32,9 347,1-166,-8-153,-1-18,0 0,-1 0,0 0,-1 0,-6 24,0-26,-2-6</inkml:trace>
  <inkml:trace contextRef="#ctx0" brushRef="#br0" timeOffset="834.78">1 122,'0'-2,"1"0,-1 0,1 0,-1 0,1 0,0 1,0-1,0 0,0 0,0 1,1-1,-1 0,0 1,1 0,-1-1,1 1,0 0,-1-1,1 1,2-1,41-20,-38 19,18-7,-1 1,1 1,32-6,-44 12,1 0,-1 1,1 0,-1 1,1 1,-1 0,1 0,14 5,-19-3,0 1,-1 0,1 0,-1 1,0 0,-1 0,1 1,-1 0,0 0,0 1,10 14,7 10,28 53,-36-58,-5-8,-2 1,0 0,0 0,-2 1,-1 0,0 0,3 23,-7-32,-1 0,-1 0,1 0,-2 0,1 0,-2 0,1 0,-1 0,-1-1,0 1,-1-1,0 1,0-1,-1 0,-7 10,2-7,-1 0,0-1,-1 0,0-1,-1 0,0-1,-1-1,0 0,0-1,-1 0,0-1,0-1,-1 0,0-1,-29 5,27-10,5-4</inkml:trace>
  <inkml:trace contextRef="#ctx0" brushRef="#br0" timeOffset="1889.15">1058 144,'-5'0,"0"0,0 1,1-1,-1 1,0 0,1 0,-1 1,1 0,-1-1,1 2,-7 3,9-5,1 0,-1 1,1-1,-1 0,1 1,-1 0,1-1,0 1,0 0,0-1,0 1,0 0,0 0,0 0,1 0,-1 0,1 0,-1 0,1 0,0 0,0 0,0 0,0 0,0 0,0 0,1 0,-1 0,1 0,0 3,-1-4,1 0,-1 0,0 0,0 0,1 0,-1 0,1 0,-1 0,1 0,-1-1,1 1,0 0,-1 0,1 0,0-1,0 1,-1 0,1-1,0 1,0 0,0-1,0 1,0-1,0 0,0 1,0-1,0 0,0 1,0-1,0 0,0 0,0 0,0 0,0 0,0 0,0 0,0-1,0 1,0 0,0 0,2-2,-2 2,0-1,1 0,-1 0,0 0,0 0,0 0,0 0,0 0,0 0,0 0,0-1,-1 1,1 0,0 0,-1-1,1 1,-1-1,1 1,-1-1,1 1,-1 0,0-1,0 1,0-1,0 1,0-1,0 1,-1-1,1-1,-4 1,0 12,4-10,-1 1,1-1,0 1,0 0,0-1,-1 1,1-1,0 1,0-1,0 1,0-1,0 1,0 0,0-1,0 1,1-1,-1 1,0-1,0 1,0-1,1 1,-1-1,0 1,0-1,1 1,-1-1,0 1,1-1,-1 1,1-1,-1 0,0 1,1-1,-1 0,1 1,-1-1,2 0,-5 20,2-15,-2 7</inkml:trace>
  <inkml:trace contextRef="#ctx0" brushRef="#br0" timeOffset="2819.33">1139 652,'-6'0,"0"1,1-1,-1 2,0-1,1 1,-1 0,1 0,-10 5,14-7,1 0,-1 1,0-1,0 1,0-1,0 1,0 0,0-1,1 1,-1 0,0 0,1-1,-1 1,0 0,1 0,-1 0,1 0,-1 0,1 0,0 0,-1 0,1 0,0 0,0 0,-1 0,1 0,0 0,0 0,0 0,0 0,0 0,1 0,-1 0,0 0,0 0,1 0,-1 0,1 0,-1 0,1 0,-1-1,1 1,-1 0,1 0,0 0,-1-1,1 1,0 0,0-1,0 1,0 0,-1-1,1 1,0-1,1 1,-1-1,0 1,-1-1,1 1,0-1,0 1,0-1,-1 1,1-1,0 0,0 0,0 1,0-1,0 0,0 0,-1 0,1 0,0 0,0 0,0 0,0 0,0-1,0 1,0 0,-1 0,1-1,0 1,0-1,0 1,-1 0,1-1,0 1,-1-1,1 0,0 1,-1-1,1 0,0 1,-1-1,1 0,-1 0,0 1,1-1,-1 0,0 0,1 0,-1 0,0 0,0 1,0-1,1 0,-1-1,0-1,1 1,0-1,-1 1,0-1,1 0,-1 1,0-1,0 0,-1 1,1-1,-1 0,1 1,-1-1,0 1,0-1,0 1,-2-4,2 5,0 0,0 0,0 0,0 0,0 0,0 1,-1-1,1 0,0 1,0-1,-1 1,1-1,-1 1,1 0,0-1,-1 1,1 0,-1 0,1 0,0 0,-1 0,1 1,-1-1,1 0,0 1,-1-1,1 1,0-1,-1 1,1-1,0 1,0 0,0 0,0 0,-1-1,1 1,0 0,1 1,-1-1,0 0,-1 2,0-1,0 0,1 0,-1 0,1 0,0 0,0 0,0 0,0 1,0-1,0 0,0 1,1-1,-1 1,1-1,0 1,0-1,0 1,0-1,0 0,0 1,1-1,-1 1,2 3,-2-7,1 1,-1 0,1-1,-1 1,1-1,-1 1,0-1,1 1,-1-1,0 1,0-1,1 0,-1 1,0-1,0 1,0-1,1 0,-1 1,0-1,0 0,0 1,0-1,0 1,-1-1,1 0,0 1,0-1,0 1,0-1,-1 0,1 1,0-1,0 1,-1-1,1 1,-1-1,1 1,0-1,-2 0,1 0,0 0,0 0,0 0,0 1,-1-1,1 0,0 1,-1-1,1 0,-1 1,1 0,0-1,-1 1,-1 0,-8 0</inkml:trace>
</inkml:ink>
</file>

<file path=word/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7:33.400"/>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3 584,'1'-1,"0"1,0-1,0 1,0-1,0 0,0 1,0-1,0 0,-1 0,1 0,0 1,0-1,-1 0,1 0,-1 0,1 0,-1 0,1 0,-1 0,0 0,1-3,8-29,-7 26,19-78,4-22,78-203,-103 310,0-1,0 1,0 0,0-1,1 1,-1 0,0 0,0-1,0 1,0 0,0-1,1 1,-1 0,0 0,0-1,1 1,-1 0,0 0,0-1,1 1,-1 0,0 0,1 0,-1 0,0-1,1 1,-1 0,0 0,1 0,-1 0,0 0,1 0,-1 0,0 0,1 0,-1 0,0 0,1 0,0 1,10 12,7 28,-16-37,37 100,74 178,-106-268,0 3,0-1,2 0,0 0,0 0,2-1,0-1,13 14,-23-27,-1-1,1 1,-1-1,1 0,-1 1,1-1,0 0,-1 0,1 1,-1-1,1 0,0 0,-1 0,1 0,0 0,-1 0,1 0,-1 0,1 0,0 0,-1 0,1 0,0 0,-1-1,1 1,-1 0,1 0,0-1,-1 1,1 0,-1-1,1 1,-1-1,1 1,-1-1,0 1,1-1,-1 1,1-1,-1 1,0-1,0 1,1-1,-1 0,0 1,0-1,1 1,-1-1,0 0,0 1,0-2,9-41,-9 39,21-162,21-133,-41 293,12-48,-12 53,-1-1,1 1,-1-1,1 1,0-1,0 1,-1 0,1-1,0 1,0 0,0 0,0 0,0 0,1 0,-1 0,0 0,0 0,1 0,-1 0,1 1,-1-1,0 1,1-1,-1 1,1-1,0 1,-1 0,1 0,1 0,12 4</inkml:trace>
  <inkml:trace contextRef="#ctx0" brushRef="#br0" timeOffset="1494.73">0 745,'171'33,"-76"-29,0-4,0-4,117-21,138-5,-346 30,33-3,-37 3,1 0,-1 0,1 0,-1 0,1 0,-1 0,1 0,-1 0,1 0,-1 0,0 0,1 0,-1 0,1-1,-1 1,1 0,-1 0,0-1,1 1,-1 0,1 0,-1-1,0 1,0 0,1-1,-1 1,0-1,1 1,-1 0,0-1,0 1,0-1,1 1,-1-1,0 1,0 0,0-1,0 1,0-1,0 1,0-1,0 1,0-1,0 1,0-1,0 1,0-1,0 1,-1 0,1-1,0 1,0-1,0 1,-1-1,1 1,0 0,-1-1,1 1,0 0,-1-1,0 1,-6-7</inkml:trace>
  <inkml:trace contextRef="#ctx0" brushRef="#br0" timeOffset="2296.23">528 1012,'-34'31,"23"-22,1 1,0-1,0 2,1-1,1 1,-13 22,7-1,2 0,2 0,1 1,1 1,2 0,2-1,0 2,3-1,3 53,-1-77,0-1,1 1,0 0,0 0,1 0,0-1,1 0,0 0,1 0,0 0,0 0,1-1,0 0,10 11,-10-14,1 1,-1-1,2 0,-1-1,0 0,1 0,0 0,-1-1,1 0,1-1,-1 1,0-2,1 1,-1-1,1-1,-1 1,13-2,-4-1,0-1,0 0,0-2,-1 1,1-2,-1-1,0 0,-1 0,0-2,0 0,0-1,-2 0,1-1,-1 0,-1-1,0-1,0 0,-2-1,1 0,10-20,-13 20,0 0,-1 0,-1-1,0 0,-1 0,0-1,-1 1,-1-1,-1 0,0 0,-1 0,-1 0,0-1,-1 1,-1 0,0 0,-1 0,-1 1,-1-1,0 1,-14-28,11 29,-1 0,-1 0,0 0,-1 1,-1 1,0 0,0 1,-22-16,28 23,-1 0,1 0,-1 0,0 1,0 0,0 0,-1 1,1 0,-1 0,1 1,-1 0,1 0,-1 0,0 1,1 1,-1-1,0 1,1 0,-1 1,1 0,-9 3,14-4,-1 0,0 1,1-1,-1 1,1 0,0-1,-1 1,1 0,0 0,-2 3,-4 7</inkml:trace>
  <inkml:trace contextRef="#ctx0" brushRef="#br0" timeOffset="3889.89">1503 583,'4'0,"4"0,4 0,4 0,2 0,3 0,3 0,2 0,-1 3,0 2,-2-1,-4-1</inkml:trace>
  <inkml:trace contextRef="#ctx0" brushRef="#br0" timeOffset="4306.33">1483 766,'14'0,"8"0,3 0,2 0,2 0,0 0,-1 0,-2 0,-2 0,-5 0</inkml:trace>
  <inkml:trace contextRef="#ctx0" brushRef="#br0" timeOffset="5574.11">1991 562,'-2'70,"0"-42,1 1,2 0,7 52,-7-77,0 0,0 1,0-1,1 0,0 0,0 0,0 0,0 0,0 0,1-1,0 1,0-1,0 0,0 0,0 0,1 0,-1 0,1-1,0 1,0-1,0 0,0 0,0-1,0 1,0-1,0 0,1 0,-1 0,1-1,-1 1,0-1,1 0,-1-1,1 1,-1-1,1 1,-1-1,0-1,0 1,1-1,-1 1,0-1,0 0,-1-1,1 1,0-1,-1 1,1-1,-1 0,5-6,-1 0,1-1,-1 0,-1 0,0-1,0 0,-1 0,7-20,-11 27,1 0,-1 0,0 0,0 0,0 0,0-1,-1 1,0 0,1-1,-2 1,1 0,0 0,-1-1,0 1,0 0,0 0,-1 0,1 0,-1 0,0 0,0 0,0 1,-1-1,-5-5,-5 2,2 5</inkml:trace>
  <inkml:trace contextRef="#ctx0" brushRef="#br0" timeOffset="6133.06">2317 766,'10'31,"-3"-28,0-20,1-20,-2 9,2 0,12-34,-18 56,1 1,-1-1,1 1,0 0,0-1,1 2,-1-1,1 0,0 1,0-1,1 1,-1 0,1 1,0-1,0 1,11-5,-14 7,0 0,0 1,1-1,-1 1,0 0,1-1,-1 1,1 0,-1 0,0 0,1 1,-1-1,0 1,1-1,-1 1,0 0,0 0,1 0,-1 0,2 2,1 0,-2 0,1 1,0 0,0-1,-1 1,0 1,0-1,0 0,2 5,1 5,0 0,0 0,-2 0,0 1,4 23,-6-26,0 0,-1 1,0-1,-1 0,-1 1,0-1,0 0,-1 0,-1 0,0 0,-1 0,-8 20,4-19</inkml:trace>
  <inkml:trace contextRef="#ctx0" brushRef="#br0" timeOffset="6815.35">2824 603,'-6'-2,"0"0,0 1,-1 0,1 1,0-1,-1 1,1 0,0 1,-1 0,1 0,0 0,0 0,0 1,0 0,-7 4,8-3,1 0,0 0,0 0,0 1,1 0,-1-1,1 1,0 1,0-1,0 0,0 1,1-1,0 1,0 0,0 0,1 0,-1 0,1 0,0 5,0-4,0 0,1-1,0 1,1 0,-1-1,1 1,0 0,0-1,1 0,-1 1,1-1,0 0,1 1,-1-1,1-1,6 8,-8-9,1-1,1 0,-1 1,0-1,1 0,-1 0,1-1,-1 1,1 0,0-1,-1 0,1 0,0 1,0-2,0 1,0 0,0-1,0 1,1-1,-1 0,0 0,0 0,0 0,0-1,0 1,0-1,0 0,0 0,0 0,0 0,4-3,-2 1,-1 0,0 0,0 0,-1-1,1 0,-1 0,1 0,-1 0,0 0,-1-1,1 1,-1-1,0 0,0 0,0 0,-1 0,2-9,1-10,-1-1,1-32,-4 54,1-22,-1 1,-1 0,-1 0,-1-1,-1 2,-10-34,14 56,0 1,0-1,0 1,0-1,0 1,-1-1,1 1,0-1,0 1,0-1,0 1,-1-1,1 1,0 0,-1-1,1 1,0-1,-1 1,1 0,0-1,-1 1,1 0,-1 0,1-1,0 1,-1 0,1 0,-1 0,1-1,-1 1,0 0,-5 14,2 26,5 278,2-296,2-6</inkml:trace>
  <inkml:trace contextRef="#ctx0" brushRef="#br0" timeOffset="7659.78">2986 685,'10'-3,"-1"0,0-1,1 0,-2 0,1-1,11-8,-17 11,0 0,0 0,0-1,0 1,0-1,0 0,-1 0,1 0,-1 0,0-1,0 1,0-1,0 1,0-1,-1 1,0-1,0 0,1-5,-2 9,0-1,0 1,0 0,0 0,0-1,0 1,1 0,-1-1,-1 1,1 0,0-1,0 1,0 0,0 0,0-1,0 1,0 0,0-1,0 1,0 0,-1 0,1-1,0 1,0 0,0 0,-1-1,1 1,0 0,0 0,-1 0,1 0,0-1,0 1,-1 0,1 0,0 0,-1 0,1 0,0 0,0 0,-1 0,1 0,0 0,-1 0,-16 8,-12 19,19-15,0 1,1 0,1 0,0 1,1 0,1 1,0-1,1 1,0 0,1 1,-3 28,7-42,0 0,0 0,0 1,1-1,-1 0,1 0,-1 0,1 0,0 0,0 0,0 0,0 0,0 0,1 0,-1 0,0-1,1 1,-1-1,1 1,0-1,0 1,-1-1,1 0,0 0,0 0,0 0,0 0,4 1,6 1,1 0,0 0,0-1,13 0,22 4,-25 3,-19-7,-1-1,1 1,0-1,0 0,0 0,0 0,0 0,6-1,-8 0,0-1,-1 1,1-1,0 1,-1-1,1 0,-1 0,1 0,-1 0,0 0,1 0,-1 0,0 0,0-1,0 1,0 0,0-1,0 1,0-1,0 1,0-1,-1 1,1-1,-1 0,1-2,8-28,-1-1,-2 0,-1 0,0-39,2-15,-5 73,0 0,0 1,2-1,-1 1,2 0,9-21,-12 30,1 0,-1 0,1 0,0 0,0 0,0 1,1-1,0 1,-1 0,1 0,0 1,0-1,0 1,1-1,-1 1,0 1,1-1,0 1,-1-1,1 2,0-1,8 0,-11 0,0 1,0 0,0 0,0 0,0 0,0 1,0-1,0 0,0 1,0 0,0-1,0 1,0 0,0 0,-1 0,1 0,0 0,-1 1,1-1,-1 0,1 1,-1-1,1 1,1 2,1 10</inkml:trace>
  <inkml:trace contextRef="#ctx0" brushRef="#br0" timeOffset="8015.66">3089 726,'11'0,"6"0,4 0,6 0,1 0,-1 0,-1 0,-2 0,-1 0,-5 0</inkml:trace>
  <inkml:trace contextRef="#ctx0" brushRef="#br0" timeOffset="8357.27">3413 705,'0'10,"0"7,0 8,0 2,-3 1,-2-1,1-2,1-5</inkml:trace>
  <inkml:trace contextRef="#ctx0" brushRef="#br0" timeOffset="8709.24">3413 460,'0'0</inkml:trace>
  <inkml:trace contextRef="#ctx0" brushRef="#br0" timeOffset="9063.94">3515 848,'0'11,"1"23,4-38,5-21,1-9,28-76,-34 99,1-1,0 0,0 1,1 0,1 1,13-15,-20 23,0 1,0 0,0 0,0 0,0 0,0 0,1 1,-1-1,0 0,1 0,-1 1,0-1,1 1,-1-1,1 1,-1 0,0 0,1-1,-1 1,1 0,-1 0,1 0,-1 1,1-1,-1 0,1 0,-1 1,3 0,-1 1,1 1,-1-1,0 1,-1-1,1 1,0 0,-1 0,1 0,-1 0,0 1,2 2,4 11,-1-1,-1 1,9 32,-13-40,0-1,0 1,-1 0,-1 0,1 0,-2 0,1 0,-1-1,0 1,-1 0,0 0,0-1,-1 1,0-1,-5 9,1-7</inkml:trace>
  <inkml:trace contextRef="#ctx0" brushRef="#br0" timeOffset="9463.29">3882 725,'20'0,"0"-1,0 0,34-8,-49 8,0 0,-1 0,1-1,-1 1,0-1,1 0,-1-1,0 1,0-1,0 1,-1-1,1-1,-1 1,1 0,-1-1,0 1,0-1,-1 0,1 0,-1 0,3-8,-4 11,-1 0,1 0,-1 0,1 1,-1-1,0 0,1 0,-1 0,0 0,0 0,0 0,1 0,-1 0,0 0,-1 0,1 0,0 0,0 0,0 0,0 0,-1 0,1 0,-1 0,1 0,0 0,-1 0,0 1,1-1,-1 0,1 0,-1 1,0-1,0 0,1 1,-1-1,0 0,0 1,0-1,0 1,1 0,-1-1,0 1,0 0,-1-1,-1 1,0 0,1 0,-1 0,0 0,1 1,-1-1,0 1,1 0,-1 0,1 0,-1 0,1 0,0 0,-1 1,-2 2,-7 6,0 1,1 1,1 0,0 0,0 1,1 0,-9 18,14-22,-1-1,2 1,-1 0,1 0,1 0,-1 1,2-1,-1 1,1-1,1 1,-1-1,2 1,1 13,-1-20,0 0,0 1,0-1,1 0,-1 1,1-1,0 0,-1 0,1 0,1 0,-1-1,0 1,1-1,0 1,-1-1,1 0,0 0,0 0,0 0,0 0,1-1,3 2,0-1,1 0,-1 0,1-1,0 0,0 0,0-1,-1 0,16-2,4-3</inkml:trace>
  <inkml:trace contextRef="#ctx0" brushRef="#br0" timeOffset="10114.34">4410 684,'-25'-13,"20"9,0 1,-1 0,0 0,1 0,-1 1,0-1,-1 1,1 1,0-1,0 1,-1 1,1-1,-1 1,1 0,0 0,-1 1,-7 1,4 1,0 1,0 0,1 0,0 1,-1 0,2 1,-1 0,1 0,-13 13,17-15,0-1,1 1,-1 0,1 0,0 0,1 1,-1-1,1 1,0 0,0-1,0 1,1 0,-1 0,1 0,0 0,1 0,-1 1,1-1,0 0,0 0,2 8,-1-10,1 0,-1 0,0 0,1 0,0 0,0-1,0 1,0-1,0 1,1-1,-1 0,1 0,-1 0,1 0,0 0,0 0,0-1,0 0,0 1,0-1,0 0,0 0,0-1,0 1,1-1,-1 0,5 0,1 1,0-1,1 0,-1 0,0-1,1-1,-1 0,0 0,13-5,-13 3,0-1,0 0,-1-1,1 1,-1-1,-1-1,1 0,-1 0,0 0,-1-1,8-12,-5 5,0 0,-2-1,0 0,-1 0,9-34,-6-4,-2 0,-3 0,-2-61,-1 99,0 12,-1 0,0-1,1 1,-2 0,1-1,0 1,-1 0,0 0,0-1,-3-5,4 9,0 1,0 0,0 0,0 0,0 0,0 0,0 0,0 0,0 0,0-1,0 1,-1 0,1 0,0 0,0 0,0 0,0 0,0 0,0 0,-1 0,1 0,0 0,0 0,0 0,0 0,0 0,0 0,-1 0,1 0,0 0,0 0,0 0,0 0,0 0,0 0,-1 0,1 0,0 0,0 0,0 0,0 1,0-1,0 0,0 0,-1 0,1 0,0 0,0 0,0 0,0 0,0 1,0-1,0 0,0 0,0 0,0 0,-5 14,-1 13,5 374,1-384,1-1,1 0,0 0,1 0,1-1,0 1,1-1,1 0,12 23,-5-19</inkml:trace>
</inkml:ink>
</file>

<file path=word/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6:27.021"/>
    </inkml:context>
    <inkml:brush xml:id="br0">
      <inkml:brushProperty name="width" value="0.05" units="cm"/>
      <inkml:brushProperty name="height" value="0.05" units="cm"/>
      <inkml:brushProperty name="color" value="#E71224"/>
      <inkml:brushProperty name="ignorePressure" value="1"/>
    </inkml:brush>
  </inkml:definitions>
  <inkml:trace contextRef="#ctx0" brushRef="#br0">2723 225,'4'3,"4"2,4-1,4-1,2 0,2 2,1 0,0 0,1-2,-1 0,-1-2,1 0,-4-5,-4-4,-6-1</inkml:trace>
  <inkml:trace contextRef="#ctx0" brushRef="#br0" timeOffset="431.47">3110 1,'0'10,"0"7,3 5,2 1,-1 4,0 0,-1 4,2 2,0 3,0 3,-2 0,-1 2,0-3,-2-5,0-4,0-8</inkml:trace>
  <inkml:trace contextRef="#ctx0" brushRef="#br0" timeOffset="-1559.4">1139 326,'0'4,"3"0,5 0,5 0,3-2,2 0,2-1,1-1,1 0,-1 0,-4-4,-4 0</inkml:trace>
  <inkml:trace contextRef="#ctx0" brushRef="#br0" timeOffset="-908.54">1707 103,'18'60,"-14"-29,16 252,-21-273,1-6,0-1,0 1,0 0,0 0,0 0,1 0,-1-1,1 1,0 0,1-1,1 6,-3-9,0 0,1 0,-1 0,0 0,0 0,1 0,-1 0,0 0,0 0,1 0,-1 0,0 0,0 0,0 0,1 0,-1 0,0 0,0 0,1 0,-1 0,0 0,0 0,0 0,1-1,-1 1,0 0,0 0,0 0,0 0,1-1,-1 1,0 0,0 0,0 0,0-1,0 1,0 0,0 0,0 0,0-1,1 1,-1 0,0 0,0-1,0 1,0 0,0 0,0-1,0 1,0 0,-1-1,1 1,3-11</inkml:trace>
  <inkml:trace contextRef="#ctx0" brushRef="#br0" timeOffset="2484.41">1 652,'616'0,"-582"2,44 7,-44-4,47 1,-20-6,93 14,-101-9,0-2,66-6,60 3,-30 21,-85-14,124 6,-12-11,140-5,-208-6,72-2,409 11,-562-2,-26 2,-1 1,1-1,0 0,-1 0,1 0,-1 0,1 0,0 0,-1 0,1 0,0-1,-1 1,1 0,-1 0,1 0,-1-1,1 1,0 0,-1 0,1-1,-1 1,1-1,-1 1,0 0,1-1,-1 1,1-1,-1 1,0-1,1 1,-1-1,0 0,1 1,-1-1,0 0,-4-3</inkml:trace>
  <inkml:trace contextRef="#ctx0" brushRef="#br0" timeOffset="3705.21">834 936,'7'-1,"0"-1,-1 1,1-1,-1-1,1 1,-1-1,0 0,10-7,15-7,-27 15,0 0,0 1,0-1,0 1,0 0,0 0,0 1,0-1,0 1,1 0,-1 0,0 0,0 1,0-1,6 3,-7-2,-1 0,1 1,-1 0,0-1,0 1,0 0,0 0,0 0,0 0,-1 1,1-1,-1 0,1 1,-1-1,0 1,0-1,0 1,0 0,0 0,-1-1,1 1,-1 0,0 4,4 22,-2-1,-1 0,-2 1,0-1,-9 47,8-69,-1-1,1 1,-1 0,-1-1,1 1,-1-1,0 0,0 0,0 0,0-1,-1 0,0 0,0 0,0 0,-1-1,1 1,-1-2,-7 4,7-3,0 0,-1-1,1 0,-1 0,0-1,0 0,1 0,-1-1,0 1,0-1,0-1,0 1,0-1,1-1,-1 1,-12-5,17 5,1 0,-1 1,0-1,1 0,-1 0,1 0,-1 0,1 0,-1-1,1 1,0 0,0-1,-1 1,1-1,0 1,0-1,1 1,-1-1,0 0,0 0,1 1,-1-1,1 0,0 0,-1 0,1 1,0-1,0 0,0 0,0 0,0 0,1 0,-1 1,1-1,-1 0,1 0,-1 1,1-1,0 0,0 1,0-1,0 0,0 1,2-3,1 0,0-1,0 0,0 1,0-1,1 1,0 0,0 1,0-1,0 1,1 0,-1 0,10-2,-12 4,0 0,0 1,0-1,0 1,0 0,0 0,0 0,0 0,1 1,-1-1,0 1,0 0,0 0,0 0,-1 0,1 1,0-1,0 1,-1-1,4 4,3 3,-2 0,1 0,-1 1,9 13,-10-13,0-1,0 1,1-1,8 7,-3-7</inkml:trace>
  <inkml:trace contextRef="#ctx0" brushRef="#br0" timeOffset="4058.23">1179 1058,'3'7,"5"6,5 0,3 2,2 2,2 1,-2 1,-2 1,1 1,0-1,2 1,-4-1,0-3,-2-1,-5 0,-2-6,-3-8,-2-5</inkml:trace>
  <inkml:trace contextRef="#ctx0" brushRef="#br0" timeOffset="4411.38">1381 1017,'-6'10,"-7"7,-4 8,-2 3,1 0,1-2,0-1,-1-1,3-2,0-1,3-1,3 0,4-3</inkml:trace>
  <inkml:trace contextRef="#ctx0" brushRef="#br0" timeOffset="5120.54">1991 976,'7'0,"6"0,4 0,2 0,6 0,1 0,3 0,5 0,-2 0,2 0,-2 0,-3 0,-9-4,-13 0,-6 0</inkml:trace>
  <inkml:trace contextRef="#ctx0" brushRef="#br0" timeOffset="5536.77">2074 1119,'3'0,"5"0,5 0,2 0,4 0,1 0,1 0,0 0,0 0,1 0,-2 0,-2 0</inkml:trace>
  <inkml:trace contextRef="#ctx0" brushRef="#br0" timeOffset="5954.37">2500 1080,'17'0,"9"0,8 0,0 0,-1 0,-3 0,-3 0,-7 0</inkml:trace>
  <inkml:trace contextRef="#ctx0" brushRef="#br0" timeOffset="6465.08">2987 732,'0'491,"-3"-453,-2-26</inkml:trace>
  <inkml:trace contextRef="#ctx0" brushRef="#br0" timeOffset="7543.83">773 1282,'87'18,"108"-3,-87-5,61 11,-137-16,-24-4,1 0,-1 0,0 1,17 5,-25-6</inkml:trace>
  <inkml:trace contextRef="#ctx0" brushRef="#br0" timeOffset="8283.31">1017 1546,'18'-9,"0"0,0 1,1 2,37-10,-53 15,0 1,0-1,1 1,-1-1,0 1,0 0,0 0,1 0,-1 1,0-1,0 1,0 0,0-1,0 2,0-1,0 0,0 0,0 1,0 0,-1-1,1 1,0 0,-1 1,0-1,1 0,-1 1,0-1,0 1,-1-1,1 1,-1 0,1 0,-1 0,0 0,0 0,0 0,0 0,0 6,1 1,0-1,-1 1,0 0,-1 0,0 0,-1 0,0 0,-1 0,-2 9,3-15,0-1,-1 0,1 0,-1 1,0-1,0 0,0-1,0 1,0 0,-1-1,1 1,-1-1,0 1,1-1,-1 0,0 0,0-1,-1 1,1-1,0 1,0-1,-1 0,1 0,-1-1,1 1,-1-1,-6 1,6-1,-1 0,1 0,0 0,0-1,-1 1,1-1,0 0,0-1,0 1,0 0,0-1,1 0,-1 0,0 0,1-1,0 1,-1-1,1 0,0 0,0 0,0 0,1 0,-3-5,4 6,0 0,0 0,0 0,0 0,1 0,-1 0,1-1,-1 1,1 0,0 0,0-1,0 1,0 0,1 0,-1-1,0 1,2-4,0 3,-1 0,1 0,0 0,0 0,0 0,1 1,-1-1,1 1,-1-1,1 1,0 0,0 0,-1 0,7-2,-6 2,0 0,1 1,-1-1,0 1,1 0,0 0,-1 0,1 1,0-1,-1 1,1 0,0 0,0 0,-1 0,1 1,0-1,-1 1,1 0,-1 0,1 0,5 4,2 1,-1 1,-1 1,0 0,0 0,10 12,23 20,-37-38,0 1,0-1,0 0,1 0,-1 0,0-1,1 0,-1 0,1-1,0 1,9-1,-10 0,20 0</inkml:trace>
  <inkml:trace contextRef="#ctx0" brushRef="#br0" timeOffset="9161.74">2522 1302,'63'1,"-10"0,0-2,84-12,-85 6,0 3,103 5,-52 1,-103-2</inkml:trace>
  <inkml:trace contextRef="#ctx0" brushRef="#br0" timeOffset="9961.84">2683 1525,'23'0,"-10"-1,0 1,0 1,0 0,0 0,20 6,-28-5,-1 0,1 0,-1 0,0 0,0 1,0 0,0 0,0 0,-1 0,0 1,1 0,-1-1,0 1,-1 0,1 0,-1 0,0 1,0-1,2 5,-3-6,0 0,0 0,0-1,0 1,0 0,-1 0,1 0,-1 0,0 0,0 0,0 0,0 0,-1 0,1 0,-1 0,0 0,0 0,0 0,0-1,0 1,0 0,-1-1,1 1,-1-1,0 1,0-1,0 0,0 0,0 0,0 0,-1 0,1 0,-1-1,1 1,-1-1,0 1,-4 0,4 0,-1-1,1 0,0-1,-1 1,1-1,-1 1,1-1,-1 0,1 0,-1 0,1-1,-1 1,1-1,0 0,-1 0,1 0,0-1,0 1,0-1,0 1,0-1,0 0,0 0,0 0,1-1,-1 1,1-1,0 1,0-1,0 0,0 0,-2-3,3 4,0 1,0-1,0 0,1 0,-1 1,0-1,1 0,-1 0,1 0,0 0,-1 0,1 1,0-1,0 0,0 0,1 0,-1 0,0 0,1 0,-1 1,1-1,0 0,-1 0,1 1,0-1,0 0,0 1,0-1,1 1,-1-1,0 1,0-1,1 1,-1 0,1 0,0 0,2-2,0 2,0-1,0 1,0 0,0-1,0 2,0-1,0 0,0 1,0 0,0 0,0 0,0 1,0-1,0 1,0 0,7 3,-1 1,-1 0,1 1,-1 0,-1 1,1 0,-1 0,11 14,-11-13,0 1,0-2,1 1,0-1,0-1,11 7,-7-9,-3-4</inkml:trace>
  <inkml:trace contextRef="#ctx0" brushRef="#br0" timeOffset="12153.07">2237 856,'-4'29,"0"0,-2 1,-1-2,-1 1,-1-1,-14 29,1-2,-5 3,20-47,1 1,1 0,0 0,0 0,-4 21,11-28,2-5</inkml:trace>
</inkml:ink>
</file>

<file path=word/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8:26.043"/>
    </inkml:context>
    <inkml:brush xml:id="br0">
      <inkml:brushProperty name="width" value="0.05" units="cm"/>
      <inkml:brushProperty name="height" value="0.05" units="cm"/>
      <inkml:brushProperty name="color" value="#E71224"/>
      <inkml:brushProperty name="ignorePressure" value="1"/>
    </inkml:brush>
  </inkml:definitions>
  <inkml:trace contextRef="#ctx0" brushRef="#br0">94 0,'-13'1,"-1"1,1 0,-1 1,-13 4,14-3,116-2,55 8,2 1,673-12,-811 2,46 8,16 2,144 4,-132-8,138-7,-92-2,-103 2,0 3,49 10,-38-8,-1-1,92-6,-40-1,1891 3,-1953-1,41-8,-42 3,49 1,104 3,140 5,-132 19,-29-3,9 4,-50-5,-64-9,-36-4,1-1,-1-2,0-1,32-2,-60 1,-1 0,1 0,0 0,0 0,0 0,-1 0,1-1,0 1,0 0,0 0,-1-1,1 1,0 0,0-1,-1 1,1 0,0-1,-1 1,1-1,0 0,-1 1,1-1,-1 1,1-1,-1 0,1 1,-1-1,0 0,1 0,-1 1,0-1,1 0,-1 0,0 0,0 1,0-1,0 0,0 0,0-1,-3-6</inkml:trace>
</inkml:ink>
</file>

<file path=word/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8:32.285"/>
    </inkml:context>
    <inkml:brush xml:id="br0">
      <inkml:brushProperty name="width" value="0.05" units="cm"/>
      <inkml:brushProperty name="height" value="0.05" units="cm"/>
      <inkml:brushProperty name="color" value="#E71224"/>
      <inkml:brushProperty name="ignorePressure" value="1"/>
    </inkml:brush>
  </inkml:definitions>
  <inkml:trace contextRef="#ctx0" brushRef="#br0">86 648,'0'-4,"-3"0,-6 0,-3 0,-1 2</inkml:trace>
  <inkml:trace contextRef="#ctx0" brushRef="#br0" timeOffset="881.39">65 588,'66'50,"-11"-11,47 48,136 88,-227-171,-17-11,-4 0</inkml:trace>
  <inkml:trace contextRef="#ctx0" brushRef="#br0" timeOffset="1594.07">390 569,'-1'4,"-1"1,1 0,-1-1,0 1,0-1,-1 1,-5 7,-6 12,-12 56,2 0,4 2,-11 105,27-150,7-18,-3-19,0 0,0 1,0-1,0 0,0 1,0-1,0 0,0 0,1 1,-1-1,0 0,0 0,0 1,1-1,-1 0,0 0,0 0,0 1,1-1,-1 0,0 0,0 0,1 0,-1 0,0 0,1 1,-1-1,0 0,0 0,1 0,-1 0,0 0,1 0,-1 0,0 0,0 0,1 0,-1 0,1-1,7-3</inkml:trace>
  <inkml:trace contextRef="#ctx0" brushRef="#br0" timeOffset="3016.69">1123 589,'0'0,"-1"-1,0 1,1-1,-1 1,0 0,0-1,1 1,-1 0,0-1,0 1,1 0,-1 0,0 0,0 0,0 0,1 0,-1 0,0 0,0 0,0 0,1 0,-1 0,0 1,0-1,1 0,-1 0,0 1,0-1,1 1,-1-1,0 1,0 0,-29 13,23-8,0 0,0 0,0 0,1 1,0 0,0 1,1-1,0 1,0 0,1 0,0 1,0-1,1 1,0 0,1 0,0 0,0 0,-1 14,3-17,0 0,0 0,1 0,-1 0,1-1,0 1,1 0,-1 0,1-1,1 1,-1-1,1 1,-1-1,2 0,-1 0,0 0,1-1,0 1,0-1,1 0,-1 0,1 0,0-1,-1 1,2-1,-1-1,0 1,1-1,9 4,-10-5,0 0,1-1,-1 1,0-1,0 0,1 0,-1-1,0 1,0-1,0 0,0-1,0 1,0-1,0 0,0-1,-1 1,1-1,-1 1,1-1,-1-1,5-4,8-8</inkml:trace>
  <inkml:trace contextRef="#ctx0" brushRef="#br0" timeOffset="3946.65">1447 528,'-8'1,"0"0,-1 1,1 0,0 0,1 1,-1 0,0 0,1 1,0 0,0 0,0 1,-8 7,-3 2,0 2,2 0,-17 21,27-31,1 1,0 0,0 1,0-1,1 1,1 0,-1 0,-2 10,5-16,1 0,0 0,0 0,0 0,0 0,0 0,0 0,0 0,0 0,1 0,-1 0,1 0,0 0,-1 0,1 0,0-1,0 1,0 0,0 0,1-1,-1 1,0-1,1 1,-1-1,1 0,-1 1,1-1,0 0,0 0,-1 0,1 0,0 0,0-1,0 1,0-1,0 1,0-1,0 0,0 1,3-1,1 1,-1 0,1-1,0 0,0 0,0 0,0 0,-1-1,1 0,0 0,0-1,-1 0,1 1,-1-2,0 1,1-1,-1 0,0 0,-1 0,1-1,0 1,-1-1,0-1,0 1,0 0,-1-1,1 0,-1 0,0 0,0 0,-1 0,0 0,0-1,0 0,0 1,-1-1,0 0,0 1,-1-1,1-6,-1 1,-2 18,1 22,3-16,1-1,0 1,1-1,1 0,7 15,-11-23,1 0,0 0,1 0,-1-1,1 1,-1-1,1 1,0-1,0 0,1 0,-1 0,1-1,-1 1,1-1,0 0,0 0,0 0,8 2,-10-4,0 0,1 0,-1 0,0 0,0-1,1 1,-1-1,0 0,0 0,0 1,1-1,-1-1,0 1,0 0,-1 0,1-1,0 1,0-1,-1 0,1 1,-1-1,1 0,-1 0,0 0,0 0,0 0,0 0,2-4,2-8,1-1,-2 1,4-19,-6 23,1 0,-1-6,2 0,0 1,0 0,1 0,1 0,1 1,0 0,1 0,13-18,-20 31,0 0,0 0,0-1,1 1,-1 0,0 0,1 0,-1 0,1 0,-1 1,1-1,-1 0,1 1,0-1,-1 1,1-1,0 1,-1 0,1 0,0 0,-1 0,1 0,0 0,2 1,-1 0,0 0,-1 1,1-1,0 1,-1-1,1 1,-1 0,0 0,0 1,0-1,0 0,3 4,3 7,-1-1,0 1,-1 0,7 21,-9-23,0-1,-1 1,-1 0,0 0,0 1,-1-1,0 0,-2 23,0-35</inkml:trace>
  <inkml:trace contextRef="#ctx0" brushRef="#br0" timeOffset="4408.99">1914 162,'0'10,"0"7,0 4,-4 2,0 1,-1-1,2 0,1-2,0-3</inkml:trace>
  <inkml:trace contextRef="#ctx0" brushRef="#br0" timeOffset="4763.95">2239 144,'-4'13,"0"16,-1 13,2 9,0 7,2 7,0 3,1-3,0-6,0-6,0-9,0-8,-3-10,-5-10,-1-10,1-8</inkml:trace>
  <inkml:trace contextRef="#ctx0" brushRef="#br0" timeOffset="5117.81">2016 547,'24'-11,"19"-6,12-4,7-2,3 3,2 1,-8 4,-11 5,-9 4,-11 3</inkml:trace>
  <inkml:trace contextRef="#ctx0" brushRef="#br0" timeOffset="5718.84">2809 0,'21'344,"0"-5,-17-372,1 0,2 1,20-58,-22 77,0 0,2 0,-1 0,1 1,1 0,0 0,1 1,0 0,13-10,-20 18,1 1,0-1,0 1,1 0,-1 0,0 0,1 0,-1 1,1-1,0 1,-1 0,1 0,0 0,0 1,0-1,-1 1,1 0,0 0,0 0,0 0,0 1,-1 0,1 0,0 0,0 0,-1 0,1 1,-1 0,1 0,-1 0,0 0,0 0,0 0,0 1,0 0,0-1,4 7,2 3,1 0,-2 0,0 1,0 0,-1 0,-1 1,0 0,-1 0,-1 1,3 15,-5-24,-2 0,1 0,-1 0,0 0,0 0,0 0,-1 0,0 0,0-1,-1 1,1 0,-4 7,3-9,-1-1,1 0,-1 1,1-1,-1 0,0 0,0 0,0 0,-1-1,1 1,-1-1,1 0,-1 0,0 0,0-1,0 1,0-1,0 0,-5 1,-4 0,0-1,0 0,-1-1,1-1,0 0,0 0,1-1,-21-6,27 6,0 0,-1-1,1 1,1-2,-1 1,0 0,1-1,-8-6,11 8,-1-1,1 1,0-1,0 0,0 0,0 1,1-1,-1 0,1 0,0 0,0-1,0 1,0 0,0 0,1-1,0 1,-1-5,3-9</inkml:trace>
  <inkml:trace contextRef="#ctx0" brushRef="#br0" timeOffset="18418">3337 384,'16'0,"0"0,0-1,-1-1,1-1,0 0,21-8,-32 9,-1 1,0-1,0 0,0 0,0-1,0 1,-1-1,1 0,-1 0,1 0,-1 0,0-1,0 1,-1-1,1 0,-1 0,0 0,0 0,0 0,0 0,-1 0,0-1,1 1,-2-1,1 1,0-1,-1-4,0 7,0 1,0-1,0 0,0 0,0 0,0 1,-1-1,1 0,-1 0,1 1,-1-1,0 0,0 1,0-1,0 1,-1-3,1 3,0 1,0-1,0 0,0 1,0-1,0 1,0 0,0-1,0 1,0 0,0-1,0 1,0 0,0 0,0 0,0 0,0 0,0 0,-1 0,0 1,-2 0,0 0,0 1,0-1,0 1,0 0,1 0,-1 1,0-1,1 1,0 0,-5 5,-3 4,0 0,1 1,1 1,1-1,-1 1,-8 23,16-34,0 0,-1 0,2 0,-1 0,0 0,1 0,-1 0,1 0,0 1,0-1,0 0,1 0,-1 0,1 0,-1 0,1 0,0 0,0 0,1 0,-1 0,0 0,1-1,0 1,0 0,0-1,0 0,0 1,0-1,0 0,1 0,-1 0,1 0,0-1,-1 1,1-1,0 1,0-1,0 0,5 1,13 3,1-1,-1-1,0 0,1-2,0-1,32-3,10 1,-60 2,-1 0,0 0,0 0,0 0,0 0,0-1,0 1,0-1,0 0,0 1,0-1,-1-1,4 0,-2-3</inkml:trace>
  <inkml:trace contextRef="#ctx0" brushRef="#br0" timeOffset="20327.12">1468 1542,'0'1,"0"-1,0 0,0 0,0 0,0 0,0 0,0 0,0 0,0 0,0 0,0 0,1 1,-1-1,0 0,0 0,0 0,0 0,0 0,0 0,0 0,0 0,1 0,-1 0,0 0,0 0,0 0,0 0,0 0,0 0,0 0,1 0,-1 0,0 0,0 0,0 0,0 0,0 0,0 0,0 0,0 0,0 0,1-1,-1 1,9 22,10 33,18 85,-7 1,14 163,-37-272,-6-32,-1 0,1 0,-1-1,0 1,1 0,-1 0,1 0,-1 0,0-1,1 1,-1 0,0 0,0-1,1 1,-1 0,0-1,1 1,-1 0,0-1,0 1,0 0,0-1,1 1,-1-1,0 1,0 0,0-1,0 1,0-1,0 1,0 0,0-1,0 1,0-1,0 0,12-68,-11 57,4-27,2 0,2 1,1 0,2 1,2 0,1 1,33-58,-44 89,0-1,0 1,1-1,-1 1,1 0,0 1,0-1,1 1,7-5,-10 8,-1 0,0 0,1 1,-1-1,0 0,1 1,-1 0,1 0,-1-1,1 1,-1 1,1-1,-1 0,0 1,1-1,-1 1,1-1,-1 1,0 0,0 0,1 0,-1 1,0-1,0 0,0 1,0-1,-1 1,3 2,7 7,-2 0,1 1,-2-1,0 2,0-1,-1 1,0 0,-1 1,-1-1,0 1,-1 0,4 23,-7-27,1-1,-1 1,-1 0,0-1,0 1,-1 0,0-1,-1 1,0-1,0 1,-1-1,0 0,-1 0,0 0,0-1,-1 1,0-1,-1 0,1-1,-9 9,6-9,1-1,-1 0,0-1,-1 0,0 0,1-1,-1 0,-1-1,1 0,0 0,-18 2,20-3,0-1,-1-1,1 0,0 0,0 0,-1-1,1 0,0 0,0-1,0 0,0 0,0 0,1-1,-1 0,1-1,-10-5,15 7,-1 1,1 0,-1 0,1-1,0 1,0-1,0 1,0-1,0 0,0 1,0-1,0 0,1 0,-1 1,1-1,-1-3,1-10</inkml:trace>
  <inkml:trace contextRef="#ctx0" brushRef="#br0" timeOffset="20904.5">2138 1807,'95'-43,"-86"38,-1 0,0 0,0-1,0 0,0-1,-1 1,0-1,8-11,-14 17,0 0,0-1,0 1,0 0,0-1,0 1,-1 0,1-1,0 1,-1-1,1 1,-1-1,0 1,1-1,-1 0,0 1,0-1,0 1,0-1,0 0,-1 1,1-1,0 1,-1-1,1 1,-1-1,1 1,-1-1,0 1,0 0,1-1,-1 1,0 0,0-1,0 1,-1 0,1 0,0 0,0 0,-1 0,1 0,0 1,-1-1,-1-1,-1 1,0-1,0 1,0 0,0 0,0 1,0-1,0 1,0-1,0 1,0 1,0-1,0 1,0-1,0 1,0 0,-7 3,-1 3,0 1,1 0,0 0,1 1,-1 1,2 0,-1 0,2 1,-1 0,-11 21,5-6,2 0,1 1,-17 56,27-77,0 0,0 0,1 0,0 0,0 0,1 0,0 1,0-1,0 0,1 0,0 0,0 0,0 0,1 0,0 0,5 9,-4-10,0-1,1 0,0 1,0-2,0 1,0 0,0-1,1 0,0 0,-1 0,1-1,0 1,1-1,-1 0,0-1,0 1,1-1,9 1,2 1,0-1,-1-1,1 0,0-1,0-1,0-1,0 0,-1-1,1-1,-1 0,0-1,0-1,19-10,-15 5</inkml:trace>
  <inkml:trace contextRef="#ctx0" brushRef="#br0" timeOffset="21355.75">2625 1604,'-14'5,"0"2,0-1,1 2,0 0,0 0,1 1,0 1,0 0,1 1,-13 16,18-20,0 0,1 0,0 0,0 1,1-1,0 1,0 0,1 0,0 1,1-1,0 1,0-1,0 1,1 0,1 0,-1-1,2 1,-1 0,3 12,-1-15,0-1,0 1,0-1,1 0,0 0,0 0,1 0,-1 0,1-1,0 1,0-1,1 0,-1 0,1-1,0 1,0-1,0 0,0 0,1-1,-1 0,1 0,-1 0,1 0,0-1,0 0,-1 0,1-1,0 0,0 0,0 0,0 0,0-1,0 0,-1-1,1 1,0-1,-1 0,11-5,6-6</inkml:trace>
  <inkml:trace contextRef="#ctx0" brushRef="#br0" timeOffset="21882.23">2889 1624,'-10'0,"0"0,0 0,0 1,0 1,1 0,-1 0,-17 7,20-6,1 1,0 0,0 0,0 1,0-1,1 1,-1 1,1-1,1 1,-1 0,-4 8,3-5,2 0,-1 0,1 0,1 1,-1 0,2-1,-1 1,1 0,1 0,0 1,0 16,1-24,0 1,1-1,-1 0,1 0,-1 0,1 0,0-1,0 1,0 0,0 0,1 0,-1-1,1 1,0-1,-1 1,1-1,0 0,1 1,-1-1,0 0,1-1,-1 1,1 0,-1-1,1 1,0-1,-1 0,1 0,0 0,0 0,0 0,0-1,0 1,0-1,0 0,0 0,0 0,0 0,0-1,0 1,0-1,5-1,-3 1,0 0,1 0,-1-1,0 0,0 0,0 0,-1-1,1 0,0 0,-1 0,0 0,0-1,0 1,0-1,0 0,-1 0,1-1,-1 1,0-1,-1 1,1-1,3-10,-2 3,-1 0,0-1,-1 0,0 1,-1-1,0 0,-1 0,-2-19,4 74,5 56,-6-91,1 0,-1 0,1 1,1-1,-1 0,1 0,0-1,1 1,0-1,7 11,1-6</inkml:trace>
  <inkml:trace contextRef="#ctx0" brushRef="#br0" timeOffset="22381.93">3094 1584,'0'18,"1"-1,1 1,1-1,0 1,2-1,11 30,-14-41,0 0,0-1,1 0,0 1,0-1,0 0,1-1,-1 1,1-1,0 1,1-1,-1 0,1 0,0-1,0 0,0 0,0 0,0 0,1-1,-1 0,1 0,0 0,10 1,-12-3,1 0,-1-1,1 0,-1 0,1 0,-1-1,1 1,-1-1,0 0,0 0,0 0,0-1,0 0,-1 1,1-1,-1-1,0 1,1 0,-1-1,4-7,4-4,-2 0,0-1,-1 0,6-18,0-1,11-45,-23 71,0 0,0-1,-1 1,0-1,0 1,-1-1,-1 1,0-1,0 1,-4-15,5 23,0 1,0-1,0 0,0 1,0-1,0 1,0-1,0 1,0-1,-1 1,1-1,0 1,0-1,-1 1,1-1,0 1,-1 0,1-1,0 1,-1-1,1 1,0 0,-1-1,1 1,-1 0,1 0,-1-1,1 1,-1 0,1 0,-1 0,1-1,-1 1,1 0,-1 0,1 0,-1 0,0 0,1 0,-1 0,1 0,-1 0,1 1,-1-1,1 0,-1 0,1 0,-1 1,1-1,-1 0,1 0,-1 1,1-1,0 0,-1 1,1-1,0 1,-1-1,1 0,0 1,-1-1,1 1,-18 30,11-13</inkml:trace>
  <inkml:trace contextRef="#ctx0" brushRef="#br0" timeOffset="23191.36">3621 1380,'-2'2,"0"0,0 0,0 0,0 0,0 0,1 0,-1 0,0 0,1 1,0-1,0 1,-1-1,1 1,1-1,-1 1,0 0,1-1,-1 1,1 0,0-1,0 1,0 0,0 0,1-1,-1 1,1 0,-1-1,1 1,0 0,0-1,0 1,0-1,1 1,-1-1,1 0,-1 0,1 0,0 1,3 2,9 7,1-1,0 0,1-1,0-1,17 8,6 4,-24-12,13 8,46 35,-68-47,0 0,0 1,-1-1,0 1,0 0,0 1,0-1,-1 1,0 0,-1 0,0 0,5 15,-8-20,1 0,-1 0,0-1,1 1,-1 0,0 0,0 0,-1 0,1 0,0-1,-1 1,1 0,-1 0,1 0,-1-1,0 1,0 0,0-1,0 1,0-1,0 1,-2 2,0-2,0 0,0 0,0 0,0-1,-1 1,1-1,0 1,-1-1,1 0,-1 0,-4 0,-1 0,1 0,-2-1,1 0,0 0,0-1,1 0,-1-1,-15-4,20 4,0 1,1-1,-1 0,1 0,-1 0,1 0,0-1,0 0,0 1,0-1,0 0,1 0,-1 0,1-1,0 1,0-1,0 1,1-1,-1 0,1 1,0-1,0 0,0 0,0 0,1 0,-1 0,1 0,0 0,1 0,-1 0,1 0,-1 0,1 0,0 0,2-3,2-7,0 0,1 0,0 1,2 0,-1 0,1 1,1 0,12-14,72-63,-57 58,52-62,-78 82,-1-1,-1 0,-1-1,1 0,-2 0,0 0,0-1,-2 0,6-26,-9 38,0 0,-1 0,1-1,-1 1,0 0,0 0,0-1,0 1,0 0,-1 0,1-1,-1 1,1 0,-1 0,0 0,-1-3,1 5,1-1,-1 1,0-1,1 0,-1 1,0 0,0-1,0 1,0 0,1-1,-1 1,0 0,0 0,0-1,0 1,0 0,0 0,0 0,1 0,-1 0,0 1,0-1,0 0,0 0,0 1,-1 0,-5 2,0 0,0 1,0 0,1 1,-1 0,1 0,-9 9,-3 6,1 0,1 0,1 1,-14 28,23-39,1 1,0 0,0 0,1 0,1 0,0 1,1-1,0 1,0 0,2 0,0 17,0-23,1-1,0 0,0 0,1-1,0 1,0 0,0 0,0-1,1 1,-1-1,1 0,0 0,1 0,-1 0,7 5,-2-3,0 0,0 0,1-1,-1-1,1 0,1 0,14 4,8 0,1-2,0-1,55 1,-51-5</inkml:trace>
  <inkml:trace contextRef="#ctx0" brushRef="#br0" timeOffset="23987.07">269 3555,'3'6,"2"7,3 4,3 6,4 5,3 6,1 1,-2 0,-1-1,-2-7</inkml:trace>
  <inkml:trace contextRef="#ctx0" brushRef="#br0" timeOffset="24342.68">187 3107,'7'7,"6"9,0 5,-1 0</inkml:trace>
  <inkml:trace contextRef="#ctx0" brushRef="#br0" timeOffset="24714.45">553 3189,'4'11,"4"10,1 8,2 6,3 8,3 4,-2 0,0-1,1-5,-3-2,-2-4,-1-6,-2-3,-1-3,-3-5</inkml:trace>
  <inkml:trace contextRef="#ctx0" brushRef="#br0" timeOffset="25097.07">452 3535,'24'-14,"18"-8,13-7,7-2,0 1,-4 5,-7 4,-11 5,-10 5</inkml:trace>
  <inkml:trace contextRef="#ctx0" brushRef="#br0" timeOffset="25715.19">1610 2966,'-10'1,"1"0,-1 1,1 0,-1 1,1 0,0 1,0-1,1 2,-1-1,1 1,0 1,0-1,1 1,-1 1,1-1,1 1,-1 0,1 1,0 0,1 0,0 0,0 0,-4 12,4-9,1 0,0-1,0 2,1-1,1 0,0 1,0-1,1 21,1-25,0 1,1-1,0 1,1-1,0 1,0-1,0 0,1 0,0 0,0 0,1 0,0-1,8 10,-2-6,0 0,1-1,0 0,0-1,1-1,0 0,0 0,1-1,-1 0,2-2,-1 1,0-1,1-1,0-1,-1 0,1 0,25-2,-5-3</inkml:trace>
  <inkml:trace contextRef="#ctx0" brushRef="#br0" timeOffset="26303.49">1955 2905,'-25'11,"0"1,1 2,1 0,-41 32,51-35,0 0,0 1,1 1,1 0,0 1,1 0,0 1,-13 26,22-38,0 0,-1 0,1 0,1 0,-1 1,0-1,1 0,-1 0,1 1,0-1,0 0,1 1,-1-1,1 0,-1 1,1-1,0 0,0 0,0 0,1 0,-1 0,1 0,0 0,0 0,0 0,0-1,0 1,0-1,1 0,-1 0,1 0,0 0,-1 0,1 0,0 0,0-1,4 2,-1-1,0 1,0-1,1-1,-1 1,0-1,1 0,-1 0,0-1,1 0,-1 0,1 0,-1-1,1 0,-1 0,0-1,1 0,-1 0,10-5,-10 3,0-1,-1 0,0-1,1 0,-2 1,1-1,-1-1,0 1,0-1,0 1,-1-1,0 0,-1-1,1 1,-1 0,-1-1,0 1,0-1,0 1,-1-1,0 1,0-1,-1 0,0 1,0-1,-3-7,-3 0,4 22,5 29,4-20,1 0,0 0,1-1,1 0,0-1,1 0,0 0,2-1,22 22,-18-25</inkml:trace>
  <inkml:trace contextRef="#ctx0" brushRef="#br0" timeOffset="26829.08">2137 2945,'3'24,"0"0,2 0,0 0,2-1,12 28,-16-41,0-3,0 0,0 0,1-1,0 1,0-1,0 0,1 0,0 0,0-1,1 0,0 0,-1 0,1-1,1 1,-1-1,1-1,12 6,-15-8,-1 0,1 0,1 0,-1 0,0-1,0 0,0 1,0-1,0-1,0 1,0-1,0 0,1 1,-2-2,1 1,0 0,0-1,0 0,-1 0,1 0,-1 0,1-1,-1 1,0-1,0 0,0 0,0 0,-1 0,1 0,-1-1,0 1,0-1,3-5,2-7,-1 0,0-1,-1 1,-1-1,-1 0,0-1,-1 1,-1 0,0-1,-2 1,0 0,-1-1,0 1,-10-34,-2 29,14 22,0-1,0 1,0 0,0-1,0 1,-1 0,1-1,0 1,0 0,-1-1,1 1,0 0,0-1,-1 1,1 0,0 0,-1 0,1-1,-1 1,1 0,0 0,-1 0,1 0,0 0,-1-1,1 1,-1 0,1 0,0 0,-1 0,1 0,-1 0,1 0,0 1,-1-1,1 0,0 0,-1 0,1 0,-1 0,1 1,0-1,-1 0,1 0,0 0,-1 1,1-1,0 0,0 1,-1-1,1 0,0 1,0-1,-1 1,0 5</inkml:trace>
  <inkml:trace contextRef="#ctx0" brushRef="#br0" timeOffset="27741.85">2707 2701,'-6'2,"0"0,0 0,0 1,0 0,1 0,-1 0,1 1,-7 6,11-9,0 0,0 0,1-1,-1 1,1 0,-1 0,0 0,1 0,0 0,-1 0,1 0,0 0,-1 1,1-1,0 0,0 0,0 0,0 0,0 0,0 0,0 2,1-1,0 0,0 0,0 0,1 0,-1 0,0 0,1-1,-1 1,1 0,0-1,-1 1,1-1,0 0,4 3,57 32,-37-22,-1 1,0 0,35 31,-54-40,1 0,-2 1,1-1,-1 1,0 0,0 0,-1 1,0 0,0-1,-1 1,0 0,0 1,-1-1,0 0,-1 1,2 15,-3-20,-1 0,1 0,0 0,-1 0,0 0,0-1,0 1,0 0,-1 0,1-1,-1 1,0-1,0 1,-1-1,1 0,-1 0,1 0,-1 0,0 0,0 0,0-1,0 0,-1 1,1-1,-1-1,1 1,-1 0,0-1,0 0,1 0,-1 0,0 0,0 0,0-1,0 0,-7 0,6 0,1 0,0 0,-1 0,1-1,-1 1,1-1,0 0,0-1,0 1,-1-1,1 0,0 0,1 0,-1 0,0-1,1 1,-1-1,1 0,0 0,0 0,0-1,0 1,1-1,-1 1,1-1,0 0,0 0,0 0,1 0,-1 0,1-1,0 1,-1-8,3 3,-1 1,1-1,0 0,1 1,0-1,1 1,0-1,0 1,0 0,1 0,0 1,1-1,8-10,11-12,51-49,-40 43,27-25,-39 40,-1 0,-1-2,-1 0,25-38,-43 57,0 1,0-1,-1 0,1 0,-1-1,0 1,0 0,-1 0,1-8,-1 11,0 1,0-1,0 1,0-1,0 0,0 1,0-1,0 1,-1-1,1 0,0 1,0-1,-1 1,1-1,0 1,-1-1,1 1,0-1,-1 1,1-1,-1 1,1 0,-1-1,1 1,-1 0,0-1,-1 1,1 0,-1 0,1 0,-1 0,1 0,-1 0,1 1,0-1,-1 1,1-1,-1 1,1-1,0 1,-1 0,1 0,-2 1,-10 6,1 1,-1 1,2 0,-1 1,2 0,-1 1,-13 19,19-22,0-1,0 1,0 0,1 0,0 1,1-1,0 1,1 0,0 0,0 0,1 0,0 17,2-21,0-1,1 1,0-1,0 0,0 0,0 1,1-1,0 0,0-1,0 1,1-1,-1 1,1-1,0 0,0 0,1-1,-1 1,1-1,0 0,0 0,7 3,4 1,0 0,-1-1,2 0,-1-2,33 6,-40-8,0-1,0 0,0-1,0 0,0 0,0-1,0 0,0-1,0 1,0-2,0 1,-1-2,1 1,7-5,3-5</inkml:trace>
  <inkml:trace contextRef="#ctx0" brushRef="#br0" timeOffset="28201.46">3417 2417,'-15'12,"-41"32,52-41,1 0,0 0,1 0,-1 0,1 1,-1-1,1 1,0-1,0 1,0 0,1 0,-1 0,0 5,2-7,0-1,1 1,-1 0,0-1,1 1,-1-1,1 1,0-1,-1 1,1-1,0 1,0-1,0 0,0 0,0 1,0-1,1 0,-1 0,0 0,0 0,1 0,-1 0,1-1,-1 1,1 0,-1-1,1 1,-1-1,3 1,54 12,-47-12,-6 0,17 3,0 0,0 1,-1 1,39 17,-56-21,0 0,-1 0,1 0,0 0,-1 0,0 1,1 0,-1 0,0 0,0 0,-1 0,1 0,-1 1,0-1,1 1,-1 0,-1-1,1 1,-1 0,1 0,-1 0,0 0,-1 0,1 1,-1-1,0 0,0 0,0 0,0 1,-1-1,1 0,-1 0,-2 6,1-5,0 0,-1-1,1 1,-1-1,1 0,-1 1,-1-1,1-1,0 1,-1 0,0-1,0 0,0 0,0 0,0 0,-1-1,-6 3,-3 1,-1 0,0-2,0 1,-20 1,1-1</inkml:trace>
  <inkml:trace contextRef="#ctx0" brushRef="#br0" timeOffset="29723.69">331 4530,'-16'0,"-6"-1,0 2,-1 0,1 1,-28 7,42-7,0 1,1 0,-1 1,0-1,1 1,0 1,0 0,0 0,1 0,0 1,0 0,0 0,1 0,-10 14,6-5,0 1,1 0,1 0,1 1,0 0,1 0,1 0,-3 20,6-26,-1 0,2 0,-1-1,1 1,1 0,0 0,1 0,0-1,0 1,1-1,1 1,-1-1,2 0,7 14,-9-20,0-1,-1 1,2 0,-1-1,0 0,1 0,-1 0,1 0,0 0,0-1,0 1,1-1,-1-1,0 1,1 0,-1-1,1 0,-1 0,1 0,0-1,-1 1,1-1,0 0,0-1,-1 1,1-1,-1 0,1 0,0 0,-1-1,0 1,1-1,6-4,-1 0,0 0,0 0,0-1,-1 0,0-1,-1 0,1-1,-1 1,-1-2,0 1,0-1,8-16,-7 6,-1 0,-1 0,-1-1,0 1,-2-1,0 0,-2 0,0-1,-1 1,-1 0,-1 0,-1 0,-10-36,1 19,0 0,-3 1,-1 1,-2 1,-1 0,-33-45,49 76,0-1,0 0,-1 0,0 0,0 0,0 0,0 1,-1 0,0 0,0 0,0 0,0 1,-9-4,13 7,0 0,1 0,-1-1,0 1,0 0,0 1,0-1,1 0,-1 0,0 0,0 0,0 1,1-1,-1 0,0 1,0-1,1 1,-1-1,0 1,1-1,-1 1,0-1,1 1,-1-1,1 1,-1 0,1 0,-1-1,1 1,0 0,-1 0,1-1,0 1,-1 0,1 0,0 0,0-1,0 1,0 0,0 0,0 0,0 0,0-1,1 3,2 41,4-9,2-1,1 1,18 39,53 98,-45-98,-15-31,123 242,-128-261,-3-6</inkml:trace>
  <inkml:trace contextRef="#ctx0" brushRef="#br0" timeOffset="30075.43">594 4632,'0'7,"0"6,3 4,2 6,3 2,0 5,2 3,3 3,0 0,0-4,-2-7</inkml:trace>
  <inkml:trace contextRef="#ctx0" brushRef="#br0" timeOffset="30431.25">412 4409,'0'0</inkml:trace>
  <inkml:trace contextRef="#ctx0" brushRef="#br0" timeOffset="30769.31">695 4550,'21'15,"-1"2,24 25,-31-29,1 1,0-2,0 0,1-1,1 0,17 9,-32-20,0 1,0-1,1 1,-1-1,0 1,0-1,0 0,0 1,1-1,-1 0,0 0,0 0,1 0,-1 0,0 0,0 0,0-1,1 1,-1 0,0-1,0 1,0-1,0 1,0-1,0 1,0-1,0 0,0 0,0 1,0-1,0 0,0 0,0 0,-1 0,1 0,0 0,-1 0,1 0,-1 0,1 0,-1-1,0 1,1 0,-1 0,0 0,0-1,0 1,0-2,2-10,-1 1,-1 0,-2-23,1 27,-19-163,21 158,3 5</inkml:trace>
  <inkml:trace contextRef="#ctx0" brushRef="#br0" timeOffset="31261.69">1122 4307,'7'18,"2"12,0 8,1 1,0 0,1-2,-1-4,-3-8</inkml:trace>
  <inkml:trace contextRef="#ctx0" brushRef="#br0" timeOffset="31262.69">1081 4043,'-3'14,"-1"8,-1 0</inkml:trace>
  <inkml:trace contextRef="#ctx0" brushRef="#br0" timeOffset="31710.12">1428 4104,'-10'9,"1"1,0 0,1 1,-14 21,21-30,0-1,0 1,0 0,0-1,1 1,-1 0,0-1,1 1,0 0,-1 0,1-1,0 1,0 0,0 0,0 0,0-1,1 1,-1 0,0 0,1 0,-1-1,1 1,0 0,0-1,-1 1,1-1,0 1,0-1,0 1,1-1,-1 0,0 1,1-1,-1 0,0 0,1 0,-1 0,1 0,0 0,-1-1,1 1,0 0,-1-1,1 1,0-1,0 0,3 1,53 11,-39-9,1 0,-1 2,0 1,29 11,-44-15,1 1,-1-1,0 1,0 0,0 0,0 0,-1 0,1 1,-1-1,0 1,0 0,0 0,0 0,-1 0,0 1,0-1,0 1,0-1,-1 1,1 0,-1 0,0 0,0 7,-1-10,0-1,0 1,0 0,0 0,-1-1,1 1,-1 0,1-1,-1 1,1 0,-1-1,0 1,0-1,0 1,0-1,0 1,0-1,0 1,0-1,0 0,-1 0,1 0,-1 0,1 0,-1 0,1 0,-1 0,1 0,-1-1,0 1,1-1,-1 1,0-1,-2 0,-7 2,-1-1,1 0,0-1,-15-2,14 2,-7-1</inkml:trace>
  <inkml:trace contextRef="#ctx0" brushRef="#br0" timeOffset="32078.71">1813 4062,'7'17,"2"13,4 8,-2 8,-1 0,-4-1,-2-5,2-10,0-12,-2-10</inkml:trace>
  <inkml:trace contextRef="#ctx0" brushRef="#br0" timeOffset="32437.26">1833 3839,'0'7,"0"2</inkml:trace>
  <inkml:trace contextRef="#ctx0" brushRef="#br0" timeOffset="32806.87">2158 3921,'-8'20,"-5"12,2-1,0 2,-6 36,16-61,-1-1,1 1,1 0,0-1,0 1,0 0,1-1,0 1,0 0,1-1,0 0,0 1,1-1,0 0,0 0,1 0,0-1,0 1,8 9,-10-14,0 0,0 1,1-1,-1-1,1 1,-1 0,1 0,0-1,0 0,-1 1,1-1,0 0,0-1,0 1,0 0,0-1,0 0,0 1,1-1,-1 0,0-1,0 1,0-1,0 1,0-1,0 0,0 0,0 0,-1 0,1-1,0 1,-1-1,1 0,0 1,-1-1,0 0,0-1,3-2,3-2,-1-1,-1 0,1-1,-2 1,1-1,-1 0,0 0,-1-1,0 1,4-15,-7 13,1 0,-2 0,0 0,0 0,-1 0,0 0,-1 0,0 0,-1 1,0-1,-7-14,8 19,-1 1,0 0,0 0,0 1,0-1,-1 0,0 1,0 0,0 0,-8-6,9 8,0 0,0 1,0-1,-1 1,1 0,0 0,-1 0,1 0,-1 1,0-1,1 1,-1 0,1 0,-1 0,1 0,-1 1,1-1,-6 3,1 0,0 0,1 1,-1 0,1 1,0 0,0 0,1 0,-1 1,1 0,0 0,1 1,-1-1,1 1,1 0,-1 1,1-1,0 1,-3 11,2 0</inkml:trace>
  <inkml:trace contextRef="#ctx0" brushRef="#br0" timeOffset="33161.71">2321 4225,'0'1,"1"-1,-1 1,1 0,-1-1,1 1,0-1,-1 1,1-1,-1 1,1-1,0 0,0 1,-1-1,1 0,0 0,-1 1,1-1,0 0,0 0,0 0,-1 0,1 0,0 0,0 0,-1 0,1 0,0 0,0 0,0-1,-1 1,1 0,0 0,1-1,-1-1,1 0,0 0,0 0,-1 0,1 0,-1-1,0 1,0 0,1-1,0-3,16-74,-17 70,8-55,-8 44,2 0,0 1,2-1,12-36,-17 55,1 1,-1-1,1 1,-1 0,1-1,0 1,0 0,-1 0,1 0,0-1,0 1,0 0,0 0,0 0,1 0,-1 1,0-1,0 0,1 0,-1 1,0-1,1 1,-1-1,3 0,-2 1,0 1,0-1,0 1,-1-1,1 1,0 0,0 0,0 0,-1 0,1 0,-1 0,1 0,-1 0,1 1,-1-1,2 2,6 9,0 0,-1 1,12 22,-18-31,24 52,-21-41,1-1,1 0,0-1,1 0,19 25,-13-24</inkml:trace>
  <inkml:trace contextRef="#ctx0" brushRef="#br0" timeOffset="34213.1">3478 3311,'1'7,"0"0,1 0,0-1,0 1,0 0,6 9,2 11,118 423,-115-412,-3-31,1-24,19-86,-25 78,1 1,2-1,0 1,23-43,-29 64,-1 0,1 0,0 0,0 1,1-1,-1 1,0-1,1 1,0 0,-1 0,1 0,0 0,0 1,0-1,0 1,0 0,1 0,-1 0,4-1,-2 2,0 0,0 0,0 0,0 1,-1-1,1 1,0 0,0 1,-1-1,1 1,-1 0,6 3,-2 0,0 0,0 1,0 0,0 0,-1 0,0 1,0 0,-1 1,0 0,0 0,-1 0,7 14,-9-14,0-1,-1 0,0 1,-1 0,1-1,-2 1,1 0,-1-1,-1 15,0-18,1-1,-1 0,0 0,0 0,0 0,-1 0,1 0,-1 0,1 0,-1 0,0-1,0 1,0-1,-1 1,1-1,0 0,-1 0,0 0,1 0,-1-1,0 1,0-1,0 1,0-1,-5 1,-5 1,0-1,0 0,0-1,-1 0,1-1,0-1,-1 0,1-1,0 0,0-1,0-1,0 0,1 0,0-2,0 1,0-1,-18-13,29 18,-1 0,1 0,0-1,-1 1,1 0,0-1,0 1,0 0,0-1,0 1,0-1,1 0,-1 1,0-1,1 0,-1 1,1-1,0 0,0 0,-1 1,1-1,0 0,0 0,1-1,2-9</inkml:trace>
  <inkml:trace contextRef="#ctx0" brushRef="#br0" timeOffset="34568.68">4090 3452,'14'18,"8"8,3 4,2-3,2-3,0-6,-1-5,-2-6,-6-6,-2-5,-5-1</inkml:trace>
  <inkml:trace contextRef="#ctx0" brushRef="#br0" timeOffset="34920.97">4354 3412,'-7'17,"-5"13,-2 12,3 8,-1 11,2 4,2 5,3 2,-1-2,0-2,1-6,2-10,1-10,1-9,0-13,2-14,-1-8</inkml:trace>
  <inkml:trace contextRef="#ctx0" brushRef="#br0" timeOffset="35972.9">4901 2620,'-16'10,"0"0,0 1,1 0,0 2,1-1,1 2,0 0,0 0,2 1,0 1,1 0,0 1,1-1,1 2,-9 26,7-14,2 0,1 1,1 0,2 0,1 0,1 1,2-1,6 53,-5-73,1 0,0 0,1-1,1 1,-1 0,2-1,-1 0,1 0,1 0,8 11,-9-15,1 0,-1-1,1 1,-1-1,2-1,-1 1,0-1,1 0,0 0,0-1,0 0,0 0,0-1,1 0,12 2,-1-1,0-2,-1 1,1-2,0-1,0 0,0-1,0-2,-1 1,1-2,-1-1,21-9,-28 10,0-1,0 0,0-1,-1 0,0-1,-1 0,0 0,0-1,-1 0,0-1,0 0,-1 0,0 0,-1-1,-1 0,1 0,6-24,-5 8,-1 0,-1 0,-1 0,-2-1,-1 1,-1-1,-1 0,-1 1,-2 0,-1-1,0 1,-3 1,0-1,-1 2,-14-26,16 39,0 1,-2 0,1 1,-1 0,-1 0,1 1,-2 0,1 1,-1 0,-19-10,22 13,-2 1,1-1,0 2,-1-1,0 1,0 1,0 0,0 0,0 1,0 1,0-1,0 2,0-1,-18 4,25-3,-1 1,0-1,0 1,0 0,1 0,-1 0,1 1,-1-1,1 1,0 0,0 0,0 0,1 0,-1 0,1 1,-1-1,1 1,0 0,1-1,-3 7,-5 12</inkml:trace>
</inkml:ink>
</file>

<file path=word/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8:39.7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678,'3'0,"2"-4,2 0,5-1,3 2,6-3,10 0,6-3,4 0,2-1,-3 1,-4-2,-6 1,-7-1,-12 1,-7-1,-5 2</inkml:trace>
  <inkml:trace contextRef="#ctx0" brushRef="#br0" timeOffset="418.41">569 8,'0'-3,"0"-2</inkml:trace>
  <inkml:trace contextRef="#ctx0" brushRef="#br0" timeOffset="772.89">569 7,'11'33,"4"32,1 65,-10-75,1-1,23 78,-21-109,-11-27</inkml:trace>
  <inkml:trace contextRef="#ctx0" brushRef="#br0" timeOffset="1293.95">386 698,'11'-3,"9"-6,10-3,5-4,5-2,5 1,5 1,6-1,-2 0,-1 1,-8 2,-3 2,-6 0,-9-2,-10-1,-6 1</inkml:trace>
  <inkml:trace contextRef="#ctx0" brushRef="#br0" timeOffset="2051.27">610 820,'13'-7,"0"1,1 1,0 0,0 1,0 0,29-3,-39 6,0 1,-1 0,1 0,-1 0,1 0,-1 1,1-1,-1 1,1 0,-1 0,0 0,1 1,-1-1,0 1,0 0,0 0,0 0,0 0,-1 0,1 0,0 1,-1 0,0-1,0 1,0 0,0 0,0 0,0 0,-1 1,1-1,-1 0,0 1,1 5,2 9,-1 0,-1 0,0 0,-1 1,-1-1,-1 0,-1 1,0-1,-1 0,-11 33,13-48,0 0,-1 0,1 0,-1-1,1 1,-1-1,0 1,0-1,0 1,0-1,-1 0,1 0,0 0,-1 0,0 0,1-1,-1 1,0-1,0 0,0 0,0 0,0 0,0 0,0-1,0 1,0-1,0 0,-1 0,1 0,0 0,0-1,0 1,0-1,-4-1,2 1,1-1,0 0,-1 0,1 0,0-1,0 0,0 1,0-1,1-1,-1 1,1 0,0-1,0 0,0 0,0 0,0 0,1 0,0 0,0-1,0 1,-2-9,4 10,-1 1,0-1,0 0,1 1,0-1,-1 0,1 0,0 1,1-1,-1 0,0 1,1-1,-1 0,1 1,0-1,0 0,0 1,0-1,0 1,1 0,-1-1,1 1,-1 0,1 0,0 0,0 0,0 0,0 0,0 1,1-1,-1 1,0-1,1 1,-1 0,1 0,-1 0,1 0,0 1,3-1,1 0,0 0,0 1,0 0,1 0,-1 1,0-1,0 2,0-1,0 1,0 0,0 1,-1-1,1 2,6 3,-4-2,158 95,-164-99,0 0,-1 0,1 0,0 0,0 0,-1 0,1-1,0 1,5-1,6-1</inkml:trace>
</inkml:ink>
</file>

<file path=word/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8:06.446"/>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8 988,'-21'9,"0"0,0 2,1 0,1 1,0 1,0 1,1 1,1 0,1 1,-18 22,24-24,0 0,1 1,1 0,0 1,1 0,1 0,0 0,1 1,1 0,0 0,2 0,0 0,0 1,2 17,0-30,0 0,0 0,1 0,0 0,0 0,0 0,0 0,1-1,-1 1,1 0,0-1,1 1,-1-1,1 0,0 0,0 0,0 0,1 0,-1-1,1 1,0-1,0 0,0 0,0-1,0 1,1-1,-1 0,1 0,0 0,0-1,-1 0,11 2,-8-3,1 1,-1-1,1-1,-1 1,1-1,-1-1,0 1,0-1,0-1,0 1,0-1,0 0,0-1,-1 1,0-1,1-1,-2 1,1-1,0 0,-1-1,8-9,-5 3,-1-1,0 1,-1-1,-1-1,0 1,0-1,-1 0,-1 0,-1-1,0 1,0 0,-2-1,0 1,0-1,-3-14,0 11,3 19,13 32,9 7,-1 0,-1 1,-3 1,-1 1,-2 1,-3 0,11 72,-19-93,-1 0,-1 1,-1 0,-1-1,-7 44,6-60,0 1,0-1,0 0,-1 0,0 0,0-1,-1 1,0-1,0 1,0-1,-1-1,0 1,0-1,0 1,-1-2,0 1,0 0,0-1,0 0,-1-1,0 0,-10 4,5-3,-1-1,0 0,-1-1,1-1,0 0,0 0,-1-2,-15-1,20 1,1-1,-1 1,1-1,0-1,0 1,0-2,0 1,0-1,1 0,0 0,0-1,0 0,-12-12,17 15,1 0,-1-1,0 1,1-1,0 1,-1-1,1 1,0-1,0 0,0 0,1 0,-1 0,1 1,0-1,-1 0,2-4,2-16</inkml:trace>
  <inkml:trace contextRef="#ctx0" brushRef="#br0" timeOffset="643.93">593 724,'-12'13,"0"1,1 1,1 0,0 0,1 1,1 0,0 0,1 1,1 0,0 1,2-1,-5 29,2 12,3 0,4 94,1-124,2 0,0 0,3-1,0 0,1 0,2 0,15 33,-18-47,0-1,1 0,0 0,1 0,1-1,-1 0,2-1,-1 0,2 0,-1-1,1-1,0 0,1 0,0-1,0 0,21 7,-31-13,1 0,-1 0,0 0,1 0,-1-1,1 1,-1-1,1 0,-1 0,1 0,-1 0,1 0,-1 0,1-1,-1 1,1-1,-1 0,0 1,1-1,3-3,3-5</inkml:trace>
  <inkml:trace contextRef="#ctx0" brushRef="#br0" timeOffset="1016.65">674 1272,'14'17,"11"10,6 3,3 3,3 1,0 0,-1-2,-2-2,-4-4,-4-6,-2-6,-6-2,-2-3,-4-7,-7-7,-8-9,-4-3</inkml:trace>
  <inkml:trace contextRef="#ctx0" brushRef="#br0" timeOffset="1372.21">897 1190,'-7'17,"-2"13,-4 8,2 1,-2 1,-2 1,2-1,-1-2,3-2,2-3,0-4,2-3,1-6</inkml:trace>
  <inkml:trace contextRef="#ctx0" brushRef="#br0" timeOffset="2026.11">714 702,'14'-2,"-1"0,1 0,0 1,0 1,-1 1,1 0,0 0,0 2,-1-1,0 2,1 0,-1 0,0 2,19 10,-14-7,-1 2,-1 0,0 1,-1 0,0 1,-1 1,0 1,-1 0,17 26,-5 1,-2 1,-2 1,-2 1,-1 1,16 74,-20-54,-3 0,-2 1,-2 101,-11-110,-1-41</inkml:trace>
  <inkml:trace contextRef="#ctx0" brushRef="#br0" timeOffset="3056.28">1402 1088,'4'0,"8"0,5 0,3 0,6 0,1-3,-1-1,0-1,-2 2,-1 0,-9 2,-9 0,-6 1</inkml:trace>
  <inkml:trace contextRef="#ctx0" brushRef="#br0" timeOffset="3413.87">1402 1313,'21'0,"14"3,4 2,2 0,-2-2,-4 0,-5-2,-4 0,-6 0</inkml:trace>
  <inkml:trace contextRef="#ctx0" brushRef="#br0" timeOffset="4399.13">2013 459,'0'3,"4"-2,4-1,8-1,4 0,3 0,1 0,2 1,2-4,2-1,-1 1,-1 0,-2 2,-10 0,-10 1,-6 1</inkml:trace>
  <inkml:trace contextRef="#ctx0" brushRef="#br0" timeOffset="5158.2">2297 113,'8'-12,"0"1,0 0,1 0,1 1,-1 0,2 1,18-14,-27 21,0 1,0-1,0 1,1-1,-1 1,0 0,1 0,0 0,-1 0,1 0,-1 1,1-1,0 1,0 0,-1 0,1 0,0 0,-1 0,1 0,0 1,-1-1,1 1,0 0,-1 0,1 0,-1 0,1 0,-1 1,0-1,0 1,1-1,-1 1,0 0,0 0,-1 0,1 0,0 0,-1 0,1 0,-1 1,1-1,-1 1,0-1,0 1,0 3,3 3,-1 0,-1 0,0 0,0 0,-1 1,0-1,0 0,-1 1,-1-1,1 1,-2-1,1 0,-1 0,0 0,-1 0,0 0,-1 0,-6 11,10-18,-1 0,1 1,-1-1,1 1,0-1,0 1,0-1,0 1,0-1,0 0,1 1,-1-1,1 1,0-1,0 0,0 0,0 1,2 2,29 46,-15-27,-12-14,0 0,-1 0,0 0,0 1,-1-1,0 1,-1 0,0 0,-1 0,-1 0,1 1,-2-1,1 0,-4 15,3-20,0 0,-1-1,0 1,0-1,0 0,0 0,-1 0,0 0,0 0,0 0,-1-1,1 1,-1-1,0 0,-1 0,1-1,-1 1,1-1,-1 0,0 0,0 0,0-1,-1 0,1 0,0 0,-1-1,0 0,-10 2,-2-2</inkml:trace>
  <inkml:trace contextRef="#ctx0" brushRef="#br0" timeOffset="5621.53">2785 236,'6'2,"0"-1,-1 1,1 0,-1 0,0 1,1 0,-1 0,0 0,7 7,3 0,73 49,149 90,-236-148,-1-1,1 0,-1 1,0-1,1 0,-1 1,1-1,-1 0,1 0,-1 0,1 1,-1-1,1 0,-1 0,1 0,-1 0,1 0,-1 0,1 0,0 0,-1 0,1 0,-1 0,1 0,-1 0,1 0,-1-1,1 1,-1 0,1 0,-1-1,1 1,-1 0,0 0,1-1,-1 1,1-1,-1 1,0 0,1-1,-1 1,0-1,1 1,-1-1,0 1,0-1,0 1,1-1,-1 1,0-1,0 1,0-1,0 1,0-1,0 1,0-1,0 0,0 1,0-1,0 1,-1-1,1 1,0-1,0 1,0-1,-1 0,-1-14</inkml:trace>
  <inkml:trace contextRef="#ctx0" brushRef="#br0" timeOffset="6010.36">3110 174,'-11'17,"-6"13,-4 8,1 5,-2 5,-2 1,1 0,0-2,-2-2,-2-2,2-1,1-5,1-4,5-9</inkml:trace>
  <inkml:trace contextRef="#ctx0" brushRef="#br0" timeOffset="7511.33">1911 1109,'0'-1,"1"-1,-1 1,1 0,-1-1,1 1,0 0,0-1,0 1,-1 0,1 0,0 0,1 0,-1 0,0 0,0 0,0 0,0 0,2 0,29-17,-24 14,78-37,1 5,96-28,-142 51,31-7,81-13,66-17,-168 34,300-87,-323 97,310-57,-280 54,-1-3,63-21,-53 13,96-29,-162 49,0-1,-1 1,0 0,1 0,-1 0,1-1,-1 1,0 0,1 0,-1 0,1 0,-1 0,1 0,-1 0,0 0,1 0,-1 0,1 0,-1 0,1 0,-1 0,0 0,1 0,-1 1,1-1,-1 0,0 0,1 0,-1 1,1-1,-1 1,0 4</inkml:trace>
  <inkml:trace contextRef="#ctx0" brushRef="#br0" timeOffset="9302.54">2196 1292,'4'-13,"1"0,0 0,0 1,2-1,-1 1,2 1,-1-1,2 2,-1-1,2 1,17-16,-24 23,0 0,1 0,-1 1,1-1,0 1,0 0,0 0,0 0,0 0,1 1,-1-1,1 1,-1 1,0-1,1 0,-1 1,1 0,-1 0,1 0,-1 1,1 0,-1 0,1 0,-1 0,0 0,1 1,-1 0,0 0,0 0,0 0,-1 1,1 0,0-1,-1 1,0 1,0-1,0 0,3 5,5 7,0 0,-1 1,-1 1,-1 0,0 0,-2 0,0 1,7 31,-5-5,-1 0,0 69,-7-100,-1-1,0 0,-1 0,-1 0,1 0,-2 0,0 0,0-1,-1 0,-1 0,1 0,-2 0,0-1,0 0,-9 9,9-11,0-1,0-1,0 1,-1-1,0 0,0-1,-1 0,0 0,0-1,0 0,0 0,0-1,-1 0,1-1,-1 0,0-1,0 0,-19 0,27-2,-1 1,1 0,0 0,0-1,0 1,-1-1,1 0,0 0,0 0,0 0,0 0,0 0,0 0,1-1,-1 1,0-1,1 1,-1-1,1 1,-1-1,1 0,0 0,-1 0,1 0,0 0,1 0,-1 0,0 0,0 0,1-1,-1 1,1 0,0 0,0-1,0 1,0 0,0 0,0-1,1 1,-1 0,2-4,-1-2,1 0,0 0,1 0,0 1,0-1,1 1,0-1,0 1,1 0,6-8,-6 10,-1 1,1 0,0 0,0 0,0 0,1 1,-1 0,1 0,0 1,-1-1,1 1,1 0,-1 1,0-1,0 1,0 1,1-1,-1 1,0 0,1 0,-1 1,0 0,1 0,-1 1,0-1,0 1,0 1,0-1,-1 1,9 4,15 12,1 0,-2 2,-1 1,33 34,-47-43</inkml:trace>
  <inkml:trace contextRef="#ctx0" brushRef="#br0" timeOffset="9685.54">2723 1413,'7'0,"6"4,4 4,6 4,2 4,5 3,0 1,2 1,-1 0,-3 0,-2 0,-2 0,-2-4,-4-1,-6-7,-5-8,-3-5</inkml:trace>
  <inkml:trace contextRef="#ctx0" brushRef="#br0" timeOffset="10026.6">2968 1292,'-4'17,"-4"9,-4 8,-1 4,-1 3,-2-2,-1-1,-2-3,3-1,0-3,0-3,2-3,1-6,2-5</inkml:trace>
  <inkml:trace contextRef="#ctx0" brushRef="#br0" timeOffset="10490.45">3252 1069,'0'4,"0"4,3 4,2 4,3 6,3 6,1 5,1 8,-2 3,1 2,-1-5,-3-1,0-4,0-6,-2-6</inkml:trace>
  <inkml:trace contextRef="#ctx0" brushRef="#br0" timeOffset="10843.98">3212 1373,'14'0,"8"-4,3 0,2-4,-1 0,-1 1,-2-1,-1 0,0 1,-5 0,-2-1,-2-1,-5 0</inkml:trace>
  <inkml:trace contextRef="#ctx0" brushRef="#br0" timeOffset="11459.17">3557 826,'1'5,"0"-1,0 0,1 0,-1 0,1 0,0 0,1 0,-1 0,3 3,7 12,27 70,-3 2,38 155,-51-164,-23-79,1 0,0 0,0 0,0 0,0 0,0 0,1-1,-1 1,1 0,0-1,3 4,-3-12</inkml:trace>
</inkml:ink>
</file>

<file path=word/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7:57.734"/>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7 1020,'-1'-18,"-1"0,-6-27,-3-37,10 58,-2-1,0 0,-2 1,-14-46,18 67,-14-73,14 61,-2 0,0 0,0 1,-2-1,0 1,-8-18,-6-5,2-1,2 0,1-1,2-1,-9-56,-5-82,20 155,0 40,-1 40,9-2,0-40,-2 1,1-1,-2 0,0 1,-5 22,3-34,3-17,3-27,-2 34,0-67,1-13,-2 86,0-1,0 1,0 0,1-1,-1 1,0 0,0-1,0 1,0 0,0 0,0-1,0 1,1 0,-1-1,0 1,0 0,0 0,0 0,1-1,-1 1,0 0,0 0,1 0,-1-1,0 1,1 0,-1 0,0 0,0 0,1 0,-1 0,0 0,1 0,-1-1,0 1,1 0,-1 0,0 0,0 1,1-1,16 8,14 19,-30-26,100 110,-44-46,-52-59,-5-5</inkml:trace>
  <inkml:trace contextRef="#ctx0" brushRef="#br0" timeOffset="881.09">1 1445,'99'90,"-17"-19,287 313,-358-373,-1-1,-16-17,-7-9,-1-2</inkml:trace>
  <inkml:trace contextRef="#ctx0" brushRef="#br0" timeOffset="1639.66">326 1445,'-1'12,"-1"-1,0 0,-1 0,-7 19,1-1,-28 93,15-52,2 1,-18 128,44-215,0 1,15-27,-4 10</inkml:trace>
  <inkml:trace contextRef="#ctx0" brushRef="#br0" timeOffset="2160.95">631 1608,'3'0,"2"-3,2-2,5-3,3 0,6 1,0-1,-1 0,0-2,-4 5,-7 2,-6 3</inkml:trace>
  <inkml:trace contextRef="#ctx0" brushRef="#br0" timeOffset="2592.64">590 1750,'7'0,"6"0,3 0,4 0,1 0,4 0,1 0,0 0,-1 0,-2 0,-1 0,-7 0,-7 0</inkml:trace>
  <inkml:trace contextRef="#ctx0" brushRef="#br0" timeOffset="3055.27">977 1588,'4'0,"4"0,4 0,4-3,2-2,2 1,1-3,-3-1</inkml:trace>
  <inkml:trace contextRef="#ctx0" brushRef="#br0" timeOffset="3644.09">1403 997,'0'4,"3"4,2 5,-1 3,0 2,2 2,0 4,-1 6,2 0,1 2,1 3,0-1,-2 0,1-2,0-3,-2-6</inkml:trace>
  <inkml:trace contextRef="#ctx0" brushRef="#br0" timeOffset="4143.38">1302 1486,'31'-1,"0"-1,0-2,0-1,54-17,112-52,-106 36,-59 23,-30 12</inkml:trace>
  <inkml:trace contextRef="#ctx0" brushRef="#br0" timeOffset="4978.46">1443 1648,'14'-5,"1"1,-1 0,1 1,0 0,0 2,0 0,0 0,21 3,-30-2,0 2,0-1,0 1,0-1,0 2,0-1,0 1,-1 0,1 0,-1 0,0 1,0 0,0 0,0 0,-1 0,0 1,0 0,0 0,0 0,-1 0,0 1,4 7,0 4,0 2,-1-1,-1 1,-1 0,-1 0,0 0,-1 26,-2-37,0 0,-1 1,0-1,0 0,-1 0,0 0,-1 0,-6 14,7-18,0 0,-1-1,0 1,0 0,0-1,0 0,0 1,-1-1,1 0,-1-1,0 1,0-1,0 0,0 0,0 0,-8 2,6-3,1 0,0-1,-1 0,1 0,-1 0,1-1,0 0,-1 0,1 0,0-1,0 0,0 0,-9-5,10 6,1-1,0 1,0-1,0 0,0 0,0-1,0 1,0-1,1 1,-1-1,1 0,-1 0,1 0,0 0,1 0,-1 0,0-1,1 1,0 0,0-1,-1-4,2 7,0 0,0-1,0 1,0-1,0 1,1-1,-1 1,0 0,1-1,-1 1,1 0,0-1,-1 1,1 0,0 0,0-1,0 1,0 0,0 0,0 0,0 0,0 0,2 0,0-1,1 0,-1 1,1-1,-1 1,1 0,0 0,0 1,7-1,1 0,0 2,0-1,0 2,22 4,-16 0,1 2,-1 0,27 15,-27-12,1-2,33 13,-51-21,0-1,0 0,0 0,0 1,0-1,0 0,0 0,0 0,0 0,0 0,0 0,0 0,0 0,0-1,0 1,0 0,0-1,0 1,0-1,0 1,2-2,3-5</inkml:trace>
</inkml:ink>
</file>

<file path=word/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9:53.43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326,'3'2,"1"0,-1 1,0-1,0 1,0 0,0-1,-1 1,1 1,-1-1,0 0,0 0,0 1,0 0,2 5,3 3,17 33,-2 1,-2 0,26 90,-59-174,-25-87,35 113,0 0,1-1,1 1,0 0,0-1,2 1,-1 0,4-20,-1 27,0-1,-1 1,2-1,-1 1,0 0,1 0,0 1,0-1,1 1,-1 0,1 0,0 0,0 1,0-1,1 1,-1 1,1-1,-1 1,1 0,0 0,0 0,6 0,14-4,1 2,-1 0,46 1,-33 7,-25 0</inkml:trace>
  <inkml:trace contextRef="#ctx0" brushRef="#br0" timeOffset="755.58">672 346,'-5'-3,"-1"0,0 1,0-1,0 1,0 1,0-1,0 1,0 0,-1 0,1 1,0 0,-1 0,1 0,0 1,-1 0,1 0,0 1,0-1,-9 5,7-2,1 1,-1 1,1-1,0 1,0 0,1 1,-1-1,2 1,-1 1,1-1,0 1,0 0,-3 9,-1 1,1 2,1-1,1 1,-5 26,9-37,0 0,1 0,0 0,1 0,0 0,0 0,1 1,1-1,-1 0,1 0,1 0,3 8,-5-14,1 1,0-1,0 0,1 0,-1 0,0-1,1 1,0 0,0-1,0 0,0 0,0 0,0 0,0 0,1 0,-1-1,0 0,1 1,0-1,-1-1,1 1,0 0,-1-1,1 0,0 0,-1 0,1 0,0-1,-1 1,1-1,3-1,3-1,0 0,-1 0,0-1,1 0,-2-1,1 0,0 0,-1-1,0 0,10-10,-5 1,-2-1,0 0,0-1,-2 0,0 0,-1-1,-1-1,0 1,-1-1,-2 0,0 0,0 0,-2-1,0-36,-14 11,12 45,0 1,0-1,0 1,0 0,0-1,0 1,-1-1,1 1,0-1,0 1,-1-1,1 1,0-1,-1 0,1 1,-1-1,1 1,0-1,-1 0,1 1,-1-1,1 0,-1 0,1 1,-1-1,1 0,-1 0,1 0,-1 0,1 1,-1-1,1 0,-1 0,0 0,1 0,-1 0,1 0,-1-1,1 1,-1 0,1 0,-1 0,1 0,-1-1,1 1,-1 0,1 0,-1-1,1 1,-1 0,1-1,0 1,-1-1,1 1,0 0,-1-1,1 1,0-1,-1 1,1-1,0 1,0-1,0 1,-1-1,1 0,0 0,-1 5,0 0,-1 1,2-1,-1 0,1 1,-1-1,1 0,0 1,1-1,-1 1,1-1,0 0,0 0,0 1,0-1,1 0,0 0,0 0,4 6,5 8,2 0,27 29,-10-12,-20-24,0-1,0 0,1 0,0-1,1 0,0-1,0 0,1-1,0 0,0-1,19 5,-10-3</inkml:trace>
  <inkml:trace contextRef="#ctx0" brushRef="#br0" timeOffset="1572.28">1321 306,'-13'0,"0"0,0 1,-1 1,1 0,0 0,-19 8,24-7,0 1,0 0,0 1,1 0,0 0,0 0,0 1,1 0,0 0,-10 14,0 1,2 1,1 0,0 1,-13 35,21-45,0 1,1 0,1-1,0 1,1 1,0-1,1 0,1 0,2 25,-1-35,0 1,0 0,0-1,1 0,0 1,0-1,0 0,0 0,0 0,1 0,0 0,0 0,0-1,0 0,1 1,-1-1,1 0,0-1,0 1,0-1,0 0,0 0,0 0,1 0,-1-1,1 1,-1-1,1 0,5 0,-3 0,1-1,-1 0,0 0,0-1,0 1,0-2,0 1,0-1,0 0,0 0,0-1,-1 0,1 0,-1 0,0-1,0 0,0 0,7-8,-2-2,0 0,-1-1,-1 0,-1 0,0-1,0 0,-2 0,0-1,-1 0,-1 0,0 0,-2 0,2-33,-2-3,-3-1,-3 0,-12-64,14 102,-2-13,-1 1,-1 0,-2 0,-14-35,22 63,0-1,0 1,0 0,0-1,0 1,0-1,0 1,0 0,0-1,-1 1,1-1,0 1,0 0,0-1,-1 1,1 0,0-1,0 1,-1 0,1-1,0 1,-1 0,1-1,0 1,-1 0,1 0,-1 0,1-1,0 1,-1 0,1 0,-1 0,1 0,0 0,-1 0,1 0,-1 0,1 0,-1 0,1 0,-1 0,-6 20,4 31,11 6,2-1,3-1,37 104,-41-133,-3-7,8 23,21 43,-31-75,1 0,0-1,1 0,0-1,0 1,1-1,0 0,1 0,-1-1,12 8,-16-13,-1-1,1 1,0-1,-1 0,1 0,0 0,-1-1,1 1,0 0,0-1,0 0,5 0,10-3</inkml:trace>
  <inkml:trace contextRef="#ctx0" brushRef="#br0" timeOffset="2018.91">1668 306,'-4'7,"0"5,-1 5,2 6,1 3,3 6,3 6,4 3,0 2,2-4,0-5,-2-4,1-4,-1-10,-2-11,-1-7</inkml:trace>
  <inkml:trace contextRef="#ctx0" brushRef="#br0" timeOffset="2361.77">1648 42,'0'3,"0"2</inkml:trace>
  <inkml:trace contextRef="#ctx0" brushRef="#br0" timeOffset="2717.44">2114 306,'-11'4,"1"1,1 0,-1 0,1 1,-1 0,2 0,-1 1,1 1,0-1,0 1,1 1,0-1,1 1,0 0,-10 20,8-13,1 1,1 0,1 0,0 0,1 1,1 0,0 0,0 36,3-48,0 0,1-1,0 1,-1 0,2 0,-1 0,1 0,0-1,0 1,0-1,1 1,0-1,0 0,1 0,-1 0,1-1,0 1,0-1,0 0,1 0,0 0,-1-1,1 1,1-1,-1 0,0-1,1 1,-1-1,1 0,9 1,5 1,0-1,1-1,-1-1,1-1,-1 0,0-2,34-6,-26 2</inkml:trace>
  <inkml:trace contextRef="#ctx0" brushRef="#br0" timeOffset="3209.04">2601 367,'-10'-3,"0"1,0 0,-1 1,1 0,0 1,-1 0,1 0,-1 1,1 1,0 0,0 0,0 1,0 0,-11 5,14-4,0 0,1 0,-1 1,1 0,0 0,0 0,0 1,1 0,0 0,0 0,1 1,0 0,0 0,0 0,1 0,0 0,0 1,1-1,-2 11,2-14,1 1,0 0,1-1,-1 1,1 0,0 0,1 0,-1-1,1 1,-1 0,2-1,-1 1,0-1,1 1,0-1,0 1,0-1,0 0,1 0,0 0,0 0,0-1,0 1,0-1,1 0,-1 0,1 0,0 0,0 0,0-1,1 0,-1 0,0 0,1-1,-1 1,1-1,0 0,-1 0,1 0,0-1,-1 0,1 0,0 0,0-1,-1 1,1-1,0 0,-1 0,1-1,-1 1,1-1,-1 0,0-1,0 1,5-4,-1 0,0-1,0 0,0-1,-1 0,0 0,-1-1,0 1,0-1,-1-1,6-12,-5 7,0 0,-1 0,-1-1,0 1,-1-1,1-19,-12 54,-1 23,8-30,1-1,0 1,0-1,2 1,-1-1,1 0,1 0,0 0,1 0,0 0,8 14,-10-21,0 0,1 0,0 0,0 0,0 0,0-1,1 1,-1-1,1 0,0 0,0-1,0 1,0-1,0 0,1 0,-1 0,1 0,-1-1,1 0,-1 0,1 0,0 0,0-1,-1 0,1 0,0 0,0-1,0 1,6-3,16-5</inkml:trace>
  <inkml:trace contextRef="#ctx0" brushRef="#br0" timeOffset="3749.03">3029 0,'0'728,"0"-719,1-1,-1 1,1 0,1-1,2 10,1-5</inkml:trace>
</inkml:ink>
</file>

<file path=word/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9:22.67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00 102,'3'144,"0"-39,-4-1,-16 112,12-197,5-19,0 0,0 0,0 1,0-1,0 0,0 0,-1 0,1 1,0-1,0 0,0 0,0 0,0 0,-1 1,1-1,0 0,0 0,0 0,-1 0,1 0,0 0,0 0,-1 1,1-1,0 0,0 0,0 0,-1 0,1 0,0 0,0 0,-1 0,1 0,0 0,0 0,-1-1,1 1,0 0,0 0,0 0,-1 0,1 0,0 0,0 0,0-1,-1 1,1 0,0 0,0 0,0 0,0-1,0 1,-1 0,1 0,0 0,0-1,0 1,0 0,0 0,0-1,0 1,0 0,0 0,0 0,0-1,0 1,0 0,0-1,-6-12</inkml:trace>
  <inkml:trace contextRef="#ctx0" brushRef="#br0" timeOffset="649.29">0 1,'97'22,"-79"-20,-1 1,1 1,0 1,-1 0,0 2,27 13,-34-13,0 0,-1 0,0 1,0 1,0-1,-1 2,-1-1,0 1,0 0,0 0,-2 1,1 0,-1 0,3 12,-1-2,-2 0,0 0,-1 1,-1 0,-2 0,-1 41,-1-54,0 0,0 0,-1-1,-1 1,1 0,-1-1,-1 0,1 0,-2 0,1 0,-1-1,0 0,0 0,-1 0,0 0,0-1,-1 0,-11 8,1-3,0 0,-1-1,-1-1,1 0,-1-2,-38 10,33-11</inkml:trace>
  <inkml:trace contextRef="#ctx0" brushRef="#br0" timeOffset="1793.64">386 568,'15'4,"0"0,1-1,-1-1,1 0,0-1,27-2,-33 1,-1-1,1-1,-1 0,1 0,-1-1,0 0,0 0,0-1,-1 0,1-1,-1 0,10-7,-15 7,0 1,0 0,0-1,0 1,-1-1,1 0,-1 0,0 0,-1 0,0 0,1 0,-1-1,-1 1,1 0,-1-1,0 1,0 0,-1-1,0 1,0 0,0-1,0 1,-3-6,2 5,1-1,-2 1,1 0,-1-1,0 1,0 0,0 1,-1-1,0 0,0 1,-1 0,1 0,-1 0,0 1,-1 0,1 0,-12-7,12 10,0 0,0 0,0 1,0-1,0 1,0 0,0 0,0 1,0 0,1 0,-1 0,0 0,0 1,0 0,1 0,-1 0,1 0,0 1,-1-1,1 1,0 0,1 1,-1-1,1 1,-7 7,-4 7,-1 0,2 1,1 1,-12 24,5-7,-25 78,39-98,0-1,2 1,0 0,0 1,2-1,0 0,3 26,-2-39,1 1,0-1,0 1,1-1,-1 1,1-1,0 0,0 0,1 0,-1 0,1 0,0-1,0 1,0-1,0 0,5 4,-1-2,0-1,0 1,0-2,1 1,-1-1,1 0,0-1,12 3,1-1,1-2,-1-1,1 0,-1-1,0-2,24-4,-41 6,9-2,1-1,0 0,-1-1,23-9,-34 12,1-1,0 1,0-1,0 0,-1 0,1 0,-1 0,0-1,1 1,-1 0,0-1,0 0,-1 1,1-1,0 0,-1 0,0 0,0 0,0 0,0-1,0 1,-1 0,1 0,-1 0,0-5,0-8</inkml:trace>
  <inkml:trace contextRef="#ctx0" brushRef="#br0" timeOffset="2348.5">730 507,'79'280,"-74"-370,-5 58,2 0,1-1,2 1,1 1,1-1,2 1,19-45,-26 72,0 0,0 1,0-1,0 1,1-1,-1 1,1 0,0 0,0 0,0 0,0 1,0-1,1 1,-1 0,1 0,0 0,-1 0,1 1,0-1,0 1,0 0,6-1,-6 3,1-1,-1 1,1-1,-1 1,1 0,-1 1,1-1,-1 1,0 0,0 0,0 0,0 1,0-1,0 1,-1 0,1 0,-1 0,0 1,5 5,2 4,-2 0,1 1,-2-1,0 2,0-1,-2 1,0 0,5 22,-5-10,0 0,-2 0,-2 0,-1 30,0-51,0-1,-1 1,0-1,0 0,-1 1,1-1,-4 7,-5 4</inkml:trace>
  <inkml:trace contextRef="#ctx0" brushRef="#br0" timeOffset="2889.46">1300 324,'-2'0,"-1"1,1-1,0 1,-1 0,1 0,0 0,0 0,0 1,0-1,0 1,0-1,0 1,0 0,0-1,1 1,-1 0,-2 4,-22 38,18-25,1 0,1 1,0 0,2 0,-4 37,7-45,0 0,1 0,0 0,1 0,0 0,1 0,1 0,-1 0,2-1,0 1,7 13,-10-22,1 0,-1 0,1 0,0 0,0-1,0 1,1 0,-1-1,0 0,1 0,0 1,-1-2,1 1,0 0,0 0,0-1,0 0,0 1,1-1,-1-1,0 1,0 0,1-1,-1 1,1-1,-1 0,6-1,-5 0,0 0,0-1,1 0,-1 0,0 0,-1 0,1 0,0-1,-1 0,1 0,-1 0,0 0,0 0,0-1,0 1,-1-1,1 0,-1 0,0 0,2-4,2-9,0 0,-1 0,-1-1,-1 1,0-1,-2 0,0 1,0-1,-2 0,0 0,-1 0,-1 0,-1 1,0 0,-8-20,11 34,0 0,-1 1,1-1,0 0,-1 1,1-1,-1 1,0 0,0-1,0 1,0 0,0 0,0 0,-1 1,1-1,-1 1,1-1,-1 1,0 0,1 0,-1 0,0 0,0 0,0 0,1 1,-1 0,-5-1,4 2,0 0,0 0,0 0,0 1,0 0,0-1,1 1,-1 0,1 1,-1-1,1 1,0-1,0 1,0 0,1 0,-1 0,0 1,1-1,-2 4,-9 18,1 0,1 1,1 1,-10 42,12-38</inkml:trace>
  <inkml:trace contextRef="#ctx0" brushRef="#br0" timeOffset="3751.64">1382 669,'49'105,"-50"-104,1-1,0 0,0 0,0 0,1 1,-1-1,0 0,0 0,0 0,0 0,0 1,0-1,0 0,0 0,0 0,0 0,0 1,0-1,1 0,-1 0,0 0,0 0,0 0,0 0,0 1,1-1,-1 0,0 0,0 0,0 0,0 0,1 0,-1 0,0 0,0 0,0 0,0 0,1 0,-1 0,0 0,0 0,0 0,1 0,-1 0,0 0,0 0,0 0,0 0,1 0,-1 0,0 0,0-1,0 1,0 0,0 0,1 0,-1 0,0 0,0 0,0-1,0 1,0 0,0 0,1-1,3-19,-2-26,-2 9,7-55,-6 82,1-1,0 1,1 0,-1 1,2-1,0 0,0 1,1 0,0 0,9-13,-13 21,0 0,0 0,0 0,0 0,0 0,0 0,0 0,1 0,-1 1,0-1,0 0,1 1,-1-1,0 1,1 0,-1-1,0 1,1 0,-1 0,1 0,-1 0,0 0,1 0,-1 0,3 1,-1 0,0 0,0 1,0-1,0 1,0 0,0 0,-1 0,1 0,0 1,2 3,3 3,0 1,-1 0,0 1,-1 0,5 11,-4-5,-1-1,0 1,-2 1,0-1,3 34,-7-70,1 1,1-1,1 1,0-1,2 1,8-26,-2 16,1-1,1 1,25-38,-37 63,1 0,-1 1,1-1,0 1,0 0,0-1,0 1,0 0,1 0,-1 0,1 0,-1 1,1-1,-1 1,1-1,0 1,0 0,3-1,-4 3,0-1,0 1,0-1,0 1,0 0,0 0,0 0,0 0,-1 0,1 0,0 0,0 0,-1 1,1-1,-1 1,0-1,1 1,-1 0,0 0,0-1,0 1,0 0,0 0,0 0,-1 0,1 0,0 3,16 40,-2 2,-3 0,-1 0,8 87,-26-60,7-69</inkml:trace>
  <inkml:trace contextRef="#ctx0" brushRef="#br0" timeOffset="4232.52">2052 426,'4'17,"4"13,1 12,2 5,0-1,-3-3,-2-4,-3-9</inkml:trace>
  <inkml:trace contextRef="#ctx0" brushRef="#br0" timeOffset="4233.52">2032 81,'0'0</inkml:trace>
  <inkml:trace contextRef="#ctx0" brushRef="#br0" timeOffset="4618.07">2173 487,'20'60,"-6"-14,24 52,-38-96,1-1,0 1,-1-1,1 1,0-1,0 1,0-1,0 1,0-1,0 0,0 1,0-1,1 0,-1 0,2 1,-2-2,0 0,-1 0,1 0,-1-1,0 1,1 0,-1 0,1-1,-1 1,1 0,-1-1,0 1,1 0,-1-1,1 1,-1-1,0 1,0-1,1 1,-1 0,0-1,0 1,0-1,1 0,-1 1,0-1,0 1,0-1,0 1,0-1,5-58,-5 56,0-14,9-127,-7 130,0-1,1 2,0-1,1 0,1 1,0-1,14-24,-17 36,0-1,0 1,1-1,-1 1,0 0,1 0,-1 0,1 0,0 1,0-1,-1 1,1-1,0 1,0 0,0 0,1 1,-1-1,0 0,0 1,0 0,0 0,1 0,-1 0,0 0,0 1,0 0,0-1,1 1,-1 0,0 0,0 1,4 2,5 2,0 0,-1 1,0 0,-1 1,1 0,14 16,-14-12,-1 0,0 1,-1 0,0 1,-1 0,-1 0,0 0,-1 1,-1 0,0 1,-1-1,-1 1,0-1,-1 1,-1 0,0 0,-1 0,-1 0,-1 0,0 0,-5 17,3-16</inkml:trace>
  <inkml:trace contextRef="#ctx0" brushRef="#br0" timeOffset="5190.96">2865 507,'-4'-3,"0"1,0 1,0-1,0 0,0 1,0 0,0 0,-1 0,1 1,0-1,-1 1,1 0,0 0,-1 1,1-1,0 1,-1 0,1 0,-7 3,6-1,0 0,1 1,0-1,0 1,0 0,0 0,1 0,-1 0,1 1,0-1,0 1,1 0,-1 0,1 0,-2 7,-1 4,0-1,1 2,0-1,1 0,0 31,3-42,0 0,0-1,1 1,0-1,0 1,0 0,0-1,1 0,-1 1,1-1,4 6,-4-8,0 0,0 0,0 0,0 0,0 0,1 0,-1 0,0-1,1 1,0-1,-1 0,1 0,0 0,0 0,-1 0,1-1,0 1,0-1,0 0,3 0,1 0,-1-1,1 1,0-2,0 1,-1-1,1 0,-1 0,1-1,-1 0,0 0,0 0,0-1,-1 0,1 0,-1 0,0-1,0 0,-1 0,1 0,-1-1,0 1,0-1,-1 0,4-9,1-1,-1 0,-1 0,0-1,-2 0,0 0,0 0,-2 0,1-26,-1 53,0 0,1 0,0 0,1-1,0 1,0-1,1 0,0 0,1 0,12 14,-14-17,1 0,-1 0,1 0,1-1,-1 0,1 0,0 0,0-1,0 0,0 0,1-1,0 1,0-2,0 1,0-1,0 0,13 2,-1-6</inkml:trace>
  <inkml:trace contextRef="#ctx0" brushRef="#br0" timeOffset="5672.22">3210 162,'4'17,"4"17,1 12,2 12,0 7,-3 6,-2 2,-2-6,-2-6,-2-10,4-11,0-9,0-12,-4-14,-3-10,0-5</inkml:trace>
  <inkml:trace contextRef="#ctx0" brushRef="#br0" timeOffset="6008.14">3089 445,'21'0,"17"0,9-4,7 0,4-1,0 2,-3 0,-8 1,-5 2,-6-1,-9 5,-5 4,-8 1</inkml:trace>
  <inkml:trace contextRef="#ctx0" brushRef="#br0" timeOffset="6377.38">3738 425,'-6'2,"1"0,-1 0,1 1,0 0,0 0,0 0,0 1,1-1,-1 1,1 0,0 0,-4 6,-4 2,2-2,1 0,0 1,1 0,0 1,0-1,1 2,1-1,0 1,-5 14,10-23,-1 1,1 0,-1-1,1 1,1 0,-1 0,1-1,-1 1,1 0,1 0,-1 0,1-1,0 1,0 0,0-1,1 1,-1 0,1-1,0 0,1 1,-1-1,1 0,-1 0,1-1,1 1,-1 0,0-1,1 0,6 5,-6-5,-1-1,1 0,0 0,0 0,0-1,0 1,0-1,0 0,0 0,0 0,0-1,0 1,1-1,-1 0,0 0,0-1,1 1,-1-1,0 0,0 0,0 0,0-1,0 1,0-1,0 0,-1 0,1-1,-1 1,1-1,-1 1,0-1,0 0,0 0,3-6,2-1,0 0,-1-1,-1 0,0 0,0-1,-1 1,-1-1,1-1,-2 1,3-16,-5 21,2-18,2-49,-5 69,0 0,0 0,0 0,-1 0,0 0,0 0,0 1,-1-1,1 0,-1 1,0-1,-1 1,1-1,-1 1,0 0,-6-7,8 10,-1-1,0 1,1 0,-1 0,0 0,0 0,0 1,0-1,1 0,-1 1,0-1,0 1,0 0,-1 0,1 0,0 0,0 0,0 0,0 0,-3 2,0-1,0 1,1 0,0 0,-1 0,1 1,0 0,0-1,-6 7,2-2,1 1,-1 1,1-1,1 1,0 0,0 0,-6 14,-1 27,11-29</inkml:trace>
  <inkml:trace contextRef="#ctx0" brushRef="#br0" timeOffset="6763.72">3882 689,'3'4,"0"-1,0 0,1 0,-1-1,1 1,-1-1,1 1,0-1,0 0,0-1,8 3,-11-4,0 0,0 1,0-1,0 0,-1-1,1 1,0 0,0 0,0 0,0-1,0 1,0 0,0-1,0 1,0-1,-1 1,1-1,0 1,0-1,-1 0,2 0,0-1,-1-1,0 1,0 0,0 0,0-1,0 1,0-1,0 1,-1-1,1 1,-1-5,3-103,-4 79,1 0,2 0,1 0,12-53,-13 76,0 1,1-1,0 1,1 0,-1 0,1 0,1 0,-1 1,1 0,1 0,-1 0,1 0,0 1,0 0,0 0,1 1,-1-1,1 1,0 1,1 0,-1 0,0 0,13-2,13 4,-19 4</inkml:trace>
</inkml:ink>
</file>

<file path=word/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00:03.462"/>
    </inkml:context>
    <inkml:brush xml:id="br0">
      <inkml:brushProperty name="width" value="0.05" units="cm"/>
      <inkml:brushProperty name="height" value="0.05" units="cm"/>
      <inkml:brushProperty name="color" value="#E71224"/>
      <inkml:brushProperty name="ignorePressure" value="1"/>
    </inkml:brush>
  </inkml:definitions>
  <inkml:trace contextRef="#ctx0" brushRef="#br0">79 45,'-27'6,"22"-5,0 0,0 0,1 0,-1 1,0 0,1-1,-1 2,1-1,-6 4,86-11,-53 2,36-6,87-1,-103 8,0-2,44-10,49-5,-25 14,120 10,-144 4,61 2,2-13,164 4,-210 7,67 3,1211-13,-1286 11,-6 0,-11-10,-37-1,1 2,74 11,-60-5,0-2,0-3,93-8,-37-3,120-3,-154 12,110-15,-117 9,135 5,-88 4,-58-2,90 13,47 4,-158-14,50 1,-53-5,65 11,84 9,-142-15,53-2,-59-3,0 2,48 8,-54-5,1-2,35-1,-35-1,64 8,-39-2,0-2,116-6,-60-2,1128 3,-1239 0,-1 0,1 0,0 0,0-1,0 1,0-1,-1 0,1 0,5-2,-7 3,0-1,0 0,0 0,-1 1,1-1,0 0,0 0,0 0,-1 0,1 0,-1 0,1 0,-1 0,1 0,-1 0,1 0,-1 0,0 0,0 0,1-1,-1 1,0 0,0 0,0 0,0 0,-1 0,1-2,-4-13</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6:33.301"/>
    </inkml:context>
    <inkml:brush xml:id="br0">
      <inkml:brushProperty name="width" value="0.05" units="cm"/>
      <inkml:brushProperty name="height" value="0.05" units="cm"/>
      <inkml:brushProperty name="color" value="#E71224"/>
      <inkml:brushProperty name="ignorePressure" value="1"/>
    </inkml:brush>
  </inkml:definitions>
  <inkml:trace contextRef="#ctx0" brushRef="#br0">246 0,'-8'1,"0"0,1 0,-1 1,1 0,0 0,0 1,0 0,0 0,0 1,0 0,1 0,0 0,0 1,0 0,0 0,-8 10,2 0,-1 0,2 1,0 0,1 1,-10 23,11-18,1-1,2 1,0 1,1-1,-3 40,5 117,4-102,1-52,1 0,7 32,-4-23,-6-34,0 1,0 0,0 0,1 0,-1 0,0 0,0 0,0 0,1 0,-1-1,1 1,-1 0,0 0,1 0,-1-1,1 1,0 0,-1 0,1-1,1 2,2-2</inkml:trace>
  <inkml:trace contextRef="#ctx0" brushRef="#br0" timeOffset="746.22">185 507,'-3'0,"2"0,4 0,6 0,5 0,3 0,2 0,2 3,0 2,-3 0</inkml:trace>
  <inkml:trace contextRef="#ctx0" brushRef="#br0" timeOffset="2447.93">550 691,'0'-18,"1"1,0 0,1-1,1 1,1 0,0 0,1 1,1-1,0 1,1 0,1 1,1-1,0 2,13-17,-20 29,1-1,-1 1,1 0,0 0,0 0,0 0,0 0,0 0,1 1,-1 0,0-1,1 1,-1 1,1-1,-1 0,1 1,-1 0,1 0,-1 0,1 0,-1 0,1 1,-1-1,1 1,4 2,-3-1,-1 0,1 0,0 0,-1 1,1 0,-1 0,0 0,1 0,-2 1,1-1,0 1,-1 0,0 1,0-1,0 0,3 7,13 41,-16-40,1-1,0 0,0 0,1-1,0 1,1-1,0 0,15 17,-17-24,0 0,1-1,0 0,-1 0,1 0,0 0,0-1,0 0,0 0,0 0,0 0,0-1,6 0,71-5,-72 4,-4 1,0-1,-1 0,1-1,-1 1,1-1,-1 0,0 0,1-1,-1 0,0 0,-1 0,1 0,-1-1,1 0,-1 1,0-2,0 1,-1 0,1-1,-1 0,0 0,0 0,-1 0,4-10,-3 5,0 0,-1 0,0 0,-1 0,0 0,0-1,-1 1,-1 0,0-1,0 1,-1 0,0 0,-4-12,4 17,-1 0,1 0,-1 1,0-1,0 1,0-1,0 1,-1 0,0 0,0 0,0 1,0 0,-1-1,1 1,-1 1,0-1,0 1,-9-4,10 5,1 0,-1 0,1 0,-1 1,1-1,-1 1,1 0,-1 0,1 0,-1 1,1-1,-1 1,1 0,-1 0,1 0,0 0,-1 0,1 1,0 0,0-1,0 1,0 1,0-1,1 0,-1 0,1 1,-1 0,-3 5,-38 66,29-46,-34 47,42-67,-1 1,0-1,0 0,0-1,-1 0,0 0,-1-1,-19 10,13-9,0 0,-1-2,1 0,-1-1,0-1,-25 3,35-6,1 1,-1 0,0 1,1-1,-1 2,-9 3,3 2</inkml:trace>
  <inkml:trace contextRef="#ctx0" brushRef="#br0" timeOffset="3696.69">1465 609,'0'4,"0"4,0 4,0 4,0 3,0 5,0 1,0 1,0 2,0 0,0-1,0-2,0-2,0-1,-3-4,-2-9,-2-10,-1-4</inkml:trace>
  <inkml:trace contextRef="#ctx0" brushRef="#br0" timeOffset="5733.4">1689 588,'0'-4,"0"-15,0 1,1-1,1 1,5-20,-6 35,0-1,-1 1,2-1,-1 1,0 0,1-1,0 1,-1 0,1 0,0 0,1 0,-1 0,0 1,1-1,0 1,-1 0,1-1,0 1,0 0,1 1,-1-1,0 0,0 1,1 0,-1 0,1 0,5-1,-4 2,1-1,-1 1,1 0,-1 1,1-1,-1 1,0 0,1 1,-1-1,0 1,0 0,0 0,0 1,5 3,2 3,0 0,-1 1,18 20,-9-8,-9-12,2-1,-1 0,1-1,1 0,-1-1,1-1,0 0,1-1,0 0,-1-1,2-1,-1 0,0-1,29 0,-34-2,1-1,0 0,0-1,-1 0,1-1,-1 0,1 0,-1-1,0-1,-1 1,12-8,-17 9,0 0,-1 1,1-1,-1 0,0 0,0-1,0 1,0-1,-1 1,1-1,-1 0,0 0,0 0,-1 0,1-1,-1 1,0 0,0-1,0 1,0-1,-1 1,0 0,0-1,0 1,-1-1,1 1,-1-1,0 1,-3-7,1 0,-1 0,0 1,-1-1,0 1,-1 0,0 1,-1 0,-7-9,12 16,0-1,0 1,0 1,-1-1,1 0,0 1,-1-1,1 1,-1 0,1-1,-1 1,0 0,1 1,-1-1,0 0,0 1,0 0,0 0,1 0,-1 0,0 0,0 0,0 1,0-1,1 1,-1 0,0 0,1 0,-1 0,0 0,1 0,0 1,-1 0,1-1,0 1,0 0,-3 2,-17 17,1 1,-24 32,30-34,-1-1,0-1,-1-1,-32 25,30-29,0 0,-1-1,-1-1,0-2,-28 11,42-18,-1 0,1 0,-1-1,0 0,1 0,-1 0,0-1,0-1,1 1,-1-1,0 0,1-1,-1 0,1 0,0-1,-1 0,1 0,0 0,-8-7,2 0</inkml:trace>
  <inkml:trace contextRef="#ctx0" brushRef="#br0" timeOffset="6812.7">2379 60,'10'-1,"0"1,0 0,0 0,1 1,-1 0,0 1,-1 0,1 1,0 0,-1 0,1 1,-1 0,0 1,0 0,-1 0,0 1,11 10,1 1,-2 1,0 0,-1 2,-1 0,-1 1,14 26,-21-30,0 0,0 1,-2 1,0-1,-1 1,-1 0,-1 0,1 35,-2-16,-2 0,-1 0,-2 0,-2 0,-1 0,-15 47,10-64,11-21,-1 0,1 0,0 1,0-1,-1 0,1 0,0 0,0 0,-1 1,1-1,0 0,-1 0,1 0,0 0,0 0,-1 0,1 0,0 0,-1 0,1 0,0 0,-1 0,1 0,0 0,-1 0,1 0,0 0,-1 0,1 0,0 0,0-1,-1 1,1 0,0 0,0 0,-1-1,1 1,0 0,0 0,-1-1,1 1,0 0,0 0,0-1,0 1,-1 0,1 0,0-1,0 1,0 0,0-1,0 1,0 0,0-1,0 1,0 0,0-1,0 1,0 0,0-1,0 1,0 0,0-1,-2-14</inkml:trace>
</inkml:ink>
</file>

<file path=word/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59:59.300"/>
    </inkml:context>
    <inkml:brush xml:id="br0">
      <inkml:brushProperty name="width" value="0.05" units="cm"/>
      <inkml:brushProperty name="height" value="0.05" units="cm"/>
      <inkml:brushProperty name="color" value="#E71224"/>
      <inkml:brushProperty name="ignorePressure" value="1"/>
    </inkml:brush>
  </inkml:definitions>
  <inkml:trace contextRef="#ctx0" brushRef="#br0">9 1,'-4'0,"0"0</inkml:trace>
</inkml:ink>
</file>

<file path=word/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00:09.226"/>
    </inkml:context>
    <inkml:brush xml:id="br0">
      <inkml:brushProperty name="width" value="0.05" units="cm"/>
      <inkml:brushProperty name="height" value="0.05" units="cm"/>
      <inkml:brushProperty name="color" value="#E71224"/>
      <inkml:brushProperty name="ignorePressure" value="1"/>
    </inkml:brush>
  </inkml:definitions>
  <inkml:trace contextRef="#ctx0" brushRef="#br0">551 21,'-1'-1,"1"0,-1 0,0 0,0-1,1 1,-1 0,0 1,0-1,0 0,0 0,0 0,0 0,0 1,0-1,-1 0,1 1,0-1,0 1,0-1,-1 1,1 0,0 0,0-1,-1 1,1 0,-3 1,-42-4,40 3,-4 0,-1 0,1 2,-1-1,1 1,0 1,0-1,0 2,0-1,0 2,1-1,0 1,0 1,0-1,0 2,1-1,0 1,1 0,-1 1,-11 16,-5 10,1 2,2 0,-27 66,28-59,-4 8,2 2,2 0,3 2,2 0,2 0,3 1,3 1,2 0,4 99,2-145,2 1,-1-1,2 0,-1 0,2 0,-1 0,2-1,-1 0,1 0,1 0,0-1,0 0,1 0,0-1,0 0,1 0,0-1,0 0,1 0,0-1,0-1,0 0,22 8,-31-13,1 0,-1 1,0-1,0 0,1 0,-1 0,0 0,1 0,-1 0,0 0,0 0,1 0,-1-1,0 1,0 0,1-1,-1 1,0-1,0 0,0 1,0-1,0 0,0 1,0-1,0 0,0 0,0 0,0 0,-1 0,1 0,0 0,-1 0,2-2,3-11</inkml:trace>
  <inkml:trace contextRef="#ctx0" brushRef="#br0" timeOffset="569.23">226 873,'4'0,"4"0,8 0,4 0,7 0,4 0,5 0,-1 0,1 0,-2 0,-4 0,-3 0,-7 0</inkml:trace>
  <inkml:trace contextRef="#ctx0" brushRef="#br0" timeOffset="1712.64">835 954,'58'-92,"-44"67,2 0,0 1,26-30,-36 48,1-1,0 2,-1-1,2 1,-1-1,1 2,-1-1,1 1,1 1,-1-1,0 1,1 1,0 0,-1 0,12-1,-15 3,0-1,1 1,-1 0,0 0,0 0,0 1,1 0,-1 0,0 0,0 1,0 0,0 0,-1 0,1 0,8 6,-8-3,-1 0,1 0,-1 0,0 0,-1 0,1 1,-1 0,0 0,0 0,-1 0,0 0,2 10,4 10,-2-1,1 1,2-2,19 43,-23-59,0 0,1 0,0-1,0 1,1-1,-1-1,1 1,1-1,-1 0,1-1,0 0,1 0,-1-1,11 4,-5-3,0 0,1-2,-1 0,1 0,-1-2,1 1,0-2,0 0,20-3,-26 2,1-1,-1 0,0 0,0-1,0 0,0 0,0-1,0 0,-1-1,0 0,0 0,0-1,-1 0,0 0,11-12,-15 12,0 1,-1-1,1 1,-1-1,0 0,0 0,-1 0,0 0,0-1,0 1,-1 0,0 0,0 0,-2-9,0-6,-2 0,-11-38,13 53,1 0,-2 0,1 1,-1-1,1 1,-2 0,1 0,0 0,-1 0,0 1,0-1,0 1,-1 0,0 0,-9-6,10 8,-1 0,0 1,0-1,0 1,0 0,0 0,0 1,0-1,0 1,0 0,0 0,0 1,0 0,0 0,0 0,1 0,-1 1,0-1,-7 5,-20 11,0 2,-47 35,43-28,-46 25,19-17,-110 53,159-82</inkml:trace>
  <inkml:trace contextRef="#ctx0" brushRef="#br0" timeOffset="2282.9">2094 1096,'0'13,"0"9,0 7,0 2,0 3,0-1,0-3,0-3,0-2,0-2,-3-6,-5-4,-4-6,-1-3</inkml:trace>
  <inkml:trace contextRef="#ctx0" brushRef="#br0" timeOffset="4076.3">2583 1035,'-1'-11,"1"0,0 0,1 0,0 0,0 0,2 0,-1 0,1 1,1-1,0 1,0 0,1 0,0 0,1 0,0 1,0 0,1 1,0-1,16-13,-15 15,0 0,0 0,1 1,-1 0,2 0,-1 1,20-8,-25 12,1-1,-1 2,0-1,1 1,-1-1,1 1,-1 0,1 1,-1-1,1 1,-1 0,1 0,-1 0,0 1,0-1,1 1,-1 0,0 0,-1 1,1-1,4 5,52 49,-47-43,0 0,1 0,1-2,20 14,-10-11,2-2,-1-1,1-1,1-2,-1 0,2-2,-1-1,0-1,37 0,-61-4,0 0,1-1,-1 1,0-1,0 0,1 0,-1 0,0 0,0-1,0 0,-1 1,1-1,0-1,-1 1,1-1,-1 1,0-1,1 0,-2 0,1 0,0-1,0 1,-1-1,0 1,0-1,0 0,0 0,1-5,-1 2,0 1,-1-1,0 0,0 1,0-1,-1 0,0 0,-1 0,1 0,-1 1,0-1,-1 0,0 1,0-1,0 1,-1-1,-5-8,5 12,0 0,0 0,-1 0,1 0,-1 0,0 1,0 0,0-1,0 2,0-1,0 0,-1 1,1 0,-1 0,1 0,-1 0,1 1,-1-1,1 1,-9 1,3 0,0-1,0 1,0 1,0 0,1 0,-1 1,1 0,-17 9,-45 38,56-38,0 0,-1-2,0 1,-1-2,0 0,-36 12,-267 79,317-98,0-1,0-1,0 1,0 0,0-1,0 1,0-1,0 0,0 0,0 0,0-1,0 1,0-1,0 0,-5-1,-5-5</inkml:trace>
  <inkml:trace contextRef="#ctx0" brushRef="#br0" timeOffset="5069.19">3497 19,'5'2,"1"0,-1 1,1 0,-1 0,0 0,0 0,0 1,-1 0,1 0,-1 0,5 7,7 4,9 7,-1 2,-1 0,-1 2,-1 1,-2 0,-1 1,0 1,-3 1,0 0,-2 1,-1 1,-2 0,0 0,-3 1,-1 0,-1 1,0 43,-3-42,-3 0,-1-1,-1 1,-2 0,-1-1,-21 64,6-42,-3-2,-2 0,-44 67,57-104,1-4</inkml:trace>
  <inkml:trace contextRef="#ctx0" brushRef="#br0" timeOffset="6864.87">835 913,'0'3,"0"5,3 4,2 4,0 3,2-3,3-3,4-4,3-4,1-2,2-2,1-1,0-1,0 0,0 0,-4-3,-1-1,-3 1</inkml:trace>
</inkml:ink>
</file>

<file path=word/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07:23.82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0</inkml:trace>
</inkml:ink>
</file>

<file path=word/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08:24.656"/>
    </inkml:context>
    <inkml:brush xml:id="br0">
      <inkml:brushProperty name="width" value="0.05" units="cm"/>
      <inkml:brushProperty name="height" value="0.05" units="cm"/>
      <inkml:brushProperty name="color" value="#E71224"/>
      <inkml:brushProperty name="ignorePressure" value="1"/>
    </inkml:brush>
  </inkml:definitions>
  <inkml:trace contextRef="#ctx0" brushRef="#br0">37 13,'7'-11,"-13"10,4 2,0-1,1 1,-1 0,0 0,0 0,1 0,-1 0,1 1,-1-1,1 0,-1 1,-1 2,1-1,0 1,0 0,1 1,-1-1,1 0,0 0,0 1,0 4,0-8,1 0,0-1,0 1,0 0,0 0,0 0,0 0,0 0,0-1,0 1,0 0,0 0,0 0,1 0,-1-1,0 1,0 0,1 0,-1-1,1 1,-1 0,1 0,-1-1,1 1,-1-1,1 1,0 0,-1-1,1 1,0-1,-1 0,1 1,0-1,0 1,0-1,-1 0,1 0,0 1,0-1,0 0,-1 0,1 0,0 0,0 0,0 0,0 0,0 0,1-1,-1 1,0-1,1 1,-1-1,0 1,0-1,0 1,0-1,0 0,0 0,0 1,0-1,0 0,0 0,0 0,0 0,-1 0,1 0,0 0,-1 0,1-1,-1 1,1 0,-1 0,0 0,1-1,-1 1,0 0,0 0,0-1,0 1,0-2,-2-1</inkml:trace>
</inkml:ink>
</file>

<file path=word/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08:09.112"/>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6 306,'0'-1,"-1"0,1 0,-1 1,1-1,-1 0,0 1,1-1,-1 0,0 1,1-1,-1 1,0 0,1-1,-1 1,0-1,0 1,0 0,1 0,-1-1,0 1,0 0,0 0,0 0,0 0,1 0,-1 0,0 0,0 0,0 0,0 1,0-1,1 0,-1 0,-1 1,-33 7,14 0,0 1,0 1,1 0,1 1,0 2,1 0,0 0,-22 23,32-28,0-1,0 1,1 1,1 0,-1 0,1 0,1 1,-1-1,2 1,0 1,0-1,0 0,1 1,1 0,0 0,1 0,0 0,0 21,2-29,-1 1,1-1,0 0,-1 1,1-1,1 0,-1 0,0 0,1 1,0-1,-1-1,1 1,1 0,-1 0,0-1,0 1,1-1,0 0,-1 0,1 0,0 0,0 0,0-1,0 1,0-1,1 0,-1 0,0 0,1 0,-1 0,0-1,1 0,-1 1,1-1,4-1,0 0,0 1,0-2,0 1,0-1,0-1,0 1,0-1,-1-1,1 1,-1-1,0 0,0-1,10-9,-7 3,-1-1,-1 1,0-2,0 1,-2-1,1 0,-2-1,0 0,0 0,-1 0,-1 0,0 0,-1-1,-1 1,-1-28,-2 69,0-6,0-1,1 1,2 0,2 22,-3-40,0 1,1 0,0-1,-1 1,1-1,0 1,1-1,-1 1,0-1,1 0,0 0,0 0,0 0,0 0,1 0,-1 0,1-1,-1 1,1-1,0 0,0 1,0-2,0 1,0 0,1 0,-1-1,0 0,1 0,-1 0,1 0,5 0,-6-1,-1 0,1 0,-1 0,1 0,-1-1,1 0,-1 1,0-1,1 0,-1 0,0 0,3-2,9-7</inkml:trace>
  <inkml:trace contextRef="#ctx0" brushRef="#br0" timeOffset="433.39">490 609,'8'21,"-7"-17,0 0,1-1,-1 1,1 0,0-1,0 1,0-1,0 0,1 0,2 4,-5-8,1 1,-1 0,1 0,-1 0,0 0,1-1,-1 1,0 0,1 0,-1-1,0 1,1 0,-1-1,0 1,1 0,-1-1,0 1,0 0,1-1,-1 1,0-1,0 1,0 0,0-1,0 1,0-1,1 1,-1-1,0 1,0-1,0 1,0 0,-1-1,1 0,3-23,-3 22,4-31,1-1,1 1,2 0,2 0,0 1,3 1,0 0,2 0,33-50,-46 78,0 1,-1-1,1 1,0 0,0 0,1 0,-1 0,0 0,0 0,1 0,0 1,-1-1,1 1,0 0,-1 0,1 0,6-1,-7 2,0 0,0 1,0-1,0 1,1-1,-1 1,0 0,0 0,0 0,-1 0,1 0,0 0,0 1,-1-1,1 1,0-1,-1 1,1-1,-1 1,0 0,0 0,0 0,0 0,0 0,1 2,8 20,0 0,-2 1,-1-1,-1 1,6 51,-3 130,-9-173</inkml:trace>
  <inkml:trace contextRef="#ctx0" brushRef="#br0" timeOffset="788.34">978 324,'3'11,"5"6,4 8,4 2,2 1,6-1,-2-2,-1-2,-1-4,-3-2,-5-5</inkml:trace>
  <inkml:trace contextRef="#ctx0" brushRef="#br0" timeOffset="1143.81">1201 265,'0'17,"0"13,0 11,0 6,0 9,0 5,-4 3,0 3,-1 2,-2-1,0-1,1-6,2-6,1-9,2-9,0-10</inkml:trace>
  <inkml:trace contextRef="#ctx0" brushRef="#br0" timeOffset="1527.83">1567 102,'0'3,"0"5,0 8,0 8,3 7,1 5,1 7,2 7,0 7,-1 6,-2-1,-1-2,-1-3,-1-8,-1-9,-4-15,-1-15,0-9</inkml:trace>
  <inkml:trace contextRef="#ctx0" brushRef="#br0" timeOffset="1886.4">1445 447,'14'-4,"15"-4,16-5,11-3,10 1,0 0,0-2,-8 0,-11 2,-13 0,-12-1,-10 3</inkml:trace>
  <inkml:trace contextRef="#ctx0" brushRef="#br0" timeOffset="2252.91">1912 60,'5'102,"5"-1,23 99,-3-17,-24-161,1-34,3-45,-9 50,2-11,24-124,-23 128,0 0,1 0,1 0,0 1,1 0,1 0,14-19,-21 30,1 0,0-1,0 2,-1-1,1 0,1 0,-1 1,0-1,0 1,1-1,-1 1,0 0,1 0,0 0,-1 1,1-1,-1 0,1 1,0 0,-1 0,4 0,-2 0,1 1,-1 0,0 1,0-1,0 1,0 0,0 0,-1 0,1 0,0 1,-1-1,4 4,5 6,-1 0,0 1,-1 0,0 0,14 27,-13-19,16 45,-24-59,-1 1,0 0,0-1,-1 1,0 0,0 0,-1 0,0 0,-2 15,-3-9</inkml:trace>
  <inkml:trace contextRef="#ctx0" brushRef="#br0" timeOffset="2656.29">2521 325,'0'18,"0"12,0 8,0 8,0 3,0-4,0-8</inkml:trace>
  <inkml:trace contextRef="#ctx0" brushRef="#br0" timeOffset="2657.29">2521 1,'0'0</inkml:trace>
  <inkml:trace contextRef="#ctx0" brushRef="#br0" timeOffset="3057.67">2642 385,'3'14,"3"17,16 48,-22-79,0 0,0 0,0 1,0-1,0 0,0 0,0 0,0 0,0 0,0 0,0 1,0-1,0 0,0 0,0 0,0 0,1 0,-1 0,0 1,0-1,0 0,0 0,0 0,0 0,0 0,0 0,1 0,-1 0,0 0,0 0,0 1,0-1,0 0,0 0,1 0,-1 0,0 0,0 0,0 0,0 0,0 0,0 0,1 0,-1 0,0 0,0 0,0 0,0 0,0 0,1-1,-1 1,0 0,0 0,0 0,0 0,0 0,0 0,0 0,1 0,-1 0,0-1,0 1,0 0,0 0,7-15,5-33,-9 35,3-13,2 0,1 1,13-27,-19 46,-1 0,1 1,0 0,1-1,-1 1,1 1,0-1,0 0,1 1,-1 0,1 0,0 0,0 1,0 0,1 0,-1 0,1 0,-1 1,13-4,-15 7,0-1,0 0,0 1,0-1,0 1,0 0,-1 0,1 0,0 1,-1-1,1 0,0 1,-1 0,0 0,1-1,-1 1,0 1,0-1,0 0,0 0,0 1,-1-1,1 1,-1 0,0-1,2 5,3 7,0-1,-1 1,6 28,-3 1,-1 0,-2 0,-2 0,-3 60,-4-71</inkml:trace>
  <inkml:trace contextRef="#ctx0" brushRef="#br0" timeOffset="3570.43">3496 243,'-11'0,"0"1,0 0,1 0,-1 1,1 1,-1 0,1 0,0 1,0 0,0 1,1 0,0 0,0 1,0 1,0-1,1 1,0 1,1-1,0 1,0 1,0-1,1 1,1 0,-1 1,1-1,-3 12,7-18,0-1,0 1,0 0,0 0,1 0,0 0,-1 0,1 0,0 0,0-1,1 1,-1 0,1 0,-1 0,1 0,0 0,0 0,0-1,0 1,1-1,-1 1,1-1,0 1,-1-1,1 0,0 1,0-1,1 0,-1 0,0-1,1 1,-1 0,1-1,-1 0,1 1,0-1,0 0,-1-1,1 1,5 1,1-1,1 1,0-1,-1-1,1 1,0-2,0 1,-1-1,1-1,-1 0,1 0,10-5,-9 3,-1-1,1-1,15-11,-24 16,1-1,-1 0,0 0,1 0,-1 0,0 0,0 0,-1-1,1 1,0-1,-1 1,1-1,-1 1,0-1,0 0,0 0,0 0,-1 0,2-4,-14 52,9 18,3 0,3 0,21 123,4 56,-27-231,-2 0,1 1,-1-1,-1 0,0 0,0 0,-1-1,-1 1,-5 10,8-17,-1-1,1 0,-1 0,0 0,0 0,0 0,-1-1,1 1,0-1,-1 1,0-1,0 0,0 0,0 0,0-1,0 1,0 0,0-1,-1 0,1 0,0 0,-1 0,1-1,-1 1,1-1,-1 0,1 0,-1 0,1-1,-1 1,1-1,-4-1,-5-2,0 0,1-1,0 0,0-1,1 0,0-1,0 0,0-1,1 0,0-1,-11-13,5 3</inkml:trace>
  <inkml:trace contextRef="#ctx0" brushRef="#br0" timeOffset="4402.25">3862 569,'0'3,"0"-2,3-1,2 3,-4 0,-6 4,-5 0,-1-1</inkml:trace>
</inkml:ink>
</file>

<file path=word/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08:07.243"/>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20'268,"1"-31,-23-160,0-53,1 0,1-1,1 1,7 32,-3-49,-1-20,2-21,-3 0,2 0,2 0,1 1,1 0,2 0,1 1,2 1,1 0,1 0,2 2,24-31,-40 57,0 0,0 0,0 0,1 1,-1-1,1 1,0 0,0 0,-1 0,1 0,1 0,-1 1,0-1,0 1,1 0,-1 0,0 0,1 0,-1 1,1-1,-1 1,1 0,-1 0,1 0,-1 1,1-1,-1 1,1 0,-1 0,0 0,1 0,-1 0,0 1,0 0,0-1,0 1,0 0,0 1,-1-1,1 0,3 5,4 4,0 1,-1 0,0 0,-1 1,0 0,-1 0,0 1,6 20,-7-13,0 0,-1 1,-2-1,0 1,-1 0,-1 0,-1 0,-5 37,4-51,0-1,-1 1,0-1,0 0,-1 1,0-1,0 0,0 0,-1-1,0 1,-1-1,1 0,-1 0,0 0,-1-1,1 1,-1-1,0-1,0 1,-1-1,0 0,1-1,-1 1,0-1,-1-1,1 1,0-1,-9 1,2 0,-1-2,1 1,-1-2,-22-1,32 0,1 1,-1-1,1 0,-1 0,1 0,0-1,0 1,-1-1,1 0,0-1,0 1,1 0,-1-1,0 0,1 0,0 0,0-1,-4-4,-2-8</inkml:trace>
  <inkml:trace contextRef="#ctx0" brushRef="#br0" timeOffset="530.12">631 609,'17'-1,"0"0,-1 0,1-2,-1 0,1-1,30-12,-41 14,0-1,0 0,0 0,0 0,0-1,-1 0,0 0,0 0,0-1,0 0,-1 1,1-2,-1 1,0 0,-1-1,0 0,0 0,0 0,0 0,1-7,-3 10,-1 1,1-1,-1 1,0-1,0 1,0-1,0 0,0 1,0-1,-1 1,1-1,-2-3,1 4,1 1,-1 0,0 0,1 0,-1 0,0 1,0-1,0 0,0 0,0 0,0 1,0-1,0 0,0 1,0-1,0 1,0-1,0 1,-2-1,-1 1,0 0,0 0,1 0,-1 0,0 1,0-1,1 1,-1 0,0 0,1 0,-1 1,1 0,-1-1,1 1,-5 4,-5 4,0 0,0 2,1-1,0 2,1-1,1 2,0-1,1 2,0-1,1 1,1 0,0 1,1-1,1 1,1 1,0-1,-2 18,6-30,0 1,0-1,1 1,-1-1,1 0,0 0,1 1,-1-1,0 0,1 0,0 0,0 0,0-1,1 1,-1 0,1-1,3 4,1-2,-1 1,1-1,-1 0,1-1,1 0,-1 0,1 0,11 3,4-1,0 0,1-1,-1-2,1 0,32-2,-25-3,-7-3</inkml:trace>
</inkml:ink>
</file>

<file path=word/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08:05.011"/>
    </inkml:context>
    <inkml:brush xml:id="br0">
      <inkml:brushProperty name="width" value="0.05" units="cm"/>
      <inkml:brushProperty name="height" value="0.05" units="cm"/>
      <inkml:brushProperty name="color" value="#E71224"/>
      <inkml:brushProperty name="ignorePressure" value="1"/>
    </inkml:brush>
  </inkml:definitions>
  <inkml:trace contextRef="#ctx0" brushRef="#br0">268 0,'-60'20,"49"-18,0 0,-1 2,1-1,1 1,-1 1,1 0,-1 0,1 1,1 1,-1-1,1 1,-11 12,13-11,0 1,1-1,1 1,-1 0,1 1,1-1,0 1,0 0,1 0,0 0,1 1,0-1,-1 19,2-5,0-1,2 1,0 0,2-1,1 0,10 39,-11-55,-1 0,1-1,0 1,1 0,0-1,0 0,0 0,0 0,1-1,0 1,8 5,-9-8,0 0,1-1,0 1,-1-1,1 0,0 0,0-1,0 0,0 1,0-2,0 1,1-1,-1 1,0-1,0-1,0 1,10-3,4-2,0-1,0 0,29-16,-6 4,-14 6</inkml:trace>
  <inkml:trace contextRef="#ctx0" brushRef="#br0" timeOffset="660.33">553 63,'-29'26,"20"-18,0-1,1 2,0-1,0 2,0-1,1 1,1 0,-7 13,3-1,0 0,2 1,0 0,2 0,0 1,2 0,1 0,-1 36,4-58,0-1,-1 1,1-1,0 1,0-1,1 1,-1-1,0 1,0-1,1 1,-1-1,1 1,-1-1,1 0,0 1,-1-1,1 0,0 1,0-1,0 0,0 0,0 0,2 1,-2-2,0 0,0 0,0 0,1 0,-1 0,0-1,0 1,1 0,-1-1,0 1,0-1,0 1,0-1,0 1,0-1,0 0,0 0,0 1,0-1,0 0,0-1,7-7,0 0,-1 0,0 0,8-16,-2-5,-1 0,-1-1,12-57,-23 87,0 1,0 0,0 0,0-1,0 1,0 0,0 0,0-1,0 1,0 0,0-1,0 1,0 0,0 0,0-1,1 1,-1 0,0 0,0-1,0 1,0 0,0 0,1-1,-1 1,0 0,0 0,0 0,0 0,1-1,-1 1,0 0,0 0,1 0,-1 0,0 0,0-1,1 1,-1 0,0 0,0 0,1 0,-1 0,1 0,6 14,8 35,-12-38,1 5,3 8,0 1,1-1,2-1,19 36,-29-58,1 0,-1 1,1-1,-1 0,1 0,0 0,-1 0,1 0,0 0,0 0,0 0,0 0,0-1,0 1,0 0,0 0,0-1,0 1,0-1,0 1,0-1,1 1,-1-1,0 0,0 0,1 1,-1-1,0 0,0 0,1 0,-1-1,0 1,0 0,1 0,0-1,6-7</inkml:trace>
  <inkml:trace contextRef="#ctx0" brushRef="#br0" timeOffset="1200.84">695 245,'39'173,"-39"-173,0 0,0 0,0 0,1 0,-1 0,0 0,0 0,0 0,0 0,0 0,0 0,0 0,0 0,0 0,0 0,0 0,1 0,-1 0,0-1,0 1,0 0,0 0,0 0,0 0,0 0,0 1,0-1,0 0,1 0,-1 0,0 0,0 0,0 0,0 0,0 0,0 0,0 0,0 0,0 0,0 0,0 0,0 0,1 0,-1 0,0 0,0 0,0 1,0-1,0 0,0 0,0 0,0 0,0 0,0 0,0 0,0 0,0 0,0 1,0-1,0 0,0 0,0 0,5-12,2-18,-2-3,2 0,1 1,1-1,2 2,1-1,2 2,1-1,23-33,-37 62,0 0,0 0,0 0,1 0,-1 0,0 1,1-1,-1 0,1 1,0 0,0-1,-1 1,1 0,0 0,0-1,0 2,0-1,1 0,-1 0,0 1,0-1,0 1,1-1,-1 1,0 0,0 0,0 0,5 1,-3 1,0 0,0 1,-1-1,1 1,-1 0,0 0,1 0,-1 0,-1 1,1-1,0 1,-1 0,4 7,6 15,-1 1,-1 0,-1 0,-2 1,-1 0,-1 0,-1 1,0 51,-3-56</inkml:trace>
</inkml:ink>
</file>

<file path=word/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08:03.35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2'4,"-1"-1,1 1,0 0,1-1,-1 1,1-1,-1 0,4 4,4 5,220 360,-215-347,23 45,4-2,86 106,-128-173,0-1,1 1,-1 0,0-1,1 1,-1-1,1 1,-1-1,1 1,-1-1,1 1,-1-1,1 0,-1 1,1-1,0 0,-1 1,1-1,0 0,-1 0,1 1,0-1,-1 0,1 0,0 0,-1 0,2 0,0-19,-5-2</inkml:trace>
  <inkml:trace contextRef="#ctx0" brushRef="#br0" timeOffset="400.64">448 22,'-40'107,"20"-48,-33 63,18-54,-3-2,-3-2,-3-1,-2-3,-67 67,95-109</inkml:trace>
</inkml:ink>
</file>

<file path=word/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08:16.34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490,'1'21,"2"1,1 0,0-1,2 0,0 0,1 0,2-1,0 0,21 35,-30-55,1 1,-1-1,0 1,0-1,0 1,0-1,0 1,0-1,1 1,-1-1,0 0,0 1,1-1,-1 1,0-1,1 0,-1 1,0-1,1 0,-1 1,0-1,1 0,-1 0,1 1,-1-1,1 0,-1 0,1 0,-1 0,0 1,1-1,-1 0,1 0,-1 0,1 0,-1 0,1 0,-1 0,1-1,0-21,-11-34,-3 10,6 25,1 0,1 0,0-1,2 1,1-1,0 0,3-39,0 58,0 0,0 0,1-1,-1 1,1 0,0 0,0 0,0 1,0-1,0 0,0 1,1-1,-1 1,1 0,0 0,0 0,0 0,0 0,0 1,0-1,0 1,0 0,1 0,-1 0,0 0,7 0,11-2,0 1,0 1,27 2,-25 0,66 8,-66-4</inkml:trace>
  <inkml:trace contextRef="#ctx0" brushRef="#br0" timeOffset="431.3">487 490,'10'-14,"0"0,-1 0,-1-1,0 0,-1 0,-1-1,-1 0,0 0,-1 0,4-25,-8 39,0-1,1 1,-1-1,0 1,0 0,0-1,-1 1,1-1,-1 1,1 0,-1-1,0 1,0 0,0 0,-1-3,1 4,0 0,0 0,0 0,0 0,0 1,0-1,0 0,0 1,0-1,0 1,0-1,0 1,0 0,0-1,-1 1,1 0,0 0,0 0,0 0,-1 0,-1 0,-2 1,0 0,1 1,-1 0,1-1,-1 1,1 1,0-1,0 1,0-1,0 1,0 1,0-1,-4 5,-3 7,1 0,0 1,1 0,1 0,0 1,1 0,1 0,1 1,0-1,1 1,1 0,1 1,0-1,2 0,0 1,1-1,5 28,-5-42,0 1,0-1,1 0,0 0,0 0,0 0,0 0,1 0,0-1,0 1,-1-1,2 0,-1 1,0-1,6 3,-2-1,1-2,-1 1,0-1,1 0,0 0,-1-1,1 0,9 1,2-1,1-1,-1-1,0 0,1-2,-1 0,27-7,-11 0</inkml:trace>
  <inkml:trace contextRef="#ctx0" brushRef="#br0" timeOffset="956.79">893 205,'-10'5,"-1"0,0 1,1 0,0 0,0 1,1 0,-10 11,17-17,1 0,-1 1,0 0,1-1,-1 1,1 0,0 0,-1 0,1 0,0 0,0 0,0 0,0 0,1 0,-1 0,1 1,-1-1,1 0,0 1,0-1,0 0,0 0,0 1,0-1,1 0,-1 1,1-1,-1 0,1 0,0 0,0 0,0 0,0 0,0 0,1 0,-1 0,1 0,-1-1,1 1,0 0,-1-1,5 3,75 51,-56-39,-1 0,42 38,-58-46,0 0,-1 1,-1-1,1 2,-2-1,1 0,-1 1,-1 0,1 1,-2-1,5 17,-7-20,1-1,-1 0,0 1,-1-1,1 1,-1-1,-1 1,1-1,-1 0,0 1,-4 11,3-15,1-1,-1 1,0 0,0-1,0 1,0-1,0 1,-1-1,1 0,-1 0,0 0,1 0,-1 0,0-1,0 0,0 1,0-1,0 0,0 0,-1 0,1-1,0 1,0-1,-6 0,2 0,0 1,1-2,-1 1,1-1,-1 0,0 0,1-1,0 0,-1 0,1 0,0-1,0 0,0 0,0-1,1 0,0 1,-1-2,1 1,1-1,-1 0,1 0,-1 0,-5-11,2-3</inkml:trace>
  <inkml:trace contextRef="#ctx0" brushRef="#br0" timeOffset="1311.09">1301 63,'0'17,"3"16,5 17,5 9,3 10,2 6,-1 0,-1-1,-3-7,-3-8,-4-10,-3-10,-5-16,-6-14,-1-9</inkml:trace>
  <inkml:trace contextRef="#ctx0" brushRef="#br0" timeOffset="1758.67">1158 530,'66'-22,"-31"8,0 3,1 1,1 1,0 2,45-3,157 12,-217-2</inkml:trace>
  <inkml:trace contextRef="#ctx0" brushRef="#br0" timeOffset="2100.36">1686 490,'28'109,"-20"-74,21 62,-29-97,0 1,0-1,0 1,0-1,0 1,0-1,0 1,0-1,1 0,-1 1,0-1,0 1,0-1,1 0,-1 1,0-1,0 0,1 1,-1-1,0 0,1 1,-1-1,1 0,-1 0,0 1,1-1,-1 0,1 0,-1 0,0 0,2 1,2-15,-3-25,-6-5,-1 4,3 0,2-75,1 105,1 1,0-1,1 1,0 0,0 0,1 0,0 0,1 0,0 0,0 1,1 0,0 0,1 0,0 0,0 1,0 0,13-10,-16 14,1 1,-1 0,1 0,-1 0,1 0,0 1,0-1,0 1,0 0,0 1,0-1,0 0,0 1,0 0,0 0,0 1,1-1,-1 1,0-1,0 1,0 1,-1-1,1 0,0 1,0 0,6 4,-4-2,-1 0,1 1,-1-1,0 1,0 0,0 1,0-1,-1 1,0 0,-1 0,1 0,-1 1,0-1,3 12,-1 4</inkml:trace>
  <inkml:trace contextRef="#ctx0" brushRef="#br0" timeOffset="2437.46">2094 366,'0'18,"0"12,0 8,4 4,0 3,1-1,-2-6</inkml:trace>
  <inkml:trace contextRef="#ctx0" brushRef="#br0" timeOffset="2438.46">2074 1,'0'0</inkml:trace>
  <inkml:trace contextRef="#ctx0" brushRef="#br0" timeOffset="2824.28">2540 184,'-23'22,"1"2,1 1,2 0,0 2,1 0,2 1,1 0,1 2,-17 52,30-78,0-1,0 1,1 0,-1-1,1 1,0 0,0 0,0-1,0 1,0 0,1 0,0-1,0 1,0-1,0 1,1-1,-1 1,1-1,4 6,-3-5,1 0,0 0,0-1,1 1,-1-1,1 0,0-1,-1 1,1-1,1 0,-1 0,6 1,15 3,0-2,1-1,-1-1,38-2,-60 0,43 2,-32 2</inkml:trace>
  <inkml:trace contextRef="#ctx0" brushRef="#br0" timeOffset="3753.13">2886 1,'4'70,"2"-1,19 80,-5-37,-3-13,-5-37,6 110,-21-147,2-24,1-1,0 1,0-1,-1 1,1-1,0 1,-1-1,1 1,0-1,-1 1,1-1,-1 0,1 1,-1-1,1 0,-1 1,1-1,-1 0,1 0,-1 1,1-1,-1 0,1 0,-1 0,0 0,1 0,-1 0,1 0,-1 0,0 0,1 0,-1 0,1 0,-1 0,1 0,-2-1,-11-4</inkml:trace>
  <inkml:trace contextRef="#ctx0" brushRef="#br0" timeOffset="4108.54">2683 469,'21'-7,"14"-6,10-1,10 3,0 2,0 4,-1 1,-2 3,-6 0,-4 2,-6-1,-6 1,-4-1,-3 1,-6-1</inkml:trace>
  <inkml:trace contextRef="#ctx0" brushRef="#br0" timeOffset="4491.96">3352 327,'0'20,"3"15,2 14,-1 10,3 5,0 2,-1-4,-1-8,-3-10,0-16,-1-13</inkml:trace>
  <inkml:trace contextRef="#ctx0" brushRef="#br0" timeOffset="4877.51">3251 43,'0'0</inkml:trace>
  <inkml:trace contextRef="#ctx0" brushRef="#br0" timeOffset="5246.38">3679 266,'-17'39,"3"1,1 0,2 1,2 0,1 1,2 0,3 0,1 53,2-87,1-1,1 1,-1 0,1-1,0 0,1 1,0-1,0 0,1 0,-1 0,7 7,-8-11,0-1,0 0,0 1,1-1,-1 0,0 0,1 0,-1-1,1 1,0-1,0 1,0-1,-1 0,1 0,0 0,0-1,0 1,0-1,1 1,-1-1,0 0,0 0,0 0,0-1,0 1,0-1,0 0,0 0,0 0,4-2,1 0,-1-1,0 0,0 0,-1-1,1 0,-1 0,0-1,0 0,-1 0,0 0,0 0,7-14,-6 9,0-1,-1 0,-1 0,0 0,0-1,-2 1,3-23,-3 19,-2 0,0 1,0-1,-2 0,0 1,0-1,-2 1,0 0,-1 0,0 0,-1 1,-1 0,-15-26,15 32,1 1,-1 0,0 0,-1 1,1 0,-11-7,15 12,1-1,-1 1,1 0,-1 0,0 0,1 0,-1 0,0 1,0-1,0 1,-4 0,6 0,0 0,-1 0,1 1,-1-1,1 1,0-1,-1 1,1 0,0-1,-1 1,1 0,0 0,0 0,0 0,0 0,0 0,0 0,0 0,0 0,0 1,1-1,-1 0,0 2,-5 11</inkml:trace>
  <inkml:trace contextRef="#ctx0" brushRef="#br0" timeOffset="5613.72">4004 570,'4'20,"-3"-15,0 1,0-1,0 1,0-1,1 0,0 1,0-1,0 0,1 0,0-1,5 8,-8-12,1-1,0 1,-1 0,1-1,-1 1,1-1,-1 1,1-1,-1 1,1-1,-1 1,1-1,-1 0,0 1,1-1,-1 0,0 1,0-1,0 0,1 1,-1-1,0 0,0 1,0-1,0 0,0-1,5-24,-5 26,5-31,21-108,-22 120,2-1,1 1,0 0,18-32,-25 49,1 0,0 1,0-1,0 1,0-1,1 1,-1-1,0 1,0 0,1 0,-1-1,1 1,-1 0,1 0,0 1,-1-1,1 0,0 0,0 1,-1-1,1 1,0-1,0 1,0 0,3 0,-1 1,-1 0,1 0,0 0,-1 1,0-1,1 1,-1 0,0 0,0 0,0 1,0-1,3 4,9 11,0 1,-2 0,17 27,-26-38,14 23,-1 1,22 57,-33-73,-1 0,-1 1,-1-1,0 1,-1-1,0 1,-2 0,-1 23,-3-15</inkml:trace>
  <inkml:trace contextRef="#ctx0" brushRef="#br0" timeOffset="6076.52">4714 224,'-12'5,"-1"0,1 0,0 1,1 0,-1 1,-13 11,23-17,1 1,-1-1,0 1,0-1,1 1,-1 0,0 0,1 0,0-1,-1 1,1 0,0 1,0-1,0 0,1 0,-1 0,0 1,1-1,-1 0,1 1,0-1,0 0,0 1,0-1,0 0,1 1,-1-1,0 0,1 1,0-1,0 0,0 0,0 0,0 0,0 0,0 0,0 0,1 0,-1 0,1 0,0-1,-1 1,1-1,3 3,8 6,1 0,0-1,1-1,22 10,-24-12,1 1,-1 0,0 1,0 0,-1 1,17 16,-22-17,0 1,0 1,-1-1,0 1,-1 0,0 0,-1 1,0-1,0 1,-1 0,-1 0,0 0,0 0,-1 1,0-1,-1 0,-1 1,0-1,-4 21,3-28,0 0,0-1,0 1,0-1,-1 1,1-1,-1 0,0 0,0 0,0-1,0 1,0-1,-1 0,1 1,-1-2,0 1,1 0,-1-1,0 1,0-1,0 0,0-1,0 1,0-1,-5 1,4 0,-1-1,1 0,0 1,0-2,-1 1,1 0,0-1,0 0,0-1,0 1,0-1,0 0,0 0,0 0,1-1,-1 1,1-1,0 0,-6-5,1-6</inkml:trace>
  <inkml:trace contextRef="#ctx0" brushRef="#br0" timeOffset="6743.99">5141 672,'0'4,"-4"4,0 4,-1 4,5-1,6-3,1-7,1-7,-3-8,-4-2,-3 5,2 4,2-2,0 1</inkml:trace>
</inkml:ink>
</file>

<file path=word/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08:15.034"/>
    </inkml:context>
    <inkml:brush xml:id="br0">
      <inkml:brushProperty name="width" value="0.05" units="cm"/>
      <inkml:brushProperty name="height" value="0.05" units="cm"/>
      <inkml:brushProperty name="color" value="#E71224"/>
      <inkml:brushProperty name="ignorePressure" value="1"/>
    </inkml:brush>
  </inkml:definitions>
  <inkml:trace contextRef="#ctx0" brushRef="#br0">54 617,'-27'-399,"14"263,-1 55,50 131,103 179,59 89,-180-300,-17-18,-1 0,0 0,0 1,1-1,-1 0,0 0,1 0,-1-1,0 1,1 0,-1 0,0 0,1 0,-1 0,0 0,0 0,1 0,-1 0,0-1,0 1,1 0,-1 0,0 0,0-1,1 1,-1 0,0 0,0-1,0 1,1 0,-1 0,0-1,0 1,0 0,0-1,0 1,0 0,0-1,0 1,1-6,0 1,-1-1,1 1,-2-1,1 1,-2-10,-54-227,9 53,63 206,8 16,-9-8</inkml:trace>
  <inkml:trace contextRef="#ctx0" brushRef="#br0" timeOffset="521.21">724 251,'-5'0,"0"0,0 1,0-1,0 1,0 0,0 1,1-1,-1 1,1 0,-1 0,1 1,-1-1,1 1,-7 6,5-3,0 0,0 1,1 0,-1 0,2 0,-1 1,1-1,-3 10,0 0,1 0,1 1,1 0,1 0,0 1,1-1,1 27,2-33,0 0,1 0,1-1,0 1,0-1,1 0,1 0,0 0,0 0,1-1,14 19,-16-24,0-1,-1 1,2-1,-1 0,0 0,1 0,0 0,0-1,0 0,0 0,0 0,1-1,-1 0,1 0,-1 0,1-1,0 0,0 0,0 0,0-1,0 1,0-2,0 1,0-1,9-1,-10 0,-1 1,1-1,-1 0,0 0,1 0,-1-1,0 0,0 1,0-1,-1-1,1 1,-1-1,0 1,0-1,4-6,-2 2,-1 0,-1 0,1 0,-1-1,-1 0,1 1,1-18,-3 7,0 0,-1 1,0-1,-2 0,0 1,-2-1,-7-26,7 34,-1 0,0 0,0 0,-1 0,0 1,-1 0,0 0,-14-13,18 20,0 0,0 0,0 0,0 1,-1-1,1 1,-1 0,1 0,-1 0,0 1,0-1,0 1,0 0,0 0,0 0,0 1,-1-1,1 1,0 0,0 0,0 1,0-1,0 1,-1 0,1 0,0 0,1 1,-6 2,7-3,0 1,0-1,1 1,-1-1,1 1,-1 0,1-1,0 1,0 0,-1 0,1 0,1 0,-1 0,0 0,0 0,1 0,-1 1,1-1,0 0,0 0,0 0,0 1,0-1,0 0,0 0,1 0,-1 1,1-1,-1 0,1 0,0 0,1 2,7 18</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6:51.533"/>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5'133,"24"133,-10-118,-15-103,-3-23,1-1,1 0,8 30,-2-124,-7 40,2 0,1 0,1 1,3 0,0 0,2 0,26-52,-36 81,0 0,1 0,-1 1,1-1,0 0,0 1,0-1,0 1,0 0,0 0,1 0,-1 0,1 0,0 0,-1 1,1-1,0 1,0 0,0 0,0 0,0 0,0 0,0 1,0-1,1 1,-1 0,0 0,0 0,0 0,0 1,0-1,0 1,1 0,-1 0,0 0,-1 0,1 0,0 1,0-1,-1 1,4 2,5 3,-1 1,0 1,0-1,-1 1,0 1,0 0,-1 0,11 19,-13-17,1 1,-2 0,0 0,-1 0,4 17,-7-23,0 1,0-1,0 1,-1-1,1 0,-2 1,1-1,-1 1,-1-1,1 0,-5 11,4-14,0-1,0 0,-1 0,1 0,-1 0,0 0,0-1,0 1,0-1,0 0,0 0,-1 0,1 0,-1 0,1-1,-1 0,0 0,0 0,1 0,-8 0,-10 2,0-2,-33-1,34-1,-71-1,70 2</inkml:trace>
  <inkml:trace contextRef="#ctx0" brushRef="#br0" timeOffset="418.71">508 384,'4'7,"4"5,5 5,3 6,2 3,2 0,1-1,0-1,0-1,1-2,-2-3,-2-9,-6-9,-4-9,-3-2</inkml:trace>
  <inkml:trace contextRef="#ctx0" brushRef="#br0" timeOffset="787.09">712 262,'-16'530,"14"-474,-17 170,18-223,1 0,-1 1,0-1,1 0,-1 0,-1 0,1 0,0-1,-3 4,-1-1</inkml:trace>
</inkml:ink>
</file>

<file path=word/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09:17.60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65,'365'-16,"92"10,-269 8,-45 8,7 0,-116-8,47 7,-45-4,44 0,1313-6,-1370 0,46-8,22-2,-20 11,-25 1,-1-1,78-12,-74 5,1 3,0 2,56 4,-49 1,-1-4,59-6,-24-2,108 3,56-4,-49 5,-18 1,-112-5,-39 4,46-2,290-7,-85-7,-155 15,-84 5,62-8,-70 4,46 1,-50 3,70-10,-34 2,-64 9</inkml:trace>
</inkml:ink>
</file>

<file path=word/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09:05.870"/>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457,'0'8,"2"-1,-1 1,1 0,0-1,1 1,0-1,6 12,5 15,6 25,71 227,-136-403,38 89,2-1,1 1,1-1,1 1,1-1,2 0,7-41,-7 56,2 1,0 0,0 0,1 0,1 1,0 0,1-1,0 2,1-1,0 1,1 0,0 0,0 1,1 0,1 1,0 0,0 0,14-8,-16 12,1 1,-1 0,1 1,0 0,0 0,0 1,1 0,-1 1,1 0,-1 0,0 1,1 0,-1 1,1 0,-1 1,0-1,10 4,9 1,-18-7</inkml:trace>
  <inkml:trace contextRef="#ctx0" brushRef="#br0" timeOffset="663.95">549 578,'17'-13,"-1"0,0-1,-1-1,-1 0,25-34,-36 45,0-2,0 1,-1 0,1-1,-1 1,0-1,-1 0,1 1,-1-1,0 0,0-7,-2 9,1 0,-1 0,0 0,0 0,0 0,0 0,-1 0,1 1,-1-1,0 1,0-1,0 1,-1 0,1-1,-1 1,0 1,0-1,-4-3,4 4,1 0,-1 0,0 1,0-1,0 1,0-1,0 1,0 0,0 1,0-1,-1 0,1 1,0 0,0-1,-1 1,1 1,0-1,0 0,-1 1,1 0,0-1,0 1,0 1,0-1,0 0,0 1,0-1,0 1,1 0,-1 0,1 0,-1 0,-2 4,-6 5,0 1,1-1,1 1,0 1,-14 24,7-3,0 0,-20 69,30-82,1 0,1 0,1 1,1-1,1 1,2 32,0-49,-1 0,1 0,0 0,0 0,0-1,1 1,0 0,0-1,0 1,0-1,1 1,0-1,-1 0,2 0,-1 0,0-1,1 1,0-1,-1 0,1 0,1 0,-1-1,0 1,1-1,-1 0,1 0,0 0,-1-1,1 0,0 0,0 0,0 0,0-1,0 0,0 0,6-1,7 0,1-2,-1 0,1-1,-1 0,0-2,-1 0,0-1,24-13,-24 10,0-1,23-19,-22 14</inkml:trace>
  <inkml:trace contextRef="#ctx0" brushRef="#br0" timeOffset="1334.15">995 253,'-11'6,"1"0,0 1,0 0,1 0,0 1,0 1,0-1,1 1,1 1,0-1,0 1,1 1,0-1,0 1,1 0,-3 12,8-21,-1 1,1-1,0 0,0 0,0 1,0-1,1 0,-1 1,1-1,-1 0,1 0,0 0,0 1,0-1,0 0,0 0,0 0,1-1,-1 1,1 0,-1 0,1-1,-1 1,1-1,0 1,0-1,0 0,0 0,0 0,3 1,10 5,0-1,0 0,24 4,1 2,-29-8,-1 1,1 1,-1 0,0 1,0 0,0 0,13 15,-18-17,0-1,-1 2,0-1,0 0,-1 1,1 0,-1 0,-1 0,1 0,-1 0,0 0,0 1,-1-1,1 1,-1 9,-2-12,1 1,-1-1,-1 0,1 0,-1 0,0 0,1 0,-2 0,1 0,0-1,-1 1,0-1,0 0,0 1,0-1,0-1,-1 1,1 0,-1-1,1 0,-9 4,0 0,0 0,0-1,-1 0,0-1,-24 5,34-9,1 1,0-1,0 0,0 0,-1 0,1 0,0 0,0 0,0-1,-1 1,1-1,0 1,0-1,0 0,0 0,0 0,0 0,0 0,0 0,1-1,-1 1,0-1,1 1,-1-1,1 0,-1 1,1-1,0 0,0 0,0 0,0 0,0 0,-1-3,-3-14</inkml:trace>
  <inkml:trace contextRef="#ctx0" brushRef="#br0" timeOffset="1750.66">1360 212,'-3'18,"-1"12,3 11,2 10,0 6,5 3,4 3,0 4,2-3,-1-1,1-5,-1-9,-3-9,1-8,-1-12,-2-18,-6-15,-2-6</inkml:trace>
  <inkml:trace contextRef="#ctx0" brushRef="#br0" timeOffset="2123.98">1199 599,'18'-11,"8"-3,7-2,5 1,3-1,2 4,-1 2,-3 1,-1 1,-1 2,-2 2,-5-2,-3 1,-3 1,-6 0</inkml:trace>
  <inkml:trace contextRef="#ctx0" brushRef="#br0" timeOffset="2708.58">1665 598,'1'17,"0"1,1-1,1 1,1-1,0 0,2 0,-1-1,2 1,16 28,-23-45,0 1,0-1,1 1,-1 0,0-1,1 1,-1-1,0 1,1-1,-1 1,1-1,-1 1,1-1,-1 0,1 1,-1-1,1 0,-1 1,1-1,-1 0,1 1,0-1,-1 0,1 0,0 0,-1 0,1 0,0 0,-1 0,2 0,6-17,-4-33,-4 48,-3-91,0 58,2 0,1 0,8-53,-7 84,0-1,0 1,0-1,0 1,1-1,0 1,0 0,0 0,0 0,1 0,-1 0,1 0,0 0,0 1,0 0,1-1,-1 1,1 1,0-1,0 0,0 1,0 0,0 0,8-3,-5 4,0 0,0 0,-1 1,1 0,0 0,0 1,0 0,-1 0,1 0,0 1,-1 0,1 0,-1 1,0-1,0 2,8 3,-9-4,0 0,0 0,-1 0,1 1,-1-1,1 1,-1 0,-1 0,1 1,0-1,-1 1,0 0,0 0,0 0,3 9,-3 2</inkml:trace>
  <inkml:trace contextRef="#ctx0" brushRef="#br0" timeOffset="3066.38">2033 537,'3'21,"2"14,-1 7,-1 4,3 1,1-4,-2-6,-1-9</inkml:trace>
  <inkml:trace contextRef="#ctx0" brushRef="#br0" timeOffset="3067.38">1992 90,'0'0</inkml:trace>
  <inkml:trace contextRef="#ctx0" brushRef="#br0" timeOffset="3996.21">2499 334,'-17'3,"0"1,1 0,0 1,0 1,-17 9,25-10,-1 1,1-1,0 2,0-1,1 1,-1 0,2 1,-1 0,-9 15,7-10,2-1,0 1,1 0,0 1,1-1,0 1,1 0,1 1,-3 17,6-26,0-1,0 1,0 0,1-1,0 1,0-1,0 0,1 1,-1-1,1 0,1 0,-1 0,1 0,0 0,0-1,0 1,0-1,1 0,0 0,0 0,0 0,0-1,1 1,0-1,-1 0,1-1,6 3,-1 0,1-1,-1-1,1 0,0 0,0-1,0-1,0 0,0 0,0-1,0 0,1-1,-1 0,0-1,0 0,-1-1,15-5,-8 1,0 0,-1-1,0-1,0-1,-1 0,0-1,0 0,-2-1,15-16,-9 6</inkml:trace>
  <inkml:trace contextRef="#ctx0" brushRef="#br0" timeOffset="4398.02">2681 233,'0'14,"4"15,4 12,5 11,3 6,2 3,2 3,1-4,-3-4,-2-6,-3-4,0-9,-3-8,-2-13,-7-12,-3-6</inkml:trace>
  <inkml:trace contextRef="#ctx0" brushRef="#br0" timeOffset="4785.25">2601 578,'17'-7,"13"-2,12-3,8-3,4-3,2 3,-1-1,-3 4,-7-1,-8 2,-6 3,-9 3</inkml:trace>
  <inkml:trace contextRef="#ctx0" brushRef="#br0" timeOffset="5152.83">3109 477,'14'-12,"-1"1,0-2,17-21,-27 31,-1 0,1 0,-1 0,0 0,0-1,0 1,0-1,-1 0,0 1,1-1,-1 0,0 0,-1 0,1 0,-1 0,0 0,0 0,0 0,0 0,-1 0,-1-7,1 9,0 0,0 1,0-1,0 0,0 0,0 1,0-1,-1 1,1-1,-1 1,1 0,-1-1,0 1,1 0,-1 0,0 0,0 0,0 0,1 1,-1-1,0 1,0-1,0 1,0-1,0 1,0 0,0 0,0 0,-1 0,1 1,0-1,0 0,0 1,1 0,-1-1,-3 2,-2 1,0 0,0 1,1 0,-1 0,1 0,0 1,0-1,-8 11,6-5,0 1,1 0,0 0,1 1,0 0,1 0,1 0,0 1,0-1,1 1,1 0,0 0,1 0,0 0,1 1,1-1,1 13,-1-18,0 0,1 0,0 0,0-1,0 1,1-1,0 1,1-1,0 0,0 0,0-1,1 1,0-1,0 0,0 0,1 0,0-1,0 0,1 0,-1-1,1 0,0 0,0 0,0-1,1 0,-1 0,1-1,14 3,-9-4,0 0,1-1,-1-1,0 0,1-1,-1 0,0-1,0 0,0-1,-1-1,1 0,13-8,5-3</inkml:trace>
  <inkml:trace contextRef="#ctx0" brushRef="#br0" timeOffset="5584.41">3596 416,'-6'-2,"1"0,-1 0,0 1,0 0,0 0,0 0,0 1,0-1,0 2,0-1,0 1,0 0,0 0,0 0,1 1,-1 0,0 0,1 0,-1 1,-5 4,4-2,0 2,0-1,1 1,-1 0,2 0,-1 0,1 1,0 0,0 0,1 1,1-1,-5 14,3-9,2-1,0 0,0 1,1 0,0 0,1 0,2 22,-1-31,0-1,1 0,-1 0,1 0,0 0,0 1,0-1,0 0,0-1,1 1,-1 0,1 0,0-1,0 1,0-1,0 1,0-1,1 0,-1 0,1 0,-1 0,1 0,0-1,0 1,0-1,0 1,0-1,0 0,0-1,0 1,0 0,0-1,1 0,-1 1,0-1,5-1,0 0,0 0,-1 0,1-1,0 0,-1-1,1 0,-1 0,0 0,0-1,0 0,0 0,-1-1,1 0,-1 0,0-1,-1 1,1-1,-1 0,-1-1,7-9,-1-1,0 0,-1-1,-1-1,-1 1,0-1,-1-1,3-20,-2-5,-2-1,-1 0,-3 0,-1-1,-3 1,-16-85,18 124,0 1,-1 0,0 0,0-1,-1 1,1 1,-1-1,-5-7,8 13,-1 0,1-1,0 1,0 0,0 0,0 0,0-1,-1 1,1 0,0 0,0 0,0 0,-1-1,1 1,0 0,0 0,-1 0,1 0,0 0,0 0,0 0,-1 0,1 0,0-1,-1 1,1 0,0 0,0 0,-1 0,1 1,0-1,0 0,-1 0,1 0,0 0,0 0,0 0,-1 0,1 0,0 0,0 1,-1-1,1 0,0 0,0 0,-1 1,-4 16,3 20,5 0,2 0,2-1,1 0,2 0,1-1,2 0,2-1,1 0,1-2,2 0,1-1,1 0,2-2,1-1,1-1,44 37,-19-25</inkml:trace>
</inkml:ink>
</file>

<file path=word/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09:14.103"/>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24,'243'-14,"-215"12,463-6,-281 11,6 13,-110-10,-67-4,52 7,-44-3,65 0,26 2,-76-2,106-5,17 1,-101 6,75 4,-20-14,242 4,-274 7,66 3,-39-14,147 4,-203 7,-48-4,49 1,70 4,6 0,861-11,-1007-2,-20-2,-5 1</inkml:trace>
</inkml:ink>
</file>

<file path=word/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09:25.86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712,'2'35,"2"0,2 0,14 51,0 1,6 36,-53-198,15 27,-7-66,17 93,0 1,2-1,0 1,2-1,0 1,5-23,-3 35,-1 0,1 0,0 0,1 1,0-1,0 1,0 0,1 0,0 1,1 0,-1 0,1 0,13-7,-8 5,-1 1,1 1,0 0,1 0,-1 1,1 1,0 0,17-3,-27 7,-1 0,0 0,0 0,1 0,-1 0,0 0,1 1,-1-1,0 1,0 0,0-1,0 1,1 0,-1 0,0 0,0 1,-1-1,1 0,0 1,0-1,2 4,5 8</inkml:trace>
  <inkml:trace contextRef="#ctx0" brushRef="#br0" timeOffset="648.54">489 672,'-10'0,"1"-1,0 2,-1-1,1 1,0 1,0 0,0 0,0 1,0 0,0 0,1 1,0 0,0 1,0-1,0 2,0-1,1 1,0 0,0 1,1-1,0 1,0 1,1-1,0 1,0 0,0 0,-4 13,6-13,0 1,0-1,1 1,0 0,0 0,1-1,0 1,1 0,0 0,0 0,1 0,0 0,1 0,0 0,5 15,-5-20,0 1,0 0,0-1,1 0,0 0,0 0,0 0,0 0,1 0,-1-1,1 0,0 0,0 0,0 0,1 0,-1-1,1 0,-1 0,1 0,0 0,-1-1,1 0,0 0,0 0,0 0,0-1,0 0,0 0,9-2,-9 2,-1-1,0 0,1 0,-1 0,0-1,0 1,0-1,0 0,0-1,0 1,0 0,-1-1,1 0,-1 0,0 0,4-4,-2 0,-1 0,1 0,-1-1,0 1,-1-1,0 0,0 0,2-8,0-10,-1 0,-2-1,0 1,-3-37,1 55,-1 12,0 29,3 52,2-64,0 0,10 31,-12-47,-1 0,1-1,0 1,0-1,0 1,0-1,1 0,0 0,0 0,0-1,0 1,1-1,-1 1,1-1,0 0,0 0,7 3,-8-6,1 1,0-1,0 0,0 0,-1 0,1-1,0 1,0-1,-1 0,1 0,0 0,-1 0,1-1,-1 0,6-3,-4 2,22-10</inkml:trace>
  <inkml:trace contextRef="#ctx0" brushRef="#br0" timeOffset="1281.73">937 632,'-9'-2,"0"0,0 0,0 1,0 0,0 1,0 0,1 0,-1 1,0 0,0 1,0 0,0 0,1 1,-1 0,1 0,0 1,0 0,0 0,0 1,1 0,0 1,0-1,0 1,1 1,0-1,0 1,0 0,1 1,0-1,1 1,0 0,0 0,0 0,1 1,0-1,-3 18,6-21,-1 0,1-1,0 1,0-1,0 1,1 0,-1-1,1 1,0-1,1 0,-1 1,1-1,0 0,0 0,0 0,0 0,1 0,-1 0,1 0,0-1,0 0,1 1,-1-1,1-1,-1 1,1 0,0-1,0 0,0 0,1 0,-1 0,0-1,8 3,-5-3,0 1,0-1,0 0,0-1,1 0,-1 0,0 0,0-1,0 0,0 0,0-1,0 0,-1 0,1-1,0 0,-1 0,0 0,0-1,0 0,0 0,7-7,-5 1,0 0,-1-1,-1 1,0-2,0 1,-1 0,0-1,-1 0,-1 0,0-1,0 1,-1 0,-1-1,0 0,-1 1,0-1,-1 0,-3-13,-2-15,-2 0,-2 1,-2 0,-19-45,25 71,4 6,0 1,-1 0,0 0,0 0,0 1,-1-1,0 1,-1 0,1 0,-1 0,-9-8,14 14,-1 0,1-1,0 1,-1 0,1 0,0 0,-1 0,1 0,0 0,-1 0,1 0,0 0,-1 0,1 0,0 0,-1 0,1 0,0 0,-1 0,1 0,0 0,-1 0,1 0,0 1,0-1,-1 0,1 0,0 0,-1 1,1-1,0 0,0 0,0 1,-1-1,1 0,0 1,-5 16,6 20,11 35,3 0,35 102,-27-99,-20-66,1 9,2 0,0 0,1 0,0-1,1 0,2 0,14 21,-21-35,0 0,1-1,-1 1,0-1,1 0,0 0,-1 0,1-1,0 1,0-1,0 0,0 0,0 0,6 0,10 0</inkml:trace>
  <inkml:trace contextRef="#ctx0" brushRef="#br0" timeOffset="1634.15">1241 612,'0'3,"0"5,0 8,0 5,0 8,0 8,0-1,0 2,0 1,0-3,0-8</inkml:trace>
  <inkml:trace contextRef="#ctx0" brushRef="#br0" timeOffset="2048.11">1200 285,'0'0</inkml:trace>
  <inkml:trace contextRef="#ctx0" brushRef="#br0" timeOffset="2419.41">1586 490,'-10'7,"0"2,0 0,1 0,0 0,1 1,0 1,1-1,0 1,0 1,1-1,1 1,0 0,1 0,0 0,0 1,2 0,-1-1,1 16,1-22,0 1,1 0,0 0,1 0,-1 0,1 0,1 0,-1-1,1 1,0 0,1-1,-1 1,2-1,-1 0,0 0,1 0,0-1,1 1,-1-1,1 0,0 0,0-1,0 1,1-1,0 0,0-1,0 1,0-1,0 0,1-1,-1 1,1-1,-1-1,13 2,-10-2,0-1,1 0,-1-1,0 0,1 0,-1-1,0 0,0-1,0 0,-1 0,1-1,-1 0,1-1,-1 0,-1 0,9-8,16-11</inkml:trace>
  <inkml:trace contextRef="#ctx0" brushRef="#br0" timeOffset="2879.99">1912 551,'-15'12,"1"0,0 1,1 1,0 0,-11 18,19-25,0 1,0-1,0 1,1 0,0 1,1-1,0 1,0 0,1 0,0-1,1 2,-1 12,2-19,0 0,0-1,0 1,1 0,-1-1,1 1,-1-1,1 1,0-1,0 1,0-1,0 1,1-1,-1 0,1 0,-1 0,1 0,0 0,0 0,0 0,0 0,0-1,0 1,0-1,0 0,1 1,-1-1,1 0,-1 0,1 0,-1-1,1 1,-1-1,1 1,0-1,-1 0,1 0,0 0,-1 0,1-1,3 0,1 0,0 0,0-1,-1 0,1 0,0-1,-1 0,1 0,-1 0,0-1,0 0,0 0,0-1,-1 1,7-9,2-9,-6 12,0 32,-6-17,0 1,1 0,0-1,0 0,0 1,1-1,0 0,0-1,0 1,1-1,-1 0,1 0,8 5,-10-7,0 0,0 0,0 0,0 0,1-1,-1 1,0-1,1 0,-1 0,1 0,-1 0,1-1,0 0,-1 1,1-1,-1-1,1 1,0 0,-1-1,1 0,-1 0,1 0,-1 0,5-3,-5 2,-1 0,0 0,0 0,0 0,0-1,0 1,0-1,-1 1,1-1,-1 0,0 0,0 0,0 0,0 0,0 1,0-7,2-55,-3 40,0-4,2 1,0 0,2 1,1-1,1 1,15-39,-21 63,0 1,1-1,0 0,-1 1,1-1,0 1,0-1,0 1,0 0,0-1,0 1,0 0,1 0,-1 0,0-1,1 1,-1 1,0-1,1 0,0 0,-1 0,3 0,-3 1,1 1,-1-1,1 0,-1 1,1-1,-1 1,1-1,-1 1,1 0,-1-1,0 1,0 0,1 0,-1 0,0 0,0 0,0 0,0 1,1 0,5 8,-1 0,0 0,0 1,7 21,-2 1,11 66,-3-10,-18-87,-1 1,1 0,0-1,0 1,0 0,1-1,-1 1,1-1,-1 0,1 0,0 1,0-1,0 0,0 0,0-1,0 1,0 0,1-1,2 2,10 2</inkml:trace>
  <inkml:trace contextRef="#ctx0" brushRef="#br0" timeOffset="3421.13">2705 488,'-6'-5,"0"1,0 0,0 1,0-1,0 1,-1 1,1-1,-1 1,0 0,1 1,-1-1,0 1,0 1,0-1,0 1,0 1,0-1,0 1,0 0,0 1,0-1,1 1,-1 1,1-1,-1 1,1 0,0 1,0 0,0 0,1 0,-1 0,1 1,0 0,0 0,1 0,-1 1,1-1,0 1,1 0,-4 9,2-6,0 1,1-1,1 1,-1 0,2 0,-1 1,2-1,-1 0,1 21,1-28,0 1,0-1,1 1,-1 0,1-1,0 1,0-1,1 0,-1 1,1-1,-1 0,1 0,0 0,0 0,0 0,1 0,-1 0,1-1,0 0,-1 1,1-1,0 0,0 0,0 0,1-1,-1 1,0-1,1 0,-1 0,1 0,6 1,-2-1,0 0,0-1,0 0,0-1,0 1,0-1,0-1,0 0,0 0,-1 0,1-1,-1 0,0-1,0 1,0-1,0-1,0 1,-1-1,0-1,0 1,0-1,-1 0,0 0,0 0,4-8,1-2,0-1,-1 1,-1-2,-1 1,0-1,-2 0,0-1,0 1,2-32,-5 15,-1 0,-2-1,-1 1,-2 0,-1 0,-2 1,-1 0,-2 0,-18-43,28 76,0 1,0 0,0-1,0 1,0 0,0-1,-1 1,1 0,0 0,0-1,0 1,0 0,0 0,-1-1,1 1,0 0,0 0,0-1,-1 1,1 0,0 0,0 0,-1-1,1 1,0 0,0 0,-1 0,1 0,0 0,-1-1,1 1,0 0,0 0,-1 0,1 0,0 0,-1 0,1 0,-4 13,3 22,3 11,3-1,2 0,2 0,2 0,2-1,1-1,3-1,1 0,26 43,-41-78,1-1,0 0,0 0,0 0,1-1,0 1,0-1,0 0,0-1,1 1,0-1,0 0,0-1,0 1,1-1,-1 0,9 2,11-1</inkml:trace>
  <inkml:trace contextRef="#ctx0" brushRef="#br0" timeOffset="4697.69">3294 103,'56'17,"76"28,-114-37,0 0,-1 0,0 2,-1 0,15 13,-29-22,-1 0,1 1,-1-1,0 0,1 1,-1-1,0 0,0 1,0 0,0-1,0 1,-1 0,1-1,0 1,-1 0,0 0,1-1,-1 1,0 0,0 0,0 0,0 0,0-1,0 1,0 0,-1 0,1 0,-1-1,1 1,-1 0,0 0,1-1,-1 1,0-1,0 1,-2 1,-4 7,-1-1,-1 0,1 0,-17 11,3 0,-87 89,101-98,7-11,1 0,0 1,0-1,0 0,0 0,0 0,0 1,0-1,0 0,0 0,0 0,0 1,0-1,0 0,1 0,-1 0,0 1,0-1,0 0,0 0,0 0,0 0,0 1,1-1,-1 0,0 0,0 0,0 0,0 0,1 0,-1 1,0-1,0 0,0 0,0 0,1 0,-1 0,0 0,0 0,0 0,1 0,-1 0,0 0,0 0,0 0,1 0,-1 0,0 0,0 0,0 0,1 0,-1 0,0 0,0-1,11 1</inkml:trace>
  <inkml:trace contextRef="#ctx0" brushRef="#br0" timeOffset="5282.95">3273 752,'3'0,"5"0,8 0,5-4,5 0,5 0,9 0,6-2,7 0,5 1,-1 1,-4-2,-6 0,-9 1,-13 1,-16 2,-8-3,-5 0</inkml:trace>
  <inkml:trace contextRef="#ctx0" brushRef="#br0" timeOffset="6233.96">4268 1,'-41'40,"2"2,2 2,-55 83,83-113,1 0,1 0,0 1,1-1,1 2,0-1,1 0,0 1,1 0,1 0,1 0,0 0,1 0,1 0,0 0,2 0,-1 0,8 21,-4-23,1 1,0-1,1-1,1 1,0-1,1-1,0 0,1 0,0-1,1 0,0-1,0-1,1 0,1 0,0-2,26 12,-18-10,1 0,0-2,0-1,0-1,0 0,1-2,0-1,0-1,0-1,37-5,-54 4,1-1,0 0,-1 0,1-1,-1 0,0 0,0-1,0 0,-1 0,1 0,-1-1,0 0,6-7,-3 2,-1 0,0 0,-1-1,0 0,-1-1,0 1,6-18,-4 3,0-1,-2 0,-1 0,-1-1,-1 1,-3-53,-1 57,-2 0,0 0,-2 1,-1-1,0 1,-2 0,0 1,-1 0,-2 0,-14-22,19 34,0 0,0 1,-1 0,0 0,-1 1,1 0,-1 0,-1 1,1 0,-1 0,0 1,-1 0,1 1,-1 0,0 0,0 1,0 0,0 1,0 0,-1 1,1 0,-1 1,1 0,-14 1,14 0,0 1,0 0,0 0,1 1,-1 0,1 1,-1 0,1 0,0 1,-15 11,7-1</inkml:trace>
</inkml:ink>
</file>

<file path=word/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0:06.320"/>
    </inkml:context>
    <inkml:brush xml:id="br0">
      <inkml:brushProperty name="width" value="0.05" units="cm"/>
      <inkml:brushProperty name="height" value="0.05" units="cm"/>
      <inkml:brushProperty name="color" value="#E71224"/>
      <inkml:brushProperty name="ignorePressure" value="1"/>
    </inkml:brush>
  </inkml:definitions>
  <inkml:trace contextRef="#ctx0" brushRef="#br0">667 43,'-18'-8,"0"1,0 1,0 0,-1 2,1 0,-30-2,-116 5,85 3,62-2,-1 0,1 2,0 0,0 1,0 0,-27 10,42-11,0-1,1 0,-1 0,0 1,1-1,-1 1,1 0,0-1,-1 1,1 0,0 0,0 0,0 0,0 0,0 0,1 0,-1 0,1 0,-1 0,1 0,0 0,0 0,0 1,0 2,10 62,-5-38,7 63,-5 1,-4 1,-4-1,-18 140,-25-17,-5 35,33-108,15-142,0 1,1 0,0 0,-1 0,1 0,0 0,0 0,0 0,0 0,0 0,0 0,1 0,-1 0,1 0,-1-1,1 1,0 0,-1 0,1 0,0-1,0 1,1 0,-1-1,0 1,0-1,1 0,-1 1,4 1,0-1,0 0,1 0,-1-1,1 0,0 0,-1 0,1-1,0 0,6 0,105-4,-46 1,82 7,-139 0,-7-2,-7-5,-6-3</inkml:trace>
  <inkml:trace contextRef="#ctx0" brushRef="#br0" timeOffset="1111.72">748 246,'14'-10,"-1"1,1 0,1 1,0 0,0 1,0 1,1 1,21-5,-34 8,0 1,1 1,-1-1,0 0,0 1,1 0,-1 0,0 0,1 0,-1 0,0 1,1-1,-1 1,0 0,0 0,0 0,0 0,0 1,5 2,-6-1,1-1,-1 1,0 0,0 0,0 0,0 0,0 0,-1 0,1 1,-1-1,0 0,0 1,0-1,-1 1,1 0,-1-1,0 8,1 8,-1 0,-1 0,0 0,-2 0,0 0,-1 0,-10 26,12-39,0-1,-1 1,0-1,0 0,0 0,0 0,-1-1,0 1,0-1,0 0,0 0,-1 0,0 0,0-1,0 0,0 0,0 0,0-1,-1 0,0 0,1 0,-1 0,0-1,0 0,0 0,1-1,-1 0,-7 0,11 0,-1 0,1 0,0 0,-1 0,1-1,0 1,-1 0,1-1,0 0,0 0,0 0,0 0,-1 0,1 0,0 0,1 0,-1-1,0 1,0-1,1 0,-1 1,1-1,-1 0,1 0,0 0,-1 0,1 0,0 0,0 0,1 0,-1-1,0 1,0-3,1 2,1 0,-1 1,0-1,1 1,0-1,-1 1,1 0,0-1,0 1,0 0,1-1,-1 1,0 0,1 0,0 0,-1 0,1 0,0 1,0-1,0 1,0-1,0 1,0-1,1 1,-1 0,0 0,1 0,-1 0,1 1,3-2,17-1,0 1,0 1,0 1,0 1,0 1,43 10,1-2,-65-10,1 1,-1-1,0 1,0-1,1 1,-1 0,0 0,0 0,0 0,0 0,3 3,4 4</inkml:trace>
  <inkml:trace contextRef="#ctx0" brushRef="#br0" timeOffset="1638.16">605 672,'17'6,"0"-1,0-1,1-1,0 0,-1-2,1 1,0-2,21-2,3 1,301 0,-335 1</inkml:trace>
  <inkml:trace contextRef="#ctx0" brushRef="#br0" timeOffset="2427.03">647 897,'61'-15,"-42"9,0 1,1 1,-1 1,1 0,0 2,34 1,-51 0,0 0,0 1,-1-1,1 1,0 0,0 0,-1 0,1 0,0 0,-1 1,1-1,-1 1,0-1,1 1,-1 0,0 0,2 3,-3-4,0 1,0 0,0 0,0 0,-1 0,1 0,-1 0,1 0,-1 1,0-1,0 0,0 0,0 0,0 0,0 0,0 0,-1 0,0 3,-1 1,-1 0,1 0,-1 0,-1 0,1 0,-1-1,0 0,0 1,-1-1,1-1,-1 1,0-1,-6 4,-3 1,-9 10,23-18,0 0,0 0,0 0,0 0,0 0,0 0,0 0,0 0,0 0,0 0,1 0,-1 0,1 0,-1 0,1 0,-1 0,1 0,-1 0,1 0,0 0,-1-1,1 1,0 0,0 0,0-1,-1 1,3 0,3 5,-1 0,1 1,-1-1,0 1,-1 0,0 0,0 1,0-1,-1 1,0 0,-1 0,0 0,2 11,-4-17,1 1,-1 0,0 0,0-1,-1 1,1 0,0-1,-1 1,0 0,0-1,0 1,0 0,0-1,0 0,0 1,-1-1,-2 4,1-4,1 0,-1 0,0 0,0 0,0-1,0 1,0-1,0 0,-1 0,1 0,0 0,-1-1,1 1,0-1,-1 0,1 0,-7-1,0 1,1-1,-1 0,1 0,-1-1,1-1,-1 1,1-2,0 1,0-1,1-1,-1 1,-8-7,12 4</inkml:trace>
  <inkml:trace contextRef="#ctx0" brushRef="#br0" timeOffset="3031.11">1459 1120,'0'14,"0"11,0 5,-3 5,-2-1,-3-3,0-2,-2-4,0-2,-1-5,1-9,2-9,3-5</inkml:trace>
  <inkml:trace contextRef="#ctx0" brushRef="#br0" timeOffset="4696.29">1783 875,'1'-8,"-1"0,1 0,1 0,0 0,0 0,0 0,1 1,0-1,1 1,-1 0,2 0,-1 0,1 1,8-10,1 1,1 1,0 0,1 1,29-18,-40 28,0 0,0 1,0-1,0 1,1 0,-1 0,1 1,-1-1,1 1,0 1,0-1,-1 1,1 0,0 0,0 0,-1 1,1 0,0 0,-1 1,1 0,-1-1,0 2,1-1,-1 1,9 6,-1 0,0 2,0 0,-1 1,-1 0,0 1,0 0,13 22,-10-13,0 0,2-2,28 31,-38-46,1 1,-1-1,1 0,0 0,0 0,1-1,-1-1,1 1,0-1,0 0,0-1,0 0,0 0,17 1,-11-3,0 0,1 0,-1-2,0 1,1-2,-1 0,0-1,-1 0,25-12,-31 13,0-1,-1-1,1 1,-1-1,0 0,0-1,0 1,-1-1,0 0,0-1,0 1,-1-1,0 0,0 0,-1 0,0-1,0 1,-1-1,2-10,-3 13,0-1,0 1,0 0,-1 0,0-1,0 1,0 0,-1 0,0-1,0 1,0 0,0 0,-1 0,0 0,0 0,0 1,-1-1,0 0,0 1,0 0,0 0,-1 0,1 0,-1 0,0 1,0 0,0-1,-1 2,-4-4,0 2,-1 0,1 0,-1 1,0 1,0-1,0 1,0 1,0 0,0 1,-1 0,1 0,0 1,0 0,-13 4,-35 12,1 3,1 3,-76 42,-48 20,163-79,0 0,0-1,0-1,-1-1,0 0,0-2,-29 0,30-1</inkml:trace>
  <inkml:trace contextRef="#ctx0" brushRef="#br0" timeOffset="5589.98">2619 22,'4'1,"1"0,-1 1,1 0,-1 0,1 0,-1 0,0 1,0 0,0 0,4 4,8 5,5 3,0 2,-1 0,-1 1,-1 1,0 1,-2 0,0 2,-1-1,-2 2,0 0,-1 0,-1 2,-2-1,10 37,-5-4,-4 1,-1 0,-4 0,-2 1,-6 83,1-115,-1 1,-2-1,0 0,-2 0,-1-1,-1 1,-2-2,0 0,-2 0,0-1,-2 0,-1-1,0-1,-2-1,0 0,-2-2,-32 27,41-38,6-4,0-1,0 1,1 0,-1 0,1 0,0 0,0 1,0 0,1-1,-5 10,3 0</inkml:trace>
</inkml:ink>
</file>

<file path=word/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09:57.133"/>
    </inkml:context>
    <inkml:brush xml:id="br0">
      <inkml:brushProperty name="width" value="0.05" units="cm"/>
      <inkml:brushProperty name="height" value="0.05" units="cm"/>
      <inkml:brushProperty name="color" value="#E71224"/>
      <inkml:brushProperty name="ignorePressure" value="1"/>
    </inkml:brush>
  </inkml:definitions>
  <inkml:trace contextRef="#ctx0" brushRef="#br0">5 552,'0'6,"1"0,0-1,1 1,-1-1,1 1,0-1,0 0,1 0,0 0,0 0,0 0,4 4,51 57,-39-47,91 92,71 82,-171-177,-9-13,-7-7,-3-7</inkml:trace>
  <inkml:trace contextRef="#ctx0" brushRef="#br0" timeOffset="519.14">329 491,'-13'5,"2"1,-1 1,1 0,0 0,0 1,1 0,0 1,0 0,1 1,0 0,1 0,0 1,-10 19,-43 89,-37 62,89-169,9-12,0 1,-1-1,1 0,0 0,0 0,0 0,0 0,0 0,-1 1,1-1,0 0,0 0,0 0,-1 0,1 0,0 0,0 0,0 0,-1 0,1 0,0 0,0 0,0 0,-1 0,1 0,0 0,0 0,0 0,-1 0,1 0,0 0,0-1,0 1,0 0,-1 0,1 0,0 0,0 0,0 0,0-1,0 1,-1 0,1 0,0 0,0 0,0-1,0 1,0 0,0 0,0 0,0 0,0-1,0 1,0 0,0 0,0 0,0-1,0 1,0 0,0 0,0-1,-2-8</inkml:trace>
  <inkml:trace contextRef="#ctx0" brushRef="#br0" timeOffset="1504.42">674 430,'43'3,"0"1,52 12,-43-6,-27-6,-8-2,1 1,-1 1,-1 0,24 10,-39-14,0 1,-1-1,1 1,0-1,0 1,-1-1,1 1,0 0,0-1,-1 1,1 0,-1-1,1 1,-1 0,1 0,-1 0,1 0,-1-1,0 1,1 0,-1 0,0 0,0 0,0 0,0 0,0 0,0 1,0 1,-1 0,0-1,1 1,-1 0,-1 0,1-1,0 1,-1-1,-1 4,-49 51,44-48,-1 0,-26 27,-58 46,80-72</inkml:trace>
  <inkml:trace contextRef="#ctx0" brushRef="#br0" timeOffset="2016.35">715 998,'3'0,"5"0,5 0,6 0,4 0,5 0,1 0,-1 0,-2 0,-1 0,-2 0,-2 0,-4-3,-8-5,-6-1</inkml:trace>
  <inkml:trace contextRef="#ctx0" brushRef="#br0" timeOffset="3075.31">1549 125,'19'-18,"0"0,1 1,22-15,-33 27,-1 0,1 0,0 1,0 0,0 0,1 1,-1 0,1 1,0 0,-1 1,12-1,-18 2,0 0,0 1,0-1,0 1,0-1,0 1,-1 0,1 0,0 0,-1 0,1 1,0-1,-1 1,0 0,1-1,-1 1,4 4,-2-1,0 0,-1 1,1-1,-1 1,0 0,-1 0,4 10,0 8,-1 0,-1 0,1 29,-4-49,0 15,0-1,-2 1,0 0,-1 0,0 0,-2-1,-7 23,10-36,-1-1,1 1,-1 0,0 0,-1-1,1 1,-1-1,0 0,0 0,-1 0,1 0,-1-1,0 1,0-1,0 0,0 0,0 0,-1-1,1 1,-1-1,0 0,1-1,-1 1,0-1,0 0,0 0,0 0,0-1,-1 0,1 0,-8-1,9 0,-1 0,0-1,0 1,1-1,-1 0,0-1,1 1,0-1,0 0,0 0,-7-7,10 10,0-1,0 0,0 0,1 0,-1 0,0 1,1-1,-1 0,1 0,-1 0,1-1,0 1,-1 0,1 0,0 0,0 0,0 0,0 0,0 0,0-1,0-1,1 2,0 0,-1-1,1 1,0 0,1 0,-1 0,0 0,0 0,0 0,1 0,-1 0,0 0,1 0,-1 1,1-1,-1 1,1-1,-1 1,1 0,2-1,11-1,-1 2,1-1,0 2,-1 0,1 0,-1 2,1 0,-1 0,0 1,23 11,-16-8,0 0,1-1,36 5,-10-9,-28-2</inkml:trace>
  <inkml:trace contextRef="#ctx0" brushRef="#br0" timeOffset="3675">1488 654,'115'1,"125"-3,-182-9,-50 9,1-1,-1 1,1 1,0-1,0 2,-1-1,1 1,0 0,0 1,13 3,-13 0</inkml:trace>
  <inkml:trace contextRef="#ctx0" brushRef="#br0" timeOffset="4537.56">1528 897,'33'-15,"0"2,1 1,0 1,1 2,0 1,44-3,-78 11,1 0,-1-1,1 1,-1 0,1 0,-1 0,1 0,-1 0,1 1,-1-1,0 0,1 1,-1-1,1 1,-1-1,0 1,1 0,-1 0,0-1,3 3,-4-2,0 0,1 0,-1 0,0 0,0 0,0 0,0 0,1 0,-1 0,-1 0,1 0,0 0,0 0,0 0,0 0,-1 0,1 0,0 0,-1 0,1 0,-1 0,0 0,-4 7,1-1,-2-1,1 1,-1-1,-10 9,3-4,11-10,0 0,1 0,-1 0,1 0,0 0,-1 1,1-1,0 0,0 1,0-1,0 1,0 0,-1 1,2-1,0-1,1 0,-1 1,1-1,0 0,-1 0,1 1,0-1,0 0,-1 0,1 0,0 0,0 0,0 0,0 0,1 0,-1 0,0-1,0 1,0 0,3 0,2 4,0 0,0 0,-1 0,1 1,-1 0,-1 0,1 0,-1 0,0 1,0 0,4 11,-6-13,0 1,0-1,-1 0,0 1,0 0,0-1,0 1,-1-1,0 1,0 0,-1-1,1 1,-1 0,-1-1,1 1,-4 8,2-10,1-1,-1 1,0-1,0 0,0 0,-1 0,1-1,-1 1,1-1,-1 0,0 0,0 0,0 0,0-1,0 1,-1-1,1 0,0 0,0-1,-1 1,1-1,0 0,-1 0,-4-1,-9 0,0-1,0-1,0 0,-24-9,4 0,24 8</inkml:trace>
</inkml:ink>
</file>

<file path=word/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09:24.183"/>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4,'0'-1,"0"0,1 0,-1 0,1 0,-1 0,1 0,0 1,-1-1,1 0,0 0,-1 0,1 1,0-1,0 0,0 1,0-1,0 1,0-1,0 1,0-1,0 1,0 0,0-1,0 1,0 0,0 0,0 0,1 0,40-4,-30 3,242-35,-144 18,219-9,-13 44,-101-8,-4-1,-59 2,155-10,-123-2,499 2,-547 12,-55-3,285 11,2719-22,-1642 3,-1270-11,-5 0,18-1,11 1,-101 9,96 3,-176 1,-3 2</inkml:trace>
</inkml:ink>
</file>

<file path=word/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0:26.763"/>
    </inkml:context>
    <inkml:brush xml:id="br0">
      <inkml:brushProperty name="width" value="0.05" units="cm"/>
      <inkml:brushProperty name="height" value="0.05" units="cm"/>
      <inkml:brushProperty name="color" value="#008C3A"/>
      <inkml:brushProperty name="ignorePressure" value="1"/>
    </inkml:brush>
  </inkml:definitions>
  <inkml:trace contextRef="#ctx0" brushRef="#br0">183 449,'-1'2,"-1"0,0 0,1 0,0 0,-1 1,1-1,0 1,0-1,0 1,1-1,-1 1,0-1,1 1,0 0,0-1,0 1,0 0,0 3,7-19,-4-15,-4 26,0 0,0 0,0 1,0-1,-1 0,1 0,-1 1,1-1,-1 1,1-1,-1 1,0-1,0 1,0 0,0 0,1 0,-1 0,-1 0,1 1,0-1,0 1,0-1,0 1,0 0,-1-1,1 1,0 0,0 1,0-1,-1 0,1 1,0-1,0 1,0-1,0 1,0 0,0 0,0 0,0 0,0 1,1-1,-1 0,0 1,1-1,-1 1,1 0,-1-1,1 1,0 0,0 0,0 0,0 0,0 0,0 0,-1 4,2-5,-1 1,1 0,0 0,-1 0,1 0,0 0,0 0,0 0,0 0,1 0,-1 0,1 0,-1 0,1 0,0 0,-1 0,1 0,0-1,0 1,0 0,1-1,-1 1,0-1,0 1,1-1,-1 1,1-1,0 0,-1 0,1 0,0 0,2 1,-2-2,-1 1,1-1,0 0,-1 0,1 1,0-1,0-1,-1 1,1 0,0 0,-1-1,1 1,0-1,-1 1,1-1,0 0,-1 0,1 1,-1-1,0 0,1 0,-1-1,0 1,1 0,-1 0,0-1,0 1,0 0,0-1,0 1,-1-1,1 0,0 1,-1-1,1 1,-1-1,1-2,0-4,1 1,-1-1,-1 0,0 0,0 1,-2-16,1 21,1 0,0 0,-1 0,0 0,1 0,-1 0,0 1,0-1,0 0,0 1,0-1,0 0,0 1,-2-2,2 2,0 1,0-1,0 1,0-1,-1 1,1 0,0 0,0 0,0-1,0 1,0 0,0 0,0 0,-1 0,1 1,0-1,0 0,0 0,0 1,0-1,0 1,0-1,0 1,0-1,0 1,0 0,-1 0,0 1,0-1,0 1,-1 0,1 0,0 0,1 0,-1 0,0 0,1 0,-1 1,1-1,0 1,-1-1,1 1,1-1,-1 1,0 0,0-1,1 1,0 0,-1 0,1-1,0 1,1 0,-1 0,0-1,1 1,-1 0,1-1,0 1,0 0,2 4,-2-5,0 0,0 0,1 0,-1-1,0 1,1 0,-1-1,1 1,-1 0,1-1,0 0,-1 1,1-1,0 0,0 0,0 0,0 0,0 0,0-1,0 1,1-1,-1 1,0-1,0 0,0 0,0 0,1 0,-1 0,0 0,0-1,0 1,1-1,-1 1,0-1,0 0,0 0,0 0,0 0,3-2,-2-1,1 0,-1 0,1 0,-1 0,0-1,-1 1,1-1,-1 1,0-1,0 0,-1 0,1 0,-1 0,0-1,0 1,-1-10,1 8,0 0,-1 0,0-1,-1 1,1 0,-2 0,1 0,-1 0,0 0,0 0,-6-12,6 17,1 0,0 0,0 0,-1 0,1 0,0 0,-1 1,0-1,0 1,1-1,-1 1,0 0,0-1,0 1,0 0,0 0,0 1,-1-1,1 0,0 1,0-1,-1 1,1 0,0 0,0 0,-1 0,1 0,0 0,-1 0,1 1,0-1,0 1,0 0,-1 0,1 0,-3 2,0 0,1 0,0 0,0 1,1 0,-1-1,1 2,-1-1,1 0,1 0,-1 1,1 0,-1-1,1 1,1 0,-3 6,3-5,0 0,1 0,0 0,0 0,0 0,0 0,1 0,0 0,0 0,1-1,-1 1,1 0,5 8,-6-12,0 1,0-1,1 0,-1 0,1 1,0-1,0 0,-1 0,1-1,1 1,-1 0,0-1,0 1,1-1,-1 0,0 0,1 0,-1 0,1 0,0 0,-1-1,1 1,0-1,-1 0,1 1,0-1,-1-1,1 1,0 0,-1-1,1 1,3-2,-3 1,-1 1,1-1,-1 0,1 0,-1 0,1-1,-1 1,0 0,1-1,-1 0,0 1,0-1,0 0,-1 0,1 0,0 0,-1-1,1 1,-1 0,0-1,1 1,-1-1,-1 1,1-1,0 1,0-1,-1-2,0 0,0 0,0 1,-1-1,1 0,-1 1,0-1,-1 1,1-1,-1 1,0-1,0 1,0 0,-1 0,-3-4,4 4,-1 1,1 0,-1 0,0 0,0 0,0 1,0-1,0 1,-1 0,1 0,-1 0,0 0,1 1,-1-1,-7-1,9 3,-1 0,1 0,0 0,-1 1,1-1,0 1,0-1,-1 1,1 0,0 0,0 0,0 0,0 0,0 0,0 0,0 1,0-1,1 1,-1 0,1-1,-1 1,1 0,-1 0,1 0,0 0,0 0,0 0,0 0,-1 4,0-1,1-1,0 1,0-1,0 1,1-1,-1 1,1 0,0-1,0 1,1 0,0-1,-1 1,2-1,-1 1,0-1,1 1,3 6,-3-9,-1 1,0-1,1 0,-1 0,1 0,0 0,-1 0,1 0,0 0,0 0,0-1,1 1,-1-1,0 0,1 0,-1 1,0-1,1-1,-1 1,1 0,0-1,-1 1,1-1,-1 0,1 0,0 0,-1 0,1 0,0-1,-1 1,1-1,3-1,-5 2,1 0,-1-1,1 1,-1-1,1 0,-1 1,1-1,-1 0,1 0,-1 0,0 0,0 0,1 0,-1 0,0-1,0 1,0 0,0-1,0 1,-1-1,1 1,0-1,-1 1,1-1,-1 1,1-1,-1 1,0-1,1-2,-2 1,1 0,-1 0,0 1,1-1,-1 0,0 1,-1-1,1 0,0 1,-1 0,1-1,-1 1,0 0,0 0,-3-3,3 3,0 0,0 1,0-1,0 0,0 1,0 0,-1 0,1 0,0 0,-1 0,1 0,-1 0,1 1,-1-1,0 1,-4 0,5 0,0 1,1-1,-1 1,0 0,0-1,1 1,-1 0,1 0,-1 0,1 0,-1 0,1 1,0-1,-1 0,1 1,0-1,0 1,0-1,0 1,0-1,1 1,-1 0,0 0,1-1,-1 1,1 0,0 0,-1 1,1-1,-1 0,0-1,1 1,0 0,-1 0,1-1,0 1,0 0,0 0,0-1,0 1,0 0,0 0,1 0,-1-1,1 1,-1 0,1-1,0 1,0 0,0-1,0 1,0-1,0 0,0 1,0-1,0 0,1 1,-1-1,0 0,1 0,-1 0,1 0,-1 0,4 0,-3 0,1-1,-1 0,1 0,-1 0,0 0,1 0,-1-1,1 1,-1-1,0 0,1 1,-1-1,0 0,0 0,0 0,1-1,-1 1,-1-1,1 1,0-1,0 1,0-1,-1 0,1 0,-1 0,2-3,-1 2,0-1,0 0,0 1,0-1,-1 0,0 0,1 0,-1-1,-1 1,1 0,-1 0,0 0,0-1,0 1,0 0,-1 0,-1-8,1 11,0-1,0 0,0 0,0 0,0 1,0-1,0 0,0 1,-1-1,1 1,-1-1,1 1,-1 0,0 0,1 0,-1 0,0 0,0 0,0 0,0 0,0 1,1-1,-1 1,0 0,-1-1,1 1,0 0,0 0,0 0,0 0,0 1,0-1,0 0,0 1,0 0,0-1,1 1,-4 1,1 1,0-1,1 1,-1 0,1 0,0 0,-1 0,1 0,0 1,1-1,-1 1,1 0,0 0,0 0,0 0,0 0,0 1,1-1,0 0,0 1,0-1,1 1,-1-1,2 8,-2-7,1-1,1 1,-1-1,1 0,-1 1,1-1,1 0,-1 0,1 0,-1 1,4 3,-4-6,0 0,1 0,-1 0,1-1,-1 1,1 0,0-1,0 0,0 1,0-1,0 0,0 0,0 0,0 0,0 0,0-1,0 1,1 0,-1-1,0 0,5 0,-4 0,0-1,1 0,-1 0,0 0,0-1,0 1,0-1,0 0,0 0,-1 0,1 0,-1 0,1 0,-1-1,0 1,0-1,0 0,0 0,0 0,-1 1,1-2,-1 1,0 0,0 0,0 0,0 0,0-7,0 8,0-1,0 0,0 0,-1 0,1 0,-1 0,0 1,0-1,0 0,0 0,-1 0,1 0,-1 0,0 0,1 1,-1-1,-1 0,1 0,0 1,-1-1,1 1,-1-1,0 1,1 0,-1 0,-1 0,1 0,0 0,0 0,-1 0,1 1,-4-2,5 2,-1 1,1 0,-1-1,1 1,-1 0,1 0,-1 0,1 0,-1 0,1 1,-1-1,1 0,0 1,-1-1,1 1,0-1,-1 1,1 0,0 0,-1-1,1 1,-2 2,0 0,1 0,-1 0,1 0,0 0,0 1,0-1,0 1,0-1,0 5,0-5,1 1,0 0,-1-1,2 1,-1 0,0 0,1 0,0 0,0 0,0-1,0 1,1 0,-1 0,1 0,0 0,0-1,0 1,1 0,2 3,-3-5,0 0,0-1,1 0,-1 1,1-1,-1 0,1 0,0 0,-1 0,1 0,0 0,0 0,-1-1,1 1,0-1,0 1,0-1,0 0,0 1,0-1,0 0,0 0,0-1,0 1,0 0,0-1,-1 1,1-1,0 1,0-1,2-1,0-1,0 0,0 0,-1 0,1 0,-1 0,0-1,0 0,0 0,0 0,-1 0,1 0,2-7,-3 7,-1 0,1 0,-1 0,0 0,0 0,0 0,-1 0,1 0,-1 0,0 0,0 0,-1-1,1 1,-2-4,2 6,-1 1,0-1,0 1,0-1,0 1,0-1,0 1,0 0,0-1,-1 1,1 0,0 0,-1 0,1 0,-1 0,1 0,-1 1,0-1,1 0,-1 1,0-1,1 1,-1 0,0-1,0 1,1 0,-1 0,0 0,0 0,1 1,-1-1,0 0,-3 2,-23 10,17-3</inkml:trace>
  <inkml:trace contextRef="#ctx0" brushRef="#br0" timeOffset="2261">285 307,'7'-1,"0"0,0-1,0 0,0 0,0 0,11-6,21-7,1 6,1 1,0 2,0 2,43 2,1 1,-35 0,1 2,89 13,-100-9,1-1,0-2,58-5,-45 1,56 5,-34 14,-69-15</inkml:trace>
  <inkml:trace contextRef="#ctx0" brushRef="#br0" timeOffset="3190.35">1218 1,'209'199,"-207"-197,0-1,-1 1,1 0,0 0,0 0,-1 0,1 0,-1 0,0 0,1 0,-1 1,0-1,0 0,0 1,-1-1,2 6,-3-5,1 1,-1 0,1-1,-1 1,0 0,-1-1,1 1,0-1,-1 0,0 1,-2 2,-12 25,13-22</inkml:trace>
  <inkml:trace contextRef="#ctx0" brushRef="#br0" timeOffset="4564.04">82 692,'31'-5,"-29"4,0 1,-1-1,1 0,0 1,0-1,-1 1,1-1,0 1,0 0,0 0,0 0,-1 0,1 0,0 0,0 1,0-1,0 1,-1-1,1 1,0-1,-1 1,1 0,0 0,-1 0,1 0,-1 0,1 0,-1 1,0-1,1 0,-1 1,0-1,0 1,0-1,0 1,0-1,0 1,0 3,1-1,-1 1,0-1,0 1,0-1,-1 1,1-1,-1 1,0-1,0 1,-1 0,0-1,1 1,-2-1,1 0,0 1,-1-1,-4 8,5-9,0-1,0 0,-1 0,1 0,-1 0,1 0,-1 0,0 0,0-1,0 1,1-1,-2 1,1-1,0 0,0 0,0 0,-1 0,1 0,0 0,-1-1,1 1,-1-1,1 1,-1-1,1 0,-1 0,1 0,-1 0,1-1,0 1,-1-1,1 1,-1-1,-2-1,2 0,1 1,-1-1,0 0,1 0,0 0,-1 0,1-1,0 1,0-1,0 1,0-1,1 1,-1-1,1 0,-1 0,1 0,-2-6,3 7,-1 1,1 0,0-1,-1 1,1-1,0 1,0-1,0 0,0 1,0-1,1 1,-1-1,0 1,1-1,-1 1,1 0,-1-1,1 1,0-1,-1 1,1 0,0 0,0-1,0 1,0 0,0 0,0 0,1 0,-1 0,0 0,0 1,1-1,-1 0,0 0,1 1,-1-1,4 0,7 0,1 1,-1 0,0 0,1 1,-1 1,0 0,0 1,0 0,0 1,0 0,11 6,-10-5</inkml:trace>
  <inkml:trace contextRef="#ctx0" brushRef="#br0" timeOffset="5273.06">1 915,'10'0,"7"0,4 0,2 0,1 0,-1 0,-1 0,0 0,-1 0,0 0,0 0,-1 0,0 0,-3-4,-1 0,-7-1,-9 2,-4 1</inkml:trace>
  <inkml:trace contextRef="#ctx0" brushRef="#br0" timeOffset="6107.68">61 1038,'3'-2,"63"-26,-61 26,0 0,1 1,-1-1,0 1,0 1,0-1,1 1,-1 0,0 0,1 0,5 2,-10-2,0 0,0 1,0-1,0 0,0 1,0-1,0 1,0-1,0 1,-1-1,1 1,0 0,0 0,0-1,-1 1,1 0,0 0,-1 0,1 0,-1-1,1 1,-1 0,1 0,-1 0,0 0,1 0,-1 2,0-1,0 1,0 0,-1-1,1 1,0-1,-1 1,0-1,0 1,0-1,-2 5,-2 2,-1 0,0 0,0-1,-12 12,10-13,7-6,0 0,0-1,0 1,0 0,0 0,0 0,1 0,-1 0,0 0,0 0,1 0,-1 0,1 0,-1 0,1 1,-1 1,2-2,0 0,1 0,-1 0,0 0,1 0,-1 0,1 0,0-1,-1 1,1-1,0 1,-1-1,1 1,3-1,-3 1,0-1,1 1,-1-1,0 1,0 0,0 0,1 0,-1 0,0 1,0-1,0 0,-1 1,1-1,0 1,-1 0,1 0,-1 0,1-1,-1 1,0 1,0-1,1 0,-2 0,1 0,0 0,0 1,-1-1,1 0,-1 1,0-1,0 1,0 2,0-2,-1 0,0-1,0 1,0 0,0 0,0-1,0 1,-1-1,0 1,1-1,-1 0,0 1,0-1,0 0,0 0,0 0,-1-1,1 1,-1 0,1-1,-1 0,1 1,-1-1,0 0,0-1,-3 2,-3 0,-1 0,1-1,0 0,0-1,-1 0,1 0,0-1,-19-3,15-1</inkml:trace>
</inkml:ink>
</file>

<file path=word/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0:14.689"/>
    </inkml:context>
    <inkml:brush xml:id="br0">
      <inkml:brushProperty name="width" value="0.05" units="cm"/>
      <inkml:brushProperty name="height" value="0.05" units="cm"/>
      <inkml:brushProperty name="color" value="#E71224"/>
      <inkml:brushProperty name="ignorePressure" value="1"/>
    </inkml:brush>
  </inkml:definitions>
  <inkml:trace contextRef="#ctx0" brushRef="#br0">230 365,'326'-15,"-72"-9,-168 20,121 7,-127 7,-44-5,51 1,-41-4,72 11,-49-7,-1-3,71-5,-20-1,1539 3,-1558-10,-72 6,47-2,4 5,105-14,-70 8,9-2,-75 3,55 2,-55 3,59-9,39-3,-44 6,-87 7,-15 0,0 0,0 0,1 0,-1 0,0 0,0 0,0 0,0 0,1 0,-1 1,0-1,0 0,0 0,0 0,1 0,-1 0,0 0,0 0,0 1,0-1,0 0,0 0,0 0,1 0,-1 0,0 1,0-1,0 0,0 0,0 0,0 0,0 1,0-1,0 0,0 0,0 0,0 1,0-1,0 0,0 0,0 0,0 0,0 1,0-1,0 0,0 0,0 0,-1 0,1 1,0-1,0 0,0 0,0 0,0 0,0 0,-1 0,1 1,0-1,0 0,0 0,0 0,0 0,-1 0,1 0,-8 7</inkml:trace>
  <inkml:trace contextRef="#ctx0" brushRef="#br0" timeOffset="959.95">4597 1,'10'14,"1"-1,0 0,1 0,1-1,0-1,0 0,25 14,83 47,-80-48,-40-24,0 1,0 0,-1 0,1 0,0 0,-1 0,1 0,-1 0,1 0,-1 0,1 0,-1 0,0 0,0 0,1 0,-1 0,0 0,0 0,0 1,0-1,0 0,0 0,-1 0,1 0,0 0,0 0,-1 0,1 0,-1 0,1 0,-1 0,1 0,-1 0,0 0,1 0,-1 0,0 0,-1 0,-34 42,31-38,-41 53,36-42,-2-2,-24 27,28-35</inkml:trace>
  <inkml:trace contextRef="#ctx0" brushRef="#br0" timeOffset="2386.02">310 183,'-6'1,"0"1,0 0,0 1,1 0,-1-1,1 2,-1-1,1 1,-7 6,-4 2,-37 26,-73 70,86-72,39-35,0-1,1 1,-1 0,0-1,0 1,1 0,-1 0,0-1,1 1,-1 0,0 0,1 0,-1 0,1 0,0 0,-1 0,1 0,0 0,0 0,-1 0,1 0,0 0,0 0,0 0,0 0,0 0,0 0,1 0,-1 0,0 0,0 0,1 0,0 1,1 0,0 0,0 1,0-1,1 0,-1 0,1-1,-1 1,1 0,0-1,0 0,4 2,8 2,1 0,0-1,26 3,-21-5,-3-2</inkml:trace>
  <inkml:trace contextRef="#ctx0" brushRef="#br0" timeOffset="3355.66">2263 1,'-1'98,"-27"192,-4-95,31-185</inkml:trace>
  <inkml:trace contextRef="#ctx0" brushRef="#br0" timeOffset="4561.89">2079 793,'-4'0,"-1"1,1-1,0 0,0 1,0 0,0 0,0 0,0 1,0-1,0 1,0 0,0 0,1 0,-1 1,1-1,0 1,-1 0,1 0,1 0,-1 0,0 0,1 1,-1-1,1 1,0 0,0-1,1 1,-1 0,1 0,0 0,0 0,0 1,1-1,-1 5,0-1,1 0,-1 1,2-1,-1 0,1 1,1-1,-1 0,1 0,1 0,0 0,0 0,0-1,1 1,0-1,0 0,11 13,-8-14,0 0,1 0,-1 0,1-1,1 0,-1 0,1-1,-1 0,1 0,0-1,1-1,-1 1,0-2,1 1,0-1,-1 0,1-1,-1 0,18-3,-20 2,-1 0,0-1,0 0,0 0,0 0,0-1,0 1,0-1,-1-1,1 1,-1-1,0 0,0 0,-1-1,1 1,-1-1,0 0,0 0,0 0,-1-1,0 0,0 1,0-1,-1 0,0 0,0 0,0-1,-1 1,0 0,0-8,1-7,-1 0,-1 0,-1 0,-1 0,-1 1,-9-36,11 50,-1 0,0 1,-1-1,1 0,-1 1,0 0,-1 0,1 0,-1 0,0 0,0 1,-1-1,1 1,-1 0,0 0,0 1,0 0,0 0,-1 0,1 0,-1 1,0 0,0 0,0 1,0-1,-12 0,12 1,-1 1,1 0,-1 0,1 0,0 1,-1 0,1 0,0 1,-1 0,1 0,0 0,-8 5,0 2</inkml:trace>
</inkml:ink>
</file>

<file path=word/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09:42.36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179 0,'0'4,"0"4,3 1,2 2,-1 4,-1 1,3 2,1 2,-2 1,-1-1,-2 1,0 0,2-4,1-1,-1 0,-4-3,-6-3,-2-3</inkml:trace>
  <inkml:trace contextRef="#ctx0" brushRef="#br0" timeOffset="523.23">1097 143,'4'0,"4"0,4 0,4 0,3 0,4 0,3 0,-1 0,0 0,-1 0,-2 0,-7 0,-7 0</inkml:trace>
  <inkml:trace contextRef="#ctx0" brushRef="#br0" timeOffset="1444.23">1525 21,'36'-5,"-33"4,-1 0,1 1,0-1,-1 0,1 1,0 0,-1 0,1 0,0 0,-1 0,1 0,0 1,-1-1,1 1,-1 0,1-1,-1 1,1 1,-1-1,0 0,1 0,-1 1,0 0,0-1,0 1,0 0,2 3,4 4,0 0,-1 1,0 0,-1 1,-1 0,1-1,-2 2,1-1,-1 1,-1-1,3 23,-5-28,0-1,-1 0,1 0,-1 0,-1 0,1 0,-1 0,0 1,0-1,0 0,-1-1,1 1,-1 0,-1 0,1-1,-1 1,1-1,-1 0,-1 0,1 0,0 0,-1 0,0-1,0 1,0-1,0 0,0-1,-1 1,1-1,-7 3,7-3,0-1,0 0,0 0,0 0,0 0,-1 0,1-1,0 0,0 0,0 0,-1 0,1-1,0 0,0 0,0 0,0 0,0 0,0-1,0 0,1 0,-1 0,0 0,-4-5,5 5,1-1,0 1,0-1,0 0,0 0,0 0,1 0,-1 0,1-1,0 1,0 0,0-1,0 1,1-1,-1 1,1-1,0 1,0-1,0 1,0 0,1-1,-1 1,1-1,0 1,0 0,1-1,-1 1,4-6,-2 3,0 0,0 1,1-1,0 1,0 0,1 0,0 0,-1 0,1 1,1 0,-1 0,8-4,-9 6,-1 0,0 1,1 0,-1 0,1 0,-1 0,1 1,0-1,-1 1,1 0,0 0,-1 0,1 0,0 1,-1 0,1-1,-1 1,1 1,-1-1,1 0,-1 1,0 0,6 3,50 45,-45-37,0-1,0 0,21 12,-25-19</inkml:trace>
  <inkml:trace contextRef="#ctx0" brushRef="#br0" timeOffset="2199.4">2764 0,'0'21,"0"14,0 7,0 1,0-1,0 0,0-4,0-5,0-4,0-11,-4-12,0-7</inkml:trace>
  <inkml:trace contextRef="#ctx0" brushRef="#br0" timeOffset="2537.29">2621 143,'17'4,"10"0,3 0,0 0,-1-2,-7 3,-6-3,-6-2</inkml:trace>
  <inkml:trace contextRef="#ctx0" brushRef="#br0" timeOffset="3248.18">2927 41,'6'-5,"1"0,0 1,0-1,0 2,1-1,-1 1,1 0,0 0,0 1,9-2,-14 4,1 0,-1 0,0 0,0 1,1-1,-1 1,0 0,0 0,0 0,0 0,0 0,0 0,0 1,0 0,0 0,-1-1,1 1,-1 1,1-1,-1 0,0 1,0-1,0 1,0 0,0-1,-1 1,1 0,0 3,6 12,-1 0,-1 0,-1 1,-1-1,0 1,-1 0,-1 0,-1 0,-1 1,-1-1,-4 29,5-45,0 0,-1-1,0 1,1 0,-1-1,0 1,0-1,-1 1,1-1,0 0,-1 0,1 1,-1-1,0 0,0 0,0 0,0-1,0 1,0 0,0-1,-1 1,1-1,0 0,-1 0,1 0,-1 0,0 0,1-1,-1 1,1-1,-1 1,0-1,0 0,1 0,-1 0,0-1,-3 0,2 0,-1-1,0 1,1-1,0 0,-1 0,1-1,0 0,0 1,0-1,0 0,1-1,-1 1,1-1,0 0,0 1,0-1,1-1,-1 1,1 0,-2-6,2 6,1 0,0 0,0 0,0 0,1 0,-1 0,1-1,0 1,0 0,0 0,1 0,-1-1,1 1,0 0,0 0,4-7,-4 9,1 0,-1 0,1 0,-1 0,1 0,0 0,0 1,0-1,0 1,0 0,0-1,0 1,0 0,0 0,1 0,-1 1,0-1,1 0,-1 1,1 0,-1-1,0 1,1 0,-1 0,1 1,-1-1,1 0,-1 1,0-1,4 2,16 5,1 1,31 16,-30-12,44 14,-39-19,48 6,-65-11</inkml:trace>
  <inkml:trace contextRef="#ctx0" brushRef="#br0" timeOffset="5006.46">1 529,'2'0,"110"0,160-19,-132 4,230 7,-246 9,-92 1,43 7,27 1,-67-9,413-3,-313-7,95-2,485 11,-568-10,4-1,-126 10,44-8,23-1,-7 5,133-25,-200 26,24-6,-32 8,-31 9,-1 0</inkml:trace>
  <inkml:trace contextRef="#ctx0" brushRef="#br0" timeOffset="6554.84">752 712,'10'-2,"0"0,0 0,0-1,0 0,-1 0,17-9,17-6,-32 15,0 0,0 0,0 1,0 1,0 0,0 0,19 2,-28-1,1 0,-1 1,1-1,-1 1,0 0,1 0,-1 0,0 0,0 0,0 0,1 0,-1 1,0-1,-1 1,1-1,0 1,0 0,-1 0,1 0,-1 0,1 0,-1 0,0 0,0 1,0-1,0 0,0 1,-1-1,1 0,-1 1,1-1,-1 1,0-1,0 1,0-1,0 1,-1-1,1 1,-1-1,0 3,0 0,-1 0,1 1,-1-1,0 0,-1 0,1-1,-1 1,0 0,0-1,0 0,-8 8,-14 22,26-33,1 1,-1 0,1-1,-1 0,1 1,0-1,-1 0,1 0,0 0,0 0,0 0,3 1,9 5,-10-3,-1-1,1 1,-1 0,0 0,0 0,0 0,-1 1,1-1,-1 1,0-1,0 1,-1 0,1 0,-1-1,0 1,0 9,-1-11,0 0,0-1,0 1,-1-1,1 1,-1 0,0-1,0 1,0-1,0 0,0 1,0-1,-1 0,1 0,-1 0,0 0,1 0,-1 0,0 0,0 0,0-1,0 1,-1-1,1 1,0-1,-1 0,1 0,-1 0,1 0,-1-1,1 1,-6 0,-47 3,53-4,0 0,1 0,-1 0,0 0,1 0,-1 0,1 0,-1 0,0-1,1 1,-1-1,1 1,-1-1,1 0,-1 1,1-1,-1 0,1 0,0 0,0 0,-1 0,1-1,0 1,0 0,0 0,0-1,0 1,1-1,-2-2,4-4,4 1</inkml:trace>
  <inkml:trace contextRef="#ctx0" brushRef="#br0" timeOffset="6945.01">1342 793,'3'7,"5"6,5 0,3 2,2 2,2 1,1 1,1 1,-5 0,0-3,-4-4</inkml:trace>
  <inkml:trace contextRef="#ctx0" brushRef="#br0" timeOffset="7289.34">1485 712,'-7'10,"-6"7,-4 8,1 3,-4 0,2 2,-4-1,3-1,1-2,-1-3,4-1,1-4,2-2,8-8,6-4,5-7,0-2</inkml:trace>
  <inkml:trace contextRef="#ctx0" brushRef="#br0" timeOffset="8320.44">2155 591,'1'2,"-1"0,1 0,-1 1,1-1,0-1,0 1,0 0,0 0,0 0,1 0,-1-1,1 1,-1 0,1-1,-1 0,1 1,0-1,2 2,40 22,-34-20,43 21,-30-17,38 25,-61-34,1 1,-1-1,0 0,0 0,1 0,-1 0,0 1,0-1,1 0,-1 0,0 0,0 1,0-1,0 0,1 0,-1 1,0-1,0 0,0 0,0 1,0-1,0 0,0 1,0-1,0 0,0 0,0 1,0-1,0 0,0 1,0-1,0 0,0 1,0-1,0 0,0 0,-1 1,-11 9,-23 5,29-13,-52 25,44-17</inkml:trace>
  <inkml:trace contextRef="#ctx0" brushRef="#br0" timeOffset="8800.67">2155 957,'7'0,"6"0,3 0,7 0,3 0,0 0,-1 0,-1 0,-1 0,-1 0,-1 0,-1 0,0 0,-7 0,-5 0</inkml:trace>
  <inkml:trace contextRef="#ctx0" brushRef="#br0" timeOffset="9667.24">2745 609,'4'-3,"0"1,1-1,-1 1,0 0,1 0,0 0,-1 1,1 0,0 0,0 0,0 0,8 0,61 3,-70-2,1 1,-1 0,1 0,-1 0,0 1,0-1,1 1,-1 0,0 0,0 0,-1 1,1 0,-1-1,1 1,5 6,-4-2,0 0,0 0,-1 0,1 1,-2-1,1 1,4 16,-3-7,-2 0,0 0,0 1,-2 0,0-1,-1 1,-4 28,3-40,-1 0,0 0,0 0,0 0,-1-1,1 1,-2-1,1 1,0-1,-1 0,0-1,0 1,-1-1,1 1,-1-1,0-1,0 1,0-1,-6 4,7-5,0 0,-1-1,1 1,0-1,-1 1,1-1,-1-1,1 1,-1 0,1-1,-1 0,1 0,-1-1,1 1,-1-1,1 0,-1 0,1-1,0 1,0-1,-1 0,1 0,0 0,1 0,-1-1,-6-5,9 7,-1 0,1-1,-1 1,1 0,0-1,0 1,0-1,0 1,0-1,0 1,0-1,0 0,0 0,1 1,-1-1,1 0,-1 0,1 0,0 0,0 1,0-1,0 0,0 0,0 0,0 0,1 0,-1 1,1-1,-1 0,1 0,0 1,0-1,0 0,0 1,0-1,0 1,0-1,0 1,0-1,3-1,-1 0,1 0,0 0,-1 1,1-1,0 1,1 0,-1 0,0 0,0 1,1-1,-1 1,1 0,-1 0,1 1,8-1,5 4,-1 1,0 0,0 1,0 1,31 15,6 2,-37-16</inkml:trace>
  <inkml:trace contextRef="#ctx0" brushRef="#br0" timeOffset="10621.01">773 1140,'142'-2,"153"4,-149 18,-105-12,1-2,50 1,39-8,-139 1</inkml:trace>
  <inkml:trace contextRef="#ctx0" brushRef="#br0" timeOffset="11486.24">1078 1342,'15'-9,"9"-6,0 1,30-11,-49 22,0 1,0 0,1 1,-1-1,1 1,-1 0,1 0,-1 1,1-1,0 1,-1 0,1 1,0 0,-1 0,1 0,-1 0,7 3,-9-2,0 0,-1-1,1 2,0-1,0 0,-1 0,0 1,1-1,-1 1,0 0,0 0,0 0,-1 0,1 0,-1 0,0 0,0 1,0-1,0 0,0 1,-1-1,1 0,-1 1,0-1,0 1,-1 4,0-2,0 0,0 1,0-1,-1 0,0 0,-1-1,1 1,-1 0,0-1,0 1,-1-1,1 0,-8 7,-44 35,55-46,0-1,-1 0,1 1,0-1,0 0,0 1,0-1,0 0,0 1,0-1,0 1,0-1,0 0,0 1,0-1,0 0,0 1,0-1,0 1,0-1,0 0,1 1,-1-1,0 0,0 1,0-1,1 0,-1 0,0 1,0-1,1 0,-1 1,0-1,1 0,-1 0,0 0,1 1,-1-1,0 0,1 0,-1 0,0 0,1 0,-1 0,0 0,1 0,-1 0,1 0,0 0,28 6,-17-4,-8-1,0 1,0-1,0 1,0 0,0 1,0-1,-1 1,1 0,-1-1,0 2,1-1,-1 0,-1 1,1-1,4 8,-6-9,0 0,0-1,-1 1,1 0,-1 0,1 0,-1 0,1 0,-1 0,0 0,0 0,0 0,0 0,0 0,-1 0,1 0,-1 0,1 0,-1-1,0 1,1 0,-1 0,0 0,0-1,0 1,-1 0,1-1,0 1,-1-1,1 1,0-1,-1 0,0 0,1 0,-1 0,-3 2,-3 1,0-1,0 0,0 0,0-1,0 1,0-2,-1 1,1-2,0 1,-1-1,1 0,-15-2,5-2</inkml:trace>
  <inkml:trace contextRef="#ctx0" brushRef="#br0" timeOffset="12427.54">2723 1120,'4'0,"4"0,4 0,4 0,6 0,6 0,5 0,8 0,3-4,5-1,1 1,-1-3,-2 0,-6 1,-6 2,-13 1,-9 1</inkml:trace>
  <inkml:trace contextRef="#ctx0" brushRef="#br0" timeOffset="13218.82">2827 1300,'52'-22,"48"-19,-90 37,0 1,0 1,0 0,0 0,1 1,-1 0,19 2,-28-1,0 0,0 0,0 0,0 0,0 0,0 1,0-1,1 0,-1 0,0 1,0-1,0 1,0-1,0 1,-1 0,1-1,0 1,0 0,0-1,0 1,-1 0,1 0,0 0,-1 0,1 0,-1 0,1 0,-1 0,1 0,0 2,-2 0,1 0,0-1,0 1,-1 0,0 0,1-1,-1 1,0 0,0-1,-1 1,1-1,-2 3,-5 7,-1 0,0 0,-17 16,25-27,0 0,1-1,-1 1,0 0,1 0,-1 0,1 0,-1 0,1 0,0 0,-1 0,1 0,0 0,0 0,0 1,0-1,0 0,0 0,0 0,0 0,0 0,0 0,1 0,-1 0,0 0,1 0,-1 0,1 0,-1 0,1 0,-1 0,1 0,0 0,1 1,36 36,-11-13,-25-23,-1 1,1-1,0 0,-1 0,0 1,1-1,-1 1,0-1,0 1,-1 0,1-1,0 1,-1 0,0-1,1 1,-1 0,0 0,0-1,-1 1,0 4,0-5,0 0,-1 0,1-1,-1 1,1 0,-1-1,0 1,0-1,0 1,0-1,0 0,0 0,0 0,0 0,0 0,0 0,0 0,-1-1,1 1,0-1,-1 0,1 0,0 0,-4 0,-5 0,-1 0,0-1,1 0,-1-1,1 0,-1-1,1 0,-15-7,11 3</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6:53.353"/>
    </inkml:context>
    <inkml:brush xml:id="br0">
      <inkml:brushProperty name="width" value="0.05" units="cm"/>
      <inkml:brushProperty name="height" value="0.05" units="cm"/>
      <inkml:brushProperty name="color" value="#E71224"/>
      <inkml:brushProperty name="ignorePressure" value="1"/>
    </inkml:brush>
  </inkml:definitions>
  <inkml:trace contextRef="#ctx0" brushRef="#br0">166 113,'-47'40,"38"-33,0 0,0 0,1 1,0 0,0 0,1 1,0 0,-6 12,5-5,2 0,0 0,1 0,0 1,2 0,0 0,-1 24,5 122,0-144,0 4,1 0,1 0,1 0,1-1,2 1,0-1,14 32,-16-45,0 0,0 0,1-1,0 0,0 0,1 0,0-1,1 0,0 0,0-1,0 0,0 0,1-1,0 0,0 0,1-1,-1 0,1-1,11 2,-6-2,1-1,0-1,0-1,0 0,0-1,-1 0,1-2,0 1,-1-2,1 0,-1-1,0-1,-1 0,1-1,-1-1,-1 0,1 0,-2-2,1 0,-1 0,0-1,-1 0,-1-1,0 0,0-1,-1 0,-1-1,0 0,7-16,-10 16,-1 0,-1-1,1 1,-2-1,0 1,-1-30,-2 7,-9-59,4 62,-2 1,-1 0,-1 0,-26-54,26 67,-2-1,0 1,-1 1,-1 1,0 0,-1 0,-35-29,43 42,0 0,-1 1,1 0,-16-6,20 8,0 1,-1 0,1 0,0 0,0 1,0-1,0 1,-1 0,1-1,0 2,-1-1,1 0,0 0,0 1,-6 2,-2 3</inkml:trace>
</inkml:ink>
</file>

<file path=word/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0:47.616"/>
    </inkml:context>
    <inkml:brush xml:id="br0">
      <inkml:brushProperty name="width" value="0.05" units="cm"/>
      <inkml:brushProperty name="height" value="0.05" units="cm"/>
      <inkml:brushProperty name="color" value="#E71224"/>
      <inkml:brushProperty name="ignorePressure" value="1"/>
    </inkml:brush>
  </inkml:definitions>
  <inkml:trace contextRef="#ctx0" brushRef="#br0">44 103,'-38'2,"33"-1,26-2,359 0,-345 5,53 12,-59-9,1-1,53 2,434-9,-477-2,0-1,-1-2,57-17,-18 5,64-21,38-7,-174 45,-3 0,0 0,1 1,-1-1,0 1,1-1,-1 1,1 0,-1 1,0-1,1 0,-1 1,5 2,-4 1</inkml:trace>
</inkml:ink>
</file>

<file path=word/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0:45.359"/>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64,'1'-1,"-1"-1,1 1,0 0,-1 0,1 0,0 0,0 0,0 0,0 1,0-1,0 0,0 0,0 1,0-1,0 0,0 1,0-1,0 1,0-1,1 1,-1 0,0 0,0-1,0 1,1 0,-1 0,2 0,41-3,-39 3,194 2,62-4,-161-7,77-2,-134 10,45-8,35-2,-5 9,196 6,-224 5,56 3,-98-13,0-1,1 3,82 12,-87-7,0-3,1-1,55-5,73 3,-93 9,84 2,-70-13,138 4,-160 8,-43-5,52 1,-20-4,80 11,-64-7,138-5,-91-4,-71 3,285 13,-147-4,15 2,-137-5,117-5,21 1,-123 7,-40-3,53 0,53-4,127-6,-205-5,-43 4,52-2,20-3,1 0,-79 9,45-11,-13 4,-129 1,23 2</inkml:trace>
</inkml:ink>
</file>

<file path=word/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3:04.484"/>
    </inkml:context>
    <inkml:brush xml:id="br0">
      <inkml:brushProperty name="width" value="0.05" units="cm"/>
      <inkml:brushProperty name="height" value="0.05" units="cm"/>
      <inkml:brushProperty name="color" value="#E71224"/>
      <inkml:brushProperty name="ignorePressure" value="1"/>
    </inkml:brush>
  </inkml:definitions>
  <inkml:trace contextRef="#ctx0" brushRef="#br0">41 37,'-3'4,"1"0,-1 0,1 1,0-1,0 0,1 1,-1-1,1 1,0-1,1 1,-1 0,1-1,-1 1,1 0,1-1,-1 1,1 0,0-1,0 1,3 8,-3-9,-1 0,1-1,1 1,-1 0,0-1,1 1,0-1,0 1,0-1,0 0,0 0,1 0,0 0,-1 0,1-1,0 1,0-1,0 0,1 0,-1 0,0 0,1 0,-1-1,1 1,5 0,-7-2,-1 0,1 0,0 0,0-1,-1 1,1 0,0-1,-1 0,1 1,0-1,-1 0,1 0,-1 1,1-1,-1-1,0 1,1 0,-1 0,0 0,0-1,0 1,0 0,0-1,0 1,0-1,0 0,0-1,1-1,-1-1,0 1,0 0,0-1,0 1,-1-1,0 1,1-1,-2 1,0-9,0 10,1 1,-1-1,1 0,-1 1,0-1,0 1,0-1,0 1,-1-1,1 1,-1 0,1 0,-1 0,0 0,0 0,-3-3,3 4,0 0,1 1,-1-1,0 1,0 0,1-1,-1 1,0 0,0 0,1 0,-1 0,0 1,0-1,1 0,-1 1,0-1,1 1,-1 0,1-1,-1 1,0 0,1 0,0 0,-1 0,1 0,-1 0,1 1,0-1,-2 2,2-2,0 1,0-1,-1 0,1 0,0 1,0-1,0 1,0-1,0 1,1-1,-1 1,0 0,1-1,-1 1,1 0,-1-1,1 4,0-4,0 0,0 0,0 0,1 0,-1-1,0 1,1 0,-1 0,0 0,1 0,-1 0,1-1,-1 1,1 0,0 0,-1-1,1 1,0 0,-1-1,1 1,0-1,1 2,0-2,-1 1,1-1,0 0,-1 1,1-1,-1 0,1 0,0 0,-1 0,1 0,0 0,-1-1,1 1,-1 0,1-1,-1 0,1 1,-1-1,1 0,-1 1,1-1,-1 0,0 0,0 0,1 0,-1-1,0 1,0 0,0 0,0-1,0 1,-1-1,1 1,0 0,-1-1,2-2,-1 2,0 0,0 0,-1 0,1-1,0 1,-1 0,0 0,1-1,-1 1,0 0,0 0,0-1,-1-2,1 4,0 0,-1 1,1-1,0 0,-1 0,1 0,-1 1,1-1,-1 0,1 1,-1-1,0 0,1 1,-1-1,0 1,1-1,-1 1,0-1,0 1,0 0,1-1,-1 1,-1-1,-1 1,0 0,0 0,0 0,0 0,1 1,-1-1,0 1,0 0,1-1,-1 1,0 1,1-1,-1 0,1 1,-1-1,1 1,0-1,0 1,-4 3,1 2,0-1,0 1,1-1,-1 1,1 1,1-1,0 0,0 1,0 0,1 0,0 0,1 0,-1 0,1 0,1 0,0 8,0-12,1-1,-1 0,1 1,-1-1,1 0,0 0,0 0,0 1,1-1,-1 0,1-1,0 1,0 0,0 0,0-1,5 5,-4-5,0 0,0 0,1-1,-1 1,1-1,-1 0,1 0,-1 0,1-1,-1 1,1-1,0 0,-1 0,1 0,0 0,-1-1,1 1,6-3,-5 1,0 0,0 0,0 0,0-1,-1 0,0 0,1 0,-1 0,0-1,0 0,-1 0,1 0,-1 0,0 0,0 0,0-1,-1 0,1 0,-1 1,0-1,2-10,-2 8,-1 1,1-1,-1 1,0-1,-1 1,1-1,-1 1,-1-1,1 0,-1 1,0-1,-1 1,0 0,0-1,0 1,0 0,-6-9,6 13,0-1,0 1,0 0,0 0,0 0,-1 0,1 0,-1 0,1 1,-1-1,0 1,0 0,0 0,0 0,0 0,0 0,0 0,0 1,0 0,0-1,0 1,0 0,0 1,0-1,0 0,0 1,0 0,0 0,0 0,0 0,0 0,1 0,-1 1,-5 3,4-2,-1-1,1 1,0 1,0-1,0 0,0 1,0 0,1 0,0 0,0 1,0-1,0 1,1-1,-1 1,1 0,0 0,1 0,-1 0,0 10,2-9,1-1,1 0,-1 1,1-1,0 0,0 1,1-1,-1 0,1-1,0 1,1 0,-1-1,1 0,0 0,0 0,8 6,-10-8,-1 0,1-1,0 1,0-1,0 1,0-1,0 0,1 0,-1 0,0 0,1 0,-1 0,0-1,1 1,-1-1,1 0,-1 1,1-1,-1 0,1 0,-1-1,1 1,-1-1,0 1,1-1,-1 0,0 1,1-1,-1 0,0-1,0 1,0 0,0-1,0 1,0-1,0 0,0 1,-1-1,3-3,-1-1,0 0,0-1,0 1,-1-1,0 0,0 0,-1 1,0-1,0 0,-1 0,0-9,-1-3,0 0,-8-35,9 51,-1 0,1 0,-1 0,0 0,0 0,0 1,-1-1,1 0,-1 1,1-1,-1 1,0-1,0 1,0 0,0 0,0 0,-1 0,1 0,-1 0,1 1,-1-1,0 1,-3-2,4 3,0 0,-1 0,1 0,0 0,0 0,-1 1,1-1,0 1,0-1,-1 1,1 0,0 0,0 0,0 0,0 0,0 0,1 1,-1-1,0 1,0-1,1 1,-1 0,1 0,0-1,-1 1,1 0,0 0,0 0,0 1,-1 3,-2 5,0 0,1 1,0-1,1 1,0 0,0 19,1-27,1 1,0 0,0 0,0-1,1 1,-1 0,1 0,0-1,1 1,-1 0,1-1,0 0,0 1,0-1,1 0,-1 0,1 0,6 6,-8-9,0 0,1 1,-1-1,1 0,-1-1,0 1,1 0,-1 0,1-1,0 1,-1 0,1-1,0 0,-1 1,1-1,0 0,-1 0,1 0,0 0,-1 0,1 0,0-1,-1 1,1-1,0 1,-1-1,1 1,-1-1,1 0,-1 0,1 0,-1 0,0 0,1 0,-1 0,0 0,0 0,0-1,0 1,0 0,0-1,0 1,0-1,0 1,-1-1,2-2,1-4,0 0,-1-1,0 1,0 0,-1-1,0 1,0-1,-1-8,0 14,0-1,-1 1,1 0,-1 0,0-1,0 1,0 0,0 0,-1 0,1 0,-1 0,1 1,-1-1,0 0,0 1,-1-1,1 1,0 0,-1-1,0 1,1 0,-1 1,0-1,0 0,-5-1,6 3,0-1,0 1,-1-1,1 1,0 0,-1 0,1 0,-1 1,1-1,0 0,0 1,-1 0,1-1,0 1,0 0,0 0,0 0,0 1,0-1,0 0,0 1,0-1,0 1,1 0,-1-1,1 1,-1 0,1 0,0 0,0 0,0 0,0 0,0 1,0-1,0 0,0 3,-1 4,-1 1,1-1,1 1,0 0,0 0,1 0,0 0,1-1,0 1,4 16,-4-21,0 0,0 0,1 0,0 0,0-1,0 1,1-1,-1 1,1-1,0 0,0 0,1 0,-1 0,1-1,0 0,0 1,0-1,0 0,0-1,1 1,-1-1,7 2,-10-3,0-1,0 0,0 1,1-1,-1 0,0 0,0 0,0 0,1 0,-1 0,0 0,0 0,1 0,-1-1,0 1,0 0,0-1,0 1,1-1,-1 1,0-1,0 0,0 1,0-1,0 0,0 0,1-1,-1-1,1 0,-1 0,1 0,-1 0,0 0,0 0,0 0,-1 0,1 0,-1-6,0-3,0 1,-1-1,0 0,-1 0,-3-11,3 17,0 0,-1 0,0 1,0-1,-1 1,1 0,-1 0,0 0,-6-4,9 8,0 0,1 0,-1 0,0 0,0 0,0 0,0 1,0-1,-1 0,1 1,0-1,0 1,0-1,0 1,-1-1,1 1,0 0,0 0,-1 0,1 0,0 0,-1 0,1 0,0 0,0 0,-1 1,1-1,0 0,0 1,0-1,-1 1,1-1,0 1,0 0,0-1,0 1,0 0,0 0,0 0,0 0,0 0,1 0,-1 0,0 0,1 0,-1 0,1 0,-1 1,0 1,-4 10</inkml:trace>
</inkml:ink>
</file>

<file path=word/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1:15.118"/>
    </inkml:context>
    <inkml:brush xml:id="br0">
      <inkml:brushProperty name="width" value="0.05" units="cm"/>
      <inkml:brushProperty name="height" value="0.05" units="cm"/>
      <inkml:brushProperty name="color" value="#E71224"/>
      <inkml:brushProperty name="ignorePressure" value="1"/>
    </inkml:brush>
  </inkml:definitions>
  <inkml:trace contextRef="#ctx0" brushRef="#br0">43 545,'2'229,"-4"235,1-453,1 3,0 0,-1-1,-1 1,0 0,-1-1,0 1,-7 16,10-30,0 0,0 0,0 0,0 1,0-1,0 0,-1 0,1 0,0 0,0 1,0-1,0 0,0 0,0 0,0 0,-1 0,1 0,0 1,0-1,0 0,0 0,0 0,-1 0,1 0,0 0,0 0,0 0,0 0,-1 0,1 0,0 0,0 0,0 0,-1 0,1 0,0 0,0 0,0 0,0 0,-1 0,1 0,0 0,0 0,0 0,0 0,-1 0,1 0,0-1,0 1,0 0,0 0,0 0,0 0,-1 0,1 0,0-1,-6-15,1-19,4 8,1 0,1 0,1-1,7-29,-6 42,2 0,-1 0,2 1,0 0,1-1,1 2,0-1,15-19,-16 25,0-1,1 1,0 0,0 1,1 0,0 0,16-9,-23 15,0 0,0 0,1 0,-1 0,1 0,-1 1,0-1,1 1,-1-1,1 1,-1 0,1 0,-1 0,1 0,-1 1,1-1,-1 1,1-1,-1 1,0 0,1 0,-1 0,0 0,0 0,0 1,1-1,-2 1,1-1,0 1,0 0,0 0,-1 0,1 0,-1 0,1 0,-1 0,0 0,0 0,1 4,5 15,0 0,-1 1,-2-1,0 1,-1 0,-1 32,0-22,2 195,-4-218</inkml:trace>
  <inkml:trace contextRef="#ctx0" brushRef="#br0" timeOffset="727.43">773 444,'-19'17,"0"1,1 1,1 1,1 0,1 2,0 0,2 0,-13 29,4-1,3 2,-25 98,3 77,38-199,1 1,1-1,2 0,1 0,1 1,8 29,-9-49,1 1,0-1,1-1,0 1,0 0,1-1,0 0,0 0,12 13,-12-17,0 0,-1 0,2 0,-1 0,0-1,1 0,-1 0,1 0,0-1,0 0,0 0,0 0,0-1,0 0,10 1,3-2</inkml:trace>
  <inkml:trace contextRef="#ctx0" brushRef="#br0" timeOffset="1161.54">694 1012,'10'17,"7"9,4 8,2 1,1-3,-1-2,-1-3,0-3,-4-2,-2-5,0-5,-2-8,-5-8,-3-4</inkml:trace>
  <inkml:trace contextRef="#ctx0" brushRef="#br0" timeOffset="1543.82">855 909,'-7'18,"-6"11,-4 9,-2 5,-2 1,-1 1,1-4,-1-2,5-5,0-4,1-4,2-2,5-10,2-7</inkml:trace>
  <inkml:trace contextRef="#ctx0" brushRef="#br0" timeOffset="2275.17">937 464,'2'5,"0"-1,1 0,-1 0,1 0,0 0,0-1,0 1,0-1,0 1,1-1,0 0,7 4,3 4,27 26,-2 1,52 68,-79-90,-1 1,0 1,-2-1,0 2,-1-1,0 1,-2 0,0 1,-1-1,2 27,-1 21,-3 103,-5-140,-1 0,-1 0,-1 0,-2 0,-18 49,17-63,2-8</inkml:trace>
  <inkml:trace contextRef="#ctx0" brushRef="#br0" timeOffset="4072.35">1445 829,'-4'0,"3"0,4 0,6 0,5 0,2 0,4 0,0 0,1 0,1 0,-1 0,-7 0,-6 0</inkml:trace>
  <inkml:trace contextRef="#ctx0" brushRef="#br0" timeOffset="4641.71">1467 1031,'13'0,"9"0,4 0,0 0,0 0,-1 0,-2 0,0-4,-6 0</inkml:trace>
  <inkml:trace contextRef="#ctx0" brushRef="#br0" timeOffset="6532.4">1872 1175,'3'6,"0"0,1 0,-1-1,1 0,1 0,-1 0,1 0,7 6,-9-8,21 21,20 21,-41-43,0 1,1 0,-1-1,0 1,1-1,0 0,-1-1,1 1,0 0,7 1,-10-3,0 0,0 0,0-1,0 1,0 0,0 0,-1-1,1 1,0 0,0-1,0 1,-1-1,1 1,0-1,0 1,-1-1,1 1,-1-1,1 0,0 1,-1-1,1 0,-1 0,0 0,1 1,-1-1,0 0,1 0,-1-1,8-33,-7 26,5-34,-1 0,-2 0,-5-71,-29-129,13 147,7 41,-9-110,20 162,0-1,0 1,0-1,0 1,1 0,-1-1,1 1,0 0,0-1,0 1,0 0,1 0,-1 0,1 0,0 0,0 0,0 1,0-1,0 1,1-1,-1 1,1 0,-1 0,1 0,0 0,3-1,6-2,0 1,0 0,1 1,-1 1,23-2,-28 3,205-39,-18 2,-193 38,385-46,-247 25,-36 3,-4 4,117-11,-167 20,62-12,5-2,-1 6,-1-4,-1-6,127-43,-275 73,9-4</inkml:trace>
  <inkml:trace contextRef="#ctx0" brushRef="#br0" timeOffset="7646.17">2299 665,'4'-1,"0"0,1-1,-1 1,0-1,0 0,0-1,0 1,5-5,13-6,-11 8,0 1,1 0,-1 1,1 1,0-1,0 2,21-1,-30 2,-1 0,0 0,0 1,0-1,0 0,1 1,-1 0,0-1,0 1,0 0,0 0,0 0,0 0,-1 1,1-1,0 0,-1 1,1-1,2 4,-3-3,0 1,0 0,-1-1,1 1,-1 0,1 0,-1 0,0-1,0 1,0 0,-1 0,1 0,0 0,-1-1,0 1,0 0,0-1,0 1,-3 4,-4 9,-1 0,0 0,-1-1,-14 16,-2 2,25-32,1 1,-1-1,1 0,-1 0,1 0,-1 1,1-1,0 0,-1 1,1-1,0 0,0 0,0 1,0-1,0 0,0 1,1-1,-1 0,0 1,1-1,-1 0,1 0,-1 0,1 1,0-1,-1 0,1 0,0 0,0 0,1 1,38 34,-15-15,-23-19,1 0,-1 1,0-1,0 1,0-1,0 1,0-1,-1 1,1 0,-1 0,0 0,0 0,0 0,0 0,0 0,0 0,-1 0,0 1,0-1,0 0,0 0,0 0,0 1,-1-1,0 0,1 0,-1 0,-1 0,1 0,0 0,-1 0,1-1,-1 1,0 0,0-1,0 1,0-1,0 0,-4 4,-2 0,0-1,0 0,0 0,-1-1,1 1,-1-2,0 0,0 0,-1 0,1-1,0 0,-11 0,-22-1,30-2</inkml:trace>
  <inkml:trace contextRef="#ctx0" brushRef="#br0" timeOffset="8205.01">2663 828,'4'3,"4"5,4 5,4 3,3 2,4 6,3 1,-1 1,3 2,1 0,-3-1,-1-6,-5-9,-9-10,-7-10,-4-2</inkml:trace>
  <inkml:trace contextRef="#ctx0" brushRef="#br0" timeOffset="8574.12">2868 766,'-7'14,"-6"12,-4 7,-2 3,1 1,1-1,0-4,-1-4,3-3,0-3,3-4</inkml:trace>
  <inkml:trace contextRef="#ctx0" brushRef="#br0" timeOffset="8915.6">3051 889,'20'-4,"15"0,4-1,2 2,-2 0,-11 2,-14-3,-9-1</inkml:trace>
  <inkml:trace contextRef="#ctx0" brushRef="#br0" timeOffset="9702.44">3376 526,'11'-6,"1"0,1 1,-1 1,1 0,0 0,0 2,0-1,0 2,14-1,-23 2,0 0,1 1,-1 0,0-1,0 1,1 1,-1-1,0 0,0 1,-1 0,1 0,0 0,-1 1,1-1,-1 1,1 0,-1 0,0 0,0 0,-1 0,1 1,-1-1,0 1,1 0,-2 0,1 0,0 0,-1 0,0 0,0 0,1 5,3 27,-1 1,-2-1,-1 0,-2 0,-2 1,-1-1,-2 0,-1-1,-2 1,-15 37,20-62,-1 0,0 0,0-1,-1 1,-1-1,1-1,-2 1,-11 12,16-20,1 0,0 0,-1-1,1 1,-1-1,1 1,-1-1,0 0,1 0,-1 0,0 0,0 0,0-1,0 1,0-1,-3 0,3 0,-1-1,1 0,0 0,0 0,-1 0,1-1,0 1,0-1,1 0,-1 0,0 0,0 0,1 0,-1 0,1-1,0 0,-3-3,1 1,1-1,-1 1,1-1,0 1,1-1,-1 0,1 0,0-1,1 1,0 0,0 0,0-1,0 1,1-1,0 1,2-13,-1 16,0-1,0 0,0 1,0-1,0 1,1-1,0 1,-1 0,1-1,0 1,1 0,-1 0,1 1,-1-1,1 0,0 1,0-1,0 1,0 0,0 0,0 1,1-1,-1 0,1 1,-1 0,1 0,0 0,-1 0,8 0,-2 1,0 0,0 0,-1 1,1 0,0 1,0 0,-1 0,1 1,-1 0,0 1,0 0,10 5,9 9,-1 1,26 24,20 14,-71-56,0 0,0 0,0 0,0 0,0 0,1-1,-1 1,0-1,1 1,-1 0,0-1,1 0,-1 1,1-1,-1 0,0 0,1 0,-1 0,1 0,-1 0,0 0,1 0,-1-1,1 1,-1 0,0-1,2 0,4-7</inkml:trace>
</inkml:ink>
</file>

<file path=word/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1:42.199"/>
    </inkml:context>
    <inkml:brush xml:id="br0">
      <inkml:brushProperty name="width" value="0.05" units="cm"/>
      <inkml:brushProperty name="height" value="0.05" units="cm"/>
      <inkml:brushProperty name="color" value="#E71224"/>
      <inkml:brushProperty name="ignorePressure" value="1"/>
    </inkml:brush>
  </inkml:definitions>
  <inkml:trace contextRef="#ctx0" brushRef="#br0">327 690,'-1'0,"0"1,1-1,-1 0,0 0,0 1,1-1,-1 0,0 1,1-1,-1 1,1-1,-1 1,0-1,1 1,-1-1,1 1,-1 0,1-1,0 1,-1 0,1-1,0 1,-1 0,1 0,0-1,0 1,0 0,0 0,-1-1,1 1,0 0,0 0,1 0,-1-1,0 1,0 0,0 0,0-1,1 2,9 32,-1-17,2 0,0-1,1 0,0-1,1-1,30 26,99 66,-100-76,-17-11,1-1,0-1,2-1,42 17,-70-32,1-1,-1 0,1 1,0-1,-1 0,1 0,-1 1,1-1,-1 0,1 0,0 0,-1 0,1 0,0 0,-1 0,1 0,-1 0,1 0,0 0,-1 0,1 0,-1 0,1 0,0-1,-1 1,1 0,-1-1,1 1,-1 0,1-1,-1 1,1 0,-1-1,1 1,-1-1,0 1,1-1,-1 1,1-2,-1-8</inkml:trace>
  <inkml:trace contextRef="#ctx0" brushRef="#br0" timeOffset="638.14">733 751,'-6'0,"0"0,-1 1,1 0,0 0,0 1,0-1,0 1,1 1,-1-1,0 1,1 0,0 0,-6 5,2-1,0 1,1 0,1 0,-1 1,2 0,-11 16,-1 9,2 1,2 0,-13 46,24-74,-40 146,42-152,1 0,-1-1,1 1,0 0,-1 1,1-1,0 0,0 0,0 0,0 0,0 0,0 0,0 0,0 0,0 0,0 0,0 0,1 0,-1 0,1 0,-1 0,0 0,1 0,0 0,-1 0,1 0,-1-1,1 1,0 0,0 0,-1-1,1 1,0 0,0-1,0 1,0-1,0 1,0-1,0 1,0-1,0 0,0 1,0-1,0 0,0 0,0 0,0 0,0 0,0 0,0 0,0 0,0 0,0-1,2 0,16-1</inkml:trace>
  <inkml:trace contextRef="#ctx0" brushRef="#br0" timeOffset="1349.27">1485 671,'-27'14,"0"0,1 2,1 1,0 1,-36 34,54-45,1 0,-1 1,2 0,-1 0,1 1,0 0,1 0,-1 0,-2 12,5-14,1-1,0 1,0 0,1 0,-1 0,2 0,-1 0,1-1,0 1,0 0,1 0,0-1,0 1,6 11,-5-14,-1 1,1 0,0-1,1 0,-1 0,1 0,0 0,0-1,0 1,1-1,-1 0,1 0,-1-1,1 1,0-1,0 0,0 0,0-1,1 1,-1-1,0-1,1 1,10 0,-6-2,1 1,0-1,-1 0,1-1,-1-1,1 1,-1-2,0 1,0-1,0-1,9-6,4-5</inkml:trace>
  <inkml:trace contextRef="#ctx0" brushRef="#br0" timeOffset="1941.29">1791 610,'-22'14,"0"0,1 2,1 1,1 0,0 1,-26 34,38-43,0 0,1 0,0 1,1 0,0 0,1 0,0 1,0-1,1 1,0 0,1 0,1 0,-1 1,2-1,0 0,0 0,4 22,-4-30,0 0,1 0,0 0,0 0,0 0,0 0,0-1,1 1,-1 0,1 0,0-1,-1 1,1-1,1 0,-1 1,0-1,0 0,1 0,-1-1,1 1,0 0,-1-1,1 0,0 1,0-1,0 0,0 0,0-1,0 1,0-1,0 1,0-1,0 0,5-1,-2 0,1 0,-1 0,0-1,1 0,-1 0,0-1,0 0,0 0,0 0,-1-1,0 0,1 0,-1 0,0-1,4-5,-3 2,0 0,-1 0,0-1,-1 1,0-1,0 0,-1-1,0 1,3-16,-3 6,-1 0,-1 1,0-1,-3-19,62 126,-46-68,-5-8,0 1,1-1,1-1,0 0,23 18,-16-18</inkml:trace>
  <inkml:trace contextRef="#ctx0" brushRef="#br0" timeOffset="2462.45">2075 772,'34'123,"-34"-123,0 0,0 0,0 0,0-1,0 1,1 0,-1 0,0 0,0 0,0 0,0 0,0 0,0 0,0 0,0 0,0 0,0 0,0 0,1 0,-1-1,0 1,0 0,0 0,0 0,0 0,0 0,0 0,0 0,1 0,-1 0,0 0,0 0,0 0,0 1,0-1,0 0,0 0,0 0,1 0,-1 0,0 0,0 0,0 0,0 0,3-22,-2-29,-1 19,-2 10,2-1,0 1,2-1,0 1,1-1,2 1,11-36,-15 56,1 0,-1 0,1-1,0 1,-1 0,1 0,0 1,0-1,0 0,1 1,-1-1,0 1,1 0,-1 0,1 0,-1 0,1 0,-1 0,1 0,0 1,-1 0,1-1,0 1,-1 0,1 0,0 1,0-1,-1 0,1 1,-1 0,1 0,4 1,4 2,1 0,-1 1,-1 0,1 1,-1 0,12 8,-7-2,1 0,-2 1,0 1,0 0,-1 0,-1 2,-1-1,0 2,-1-1,-1 2,0-1,9 27,-14-26</inkml:trace>
  <inkml:trace contextRef="#ctx0" brushRef="#br0" timeOffset="4179.89">3030 1,'1'8,"0"-1,1 1,0-1,0 0,5 11,3 10,79 241,-6-21,-71-216,-4-25,-3-22,-3-16,-1 0,-2 0,-8-56,-1-42,9 119,2 0,-1 0,2-1,-1 1,1 0,5-13,-6 21,-1 0,1 0,0 0,0 0,0 1,0-1,1 0,-1 0,1 1,-1-1,1 1,-1-1,1 1,0 0,0-1,-1 1,1 0,0 0,0 0,0 1,0-1,0 0,0 1,1-1,-1 1,0 0,0 0,0 0,0 0,1 0,-1 0,0 0,0 1,0-1,4 2,6 3,-1 0,1 0,-1 1,0 1,-1 0,0 0,0 1,0 0,-1 1,0 0,-1 0,0 1,-1 0,10 17,-2-2,-1 0,-2 1,-1 1,0 0,7 36,-14-48,-1 0,0 0,-1 0,-1 0,-1 22,0-33,-1 0,1 1,-1-1,0 0,0 0,-1 1,1-1,-1 0,0-1,0 1,0 0,-1 0,1-1,-1 1,0-1,0 0,0 0,0 0,-1 0,1-1,-1 1,0-1,-5 2,-4 2,-1-1,0 0,-1-1,1-1,-24 2,31-4,1 0,0-1,0 0,-1 0,1 0,0-1,0 0,0-1,0 1,0-1,0 0,0 0,0-1,1 0,-11-7,15 9,-1 0,1 0,0 0,-1-1,1 1,0 0,0-1,0 0,0 1,0-1,0 1,0-1,0 0,1 0,-1 1,1-1,-1 0,1 0,0 0,0 0,0 1,0-1,0-4,1 4,0-1,1 0,-1 0,1 0,-1 1,1-1,0 1,0-1,0 1,0 0,0 0,0 0,4-2,9-6,1 0,0 2,31-13,-41 19,25-12,1 0,-2-2,0-1,-1-2,-1-1,49-44,-64 51,-1 0,0 0,-1-1,-1-1,0 0,-1 0,-1-1,0 0,-1 0,-1-1,-1 0,0 0,-1-1,-1 1,2-23,-5 36,0 0,0 0,-1 0,1 0,-1 0,0 0,0 0,0 0,0 0,-1 1,1-1,-1 1,0-1,0 1,-3-4,3 6,1 0,0 0,0 0,-1 0,1 0,0 0,-1 1,1-1,-1 0,1 1,-1-1,1 1,-1 0,1-1,-1 1,0 0,1 0,-1 0,1 0,-1 0,0 0,1 1,-1-1,1 1,-1-1,1 1,-1-1,1 1,-1 0,1 0,0-1,0 1,-1 0,1 0,0 0,0 1,0-1,0 0,-2 3,-5 6,0-1,1 2,0-1,1 1,0 0,0 1,1-1,1 1,-5 21,2-6,2 0,1 1,0 36,3-56,1-1,1 0,-1 1,1-1,0 0,1 0,0 0,0 0,0 0,1 0,0 0,0-1,1 0,0 1,0-1,0-1,1 1,0-1,7 7,-6-7,1-1,0 0,0 0,1 0,-1-1,1 0,-1-1,1 0,0 0,0-1,0 1,0-2,1 1,-1-1,0 0,0-1,9-2,-7 2,0-1,-1-1,1 0,-1 0,0-1,0 0,0-1,0 0,-1 0,1-1,-1 0,-1 0,1-1,10-13,-4 1</inkml:trace>
  <inkml:trace contextRef="#ctx0" brushRef="#br0" timeOffset="5866.18">266 2112,'-4'3,"-1"0,0 0,0-1,0 1,-1-1,1 0,-1 0,1-1,-1 1,1-1,-9 0,-35 11,39-7,1 1,-1 0,1 0,0 1,0 0,1 1,0-1,0 2,1-1,0 1,0 0,1 0,0 1,1 0,0 0,1 0,0 1,1 0,-1-1,2 1,0 0,0 1,1-1,1 0,-1 0,2 0,0 1,0-1,1 0,4 14,-5-22,-1 0,1 0,0 0,0-1,0 1,0 0,1-1,-1 1,1-1,0 1,0-1,0 0,0 1,0-1,0 0,0 0,1-1,-1 1,1 0,-1-1,1 1,0-1,-1 0,1 0,0 0,0-1,0 1,0 0,0-1,0 0,0 0,0 0,0 0,0 0,0-1,0 1,0-1,-1 0,1 0,0 0,0 0,0 0,3-3,4-2,0 0,0 0,0-1,-1-1,0 1,-1-2,0 1,0-1,12-18,-12 13,0 0,-2 0,0-1,0 0,-1 0,4-23,-8 30,1-1,-2 1,1-1,-1 0,0 1,-1-1,1 1,-2-1,1 1,-1-1,-1 1,0 0,-5-11,8 18,0 1,0-1,0 1,0-1,0 1,-1-1,1 1,0 0,0-1,-1 1,1-1,0 1,-1-1,1 1,0 0,-1-1,1 1,-1 0,1-1,0 1,-1 0,1 0,-1-1,1 1,-1 0,1 0,-1 0,1 0,-1 0,0-1,-4 16,5 26,4-23,0 0,1 0,0 0,2 0,0-1,1 0,0-1,2 1,0-2,1 1,0-2,17 17,-27-29,1 0,-1-1,1 0,0 1,-1-1,1 0,0 0,0 0,0 0,0 0,0 0,0-1,0 1,0-1,0 1,1-1,-1 0,0 0,0 0,0 0,0 0,0-1,3 0,8-5</inkml:trace>
  <inkml:trace contextRef="#ctx0" brushRef="#br0" timeOffset="6301.02">449 2396,'1'2,"0"-1,0 1,1 0,-1-1,1 1,-1-1,1 1,-1-1,1 1,0-1,0 0,0 0,3 1,4-6,-7-16,-17-66,8 56,-4-55,10 77,1 1,0-1,0 1,1 0,0 0,1-1,-1 1,1 0,1 0,-1 0,1 1,6-12,-7 15,0 0,-1 0,1 1,1-1,-1 1,0-1,0 1,1 0,-1 0,1 0,0 0,0 0,0 0,0 1,0 0,0-1,0 1,0 0,0 0,1 1,-1-1,0 1,0 0,1 0,-1 0,0 0,1 0,-1 1,0-1,1 1,-1 0,0 0,0 0,0 1,0-1,5 4,0 0,-1 0,1 1,-1 0,-1 1,1-1,-1 1,0 0,-1 1,1-1,-1 1,-1 0,4 10,6 16,9 43,-18-55</inkml:trace>
  <inkml:trace contextRef="#ctx0" brushRef="#br0" timeOffset="6669.02">775 2093,'14'6,"7"7,8 4,3-1,-2 0,-2-2,-2-1,-2-2,-2-3,-5-2</inkml:trace>
  <inkml:trace contextRef="#ctx0" brushRef="#br0" timeOffset="7033.06">1059 1970,'3'18,"6"12,0 4,-2 4,3-1,-1-1,-2 2,-3 0,-1 1,-1 1,-2 0,0-3,0-1,-1-3,1-3,0-5,0-5</inkml:trace>
  <inkml:trace contextRef="#ctx0" brushRef="#br0" timeOffset="7415.74">1304 1666,'4'20,"4"15,4 7,0 8,2 1,2 3,1 0,-1-4,-1-6,-3-7,-3-7,-3-4,-7-7,-5-7,-3-6</inkml:trace>
  <inkml:trace contextRef="#ctx0" brushRef="#br0" timeOffset="7800.07">1222 2071,'20'-14,"15"-8,4-3,-1-6,-3 1,-5 4,-7 4,-7 2,-7 1,-5 0,-2 3</inkml:trace>
  <inkml:trace contextRef="#ctx0" brushRef="#br0" timeOffset="8142.49">1465 1666,'58'98,"4"7,-20-2,-26-61,27 50,-43-91,0 0,0 0,1-1,-1 1,0 0,1 0,-1-1,1 1,-1 0,1-1,-1 1,1-1,0 1,-1-1,1 1,0-1,-1 1,1-1,0 0,-1 1,3 0,4-13,-2-35,-5 39,2-9,0 0,1 0,1-1,0 2,11-27,-11 33,1 1,0-1,0 1,1 0,0 1,1-1,-1 1,2 0,-1 1,14-11,-19 17,-1 0,1-1,0 1,0 0,0 0,0 0,0 1,0-1,1 0,-1 1,0 0,0-1,0 1,1 0,-1 0,0 0,0 0,0 0,1 1,-1-1,0 1,0 0,0-1,0 1,0 0,0 0,0 0,0 0,0 1,2 1,5 6,0 0,-1 0,0 0,11 19,-14-20,0 0,1-1,0 0,0 0,7 6,0-7,-3-5</inkml:trace>
  <inkml:trace contextRef="#ctx0" brushRef="#br0" timeOffset="8496.81">2136 1728,'7'14,"6"11,0 6,-1 0,0-2,-2-2,-3-5</inkml:trace>
  <inkml:trace contextRef="#ctx0" brushRef="#br0" timeOffset="8497.81">1994 1363,'0'0</inkml:trace>
  <inkml:trace contextRef="#ctx0" brushRef="#br0" timeOffset="8850.69">2320 1686,'17'29,"-6"-8,2 0,1 0,25 29,-39-49,1-1,-1 1,0-1,1 1,-1-1,1 1,-1-1,1 1,-1-1,1 1,-1-1,1 0,-1 1,1-1,-1 0,1 1,0-1,-1 0,1 0,-1 0,1 1,0-1,-1 0,1 0,0 0,-1 0,1 0,0 0,-1 0,2-1,1-18,-15-40,10 51,-2-10,1 0,1 0,1 0,0 0,3-32,-2 46,1 0,-1 0,1 0,-1 0,1 0,1 1,-1-1,0 0,1 1,0-1,0 1,0-1,0 1,0 0,1 0,-1 0,1 0,0 0,0 1,0-1,0 1,1 0,-1 0,1 0,-1 0,1 0,0 1,-1 0,1 0,0 0,0 0,0 0,4 1,-4 0,1 1,-1 0,1 0,-1 0,1 0,-1 1,0 0,0 0,0 0,0 0,0 1,0-1,-1 1,1 0,-1 0,0 0,1 1,3 5,8 11,-1 0,14 27,-17-28,5 10,-4-8,28 38,-27-43</inkml:trace>
  <inkml:trace contextRef="#ctx0" brushRef="#br0" timeOffset="9382.44">3029 1483,'-15'12,"0"1,1 1,1 0,-17 21,25-28,1 0,0 0,-1 1,2-1,-1 1,1 0,1 0,-1 0,2 1,-1-1,1 0,-1 14,2-19,0-1,0 0,1 1,-1-1,0 0,1 1,0-1,-1 0,1 0,0 1,0-1,0 0,0 0,1 0,-1 0,1 0,-1-1,1 1,-1 0,1-1,0 1,0-1,0 1,0-1,0 0,0 0,0 0,0 0,1 0,-1-1,0 1,0-1,1 1,2-1,-1 1,1-1,-1 0,1 0,0-1,-1 0,1 1,-1-1,1-1,-1 1,1-1,-1 1,0-1,0-1,0 1,0 0,6-6,-4 2,-1 0,1-1,-2 0,1 0,-1 0,0 0,0 0,0-1,1-8,-3 11,0-1,-1 1,1 0,-2 0,1-1,0 1,-1-1,0 1,0 0,-1-1,0 1,1-1,-2 1,-2-9,4 13,0 0,0 1,-1-1,1 0,0 1,0-1,-1 0,1 1,0-1,-1 1,1-1,0 0,-1 1,1-1,-1 1,1-1,-1 1,1-1,-1 1,1 0,-1-1,0 1,1 0,-1-1,1 1,-1 0,0 0,1 0,-1-1,0 1,0 0,-10 18,3 34,9-36,1 1,1-1,0 0,1 0,1 0,9 20,51 95,-33-70,-5-6,32 94,-52-126,-1 0,-1 1,0-1,-2 1,-1 0,-1 0,-2 28,0-46,0 0,0 0,0 0,-1-1,0 1,0-1,0 1,-1-1,0 0,0 0,0 0,-1 0,1 0,-1-1,0 0,-6 5,2-3,0 0,-1-1,0 1,-1-2,1 1,-1-1,1-1,-18 4,4-3,0 0,0-2,0-1,0 0,0-2,0-1,-38-7,-21-17,52 14</inkml:trace>
</inkml:ink>
</file>

<file path=word/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0:50.349"/>
    </inkml:context>
    <inkml:brush xml:id="br0">
      <inkml:brushProperty name="width" value="0.05" units="cm"/>
      <inkml:brushProperty name="height" value="0.05" units="cm"/>
      <inkml:brushProperty name="color" value="#E71224"/>
      <inkml:brushProperty name="ignorePressure" value="1"/>
    </inkml:brush>
  </inkml:definitions>
  <inkml:trace contextRef="#ctx0" brushRef="#br0">295 416,'0'0,"0"0,0 1,0-1,0 0,0 0,0 0,0 1,0-1,0 0,-1 0,1 0,0 0,0 0,0 1,0-1,0 0,-1 0,1 0,0 0,0 0,0 0,0 0,-1 1,1-1,0 0,0 0,0 0,-1 0,1 0,0 0,0 0,0 0,0 0,-1 0,1 0,0 0,0 0,0 0,-1 0,1 0,0 0,0-1,0 1,-1 0,1 0,0 0,0 0,0 0,0 0,0 0,-1-1,1 1,0 0,0 0,0 0,0 0,0-1,0 1,0 0,-1 0,1 0,0-1,0 1,0 0,0 0,0-1,-21-22,-19-31,39 54,-17-27,0-1,2 0,1-1,1-1,2 0,1-1,1 0,-7-43,17 73,0 0,0-1,0 1,0 0,-1 0,1-1,0 1,-1 0,1 0,-1 0,1 0,-1 0,1-1,-1 1,0 0,0 0,1 1,-1-1,0 0,-1-1,1 2,0 0,1 1,-1-1,0 0,0 1,1-1,-1 0,0 1,1-1,-1 1,1-1,-1 1,1 0,-1-1,1 1,-1-1,1 1,-1 0,1-1,0 1,-1 0,1 1,-22 60,19-54,-9 28,5-18,1 0,0 0,2 1,-4 30,42-118,31-60,-63 126,1-1,-1 1,1-1,-1 1,1 0,0 0,0 1,0-1,0 1,1-1,-1 1,1 0,0 0,-1 0,1 1,0-1,0 1,0 0,0 0,0 1,0-1,0 1,0 0,1 0,-1 0,0 0,0 1,7 1,1 1,0 0,0 0,-1 1,1 0,-1 1,0 1,0 0,15 11,-15-9,-3-1,0-1,1 0,18 10,-26-15,0-1,1 1,-1 0,1-1,-1 1,1-1,0 1,-1-1,1 0,-1 0,1 0,0 0,-1 0,1 0,-1 0,1 0,0-1,-1 1,1-1,-1 1,1-1,-1 1,1-1,-1 0,1 0,-1 0,0 0,0 0,1 0,-1 0,2-2,5-9</inkml:trace>
  <inkml:trace contextRef="#ctx0" brushRef="#br0" timeOffset="1903.33">295 395,'4'0,"0"4,4 0,4 1,0 2,0 0,0 2,0 0,-1 2,0 2,2-1,-1 1,1 2,-2 1,1-1,-2 0,1 0,-2-1</inkml:trace>
  <inkml:trace contextRef="#ctx0" brushRef="#br0" timeOffset="2580.73">315 1087,'9'7,"-1"0,2-1,-1 0,1-1,0 0,16 5,16 9,242 144,-84-45,-199-117,46 20,-46-21,0 0,0 0,0 1,-1-1,1 0,0 0,0 0,0 0,0 0,-1 0,1 0,0 0,0-1,0 1,0 0,-1 0,1-1,0 1,0 0,0-1,-1 1,1-1,0 1,-1-1,1 1,0-1,-1 0,1 1,-1-1,1 0,-1 1,1-1,-1 0,0 0,1 1,-1-1,0 0,1 0,-1 0,0 0,0 1,0-1,0 0,0 0,0 0,0 0,0 0,0 1,0-1,-1 0,1-1,-4-21</inkml:trace>
  <inkml:trace contextRef="#ctx0" brushRef="#br0" timeOffset="3028.37">742 925,'-13'17,"-9"9,-4 8,0 4,0 3,1 1,2 1,0-1,2 0,4 0,1-4,4-2,0-3,3-4,2-10,6-12,3-7</inkml:trace>
  <inkml:trace contextRef="#ctx0" brushRef="#br0" timeOffset="4088.77">1068 964,'3'0,"5"0,5 0,3-3,2-2,2-3,4-3,2-1,0-1,-2 2,0-1,-6-2,-4-2,-9 2,-6 3</inkml:trace>
  <inkml:trace contextRef="#ctx0" brushRef="#br0" timeOffset="4488.81">1109 1168,'3'0,"5"-4,4 0,4-4,3 0,1-3,1 2,0-3,0 2,0 3,-4-2,-4 1</inkml:trace>
  <inkml:trace contextRef="#ctx0" brushRef="#br0" timeOffset="5765.18">1534 296,'8'-8,"11"-13,0 2,2 0,0 2,1 0,1 1,30-16,-52 32,1-1,-1 0,0 1,1-1,-1 1,1 0,-1 0,1-1,-1 1,1 0,-1 0,1 0,-1 0,1 1,-1-1,1 0,-1 0,0 1,1-1,-1 1,1 0,-1-1,0 1,1 0,0 1,1 1,-1-1,1 1,-1 0,0 0,0 0,0 1,-1-1,1 0,-1 1,2 4,2 10,-2 1,0 0,1 21,-3-34,0 10,-1 1,0-1,-1 1,-1-1,0 1,-1-1,-7 21,9-34,0 1,-1-1,1 1,0-1,-1 0,0 0,0 0,0 0,0 0,0 0,-1 0,1-1,-1 1,0-1,0 0,0 0,0 0,0 0,0 0,0-1,0 1,-1-1,1 0,-1 0,1 0,-1 0,1-1,-1 0,0 1,1-1,-1-1,1 1,-1 0,0-1,1 0,-1 0,1 0,-1 0,-3-2,6 3,0 0,1-1,-1 1,1 0,-1 0,0 0,1-1,-1 1,1 0,-1-1,0 1,1 0,-1-1,1 1,0-1,-1 1,1 0,-1-1,1 1,-1-1,1 0,0 1,0-1,-1 1,1-1,0 1,0-1,-1 0,1 1,0-1,0-1,14-14,33-9,-44 24,32-16,0 2,1 2,0 1,72-13,-107 25,3 0,0-1,0 1,0-1,0 0,1 1,-1-2,-1 1,1 0,0-1,0 0,0 0,-1 0,1 0,-1-1,0 1,4-4,2-7</inkml:trace>
  <inkml:trace contextRef="#ctx0" brushRef="#br0" timeOffset="6338.67">1698 742,'39'-32,"28"-14,-35 23,1 2,0 1,70-30,-67 44,-23 8</inkml:trace>
  <inkml:trace contextRef="#ctx0" brushRef="#br0" timeOffset="7092.27">1820 864,'7'-4,"91"-50,-90 50,1 1,-1 0,1 0,0 1,-1 0,1 0,0 1,0 1,18 0,-25 0,-1 0,1 0,-1 0,1 0,-1 0,1 1,-1-1,1 1,-1-1,1 1,-1 0,1-1,-1 1,0 0,1 0,-1 0,0 0,0 0,0 0,0 0,0 0,2 3,-3-3,0 1,0-1,1 1,-1-1,0 1,0-1,-1 1,1 0,0-1,0 1,-1-1,1 0,-1 1,1-1,-1 1,0-1,0 0,-1 2,-3 6,-2-1,1 0,-1-1,-16 14,22-21,1 1,0-1,-1 1,1-1,-1 1,1-1,0 1,-1 0,1-1,0 1,0 0,-1-1,1 1,0-1,0 1,0 0,0-1,0 1,0 0,0-1,0 1,0 0,0-1,0 1,1 0,-1-1,0 1,0 0,1-1,-1 1,0-1,1 1,-1 0,0-1,1 1,-1-1,1 1,-1-1,1 0,-1 1,1-1,0 1,-1-1,1 0,-1 0,1 1,0-1,0 0,44 22,-30-15,-11-5,-1-1,0 1,0 0,0 0,-1 0,1 1,0-1,-1 0,1 1,-1 0,0 0,0 0,0 0,0 0,-1 0,3 7,-4-8,1 0,-1 0,-1 0,1 1,0-1,0 0,-1 0,1 0,-1 0,0 0,0 0,0 1,0-2,0 1,0 0,0 0,-1 0,1 0,0-1,-1 1,0-1,1 1,-1-1,0 0,0 0,0 1,0-1,-3 1,-8 3,0 0,0 0,-1-2,0 1,0-2,0 0,0-1,0 0,-22-2,14 1</inkml:trace>
</inkml:ink>
</file>

<file path=word/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2:55.975"/>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641,'7'0,"1"2,-1-1,0 1,0 0,0 0,0 1,0 0,0 0,-1 1,1 0,-1 0,9 8,2 2,-2 0,0 1,16 20,-21-21,-6-8,-1-1,1 0,0-1,0 1,0-1,1 0,-1 0,1 0,0 0,8 4,-12-8,0 0,0 0,0 0,0 0,0 0,0 0,0 0,0-1,0 1,-1 0,1 0,0-1,0 1,0-1,0 1,-1-1,1 1,0-1,0 1,-1-1,1 0,0 1,-1-1,1 0,-1 1,1-1,-1 0,1 0,-1 0,0 0,1 1,-1-1,0 0,0 0,1 0,-1 0,0 0,0 0,0 0,0 0,-1-1,4-50,-3 45,-14-194,3 95,3 14,-4-83,11 156,1 16,0 1,-1 0,1-1,0 1,1 0,-1-1,0 1,0 0,1 0,0-1,1-3,-1 5,1 0,-1 0,0 0,1 0,0 0,-1 0,1 0,-1 1,1-1,0 0,-1 1,1-1,0 1,0 0,-1 0,1 0,0 0,0 0,0 0,1 0,45-2,-1-3,1-1,-1-3,59-19,-81 23,0 1,27-2,24-3,-28 0,0 2,77-1,-96 4,-25 2,1 1,-1 0,0 1,0-1,0 1,1 0,-1 0,0 0,0 0,1 1,3 0,-7 4,-5 2</inkml:trace>
  <inkml:trace contextRef="#ctx0" brushRef="#br0" timeOffset="662.8">507 336,'-3'3,"1"1,-1-1,1 1,0 0,1-1,-1 1,0 0,1 0,0 1,0-1,0 0,1 0,-1 5,1 63,1-46,-2-20,1 0,0 1,1-1,-1 0,1 0,1 0,-1 0,3 7,-2-10,0-1,0 1,0-1,0 0,0 0,0 0,1 0,-1 0,1 0,0-1,-1 1,1-1,0 0,0 0,0 0,0 0,0 0,3 0,17 4,-1-1,1-2,34 1,-39-3</inkml:trace>
  <inkml:trace contextRef="#ctx0" brushRef="#br0" timeOffset="1006.59">670 317,'2'26,"1"0,1-1,1 1,10 26,4 20,16 167,-12-69,-18-146,-1-9</inkml:trace>
  <inkml:trace contextRef="#ctx0" brushRef="#br0" timeOffset="1533.95">1279 336,'11'0,"9"0,9 0,10-4,5-1,2 1,0 0,0 2,-6 0,-5 1,-12 1,-14 0,-8 0</inkml:trace>
  <inkml:trace contextRef="#ctx0" brushRef="#br0" timeOffset="2049.85">1279 579,'21'0,"14"0,7 0,7 0,3 0,-1 0,-6 0,-7 0,-6 0,-9 4,-9 0</inkml:trace>
  <inkml:trace contextRef="#ctx0" brushRef="#br0" timeOffset="2692.29">1849 236,'26'-12,"-1"1,2 1,40-9,-56 16,1 0,0 1,-1 1,1 0,0 1,0 0,0 1,0 0,-1 1,22 5,-26-3,-1-1,1 1,-1 0,0 1,0 0,-1 0,0 0,0 0,0 1,0 0,-1 0,0 0,0 0,0 1,-1 0,0-1,0 1,-1 0,3 15,2 10,-2 0,-1 1,0 35,-2-36,-2 0,-1 0,-2 0,-1-1,-1 1,-11 33,13-55,0 0,-1 0,-1 0,0-1,0 0,-1 0,0 0,0 0,-1-1,0 0,-1-1,1 1,-1-1,-1-1,0 0,1 0,-2 0,1-2,-1 1,0-1,1 0,-13 2,17-5,-1-1,1 0,-1 0,1 0,0-1,-1 1,1-1,0-1,-1 1,1-1,0 0,0 0,-5-3,8 4,1 1,-1-1,1 0,0 0,-1 1,1-1,-1 0,1 0,0-1,0 1,0 0,0 0,0-1,0 1,0 0,0-1,0 1,0-1,1 1,-1-1,1 1,-1-1,1 1,0-1,-1 0,1 1,0-1,0 0,0 1,0-1,0 0,1 1,-1-1,1 1,-1-1,1 0,-1 1,1-1,0 1,-1 0,1-1,0 1,0-1,0 1,0 0,2-2,2-1,0-1,1 1,-1 1,1-1,0 1,0 0,0 0,0 1,0-1,0 1,1 1,-1-1,1 1,-1 1,1-1,0 1,11 1,2 0,0 2,0 0,0 1,31 11,-24-3,0 1,-1 1,0 1,-1 1,24 22,30 18,-68-51,-3-3</inkml:trace>
</inkml:ink>
</file>

<file path=word/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2:35.370"/>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139,'0'1,"1"1,0-1,-1 0,1 1,0-1,0 0,0 0,0 0,0 0,0 0,0 0,1 0,-1 0,0 0,1 0,-1-1,0 1,1 0,-1-1,2 1,31 10,-18-7,0 0,0-2,0 0,0-1,1 0,-1-2,0 1,27-6,-37 5,0 0,-1-1,1 0,-1 1,1-2,-1 1,0 0,0-1,0 0,0-1,0 1,-1-1,0 1,0-2,0 1,0 0,0-1,-1 1,0-1,0 0,0 0,0 0,-1-1,0 1,0-1,-1 1,2-8,0-14,-1 0,-1-1,-1 1,-2-1,-6-32,-38-132,-2-15,47 196,0 1,0-1,1 1,1 0,-1-1,2 1,-1-1,1 1,1 0,0 0,0 0,1 0,8-13,-1 6,0 0,2 1,0 0,1 1,30-26,-5 5,-18 16,1 1,0 0,33-19,-50 37,-5 4</inkml:trace>
  <inkml:trace contextRef="#ctx0" brushRef="#br0" timeOffset="379.57">102 732,'17'0,"13"-4,8 0,5-1,-2 2,-1 0,-4-2,-4 0,-5 0,-2 1,-10-1,-8-1</inkml:trace>
  <inkml:trace contextRef="#ctx0" brushRef="#br0" timeOffset="1151.79">812 165,'-12'14,"0"0,1 1,1 1,0 0,1 0,1 1,0 0,1 0,1 1,1 0,1 0,-4 24,0 26,3 136,5-161,0-21,-1 30,3-1,15 93,-15-132,0 0,2 0,-1 0,1 0,1 0,0-1,1 0,0 0,1 0,0-1,0 0,1 0,1-1,0 0,0-1,0 1,14 7,34 7,-43-17</inkml:trace>
  <inkml:trace contextRef="#ctx0" brushRef="#br0" timeOffset="2744.91">935 611,'4'-10,"0"1,1 0,0 1,0-1,1 1,0 0,0 0,1 1,0 0,1 0,-1 0,14-8,-17 12,1 0,-1 0,0 1,1-1,0 1,-1 0,1 0,0 1,0 0,0-1,0 2,0-1,0 0,0 1,0 0,0 1,0-1,0 1,0 0,0 0,0 0,0 0,0 1,0 0,8 5,-5 0,0 0,-1 1,1-1,-1 2,-1-1,0 1,0 0,-1 0,0 0,0 1,-1 0,0 0,-1 0,4 20,-2 1,0 1,-2 0,-2 53,-2-78,1 1,-1-1,0 0,0 1,-1-1,0 0,0 0,-1 0,0 0,0-1,-1 1,1-1,-1 0,-1 0,1 0,-6 5,6-7,-1-1,1 0,0 0,-1 0,0-1,1 0,-1 0,0 0,0 0,-1-1,1 1,0-1,0-1,-1 1,1-1,0 0,-1 0,1 0,0-1,0 0,-1 0,1 0,-5-3,5 2,0 0,1 0,-1 0,0-1,1 0,0 0,0 0,0-1,0 1,0-1,1 0,-1 0,-2-6,5 9,0 0,0-1,1 1,-1 0,0-1,1 1,-1-1,1 1,0-1,-1 1,1-1,0 0,0 1,0-1,0 1,0-1,0 1,1-1,-1 0,0 1,1-1,-1 1,1 0,0-1,-1 1,1-1,0 1,0 0,0 0,0-1,0 1,0 0,0 0,1 0,-1 0,0 0,0 0,1 1,-1-1,1 0,-1 1,1-1,-1 1,1-1,-1 1,4-1,8-2,1 1,0 0,0 0,0 2,0 0,1 0,-1 1,0 1,-1 0,1 1,0 1,-1 0,1 1,-1 0,-1 1,1 0,-1 1,0 1,0 0,12 12,-15-10</inkml:trace>
  <inkml:trace contextRef="#ctx0" brushRef="#br0" timeOffset="3298.91">1076 224,'27'11,"0"0,-2 2,1 1,-2 1,0 0,-1 2,0 1,-1 1,-2 1,0 1,-1 0,32 48,-28-30,-3 0,0 2,-3 0,-2 1,-1 1,13 72,-16-48,-3 1,-3 0,-7 116,2-177,-1 0,1 0,-2 0,1 0,-1 0,0-1,0 1,-1 0,0-1,-6 11,-4-2</inkml:trace>
  <inkml:trace contextRef="#ctx0" brushRef="#br0" timeOffset="3777.7">1745 692,'10'0,"7"0,8 0,3 0,0 0,-2-3,-1-2,-8 4,-8 2</inkml:trace>
  <inkml:trace contextRef="#ctx0" brushRef="#br0" timeOffset="4158.56">1806 916,'7'0,"10"-4,4-1,3 1,1 0,-1 2,-1 0,-4 1</inkml:trace>
  <inkml:trace contextRef="#ctx0" brushRef="#br0" timeOffset="5395.36">2172 998,'29'45,"-1"-1,2-1,1-1,47 47,-78-88,1 0,-1-1,1 1,-1-1,1 1,-1-1,1 1,-1-1,1 1,-1-1,1 0,0 1,-1-1,1 0,0 1,-1-1,1 0,0 0,-1 1,1-1,0 0,-1 0,1 0,0 0,0 0,-1 0,1 0,0-1,-1 1,1 0,0 0,1-1,-1 0,0-1,-1 1,1 0,0-1,0 1,-1-1,1 1,-1-1,1 1,-1-1,0 0,1 1,-1-4,-3-58,3 61,-39-285,-4-40,35 262,4 43,1 1,1-1,1 0,1 0,1 0,1 1,6-29,-6 41,-1 4,0 0,0 0,1-1,0 1,0 0,0 1,5-8,-6 11,1-1,0 0,0 0,0 1,1-1,-1 1,0 0,1-1,-1 1,1 0,-1 0,1 1,-1-1,1 1,-1-1,1 1,0 0,3 0,245-6,-54-12,242-56,139-28,-462 82,-124 18,-4 2</inkml:trace>
  <inkml:trace contextRef="#ctx0" brushRef="#br0" timeOffset="6327.7">2538 614,'7'-5,"0"1,0 1,0-1,0 1,1 0,-1 1,1 0,-1 0,1 1,0 0,0 0,0 0,0 1,0 1,-1-1,15 4,-18-3,0 0,1 1,-1-1,0 1,1 0,-1 1,-1-1,1 1,0-1,0 1,-1 1,0-1,1 0,-1 1,-1-1,1 1,0 0,-1 0,0 0,0 0,0 1,0-1,-1 0,0 1,0-1,0 1,0-1,-1 1,1 6,-2-7,1 0,0 0,-1 0,0 0,0 0,0-1,0 1,-1 0,0 0,1-1,-1 1,-1-1,1 1,0-1,-1 0,0 0,1 0,-1 0,-6 4,5-5,1 2,-1-1,1 0,0 1,0-1,0 1,1 0,-1 0,1 0,0 0,0 1,-1 5,2-5,2 0,-1 0,1 0,-1 0,1 0,1 1,-1-1,1-1,0 1,0 0,0 0,1-1,-1 1,5 4,14 33,-18-30,0-1,0 1,-2-1,1 1,-1 14,-1-23,0-1,0 0,0 0,0 1,-1-1,1 0,-1 1,1-1,-1 0,0 0,0 0,0 0,0 0,0 0,0 0,-1 0,1 0,-1-1,1 1,-1 0,0-1,1 1,-1-1,0 0,0 0,0 1,0-1,0-1,0 1,-1 0,1 0,0-1,-3 1,-5 0,0 0,0-1,0-1,0 1,-14-4,22 4,0 0,0-1,0 1,0 0,0-1,0 0,0 1,0-1,0 0,0 0,0 0,0 0,0 0,1-1,-1 1,1 0,-1-1,1 1,-1-1,1 0,0 1,-1-1,1 0,0 0,0 0,1 0,-1 0,0 0,1 0,-1 0,0-3,4-9</inkml:trace>
  <inkml:trace contextRef="#ctx0" brushRef="#br0" timeOffset="6907.26">3005 369,'-1'9,"-1"-1,0 1,-1-1,0 0,-1 0,1 0,-1-1,-6 8,-5 14,-4 20,1 1,3 0,2 2,-10 87,18-101,1-1,3 1,4 69,-2-96,1 0,0 0,0 0,1 0,1 0,0-1,0 1,1-1,0 0,1-1,0 1,1-1,0 0,0 0,0-1,2 0,10 8,-17-14,1 0,0 0,0-1,-1 1,1-1,0 1,0-1,1 0,-1-1,0 1,0 0,0-1,1 0,-1 0,6 0,5-3</inkml:trace>
  <inkml:trace contextRef="#ctx0" brushRef="#br0" timeOffset="7525.92">3025 776,'3'-4,"1"0,-1 1,1 0,0 0,0 0,0 1,0-1,0 1,1 0,-1 0,1 0,0 1,-1-1,1 1,0 0,0 1,0-1,-1 1,1 0,0 0,0 1,0-1,0 1,-1 0,7 2,-5 0,0 0,0 0,0 1,-1-1,1 1,-1 1,0-1,0 1,0 0,-1 0,1 0,-1 1,-1-1,1 1,-1 0,0 0,4 10,-4-7,0-1,0 1,-1 0,0 0,-1 0,0 0,0 0,-1 0,0 1,-1-1,1 0,-5 16,3-20,0 0,0 0,0 0,-1 0,0-1,0 1,0-1,0 0,-1 0,0 0,0 0,0 0,0-1,0 0,-1 0,1 0,-1 0,0-1,0 0,0 0,0 0,-9 2,12-4,0 1,0-1,0 1,-1-1,1 0,0 0,0 0,-1 0,1 0,0 0,0-1,0 1,-1-1,1 1,0-1,0 0,0 0,0 0,0 0,0 0,-2-3,3 4,1-1,0 1,-1-1,1 1,0-1,-1 1,1-1,0 1,0-1,0 0,-1 1,1-1,0 1,0-1,0 0,0 1,0-1,0 1,0-1,0 0,0 1,1-1,-1 1,0-1,0 0,0 1,1-1,0-1,1 0,-1 1,0-1,1 1,-1-1,1 1,0 0,-1-1,1 1,0 0,0 0,3-1,2 0,0 0,0 1,0-1,1 1,-1 1,0-1,1 1,-1 1,0-1,0 1,1 0,-1 1,0 0,0 0,0 0,-1 1,1 0,0 1,-1-1,0 1,0 0,0 1,-1-1,1 1,-1 1,0-1,0 1,-1-1,0 1,4 7,-3-1</inkml:trace>
  <inkml:trace contextRef="#ctx0" brushRef="#br0" timeOffset="8098.59">3106 390,'24'11,"-1"1,-1 0,0 2,-1 0,0 2,-1 0,-1 2,24 27,-23-21,-1 0,-2 1,0 0,-2 2,-1 0,-1 1,-1 0,-1 1,-2 0,-1 0,-1 1,-2 0,-1 0,-1 1,-2-1,-2 35,1-57,0-1,-1 1,1 0,-2-1,1 1,-1-1,0 1,-1-1,0 0,0 0,0 0,-1 0,0-1,-9 12,-3-3</inkml:trace>
  <inkml:trace contextRef="#ctx0" brushRef="#br0" timeOffset="9192.59">3636 815,'3'0,"5"0,5 0,2-3,4-1,1-1,1 2,0 0,0 2,0 0,0 1,0 0,-1 0,1 0,-4-3,-5-5,-8-1,-4 1</inkml:trace>
  <inkml:trace contextRef="#ctx0" brushRef="#br0" timeOffset="9960.34">3980 449,'17'-4,"0"1,1 0,0 2,0 0,32 3,-44-1,0 0,1 1,-1 0,0 0,0 0,0 1,0 0,-1 0,1 1,-1-1,1 1,-1 1,-1-1,1 1,-1-1,1 1,-1 0,-1 1,4 5,4 12,-1-1,-1 1,-1 1,-1 0,-1 0,-1 0,-2 0,0 1,-1 0,-2-1,0 1,-2 0,-7 39,7-57,0-1,-1 0,1 1,-1-1,-1 0,1 0,-1 0,0-1,0 1,0-1,-1 0,0 0,0-1,0 0,-1 1,-11 5,14-8,-1 0,1 0,-1 0,0-1,0 1,0-1,0 0,0 0,0-1,0 1,0-1,0 0,0 0,0 0,0-1,0 1,0-1,0 0,0 0,0 0,0-1,1 1,-1-1,0 0,1 0,-1-1,1 1,0 0,-4-4,6 5,-1-1,1 1,-1 0,1-1,0 1,-1-1,1 0,0 1,0-1,0 0,0 0,0 1,1-1,-1 0,1 0,-1 0,1 0,-1 0,1 0,0 0,0 0,0 0,0 0,0 0,1 0,-1 0,1 0,-1 0,1 0,0 1,-1-1,1 0,0 0,0 0,0 1,1-1,-1 1,0-1,1 1,-1-1,1 1,-1 0,1 0,2-2,1 0,0 0,0 0,0 0,1 1,-1 0,1 0,-1 0,1 1,0 0,0 0,0 0,-1 1,1 0,9 1,-4 2,0 1,1 0,-1 1,-1 0,1 1,-1 0,0 1,0 0,-1 0,0 1,0 1,-1-1,9 12,-2-3,0-2,30 22,-42-34,1-1,0 0,0-1,0 1,0-1,0 1,0-1,0-1,6 2,6-1</inkml:trace>
  <inkml:trace contextRef="#ctx0" brushRef="#br0" timeOffset="10564.03">4773 672,'7'0,"6"0,4 0,2 0,6 0,1 0,4 4,-1 1,-1-1,2 0,-2-2,-1 0,-2-1,-9-1,-7 0</inkml:trace>
  <inkml:trace contextRef="#ctx0" brushRef="#br0" timeOffset="10980.31">4773 834,'21'0,"14"0,7 0,4 0,1 0,0 0,-6 0,-5 0,-6 0,-5 0,-6 4,-10 0,-6 0</inkml:trace>
</inkml:ink>
</file>

<file path=word/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1:54.635"/>
    </inkml:context>
    <inkml:brush xml:id="br0">
      <inkml:brushProperty name="width" value="0.05" units="cm"/>
      <inkml:brushProperty name="height" value="0.05" units="cm"/>
      <inkml:brushProperty name="color" value="#E71224"/>
      <inkml:brushProperty name="ignorePressure" value="1"/>
    </inkml:brush>
  </inkml:definitions>
  <inkml:trace contextRef="#ctx0" brushRef="#br0">2196 696,'-20'0,"-4"-1,-1 1,1 2,0 0,-44 10,61-10,1 1,-1-1,1 1,0 0,0 1,0 0,0-1,1 2,-1-1,1 1,0 0,0 0,1 0,0 0,0 1,0 0,0 0,1 0,0 0,0 1,-3 11,5-13,-1 1,1 0,0-1,0 1,0 0,1 0,0 0,0 0,1 0,0-1,0 1,0 0,0 0,1-1,0 1,0-1,1 1,-1-1,1 0,1 0,-1 0,1-1,7 9,-6-8,1-1,0 1,0-1,0 0,0 0,1-1,0 0,-1 0,1-1,0 1,1-2,-1 1,0-1,0 0,1 0,-1-1,0 0,14-2,-13 1,1-1,-1-1,0 0,0 0,-1 0,1-1,-1 0,0 0,0-1,0 0,0 0,-1-1,0 0,0 0,-1 0,1-1,-1 0,-1 0,1 0,5-14,-5 11,-1-1,0 1,-1 0,0-1,0 0,-1 0,-1 1,0-1,0 0,-1 0,-1 0,0 0,0 0,-1 0,-5-17,-1 15,3 21,4 23,9-5,2 1,0-2,2 0,15 25,2 5,-21-38,24 45,-2 2,-4 0,28 102,-47-136,0 0,-2 1,-2 0,-1 0,-2 47,-1-71,0 1,-1 0,0-1,0 1,0-1,-1 0,0 1,-1-1,1-1,-1 1,-9 11,8-13,1-1,-1 0,-1 0,1 0,0-1,-1 1,0-1,0-1,0 1,0-1,0 0,0 0,-1-1,1 1,0-2,-9 1,9 0,1 0,-1-1,1 0,-1 0,1 0,0-1,-1 0,1 0,-1 0,1-1,0 0,0 0,0 0,0 0,0-1,1 0,-1 0,1 0,-1-1,1 1,0-1,1 0,-1 0,0 0,1-1,0 1,0-1,1 0,-1 0,1 0,0 0,0 0,1 0,0-1,0 1,-1-9,0-33,4 3</inkml:trace>
  <inkml:trace contextRef="#ctx0" brushRef="#br0" timeOffset="526.7">2441 754,'10'21,"0"0,2 0,0-1,1-1,29 33,-41-52,-1 0,0 0,0 1,0-1,0 0,0 0,0 1,1-1,-1 0,0 0,0 0,0 1,1-1,-1 0,0 0,0 0,0 0,1 1,-1-1,0 0,0 0,1 0,-1 0,0 0,1 0,-1 0,0 0,0 0,1 0,-1 0,0 0,1 0,-1 0,0 0,0 0,1 0,-1 0,0 0,0 0,1 0,-1 0,0-1,0 1,1 0,-1 0,0 0,0 0,1-1,-1 1,0 0,0-1,-1-19,-12-25,6 29,1-1,1 0,0 0,1-1,1 1,1-1,0 0,1-17,1 28,1 1,0 0,0 0,0 0,0 0,1 0,0 0,0 1,1-1,0 0,0 1,0 0,1 0,-1 0,1 0,0 0,1 1,-1 0,1 0,0 0,0 0,0 1,0 0,0 0,1 0,10-3,-6 3,0 1,1 0,-1 1,0 0,21 0,-13 2</inkml:trace>
  <inkml:trace contextRef="#ctx0" brushRef="#br0" timeOffset="940.58">2886 633,'13'-6,"-1"-1,0-1,0 0,0-1,13-13,-22 20,0-1,-1 1,1-1,-1 0,0 0,0 0,0 0,0 0,0-1,-1 1,1 0,-1-1,0 1,0-1,0 1,-1-1,1 0,-1 1,0-1,0 0,0 1,-1-1,1 0,-1 1,-2-8,3 10,0-1,-1 1,1 0,-1 0,1 0,-1-1,0 1,1 0,-1 0,0 0,0 0,0 0,0 0,0 0,0 0,0 1,0-1,0 0,0 1,0-1,-1 0,1 1,0 0,0-1,-1 1,1 0,0-1,0 1,-1 0,1 0,0 0,-1 0,1 0,0 0,-1 1,1-1,0 0,-1 1,1-1,0 1,0-1,0 1,0 0,-1-1,1 1,0 0,-1 1,-3 2,0 0,1 0,-1 1,1-1,0 1,0 0,1 0,-6 11,0 4,2 1,0 0,1 0,-3 24,7-32,0-1,2 1,-1 0,1 0,1 0,0 0,1 0,5 16,-6-26,0 0,0 0,1 0,0-1,0 1,-1 0,1-1,1 0,-1 1,0-1,1 0,-1 0,1 0,-1 0,1-1,0 1,0-1,0 0,0 1,0-1,0-1,0 1,0 0,0-1,0 1,0-1,1 0,-1 0,0-1,0 1,0 0,5-2,4-1,0 1,0-1,0-1,-1 0,1-1,-1 0,13-9,15-14,-3 0</inkml:trace>
  <inkml:trace contextRef="#ctx0" brushRef="#br0" timeOffset="1355.71">3312 368,'-12'5,"1"0,0 1,0 1,0-1,1 2,0-1,0 2,1-1,0 1,1 0,0 1,0 0,1 0,0 1,1 0,0 0,1 1,0-1,0 1,2 0,-1 0,2 1,-2 12,4-23,-1 1,1 0,0 0,0-1,0 1,1 0,-1-1,1 1,-1 0,1-1,0 1,0-1,0 1,0-1,1 1,-1-1,1 0,-1 0,1 0,0 1,0-2,0 1,0 0,0 0,0-1,0 1,1-1,-1 1,1-1,-1 0,1 0,-1 0,1-1,-1 1,1-1,0 1,-1-1,1 0,0 0,0 0,-1 0,5-1,-2 1,0-1,0 1,0-1,0 0,1-1,-2 1,1-1,0 0,0 0,0-1,-1 1,0-1,1 0,-1-1,0 1,0 0,-1-1,1 0,-1 0,0 0,0 0,3-6,-5 7,1 0,-1 0,0 0,0 0,0-1,0 1,-1 0,0-1,1 1,-1 0,0-1,0 1,-1-1,1 1,-1 0,0 0,0-1,-2-5,3 9,0 1,0-1,0 0,0 0,1 0,-1 0,0 0,0 0,0 1,0-1,0 0,0 0,0 0,0 0,0 0,0 1,0-1,0 0,0 0,0 0,0 0,0 1,0-1,0 0,0 0,0 0,0 0,-1 0,1 0,0 1,0-1,0 0,0 0,0 0,0 0,0 0,0 0,-1 0,1 0,0 1,0-1,0 0,0 0,0 0,0 0,-1 0,1 0,0 0,0 0,0 0,0 0,0 0,-1 0,1 0,0 0,0 0,0 0,0 0,-1 0,1 0,4 15,1-3,1-1,1 0,0 0,0 0,1-1,1 0,0 0,0-1,0 0,1-1,1 0,-1-1,1 0,13 6,4 0</inkml:trace>
  <inkml:trace contextRef="#ctx0" brushRef="#br0" timeOffset="1708.87">3435 43,'10'17,"11"13,8 12,3 12,3 7,-1 4,-3 2,-3-2,-7-3,-3-10,-4-10,-9-19,-5-13</inkml:trace>
  <inkml:trace contextRef="#ctx0" brushRef="#br0" timeOffset="2066.6">3536 388,'6'-3,"7"-5,4-1,3-3,1 2,4-2,1-2,0 1,-1 0,-2-2,-1 2,-4 0,-2 2,-3-1,-5-1,-2 1</inkml:trace>
  <inkml:trace contextRef="#ctx0" brushRef="#br0" timeOffset="2758.39">3903 389,'12'-2,"0"-2,1 1,-2-2,1 0,0 0,-1-1,0 0,17-14,-24 17,0 1,-1-1,1 0,-1-1,0 1,0-1,0 1,-1-1,1 0,-1 0,0 0,0 0,0-1,-1 1,0 0,1-1,-2 1,1-1,0 0,-1 1,0-1,0 1,0-1,-1 1,1-1,-1 0,-1-4,1 7,0 0,1 0,-1 0,0 1,0-1,0 0,0 0,0 1,0-1,0 0,-1 1,1-1,-1 1,1 0,-1-1,0 1,1 0,-1 0,0 0,0 0,0 0,0 1,1-1,-1 0,0 1,0 0,0-1,0 1,-1 0,1 0,0 0,0 0,0 0,0 1,0-1,0 1,0-1,0 1,1 0,-1 0,-3 1,-3 2,0 0,0 1,1-1,-1 2,1-1,0 1,1 0,-8 8,7-4,-1 0,1 1,1 0,0 0,1 0,0 0,1 1,0 0,0 0,2 0,-3 19,4-26,1 1,0-1,0 1,1-1,-1 1,1-1,0 1,0-1,1 0,0 1,0-1,0 0,1 0,-1 0,1-1,0 1,1-1,-1 1,1-1,0 0,0 0,0-1,0 1,1-1,-1 0,1 0,8 3,5 1,1-1,-1 0,1-2,1 0,-1-1,33 0,0-2,66-9,-117 8,1 0,-1 0,1 0,-1-1,1 1,-1 0,1-1,-1 1,1-1,-1 1,0-1,1 0,-1 0,0 0,0 1,1-1,-1 0,0-1,0 1,0 0,0 0,0 0,-1-1,1 1,0 0,0-1,-1 1,1 0,-1-1,1 1,-1-1,0 1,0-1,1 1,-1-1,0 1,0-1,-1 0,1 1,0-1,0 1,-1-2,-2-9,-1 1,1 0,-2 0,-8-16,6 13,-4-9,1-1,1 0,1 0,1-1,1 0,-3-39,8 56,1 0,0 0,0 0,1 1,0-1,0 0,1 0,0 1,0-1,1 1,0 0,0 0,1 0,0 0,0 0,1 1,0-1,0 1,0 1,1-1,-1 1,1 0,1 0,-1 0,11-5,-7 5,1 1,-1-1,1 2,0-1,0 1,0 1,0 0,0 1,18 0,-12 1</inkml:trace>
  <inkml:trace contextRef="#ctx0" brushRef="#br0" timeOffset="5765.75">62 2544,'16'0,"0"-1,0 0,0-1,0-1,-1-1,25-9,-36 12,0-1,-1 1,1-1,-1 0,0-1,0 1,0 0,0-1,0 0,0 0,0 0,-1 0,4-6,-5 6,0 0,0 0,0 0,0 0,-1 0,0 0,1 0,-1 0,0 0,-1 0,1 0,0 0,-1 0,0 0,0 0,1 0,-2 0,1 0,0 0,-3-3,3 3,-1-1,0 1,0 0,-1-1,1 1,0 0,-1 0,0 1,0-1,0 0,0 1,0 0,-1 0,1 0,0 0,-1 0,0 1,1 0,-1-1,0 1,0 1,0-1,1 0,-1 1,-7 0,6 1,0-1,0 2,0-1,0 0,0 1,0 0,0 0,0 0,1 1,-1 0,1-1,0 2,0-1,0 0,0 1,0 0,1 0,-5 7,-1 3,1 1,0 0,2 0,-1 1,2 0,0 0,1 0,1 1,0-1,0 27,3-23,0-1,1 0,1 1,1-1,0 0,2 0,0 0,14 32,-16-44,1 0,-1 0,1 0,0-1,1 0,-1 0,1 0,1 0,-1-1,1 0,0 0,0-1,0 1,1-1,-1 0,1-1,0 0,0 0,0-1,1 1,-1-1,0-1,1 0,0 0,-1 0,1-1,-1 0,1 0,0-1,-1 0,1-1,-1 1,0-1,1-1,10-4,-3-1,0-1,26-20,-23 13</inkml:trace>
  <inkml:trace contextRef="#ctx0" brushRef="#br0" timeOffset="6455.54">650 2320,'-10'1,"0"0,-1 1,1 0,0 1,0 0,0 0,1 1,-1 0,1 1,0 0,0 1,1-1,0 2,0-1,0 1,1 0,-12 15,11-12,0 0,0 0,2 1,-1 0,1 1,1-1,0 1,1 0,0 0,1 1,0-1,1 1,0-1,0 14,2-23,0 0,0 0,0 0,1 0,-1 0,1-1,-1 1,1 0,0 0,0-1,0 1,1 0,-1-1,1 1,-1-1,1 0,0 1,3 2,-3-4,0 0,0 1,0-1,1 0,-1-1,0 1,1 0,-1-1,1 1,-1-1,1 0,-1 1,1-1,-1 0,1-1,-1 1,3-1,4-1,0-1,0 0,0-1,-1 1,0-2,1 1,-2-1,1 0,0-1,6-6,-7 3,1 1,-2-1,1 0,-2-1,1 0,5-13,-1 2,-9 21,0 0,0 0,0 0,-1 1,1-1,0 0,0 1,-1-1,1 1,0-1,-1 1,1-1,-1 1,1-1,-1 1,1-1,-1 1,1 0,-1-1,1 1,-1 0,0-1,1 1,-1 0,0 0,1-1,-1 1,0 0,0 0,0 1,15 31,53 139,53 206,-104-323,-17-55,0 0,0 0,1 0,-1 0,0-1,0 1,0 0,0 0,0 0,0 0,0 0,1 0,-1 0,0-1,0 1,0 0,0 0,1 0,-1 0,0 0,0 0,0 0,0 0,1 0,-1 0,0 0,0 0,0 0,0 0,1 0,-1 0,0 0,0 0,0 0,0 0,1 0,-1 0,0 1,-2-14</inkml:trace>
  <inkml:trace contextRef="#ctx0" brushRef="#br0" timeOffset="7008.95">894 2261,'2'19,"1"1,1-1,0 0,2 0,0 0,1-1,1 1,0-2,2 1,0-1,1-1,0 0,1 0,15 13,-20-22,0 0,1-1,-1 0,1 0,1 0,-1-1,1-1,0 1,17 5,-22-9,-1-1,1 1,0 0,-1-1,1 0,0 0,0 0,-1 0,1 0,0-1,0 0,-1 0,1 0,-1 0,1 0,-1-1,1 1,-1-1,0 0,0 0,0-1,0 1,0 0,0-1,-1 0,1 0,-1 0,3-5,2-3,-1 0,-1-1,0 0,-1 0,0 0,-1-1,0 1,-1-1,0 0,-1 1,-1-17,-1 4,0 1,-2 0,-1 0,0 0,-9-24,11 42,0 0,0 0,0-1,0 1,-1 1,0-1,-1 0,1 1,-1 0,0-1,0 1,-1 1,-5-6,9 10,1-1,0 1,-1 0,1-1,-1 1,0 0,1-1,-1 1,1 0,-1 0,1 0,-1-1,0 1,1 0,-1 0,1 0,-1 0,0 0,1 0,-1 0,1 0,-1 1,0-1,1 0,-1 0,1 0,-1 1,1-1,-1 0,1 0,-1 1,0 0,-6 20,10 26,1-23</inkml:trace>
  <inkml:trace contextRef="#ctx0" brushRef="#br0" timeOffset="7568.32">1525 2140,'-14'3,"1"1,-1 1,1 0,0 0,0 1,1 1,0 0,-16 13,20-13,1 0,-1 1,2-1,-1 2,1-1,0 1,1 0,0 0,0 0,1 1,0 0,-2 10,3-8,0-1,1 1,0 0,1-1,1 1,0 0,0 0,4 18,-4-27,1 0,-1-1,1 1,0 0,0-1,0 1,0-1,0 1,1-1,-1 0,1 1,-1-1,1 0,0 0,0 0,0 0,0-1,0 1,1 0,-1-1,0 1,1-1,-1 0,1 0,0 0,-1 0,1-1,0 1,-1 0,1-1,0 0,0 0,-1 0,1 0,0 0,0-1,-1 1,1-1,0 1,-1-1,6-2,0-1,1 1,-1-2,0 1,0-1,0 0,-1 0,0-1,0 0,0-1,-1 1,0-1,0 0,-1-1,6-9,-3 4,0-1,-1-1,-1 1,0-1,-1 0,-1 0,4-24,-9 19,2 13,6 19,-2-6,0 0,0-1,0 1,0-1,1 0,0 0,0 0,1-1,-1 0,1-1,0 1,0-1,0 0,0-1,0 0,1 0,-1-1,1 1,-1-2,1 1,10-1,-4-4</inkml:trace>
  <inkml:trace contextRef="#ctx0" brushRef="#br0" timeOffset="7940.15">1585 1711,'2'9,"0"0,0 0,1 0,1-1,-1 1,1-1,1 0,0 0,0 0,12 13,10 18,56 113,34 57,-111-200</inkml:trace>
  <inkml:trace contextRef="#ctx0" brushRef="#br0" timeOffset="8960.29">2582 1425,'1'8,"0"0,1 0,0 0,1-1,0 1,0-1,0 1,5 6,6 15,211 477,-221-492,-4-14,0 0,0 1,0-1,0 0,0 0,0 0,0 1,0-1,0 0,-1 0,1 0,0 1,0-1,0 0,0 0,-1 0,1 0,0 1,0-1,0 0,-1 0,1 0,0 0,0 0,-1 0,1 0,0 0,0 0,0 0,-1 1,1-1,0 0,0 0,-1-1,1 1,0 0,0 0,-1 0,1 0,0 0,0 0,-1 0,1 0,0 0,0 0,0-1,-1 1,1 0,-10-4</inkml:trace>
  <inkml:trace contextRef="#ctx0" brushRef="#br0" timeOffset="9302.1">2500 1832,'13'-10,"13"-7,7-1,6-1,3 4,1-1,1 4,-1 0,-1 2,-3 0,-3 0,-3 0,-3 1,-5-2,-5-2,-7 2</inkml:trace>
  <inkml:trace contextRef="#ctx0" brushRef="#br0" timeOffset="9718.29">3007 1588,'-21'138,"20"-124,0 0,1 0,0 0,1 0,1 0,0-1,8 26,-8-34,-1-1,1 0,0 0,1 0,-1 0,1-1,0 1,-1 0,2-1,-1 0,0 0,1 0,-1 0,1 0,0-1,0 0,0 0,0 0,0 0,0 0,1-1,-1 0,1 0,-1 0,1 0,-1-1,6 0,-4 0,1-1,-1 1,-1-2,1 1,0-1,0 0,0 0,-1 0,1-1,-1 0,0 0,0 0,0 0,0-1,0 0,-1 0,0-1,0 1,0-1,4-6,-1-2,1-1,-2 0,0 0,0-1,-2 0,0 0,0 0,-1-1,-1 1,-1 0,-1-24,1 33,-2 0,1 0,-1 1,1-1,-2 0,1 1,-1-1,1 1,-2 0,1-1,0 1,-1 0,0 0,0 1,-1-1,1 0,-1 1,0 0,0 0,-1 0,1 1,-1-1,0 1,1 0,-1 0,-1 1,1 0,0 0,-1 0,1 0,-1 1,1 0,-12-1,10 1,0 1,1 0,-1 1,0-1,1 1,-1 0,1 1,-1 0,1 0,0 0,0 1,0 0,0 0,0 0,1 1,-1 0,-8 7,-5 9</inkml:trace>
  <inkml:trace contextRef="#ctx0" brushRef="#br0" timeOffset="10918.17">3882 940,'1'-1,"-1"-1,1 0,0 0,0 0,0 1,-1-1,2 0,-1 1,0-1,0 1,0 0,1-1,-1 1,1 0,-1 0,1 0,2-2,30-17,-32 19,4-2,0 0,1 0,-1 0,1 0,-1 1,1 0,0 1,10-2,-13 4,-1-1,0 0,0 1,0 0,0-1,0 1,0 1,-1-1,1 0,0 1,-1-1,1 1,0 0,-1 0,0 0,1 0,-1 0,0 0,0 1,-1-1,4 6,3 5,0 1,-1 0,0 1,-1-1,-1 1,-1 0,0 1,0-1,-2 1,0-1,-1 1,0 0,-1 0,-4 24,2-35,0 0,0-1,0 1,-1 0,0-1,0 0,0 0,0 0,0 0,-1 0,0-1,0 0,0 1,0-1,0-1,-10 5,9-4,0 0,0-1,-1 0,1 0,-1 0,1-1,-1 0,0 0,0 0,1-1,-1 0,0 0,0 0,-10-3,15 3,1 0,-1 0,0 0,0 0,0-1,1 1,-1 0,0-1,0 1,1 0,-1-1,0 1,1-1,-1 1,0-1,1 0,-1 1,1-1,-1 0,1 1,-1-1,1 0,-1 1,1-1,0 0,-1 0,1 0,0 1,0-1,0 0,0 0,0-1,0 0,1-1,0 1,-1 0,1 0,1 0,-1-1,0 1,0 0,1 1,-1-1,4-3,3-3,1 0,0 1,18-13,-11 13,0-1,0 2,1 0,-1 1,29-5,90-6,-6 1,-116 13,4-1,0 0,-1-1,1-1,24-10,-25 5</inkml:trace>
  <inkml:trace contextRef="#ctx0" brushRef="#br0" timeOffset="11489.15">3943 1567,'18'-16,"0"0,1 1,1 1,0 1,1 1,24-11,138-46,-127 51,-1-2,63-34,-116 53,1 0,0-1,-1 0,1 0,-1 0,1 0,-1 0,4-5,-2 0</inkml:trace>
  <inkml:trace contextRef="#ctx0" brushRef="#br0" timeOffset="12307.78">4166 1568,'9'-11,"1"0,1 1,0 0,0 0,0 1,1 1,1 0,-1 1,1 0,1 1,-1 0,1 1,0 1,0 0,15-2,-27 6,0-1,0 1,0-1,0 1,0 0,0 0,0 0,0 0,0 0,0 0,0 1,0-1,-1 1,1-1,0 1,0 0,0-1,0 1,-1 0,1 0,-1 1,1-1,0 0,-1 0,0 1,1-1,-1 1,0-1,0 1,0 0,0-1,0 1,0 0,0 0,-1-1,1 1,0 0,-1 0,0 0,1 0,-1 0,0 0,0 0,0 0,0 0,-1 0,1 0,0 0,-1 0,0 2,-1 4,0 0,-1 0,0 0,0 0,-1-1,1 1,-2-1,1 0,-1 0,-10 11,4-9,-4 8,16-16,-1 0,1 0,0-1,0 1,0-1,-1 1,1-1,0 1,0-1,0 0,0 1,0-1,0 0,0 0,0 1,0-1,0 0,0 0,0 0,0 0,0 0,0-1,0 1,0 0,2-1,7 2,-1 0,1 1,0 0,0 0,-1 1,1 1,-1 0,0 0,0 0,-1 1,1 0,-1 1,0 0,0 1,7 7,-10-9,-1-1,-1 0,1 1,-1 0,0 0,0 0,0 0,-1 0,1 1,-1-1,-1 1,2 6,-3-8,1 0,-1 0,0 0,-1 1,1-1,-1 0,1 0,-1 0,-1 0,1 0,0 0,-1 0,0-1,0 1,0-1,0 1,-1-1,-4 5,1-2,0 0,0-1,0 0,-1 0,0-1,0 0,0 0,-1-1,1 1,-1-2,-9 3,-13 2,-50 6,47-9,10-1</inkml:trace>
</inkml:ink>
</file>

<file path=word/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1:58.85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00 122,'-4'0,"1"1,-1 0,1 0,-1 0,1 0,-1 0,1 1,-1-1,1 1,0 0,0 0,0 0,0 1,0-1,1 1,-4 3,2-1,0 0,0 0,0 0,0 1,1 0,0 0,0-1,-2 10,3-5,0 1,0-1,1 1,1 0,0 0,0-1,1 1,1 0,0-1,0 0,1 1,0-1,1 0,0 0,0 0,1-1,1 0,0 0,0 0,10 11,-10-13,1 1,0-1,1 0,0-1,0 1,0-2,1 1,-1-1,1-1,1 1,-1-1,0-1,1 0,0 0,0-1,0 0,0-1,0 0,0-1,0 0,17-2,-20 1,-1 0,0-1,0 1,0-1,0-1,-1 1,1-1,-1 0,1 0,-1-1,0 0,0 0,0 0,-1 0,0-1,1 1,-1-1,-1 0,1 0,-1-1,0 1,0-1,-1 0,0 1,0-1,0 0,0-1,-1 1,0 0,-1 0,1-12,-1 3,-1 0,0 0,-1 1,-1-1,0 0,-1 1,0 0,-1 0,-1 0,0 0,-1 1,-12-17,9 15,-2 1,0 1,0-1,-27-19,32 27,0 1,-1 0,1 1,-1 0,0 0,0 1,-1 0,1 0,-1 1,1 0,-18-2,23 4,1 0,-1 0,0 1,1-1,-1 0,0 1,1 0,-1 0,1 0,-1 0,1 0,-1 0,1 0,0 1,0-1,0 1,0 0,0 0,0 0,0 0,0 0,1 0,-1 0,1 0,-1 1,1-1,0 0,0 1,0-1,0 1,1 0,-1-1,1 1,-1 4,0-2,1 0,0 0,0 0,0 0,0 0,1 0,0 0,0 0,0 0,1 0,0-1,0 1,0 0,0-1,1 0,-1 1,7 6,-3-5,1-1,0 0,0 0,0-1,14 7,9 1</inkml:trace>
  <inkml:trace contextRef="#ctx0" brushRef="#br0" timeOffset="433.08">670 386,'5'4,"0"-1,0 0,0 0,0-1,1 1,7 1,-12-3,-1-1,1 0,0 0,-1 0,1 0,-1 0,1 0,-1 0,1 0,-1 0,1 0,0 0,-1 0,1 0,-1 0,1 0,-1-1,1 1,-1 0,1 0,-1-1,1 1,-1 0,1-1,-1 1,0 0,1-1,0-1,-1 1,0-1,0 1,0-1,0 1,0-1,0 1,0 0,0-1,0 1,-1-1,1 1,-1 0,1-1,-1 1,-1-2,-6-13,-1 0,0 2,-1-1,-20-21,18 22,0-1,1 0,-17-30,27 42,0 0,0 0,0 0,0 0,1-1,-1 1,1 0,0 0,0 0,0-1,0 1,1 0,-1 0,1 0,0 0,1-5,1 2,0-1,1 0,-1 1,1 0,1 0,-1 0,6-5,-1 1,1 1,0 0,1 0,0 1,0 1,1 0,18-8,-14 9</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5:46:43.963"/>
    </inkml:context>
    <inkml:brush xml:id="br0">
      <inkml:brushProperty name="width" value="0.05" units="cm"/>
      <inkml:brushProperty name="height" value="0.05" units="cm"/>
      <inkml:brushProperty name="color" value="#E71224"/>
      <inkml:brushProperty name="ignorePressure" value="1"/>
    </inkml:brush>
  </inkml:definitions>
  <inkml:trace contextRef="#ctx0" brushRef="#br0">81 2,'16'413,"-14"-389,2 6,-2 0,0 0,-3 0,-4 38,5-68,0 0,0 0,0 0,0-1,0 1,0 0,0 0,0 0,0 0,0-1,0 1,0 0,0 0,0 0,0-1,0 1,0 0,0 0,0 0,0 0,-1 0,1-1,0 1,0 0,0 0,0 0,0 0,-1 0,1 0,0-1,0 1,0 0,0 0,-1 0,1 0,0 0,0 0,0 0,0 0,-1 0,1 0,0 0,0 0,0 0,-1 0,1 0,0 0,0 0,0 0,0 0,-1 0,1 0,0 0,0 0,0 1,0-1,-1 0,1 0,0 0,0 0,0 0,0 0,0 1,-5-14</inkml:trace>
  <inkml:trace contextRef="#ctx0" brushRef="#br0" timeOffset="786.56">1 23,'3'-3,"0"1,1 0,-1 0,1 0,-1 0,1 0,0 1,0 0,-1 0,1 0,0 0,8 0,54 0,-45 1,-3 0,6 0,0 1,35 5,-50-4,0 0,0 1,0 0,-1 0,1 1,-1 1,0-1,0 1,12 10,-14-9,0-1,-1 1,1 1,-1-1,-1 1,1 0,-1 0,-1 0,1 0,-1 1,0 0,-1-1,0 1,0 0,0 9,2 15,-3 0,-2 50,-1-31,2-38,-1-1,0 1,0-1,-1 0,-1 0,0 0,-1 0,0 0,0-1,-2 1,-8 14,9-19,0-1,-1 0,1 0,-1 0,0-1,-1 0,1 0,-1 0,0-1,0 0,-1 0,1-1,-1 0,0-1,0 1,0-1,0-1,-10 2,11-3,-4 2,0 0,0-1,0 0,0-1,0-1,0 0,-1 0,-12-4,23 5,1 0,-1-1,0 1,1 0,-1-1,1 1,-1-1,0 1,1-1,-1 1,1-1,0 1,-1-1,1 0,-1 1,1-1,0 1,-1-1,1 0,0 1,0-1,-1 0,1 0,0 1,0-1,0 0,0 1,0-1,0 0,0 0,0 1,1-2,3-11</inkml:trace>
  <inkml:trace contextRef="#ctx0" brushRef="#br0" timeOffset="1327.74">510 406,'0'4,"0"4,0 4,0 4,0 6,4 3,0 4,1 0,-2-1,3-2,0-8,-4-12,-3-6</inkml:trace>
  <inkml:trace contextRef="#ctx0" brushRef="#br0" timeOffset="1799.51">447 102</inkml:trace>
  <inkml:trace contextRef="#ctx0" brushRef="#br0" timeOffset="2272.31">713 366,'3'5,"19"39,1-2,38 50,-61-91,0-1,1 1,-1 0,1 0,-1-1,1 1,-1 0,1 0,-1-1,1 1,-1-1,1 1,0 0,-1-1,1 1,0-1,0 0,-1 1,1-1,0 0,0 1,0-1,-1 0,1 0,0 0,0 1,0-1,0 0,0 0,-1 0,1 0,0-1,0 1,1 0,0-2,-1 0,0 0,0 0,0 1,0-1,0 0,-1 0,1 0,-1 0,1-1,-1 1,0 0,1-3,-2-79,1 81,-19-130,20 131,3 10,3 13,-4-4</inkml:trace>
  <inkml:trace contextRef="#ctx0" brushRef="#br0" timeOffset="2658.23">997 326,'0'3,"3"9,2 4,-1 8,3 3,0 3,-1 1,-2-2,3-3,-1-1,-1-10,-5-9,-2-7</inkml:trace>
  <inkml:trace contextRef="#ctx0" brushRef="#br0" timeOffset="3059.76">975 102</inkml:trace>
  <inkml:trace contextRef="#ctx0" brushRef="#br0" timeOffset="3524.97">1383 285,'-8'1,"1"1,-1 0,1 0,0 1,-1 0,2 0,-1 0,0 1,1 0,-1 1,1-1,0 1,-8 9,14-13,-1-1,1 1,-1 0,1-1,0 1,-1 0,1 0,0 0,0-1,0 1,-1 0,1 0,0 0,0-1,0 1,0 0,1 0,-1 0,0-1,0 1,0 0,1 0,-1 0,0-1,1 1,-1 0,0-1,1 1,-1 0,1-1,-1 1,1 0,0-1,-1 1,1-1,0 1,-1-1,1 1,1 0,36 20,-26-15,3 2,-1 1,1 1,24 22,-35-29,-1 0,0 1,0-1,0 0,0 1,0 0,-1 0,0 0,0 0,0 0,0 0,0 0,-1 1,0-1,0 0,0 1,-1-1,1 1,-1-1,0 7,-1-8,0 0,-1 0,1-1,0 1,-1 0,0-1,1 0,-1 1,0-1,-1 0,1 0,0 0,0 0,-1 0,1 0,-1-1,0 1,1-1,-1 0,0 0,0 0,0 0,0 0,0-1,0 1,0-1,0 0,0 0,-5 0,-2 0,1 0,0 0,-1-1,1-1,-1 0,1 0,0 0,-13-6,7-1</inkml:trace>
  <inkml:trace contextRef="#ctx0" brushRef="#br0" timeOffset="3952.66">1506 345,'7'14,"2"7,0 8,1 2,0 3,-3-1,-2-2,-2-4,-1-3,-2-5</inkml:trace>
  <inkml:trace contextRef="#ctx0" brushRef="#br0" timeOffset="4327.13">1525 122,'3'4,"2"0</inkml:trace>
  <inkml:trace contextRef="#ctx0" brushRef="#br0" timeOffset="4731.01">1831 346,'-2'5,"1"0,-1 0,0 0,0 0,0-1,-1 1,-5 7,-5 10,5-3,0 0,2 0,0 1,1 0,-4 33,8-48,0-1,1 0,0 1,0-1,0 0,1 1,-1-1,1 1,0-1,0 0,1 0,-1 0,1 0,0 0,0 0,0 0,1 0,-1-1,1 1,0-1,0 0,0 0,0 0,1 0,-1 0,1-1,0 0,0 1,-1-1,1-1,1 1,5 1,-7-2,0 0,0 0,0-1,0 0,0 1,0-1,0 0,0 0,0-1,0 1,0-1,0 1,0-1,0 0,0 0,0 0,-1 0,1-1,3-2,-2 1,0 0,0-1,-1 0,1 0,-1 0,0 0,0-1,0 1,-1-1,3-6,1-6,-1 1,0-1,-2 0,0-1,2-27,-4 24,-1 1,-1 0,-4-25,5 41,-1 0,1 0,-1 0,0 1,0-1,0 0,-1 1,1-1,-1 1,0-1,0 1,0 0,-1-1,1 1,-1 1,1-1,-1 0,0 1,0-1,0 1,0 0,-1 0,1 0,-6-2,7 3,-1 1,1 0,0 0,-1 0,1 0,0 0,-1 0,1 0,0 1,0 0,-1-1,1 1,0 0,0 0,0 0,0 0,0 0,0 0,0 1,0-1,1 1,-1-1,0 1,-1 3,-1-1,1 1,0 0,0 0,0 1,0-1,1 0,0 1,-2 8,1 5</inkml:trace>
  <inkml:trace contextRef="#ctx0" brushRef="#br0" timeOffset="5164.63">2013 569,'1'1,"-1"1,1-1,0 0,-1 1,1-1,0 0,0 0,0 0,-1 0,1 0,0 0,1 0,-1 0,0 0,0-1,0 1,0 0,1-1,-1 1,0-1,1 1,-1-1,0 1,1-1,-1 0,0 0,1 0,-1 0,1 0,-1 0,0 0,1 0,2-1,-2-1,0 0,-1 1,1-1,0 0,-1 0,1 0,-1 0,0 0,0-1,0 1,0 0,0 0,0-1,0 1,-1-1,1 1,-1-1,0-3,3-28,-2 13,0 0,2 0,1 1,8-31,-10 47,-1-1,1 1,0 0,0 0,0 0,0 0,1 1,0-1,-1 1,1-1,1 1,-1 0,0 0,1 1,-1-1,1 1,0-1,0 1,0 0,0 0,0 1,1 0,-1-1,0 1,1 1,-1-1,5 0,-2 2,0-1,0 1,0 1,0-1,0 1,0 1,-1-1,1 1,-1 0,1 0,-1 1,0 0,-1 0,1 1,-1-1,0 1,0 0,5 7,3 3,-2 0,0 0,-1 1,-1 1,12 28,25 91,-43-126</inkml:trace>
</inkml:ink>
</file>

<file path=word/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3:21.978"/>
    </inkml:context>
    <inkml:brush xml:id="br0">
      <inkml:brushProperty name="width" value="0.05" units="cm"/>
      <inkml:brushProperty name="height" value="0.05" units="cm"/>
      <inkml:brushProperty name="color" value="#E71224"/>
      <inkml:brushProperty name="ignorePressure" value="1"/>
    </inkml:brush>
  </inkml:definitions>
  <inkml:trace contextRef="#ctx0" brushRef="#br0">43 467,'3'-2,"5"9,6 11,1 9,-1 2,-1 0,-1 0,-2 1,-1 0,-1 1,-2 0,-1 0,2 61,-12-66,5-26,-1 0,1 1,0-1,-1 0,1 1,0-1,-1 0,1 1,-1-1,1 0,0 0,-1 0,1 1,-1-1,1 0,-1 0,1 0,0 0,-1 0,1 0,-1 0,1 0,-1 0,1 0,-1 0,1 0,-1 0,1 0,-1 0,1 0,0-1,-1 1,1 0,-1 0,1 0,0-1,-1 1,1 0,-1-1,1 1,0 0,-1-1,1 1,0 0,-1-1,-12-13</inkml:trace>
  <inkml:trace contextRef="#ctx0" brushRef="#br0" timeOffset="624.61">24 345,'64'-1,"-28"0,0 0,0 3,0 0,-1 3,41 9,-70-11,1-1,-1 1,0-1,0 2,0-1,-1 1,1 0,-1 0,1 0,-1 1,-1 0,1 0,5 8,-4-4,0 1,-1 0,0 0,-1 1,0-1,-1 1,4 16,-2 10,-2-1,-1 1,-6 70,4-98,-1 0,0-1,-1 1,0-1,0 1,-1-1,1 0,-2 0,0 0,0 0,0-1,-1 0,0 1,0-2,0 1,-10 8,9-11,0 0,0 0,0 0,0-1,0 0,-1 0,0-1,0 0,1 0,-1 0,0-1,0 0,-1 0,1-1,0 0,0 0,0-1,0 0,0 0,-10-4,-28-10,25 2,19 13,1-1,0 1,-1 0,1-1,0 1,0 0,-1-1,1 1,0-1,0 1,0-1,-1 1,1 0,0-1,0 1,0-1,0 1,0-1,0 1,0-1,0 1,0-1,0 1,0 0,1-1,-1 1,0-1,0 1,0-1,0 1,1 0,-1-1,0 1,0-1,1 1,7-7</inkml:trace>
  <inkml:trace contextRef="#ctx0" brushRef="#br0" timeOffset="1257.41">654 568,'-7'0,"0"1,1 1,-1-1,0 1,1 0,0 1,-1 0,1 0,0 0,1 0,-1 1,0 0,1 0,0 1,0 0,0 0,1 0,0 0,0 0,0 1,0 0,1 0,-3 8,4-10,-1 0,2 0,-1 0,0 0,1 1,0-1,0 1,0-1,1 1,-1 0,1-1,0 1,1-1,-1 1,1 0,0-1,0 1,0-1,0 0,1 1,0-1,0 0,0 0,1 0,-1 0,1 0,0-1,0 1,0-1,0 0,1 0,-1 0,1 0,5 3,-3-3,0 0,0 0,1 0,-1 0,1-1,0 0,0-1,0 0,0 0,0 0,0-1,0 0,0 0,0-1,0 0,0 0,11-3,-13 1,0 1,0 0,0-1,0 0,-1 0,0-1,1 1,-1-1,0 0,-1 0,1 0,-1-1,1 1,-1-1,-1 0,1 0,-1 0,0 0,0 0,0 0,-1-1,2-9,-1 1,-1 0,0 0,-1 0,-1-1,-2-16,2 26,1 0,-1 0,0 0,-1 0,1 0,-1 0,0 0,0 0,-1 1,1-1,-1 1,0-1,0 1,-1 0,1 0,-1 1,-5-5,8 7,0 1,-1-1,1 1,0-1,-1 1,1-1,0 1,-1 0,1 0,-1 0,1 0,-1 0,1 0,-1 0,1 0,0 1,-1-1,1 0,-1 1,1-1,0 1,-1 0,1-1,0 1,-2 2,-6 5</inkml:trace>
  <inkml:trace contextRef="#ctx0" brushRef="#br0" timeOffset="1781.35">917 568,'18'-4,"-1"0,1-1,21-10,-34 13,-1 0,1-1,-1 1,0-1,0 0,0 0,6-7,-9 9,0-1,0 0,0 1,0-1,0 0,0 1,0-1,0 0,-1 0,1 0,-1 0,1 0,-1 0,0 0,0 0,0 0,0 0,0 0,-1-3,1 3,-1 1,1-1,-1 1,0-1,0 1,1 0,-1-1,0 1,0 0,0 0,0-1,0 1,-1 0,1 0,0 0,0 0,-1 1,1-1,-1 0,1 0,-1 1,1-1,-1 1,1 0,-1-1,1 1,-1 0,1 0,-1 0,0 0,1 0,-1 0,1 0,-1 0,1 1,-4 0,-1 0,0 1,0 0,0 0,0 0,0 1,0 0,-9 7,5-2,0 1,1 0,0 1,1 0,0 0,0 1,1 0,1 1,0-1,0 1,2 0,-1 0,1 1,1-1,-3 19,5-25,0 1,1 0,0 0,0-1,1 1,-1 0,1 0,1-1,-1 1,1-1,0 1,1-1,0 0,0 0,0 0,0 0,1 0,0-1,1 1,-1-1,1 0,0-1,0 1,0-1,1 0,-1 0,1-1,0 1,0-2,12 5,-9-4,0 0,1 0,-1-2,1 1,0-1,-1 0,1-1,0 0,0-1,14-3,0 0</inkml:trace>
  <inkml:trace contextRef="#ctx0" brushRef="#br0" timeOffset="2260.42">1282 446,'-1'1,"-1"-1,0 1,0-1,0 1,0 0,1-1,-1 1,0 0,0 0,1 0,-1 1,1-1,-1 0,1 1,0-1,-1 0,1 1,0 0,0-1,0 1,0 0,-1 2,2-2,0 0,0 0,0 0,1 0,-1 0,0 0,1 0,0 0,-1-1,1 1,0 0,0 0,0 0,0-1,0 1,0-1,3 3,5 6,0-1,1-1,0 0,1 0,13 7,-10-6,0-1,-1 2,0 0,18 18,-28-24,0-1,0 1,0 0,0 0,-1 0,0 1,0-1,0 1,2 4,-4-7,1 0,-1 1,0-1,0 0,0 1,0-1,0 0,0 1,0-1,-1 0,1 0,-1 0,0 1,0-1,0 0,0 0,0 0,0 0,-3 3,1-2,-1 0,1 0,-1 0,0-1,0 0,0 1,0-1,0-1,0 1,-1-1,1 0,0 0,-1 0,1 0,-6 0,1-1,0 1,-1-1,1 0,0-1,0 0,-14-4,9 0</inkml:trace>
  <inkml:trace contextRef="#ctx0" brushRef="#br0" timeOffset="3400.08">1811 568,'1'-68,"20"-123,-21 191,0-1,0 1,0 0,0-1,0 1,0-1,0 1,0 0,0-1,0 1,1 0,-1-1,0 1,0 0,0 0,1-1,-1 1,0 0,0-1,1 1,-1 0,0 0,1 0,-1-1,0 1,0 0,1 0,-1 0,0 0,1 0,-1-1,1 1,-1 0,0 0,1 0,-1 0,0 0,1 0,0 0,16 10,13 19,-30-29,23 25,116 116,-124-127,1-2,0 0,1-1,0 0,1-1,0-2,32 12,-49-19,1 0,0-1,-1 1,1-1,0 1,0-1,0 0,-1 1,1-1,0 0,0-1,0 1,0 0,-1 0,1-1,0 1,0-1,-1 1,1-1,0 0,-1 0,1 0,-1 0,1 0,-1 0,1 0,-1 0,0-1,1 1,-1 0,0-1,0 1,0-1,0 1,0-1,-1 0,1 1,0-1,-1 0,1-2,2-9,-1 1,-1-1,0 1,-2-26,0 18,1 0,0-7,0 1,-2-1,0 1,-2 0,-8-28,12 52,-1 1,1 0,0 0,-1 0,1 0,0 0,-1 0,0 0,1 0,-1 0,0 0,1 0,-1 0,0 0,0 0,0 1,0-1,0 0,-1 0,2 1,-1 1,1-1,0 1,0-1,0 1,-1-1,1 1,0-1,0 1,0 0,0-1,0 1,0-1,0 1,0-1,0 1,0 0,0-1,1 1,-1-1,0 1,0-1,1 1,-1-1,0 1,0-1,1 1,-1-1,1 1,-1-1,0 0,1 1,0 0,6 9</inkml:trace>
  <inkml:trace contextRef="#ctx0" brushRef="#br0" timeOffset="3819.9">2401 264,'-11'20,"-39"90,46-100,1-1,0 1,0 0,1 0,1 1,0-1,0 0,1 1,1 12,-1-21,0 1,1-1,-1 1,1-1,0 1,-1-1,1 1,0-1,1 1,-1-1,0 0,1 0,-1 0,1 0,0 0,-1 0,1 0,0 0,0 0,0-1,1 0,-1 1,0-1,1 0,-1 0,0 0,1 0,-1 0,1-1,0 1,4 0,-3-1,-1-1,1 1,-1-1,1 1,-1-1,0 0,1-1,-1 1,0 0,0-1,1 0,-1 0,0 0,-1 0,1 0,0 0,-1-1,1 0,-1 1,0-1,0 0,0 0,2-4,2-5,-1 0,-1-1,0 0,-1 0,0 0,-1 0,0-1,0-13,-2 18,0 0,0 0,-1 0,0 1,0-1,-1 0,0 1,-1-1,0 1,0 0,-1 0,0 0,-6-10,8 16,0 1,1-1,-1 0,0 0,0 1,0-1,0 1,0 0,0 0,0 0,-1 0,1 0,0 0,-1 0,1 1,0-1,-1 1,1 0,-1-1,1 1,-1 0,1 1,-1-1,1 0,0 1,-1-1,1 1,-1 0,1 0,0 0,0 0,-1 0,1 0,-3 3,1-1,0-1,0 1,1 1,-1-1,1 0,-1 1,1 0,0 0,1 0,-1 0,1 0,-1 1,1-1,1 0,-1 1,-1 7,1 5</inkml:trace>
  <inkml:trace contextRef="#ctx0" brushRef="#br0" timeOffset="4186.02">2543 0,'3'18,"2"11,3 9,3 5,1 5,-3 1,1 3,-1 0,-2-3,1-2,-1-3,-1-5,-5-9,-4-10</inkml:trace>
  <inkml:trace contextRef="#ctx0" brushRef="#br0" timeOffset="4605.21">2442 265,'20'-11,"15"-3,7-2,5-3,3 2,-3 5,-2 0,-2 2,-5 3,-9 0,-5 0,-12 1,-6-1,-12 1,-5 0</inkml:trace>
  <inkml:trace contextRef="#ctx0" brushRef="#br0" timeOffset="5446.04">84 1401,'7'1,"32"7,53 4,-84-11,1-1,-1 1,1-2,0 1,-1-1,1-1,-1 1,1-1,-1-1,0 0,0 0,13-7,-20 9,1 0,0 0,-1-1,1 1,-1 0,1-1,-1 1,0-1,0 1,0-1,1 0,-2 1,1-1,0 0,0 0,0 0,-1 0,1 0,-1 0,0 0,1 0,-1-2,-1 1,1-1,-1 1,0 0,0 0,0 0,0 1,-1-1,1 0,-1 0,0 1,1-1,-6-4,2 1,-1 0,-1 1,1-1,-1 1,0 1,0-1,0 1,-1 1,-15-7,16 9,-1-1,0 1,1 0,-1 1,0 0,0 0,1 1,-1-1,0 2,1-1,-1 1,1 0,-1 1,1 0,0 0,0 1,0-1,-7 7,5-3,0 1,0 0,1 0,0 1,0 0,1 0,0 1,1 0,0 0,1 1,-7 15,8-14,0 1,1-1,0 1,1-1,0 1,1 0,0 0,1 0,1 0,2 19,-1-23,0-1,0 0,1 0,0-1,0 1,1 0,0-1,0 0,0 0,1 0,1 0,-1-1,1 0,0 0,0-1,12 9,-1-4,0-1,0-1,0 0,1-2,0 0,38 7,-46-11,1 0,-1-1,1 0,0-1,0 0,-1-1,1 0,0 0,-1-2,1 1,-1-1,0 0,17-9,-24 10,0 0,0 0,0-1,0 1,-1-1,1 1,-1-1,0 0,0 0,0 0,0 0,1-3,6-16</inkml:trace>
  <inkml:trace contextRef="#ctx0" brushRef="#br0" timeOffset="5799.18">409 1382,'11'7,"6"2,4 3,5 3,2 3,3 1,3 1,3 4,2 2,1-1,-3 3,-3-1,-6-4,-2-2,-4-6,-4-4</inkml:trace>
  <inkml:trace contextRef="#ctx0" brushRef="#br0" timeOffset="6154.46">755 1259,'-7'7,"-2"5,-3 5,-3 6,-2 6,-6 2,-2 2,0 3,1-2,0-3,5-3,6-3,1-3,6-4,8-6,7-5,9-3,1-3</inkml:trace>
  <inkml:trace contextRef="#ctx0" brushRef="#br0" timeOffset="6524.92">998 1280,'4'17,"4"13,1 8,-1 4,-2 3,-2-4,-2-9</inkml:trace>
  <inkml:trace contextRef="#ctx0" brushRef="#br0" timeOffset="6898">918 1055,'10'18,"4"5</inkml:trace>
  <inkml:trace contextRef="#ctx0" brushRef="#br0" timeOffset="7239.95">1324 1157,'-8'8,"0"0,1 0,-1 1,2 0,-1 0,-7 15,13-22,0 1,0 0,1-1,-1 1,1 0,-1-1,1 1,0 0,0-1,0 1,0 0,1 0,-1-1,1 1,-1-1,1 1,0 0,0-1,0 1,1-1,-1 0,0 1,1-1,0 0,-1 0,1 0,0 0,0 0,0 0,0-1,5 3,7 6,1-1,0-1,24 9,-24-12,-1 2,0 0,0 0,24 18,-34-22,-1 1,1-1,-1 1,0 0,0 0,-1 0,1 0,-1 0,1 0,-1 1,-1-1,1 1,-1 0,0-1,0 1,0 0,0 0,-1-1,0 1,0 6,0-8,0-1,-1 1,1-1,-1 0,1 1,-1-1,0 0,0 1,0-1,0 0,0 0,0 0,-1 1,1-1,-1-1,1 1,-1 0,0 0,0-1,-2 3,-1-2,1 1,-1-1,1-1,-1 1,0 0,1-1,-1 0,0 0,-8 0,-5-1,-1 0,1-1,0-2,-25-5,36 7,1-1,-1 0,1-1,0 1,-10-6,1-3</inkml:trace>
  <inkml:trace contextRef="#ctx0" brushRef="#br0" timeOffset="7591.68">1609 1016,'0'11,"0"9,4 10,0 5,0 8,3 6,0 3,-1 2,-1-4,1-5,0-5,-1-7,-1-5,-2-7</inkml:trace>
  <inkml:trace contextRef="#ctx0" brushRef="#br0" timeOffset="7983.46">1527 1280,'20'-11,"18"-6,13-4,4-2,3-1,-4 4,-5 2,-8 4,-10 8,-10 8,-13 8,-7 1</inkml:trace>
</inkml:ink>
</file>

<file path=word/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3:07.123"/>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379,'85'8,"-70"-5,-1-1,1 0,-1-1,1-1,0 0,-1-2,24-3,-28 3,0-1,0-1,-1 1,1-1,-1-1,0 0,0 0,0-1,-1 0,1 0,-1-1,-1 0,0-1,10-12,-11 10,0 0,0-1,-1 0,-1 0,0 0,-1-1,0 1,0-1,-1 0,-1 0,0 0,-1-17,-1 7,-1-1,-1 0,-1 1,-13-43,-41-83,-1-3,52 130,1 0,2-1,0 0,1 0,1-29,2 46,1 0,0-1,0 1,0 0,1 0,0 0,0 0,0 0,1 0,-1 1,1-1,1 1,-1-1,0 1,1 0,0 0,0 1,0-1,0 1,1 0,-1 0,1 1,0-1,9-3,1 0,0 1,1 0,0 1,-1 0,1 2,0 0,20 0,-18 2</inkml:trace>
  <inkml:trace contextRef="#ctx0" brushRef="#br0" timeOffset="373.22">123 1055,'21'-3,"17"-2,12 1,5-3,0 0,-6 1,-8 1,-7 2,-10-2,-12 0,-12 1,-5 1</inkml:trace>
  <inkml:trace contextRef="#ctx0" brushRef="#br0" timeOffset="1050.3">997 282,'-10'5,"-1"-1,1 2,1-1,-1 1,1 1,0 0,0 0,1 1,0 0,0 0,1 1,0-1,-7 14,-8 15,1 1,-15 43,14-25,3 1,3 1,2 1,2 0,3 1,3 0,2 0,3 0,9 75,-5-110,1-1,1 0,1 0,1-1,13 29,-15-41,0-1,0 1,1-2,0 1,1-1,0 1,0-2,1 1,1-1,-1-1,1 1,0-1,15 8,-18-13,1 1,0-1,-1 0,1-1,0 0,0 0,0 0,1-1,-1 0,7-1,4 0</inkml:trace>
  <inkml:trace contextRef="#ctx0" brushRef="#br0" timeOffset="1650.12">1118 748,'-13'30,"0"1,2 1,2-1,0 1,2 1,2 0,1 0,1 0,3 40,1-64,0-1,0 0,1 1,0-1,0 0,1 0,0 0,1 0,0-1,0 1,0-1,1 0,0-1,1 1,-1-1,1 0,13 10,-15-13,0 0,0-1,1 0,-1 1,1-2,0 1,-1 0,1-1,0 0,0 0,0-1,0 1,-1-1,1 0,0 0,0-1,0 1,0-1,0 0,0-1,-1 1,1-1,0 0,-1 0,0 0,1-1,-1 1,0-1,0 0,0 0,5-7,-3 4,0-1,-1 0,0 0,0 0,-1-1,1 0,-2 0,1 0,-1 0,0-1,-1 1,0-1,0 0,-1 1,0-1,-1 0,0 0,0 0,-1 1,-2-14,-1 3,0 1,-1 0,0 0,-2 1,0 0,-1 0,0 0,-20-26,16 27,0 2,-1-1,-1 2,-25-21,34 30,0 0,0 1,0-1,0 1,-1 0,1 1,-1-1,1 1,-1 0,0 1,0-1,0 1,0 1,0-1,0 1,-1 0,1 0,-11 2,14-1,-1 1,1-1,0 1,0 0,0 0,1 0,-1 0,0 0,1 0,-1 1,1-1,0 1,0 0,0-1,0 1,0 0,1 0,0 1,-2 3,1 0,0-1,0 0,1 0,0 1,0-1,1 0,0 1,0-1,1 9,3 4</inkml:trace>
  <inkml:trace contextRef="#ctx0" brushRef="#br0" timeOffset="2263.75">1159 323,'35'18,"-2"2,0 1,-1 2,-2 0,0 3,-1 0,-2 2,-1 1,-1 1,-2 1,24 40,-25-33,-2 1,-2 1,-2 0,-1 1,-2 1,-2 0,-2 1,-2 0,4 75,-11-104,1 19,-5 58,3-82,-1-1,1 1,-1-1,-1 0,0 0,0 0,0 0,-1-1,0 1,0-1,-1 0,-6 8,-3-3</inkml:trace>
  <inkml:trace contextRef="#ctx0" brushRef="#br0" timeOffset="3052.33">1747 710,'17'0,"13"0,8 0,5 0,1 0,-3 0,-5 0,-5 0,-11 3,-10 2</inkml:trace>
  <inkml:trace contextRef="#ctx0" brushRef="#br0" timeOffset="3423.38">1849 912,'18'3,"11"2,6-1,3 0,-2-2,1 0,-3-1,-4-1,-3 0,-7 0</inkml:trace>
  <inkml:trace contextRef="#ctx0" brushRef="#br0" timeOffset="5631.22">2478 932,'20'11,"-1"0,-1 1,0 1,-1 1,22 21,66 87,-63-71,-41-50,-1 0,1 0,0 0,-1 0,1 0,0 0,0-1,0 1,0 0,0 0,0-1,0 1,0 0,0-1,0 1,0-1,0 0,2 1,-2-1,-1-1,1 1,-1-1,1 1,-1-1,0 1,1-1,-1 1,0-1,0 1,1-1,-1 1,0-1,0 0,0 1,0-1,0 1,0-1,0 0,0 1,0-1,0 1,0-1,0 0,-10-50,10 51,-147-810,146 804,0 1,1 0,-1 0,1 0,1 0,-1-1,1 1,0 0,0 0,3-9,-3 12,1-1,0 1,-1 0,1 0,0 0,0 0,0 0,0 0,1 0,-1 1,0-1,1 1,-1 0,1 0,-1 0,1 0,0 0,-1 0,1 1,0-1,4 1,908-118,-772 95,-45 5,1 5,118 0,-95 10,134-22,-194 18,167-10,-225 17,41-4,-35 9,-25 10,-5-3</inkml:trace>
  <inkml:trace contextRef="#ctx0" brushRef="#br0" timeOffset="6745.41">3026 628,'1'-1,"-1"0,1 0,-1 0,1 0,-1 0,1 0,-1 1,1-1,0 0,-1 0,1 0,0 1,0-1,-1 1,1-1,0 0,0 1,0-1,0 1,0 0,0-1,0 1,0 0,0 0,0-1,0 1,0 0,1 0,36-3,-33 3,1-1,-1 1,0 0,1 1,-1-1,0 1,1 0,-1 0,0 1,0-1,0 1,0 0,0 1,0-1,-1 1,1 0,-1 0,0 1,0-1,6 7,-8-7,0 0,0 1,0-1,0 1,-1-1,0 1,1 0,-1 0,0-1,-1 1,1 0,-1 0,0 0,0 0,0 0,0 0,-1 0,1-1,-1 1,0 0,0 0,-1 0,1-1,-1 1,0-1,0 1,-4 4,0 1,-1-2,0 1,0-1,-1 0,0 0,0-1,-1 0,-9 5,-1 1,19-11,-1-1,0 1,1-1,-1 1,1-1,-1 1,1-1,0 1,-1 0,1-1,0 1,-1 0,1-1,0 1,0 0,0 0,-1-1,1 1,0 0,0 0,0-1,0 1,0 0,0-1,1 1,-1 0,0 0,0-1,0 1,1 0,-1-1,0 1,1 0,-1-1,1 1,-1-1,1 1,-1 0,1-1,-1 1,1 0,33 30,-14-14,-9-4,-1 1,0 0,10 19,-17-28,0 1,0 0,-1 0,1 0,-1 0,-1 0,1 0,-1 1,0-1,0 0,-1 13,-1-18,0 1,0 0,1-1,-2 1,1 0,0-1,0 1,0-1,-1 0,1 0,0 1,-1-1,1 0,-1 0,0 0,1 0,-1 0,0-1,1 1,-1 0,0-1,0 0,0 1,0-1,1 0,-1 0,0 0,-3 0,-56-3,59 3,-49-8,-79-22,128 27,13 2,18 0,-4 1</inkml:trace>
  <inkml:trace contextRef="#ctx0" brushRef="#br0" timeOffset="7412">3493 343,'-3'2,"0"0,0 0,0 0,0 1,0-1,0 1,1 0,-1 0,1 0,0 0,0 0,0 0,-3 7,-4 5,-7 9,1 0,0 2,2 0,1 0,2 1,-15 56,8-3,-9 100,24-159,2 0,0 0,1 0,2 0,0-1,11 40,-11-48,2 1,-1-1,1 0,1 0,0-1,1 0,0 0,1 0,0-1,0 0,1-1,13 12,-20-20,-1 0,0 0,1 1,0-1,-1 0,1 0,0 0,-1-1,1 1,0 0,0-1,0 1,0-1,-1 1,1-1,0 0,0 0,0 0,0 0,0 0,0 0,0-1,0 1,0-1,-1 1,1-1,0 0,0 1,-1-1,1 0,0 0,-1 0,1-1,2-1,6-10</inkml:trace>
  <inkml:trace contextRef="#ctx0" brushRef="#br0" timeOffset="7968.17">3576 710,'-7'7,"1"1,1 0,-1 0,1 1,1-1,0 1,0 0,1 0,0 1,0-1,-2 18,1 9,-1 63,5-89,1-1,0 1,0-1,1 1,0-1,1 0,0 0,1 0,7 16,-9-23,-1 1,1 0,0-1,-1 1,1-1,0 0,1 0,-1 1,0-1,1 0,-1-1,1 1,-1 0,1-1,0 0,0 1,-1-1,1 0,0-1,0 1,0 0,0-1,0 0,1 1,-1-1,0 0,0-1,0 1,0-1,0 1,0-1,0 0,0 0,3-2,-2 2,0-1,0 0,-1-1,1 1,0-1,-1 1,0-1,0 0,0 0,0 0,0-1,0 1,-1-1,0 0,4-7,-3 4,-1-1,0 1,0-1,0 0,-1 0,0 0,-1 0,0-9,-1 0,-1-1,-1 1,0-1,-2 1,0 0,0 1,-10-20,12 31,1 0,0 1,-1-1,0 0,0 1,-1-1,1 1,-1 0,0 0,0 1,0-1,-1 1,1 0,-1 0,1 0,-6-2,-7 1</inkml:trace>
  <inkml:trace contextRef="#ctx0" brushRef="#br0" timeOffset="8551.77">3635 405,'116'88,"-91"-64,-1 2,-1 1,-1 0,-1 2,-2 0,-1 1,28 64,-35-67,-1 0,-2 0,0 1,-2 0,-1 0,-1 1,-2-1,-1 1,-1 0,-4 34,3-57,0 0,1 0,-2 1,1-1,-1-1,0 1,0 0,-1 0,1-1,-1 0,0 1,-1-1,0 0,1 0,-1-1,-1 1,1-1,-8 6,-5-2</inkml:trace>
  <inkml:trace contextRef="#ctx0" brushRef="#br0" timeOffset="8952.14">4144 871,'10'0,"11"0,4 0,6 0,1 0,1 0,-1 0,-2 0,-10 0,-9-3,-9-2,-5 1</inkml:trace>
  <inkml:trace contextRef="#ctx0" brushRef="#br0" timeOffset="9585.09">4428 566,'8'-2,"0"-1,0 1,1 0,-1 1,1 0,-1 1,1-1,-1 1,1 1,-1 0,1 0,-1 1,10 2,-12-1,1 0,-1 0,1 1,-1 0,0 0,0 0,-1 1,1 0,-1 0,0 0,0 0,-1 1,1 0,-1 0,5 12,3 8,-2 0,-1 0,-1 1,-1 0,-2 1,-1-1,0 1,-2 46,-2-68,-1 0,0 0,0 0,0 0,-1 0,0-1,0 1,0 0,-1-1,1 0,-1 1,-1-1,1 0,-1-1,0 1,0-1,-5 5,6-7,0 1,-1-1,1 0,-1 0,0 0,0-1,0 1,0-1,0 0,0 0,0-1,0 1,0-1,0 1,0-1,0-1,0 1,0-1,-1 1,1-1,0 0,0 0,1-1,-1 1,-6-4,8 4,-1 0,1 0,0-1,0 1,0 0,0-1,0 1,0-1,0 0,0 0,1 1,-1-1,1 0,-1 0,1-1,0 1,0 0,0 0,0-1,0 1,0 0,1-1,-1 1,1-1,0 1,-1-1,1 1,0-1,1 1,-1-1,1-2,0 1,1 1,-1-1,1 1,-1 0,1 0,1-1,-1 1,0 1,1-1,-1 0,1 1,0-1,0 1,0 0,0-1,0 2,0-1,0 0,1 1,5-2,-2 0,0 1,0 1,1-1,-1 1,0 1,1-1,-1 1,0 0,1 1,-1 0,0 0,1 1,-1 0,11 4,0 3,0 1,-1 0,32 25,-34-23,-1-2</inkml:trace>
  <inkml:trace contextRef="#ctx0" brushRef="#br0" timeOffset="10617.51">5343 567,'4'0,"4"0,4-3,4-1,3-1,4 2,3 0,3 2,-4-4,-1 0,-3 1,-7 4,-10 2,-9 1,-4 0</inkml:trace>
  <inkml:trace contextRef="#ctx0" brushRef="#br0" timeOffset="10972.29">5343 710,'14'0,"8"0,4 0,0 0,0 0,-5 3,-6 5,-5 1</inkml:trace>
  <inkml:trace contextRef="#ctx0" brushRef="#br0" timeOffset="12527.54">5952 831,'4'0,"1"1,-1 0,1 0,-1 0,0 1,1 0,-1 0,0 0,0 0,0 0,-1 1,1 0,6 6,42 47,-48-51,94 143,-97-147,-1-1,0 1,0 0,1-1,-1 1,1-1,-1 1,0-1,1 1,-1-1,1 1,-1-1,1 0,-1 1,1-1,-1 0,1 1,0-1,-1 0,1 0,-1 1,1-1,0 0,-1 0,1 0,0 0,-1 0,1 0,0 0,3-18,-12-29,-48-193,-34-351,89 588,1 1,-1-1,1 0,0 0,0 0,0 1,0-1,0 0,1 0,-1 1,1-1,0 0,0 1,0-1,0 1,0-1,0 1,1-1,-1 1,4-4,-1 4,-1 0,1 1,-1-1,1 1,0 0,0 0,0 0,0 0,0 1,-1-1,1 1,0 0,0 0,5 1,520 5,-366-6,-160-1,28 3,-30-2,-1 0,1 0,0 0,-1 0,1 0,-1 0,1 0,-1 0,1 0,0 0,-1 1,1-1,-1 0,1 0,-1 1,1-1,-1 0,1 0,-1 1,1-1,-1 1,1-1,-1 0,0 1,1-1,-1 1,0-1,1 1,-1-1,0 1,0-1,1 1,-1-1,0 1,0 0,0-1,0 1,0-1,0 1,0 1,-4 6</inkml:trace>
  <inkml:trace contextRef="#ctx0" brushRef="#br0" timeOffset="12928.08">6257 728,'14'0,"8"0,7 0,3 0,1 0,0 0,-3 0,-2 0,-4 0,-1 0,-9 0,-6 0</inkml:trace>
  <inkml:trace contextRef="#ctx0" brushRef="#br0" timeOffset="13557.55">6602 485,'7'-2,"100"-29,-96 28,-1 1,1 1,0 0,0 0,0 1,0 0,21 4,-27-2,0 1,0-1,0 1,0 0,0 0,-1 0,0 1,1 0,-1 0,0 0,-1 0,1 0,-1 1,0 0,0-1,0 1,-1 0,1 1,-1-1,-1 0,1 1,0 5,5 16,-2 0,-1 1,1 27,-5-52,3 45,-5 92,1-129,0 0,0 0,-1 0,-1 0,0 0,0-1,-1 1,-1-1,0 0,0 0,0-1,-2 1,1-1,-12 12,12-17,1 0,-1-1,1 0,-1 0,0-1,0 0,0 0,0 0,-1 0,1-1,0 0,-1-1,1 1,-1-1,1-1,0 1,-1-1,-7-2,10 3,1-1,0 0,-1 1,1-2,0 1,-1 0,1-1,0 1,0-1,0 0,0 0,1 0,-1 0,0-1,1 1,-1-1,1 1,0-1,0 0,0 0,1 0,-1 0,0 0,1-1,0 1,0 0,0-1,0 1,1 0,-1-1,1 1,0-1,0 1,1-8,0 7,0 0,0-1,0 1,1 0,0 0,0 0,0 0,0 0,1 0,0 1,-1-1,1 1,1-1,-1 1,0 0,1 1,-1-1,1 0,0 1,0 0,0 0,0 0,0 0,1 1,-1 0,0 0,1 0,-1 0,1 1,5-1,4 0,1 1,-1 0,0 1,0 0,0 1,-1 1,1 0,21 8,-19-3,0 0,0 0,25 20,-35-24,1 1,-1 1,0-1,-1 1,1 0,-1 0,0 1,-1 0,1 0,4 10,-5-2</inkml:trace>
</inkml:ink>
</file>

<file path=word/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4:47.519"/>
    </inkml:context>
    <inkml:brush xml:id="br0">
      <inkml:brushProperty name="width" value="0.05" units="cm"/>
      <inkml:brushProperty name="height" value="0.05" units="cm"/>
      <inkml:brushProperty name="color" value="#008C3A"/>
      <inkml:brushProperty name="ignorePressure" value="1"/>
    </inkml:brush>
  </inkml:definitions>
  <inkml:trace contextRef="#ctx0" brushRef="#br0">3866 427,'-30'2,"0"1,-56 13,55-9,0-1,-46 2,-19 2,64-6,-43 2,-22-8,-109 3,130 9,47-5,-51 1,-509-6,489 10,71-6,-46 2,-1160-7,1106 12,3 0,-394-12,519 1,1 0,-1 1,0-1,0 0,0 0,0 0,1 0,-1 0,0 0,0 0,0 0,0 0,0 0,1-1,-1 1,0 0,0-1,0 1,1 0,-1-1,0 1,1-1,-1 1,0-1,1 1,-1-1,0 0,1 1,-1-1,1 0,-1 0,1 1,-1-3,0-5</inkml:trace>
  <inkml:trace contextRef="#ctx0" brushRef="#br0" timeOffset="773.7">148 326,'-1'5,"0"0,0 0,0 0,0 0,-1-1,0 1,0 0,0-1,-1 1,1-1,-5 5,-41 49,29-36,3-5,11-11,0-1,0 1,0 0,1 0,0 0,-5 11,8-15,1 0,-1 0,1 0,0 0,-1 0,1 0,0 0,0 0,1 0,-1 0,0 0,1 0,-1 0,1 0,-1 0,1 0,0-1,0 1,0 0,0 0,0-1,0 1,1-1,-1 1,0-1,1 1,-1-1,1 0,2 2,11 7,0-2,0 1,1-2,32 12,-35-14,-6-3</inkml:trace>
  <inkml:trace contextRef="#ctx0" brushRef="#br0" timeOffset="3157.17">4496 447,'150'-13,"-75"5,-4-1,-32 4,55-1,-27 5,109-13,-106 12,-57 2,0 1,0-2,0 0,23-5,-27 2,-5 0</inkml:trace>
  <inkml:trace contextRef="#ctx0" brushRef="#br0" timeOffset="4071.92">5207 0,'1'3,"-1"0,1 0,0 0,0 0,0-1,0 1,0 0,1-1,-1 1,1-1,0 1,0-1,0 0,0 0,2 3,41 31,-35-29,251 180,-260-186,0-1,-1 1,1 0,-1-1,1 1,-1-1,1 1,-1 0,0-1,1 1,-1 0,0 0,1-1,-1 1,0 0,0 0,0-1,0 1,0 0,0 0,0-1,0 1,0 0,0 0,0 0,0-1,0 1,-1 0,1 0,0-1,-1 1,1 0,0-1,-1 1,1 0,-1-1,1 1,-2 0,-26 31,15-19,-3 9,1 0,-15 32,19-33,-1-1,-1 0,-20 25,33-51,3-4</inkml:trace>
</inkml:ink>
</file>

<file path=word/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4:04.142"/>
    </inkml:context>
    <inkml:brush xml:id="br0">
      <inkml:brushProperty name="width" value="0.05" units="cm"/>
      <inkml:brushProperty name="height" value="0.05" units="cm"/>
      <inkml:brushProperty name="color" value="#E71224"/>
      <inkml:brushProperty name="ignorePressure" value="1"/>
    </inkml:brush>
  </inkml:definitions>
  <inkml:trace contextRef="#ctx0" brushRef="#br0">20 413,'17'4,"13"4,15 1,10-1,10-2,7-2,3-2,-3-1,-8-4,-13-2,-11 1,-16 0,-16 5,-15 5,-15 2,-9 3,0-1</inkml:trace>
  <inkml:trace contextRef="#ctx0" brushRef="#br0" timeOffset="396.28">1 717,'20'0,"18"0,9 0,7 0,5 0,2 0,-2 0,-7 0,-7 0,-6 0,-14 0,-15 0,-11-3,-7-2</inkml:trace>
  <inkml:trace contextRef="#ctx0" brushRef="#br0" timeOffset="901.89">345 169,'-33'109,"-69"151,-18 60,119-319,1-1,0 1,-1-1,1 1,0-1,0 1,0-1,-1 1,1-1,0 1,0-1,0 1,0 0,0-1,0 1,0-1,0 1,0-1,0 1,0 0,0-1,0 1,1-1,-1 1,0-1,0 1,1-1,-1 1,12-11,1-7</inkml:trace>
  <inkml:trace contextRef="#ctx0" brushRef="#br0" timeOffset="1874.8">1078 7,'-3'0,"1"1,-1-1,0 1,0 0,1 0,-1 0,0 1,1-1,-1 1,1-1,0 1,-1 0,1 0,0 0,0 0,0 0,0 0,-1 4,-31 48,31-48,-18 37,1 0,3 1,1 1,2 0,-8 53,17-68,1 0,1 1,1-1,2 1,2 0,0-1,2 0,1 1,10 29,-12-50,2 0,-1 0,1 0,0 0,1-1,0 0,1 0,0-1,0 0,1 0,0 0,0-1,1 0,0-1,0 0,0 0,1-1,0 0,0-1,0 0,1-1,20 5,-18-6,0 0,1-1,-1 0,1-1,-1-1,0 0,1-1,-1 0,0-1,0-1,0 0,-1 0,1-2,-1 1,0-1,0-1,-1 0,16-14,-13 9,-1-1,-1 0,0-1,-1 0,0 0,-1-1,-1-1,0 0,-2 0,1-1,-2 1,0-2,5-30,-7 24,-2 0,0-1,-2 1,-1-1,-1 1,-1-1,-1 1,-1 0,-13-37,8 31,-1 1,-2 0,0 1,-2 1,-2 0,-37-49,46 68,0 0,0 0,-1 0,0 1,0 1,-1 0,0 0,0 0,-19-6,21 9,-1 1,1 1,-1-1,1 1,-1 1,0 0,1 0,-1 0,1 1,-1 1,1-1,-1 1,1 1,-12 4,14-4,1-1,-1 1,1 1,-1-1,1 1,-8 6,-1 6</inkml:trace>
</inkml:ink>
</file>

<file path=word/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3:55.616"/>
    </inkml:context>
    <inkml:brush xml:id="br0">
      <inkml:brushProperty name="width" value="0.05" units="cm"/>
      <inkml:brushProperty name="height" value="0.05" units="cm"/>
      <inkml:brushProperty name="color" value="#E71224"/>
      <inkml:brushProperty name="ignorePressure" value="1"/>
    </inkml:brush>
  </inkml:definitions>
  <inkml:trace contextRef="#ctx0" brushRef="#br0">20 243,'29'372,"-7"-159,-17-150,1-15,-3-1,-2 1,-5 48,4-96,0 1,0-1,0 0,0 0,0 0,0 0,0 1,0-1,0 0,0 0,0 0,0 0,0 1,0-1,0 0,0 0,0 0,0 0,0 0,0 1,0-1,0 0,0 0,0 0,-1 0,1 1,0-1,0 0,0 0,0 0,0 0,0 0,0 0,-1 0,1 1,0-1,0 0,0 0,0 0,0 0,-1 0,1 0,0 0,0 0,0 0,0 0,-1 0,1 0,0 0,0 0,0 0,0 0,-1 0,1 0,0 0,0 0,0 0,0 0,-1 0,-5-9,6 9,-10-17</inkml:trace>
  <inkml:trace contextRef="#ctx0" brushRef="#br0" timeOffset="493.47">0 1,'136'98,"-79"-59,74 66,-114-89,0 1,-1 0,-1 1,-1 1,-1 1,-1 0,0 0,9 25,-9-14,-2-1,-1 1,9 63,-16-73,0 0,-1 1,-2-1,0 0,-1 1,-9 40,7-54,1 1,-1-1,0 0,-1 0,0 0,0-1,-1 1,0-1,0-1,-1 1,1-1,-1 0,-1 0,1-1,-1 0,0-1,0 0,0 0,-1 0,-14 3,10-3,0 0,-1-1,1-1,-1 0,0-1,1-1,-1 0,0 0,1-2,-1 1,1-2,-1 0,-17-7,8-2,8 0</inkml:trace>
  <inkml:trace contextRef="#ctx0" brushRef="#br0" timeOffset="1402.23">792 631,'25'0,"-8"1,-1 0,1-2,0 0,28-6,-42 7,-1-1,1 0,-1 1,0-1,1 0,-1 0,0 0,1-1,-1 1,0 0,0-1,0 0,0 1,-1-1,1 0,0 0,-1 0,1 0,-1 0,1 0,-1-1,0 1,0 0,0-1,-1 1,1 0,0-1,-1 1,0-1,1 1,-1-1,0 0,0 1,-1-1,1 1,0-1,-1 1,0-3,0 1,0 0,0 0,-1 0,1 1,-1-1,0 0,0 1,0-1,-1 1,1 0,-1 0,1 0,-1 0,0 0,0 1,0-1,-1 1,1 0,-1 0,1 0,-1 0,0 1,1-1,-1 1,0 0,0 0,0 1,0-1,-7 1,3-1,0 2,1-1,-1 1,0 0,1 1,-1 0,1 0,0 0,-1 1,1 0,1 1,-1-1,0 1,-10 8,8-3,1 0,-1 1,1 0,1 0,0 0,1 1,-1 0,2 0,0 1,0 0,1-1,1 2,0-1,0 0,1 1,1-1,0 14,1-17,0-1,1 0,0 1,0-1,0 1,2-1,-1 0,1 0,0 0,0 0,1-1,0 1,0-1,1 0,0 0,0-1,1 1,0-1,0 0,0-1,1 1,0-1,0-1,0 1,15 6,-9-7,0 0,0 0,0-1,0-1,1 0,-1-1,1 0,-1-1,1 0,-1-1,0-1,1 0,-1-1,0-1,0 0,0 0,-1-1,0-1,0 0,0-1,14-10,-23 15,0 0,-1 0,0 0,1-1,-1 1,0-1,0 1,0-1,0 0,-1 0,1 0,-1 0,0 0,2-6,0-6</inkml:trace>
  <inkml:trace contextRef="#ctx0" brushRef="#br0" timeOffset="1913.27">1138 692,'9'44,"2"-1,26 65,-31-197,-4 57,1-1,1 1,11-39,-10 55,0-1,1 0,1 1,0 0,1 1,1 0,18-24,-25 35,0 1,1 0,-1 1,1-1,0 0,0 1,0 0,0-1,0 1,0 0,1 1,-1-1,1 0,-1 1,1 0,0 0,-1 0,1 1,0-1,5 0,-4 2,-1 0,1 0,-1 1,0-1,0 1,0 0,0 0,0 0,0 1,0-1,0 1,-1 0,0 0,6 6,3 6,-1 0,0 1,-1 0,-1 1,0 0,11 32,-13-28,-1-1,0 1,-2 1,-1-1,0 0,-2 1,0 0,-1-1,-2 1,0 0,-5 21,2-26</inkml:trace>
  <inkml:trace contextRef="#ctx0" brushRef="#br0" timeOffset="2436.31">1747 429,'-8'5,"-1"1,1 0,0 0,1 1,0 0,0 0,0 0,1 1,0 0,1 1,-1-1,2 1,-1 0,1 0,1 1,0-1,-3 13,1-1,1 0,0 0,2 0,1 0,0 1,2-1,3 24,-3-39,0 0,0 0,1 0,0 0,0 0,1-1,0 1,0-1,0 1,1-1,-1 0,1 0,0 0,1-1,-1 0,1 1,0-2,0 1,0 0,0-1,1 0,-1 0,1-1,0 0,0 0,0 0,0 0,0-1,0 0,0-1,1 1,-1-1,0 0,0-1,0 1,1-1,-1-1,0 1,0-1,0 0,0 0,-1-1,1 1,-1-1,1-1,7-5,-6 3,0 0,0-1,-1 1,1-1,-1-1,-1 1,0-1,0 0,0-1,-1 1,0-1,4-13,-4 8,0 0,-2-1,1 1,-2 0,0-1,0 1,-2-1,-2-17,2 22,-1-1,0 0,-1 1,-1 0,1-1,-2 1,1 1,-1-1,-1 1,0 0,-7-9,9 13,-1-1,-1 2,1-1,-1 0,1 1,-1 0,0 1,-1-1,1 1,-1 0,1 1,-1 0,0 0,0 0,0 1,0 0,-12-1,14 2,0 0,0 1,0-1,0 1,0 0,1 0,-1 1,0-1,0 1,1 0,-1 0,1 0,-1 1,1 0,0 0,0 0,1 0,-1 1,0-1,1 1,0 0,0 0,-4 7,3-4,1 0,0 0,0 1,1-1,0 1,0-1,1 1,0 0,0 0,1-1,0 1,0 0,1 0,2 11,2 2</inkml:trace>
  <inkml:trace contextRef="#ctx0" brushRef="#br0" timeOffset="3219.03">2074 651,'15'76,"-11"-50,-5-72,3 1,7-51,-6 75,1-1,10-31,-12 46,1-1,0 1,0 0,0 0,1 0,0 0,1 1,0-1,0 1,8-7,-12 12,1-1,-1 1,1 0,0 0,-1 0,1 0,0 0,0 0,0 0,0 1,0-1,0 1,0-1,0 1,0 0,0-1,0 1,0 1,0-1,0 0,0 0,3 1,-2 1,1-1,-1 1,1 0,-1 0,0 1,0-1,0 0,0 1,0 0,0 0,2 3,4 7,0 1,-1 0,0 0,9 23,-12-23,0-1,-1 1,0 0,-1 0,0 0,-1 0,-1 1,0-1,-2 25,-2-30,0-9,-3-18,-1-30,6 31,1-65,0 77,0 1,1-1,0 0,0 1,0-1,0 0,1 1,0 0,0-1,0 1,0 0,1 0,0 0,4-4,-5 6,0 1,0-1,1 1,-1 0,1 0,-1 0,1 0,0 1,-1-1,1 1,0-1,-1 1,1 0,0 0,0 0,-1 0,1 1,0-1,-1 1,1 0,0 0,-1 0,1 0,-1 0,0 0,1 0,-1 1,0 0,0-1,1 1,1 2,5 3,-1 1,0 0,0 0,0 1,-1-1,8 14,-6-4,-1 0,0 0,-2 1,0 0,-1 0,0 1,-2-1,-1 1,0 0,-1 0,-2 21,0-30</inkml:trace>
  <inkml:trace contextRef="#ctx0" brushRef="#br0" timeOffset="3591.41">2682 510,'3'17,"5"13,1 11,-1 7,-2 4,-2 4,-1 0,-6-7,-1-11</inkml:trace>
  <inkml:trace contextRef="#ctx0" brushRef="#br0" timeOffset="3592.41">2600 165,'0'0</inkml:trace>
  <inkml:trace contextRef="#ctx0" brushRef="#br0" timeOffset="4117.68">2884 571,'20'63,"54"116,-71-172,15 25,-18-32,0 0,0 0,0 0,0 0,0 0,0 1,0-1,0 0,0 0,0 0,0 0,0 0,0 0,0 0,0 0,0 1,0-1,0 0,0 0,0 0,0 0,1 0,-1 0,0 0,0 0,0 0,0 0,0 0,0 0,0 0,0 0,1 0,-1 0,0 0,0 0,0 0,0 0,0 0,0 0,0 0,0 0,1 0,-1 0,0 0,0 0,0 0,0 0,0 0,0 0,0 0,0 0,0 0,1 0,-1 0,0 0,0 0,0 0,0 0,0-1,0 1,0 0,0 0,0 0,0 0,0 0,0 0,0 0,0-1,-3-20,1 9,-27-138,28 135,0-1,0 0,1 0,1 1,1-1,0 0,8-24,-9 36,0 1,1 0,-1-1,1 1,-1 0,1 0,0 0,1 0,-1 0,0 1,1-1,-1 1,1-1,0 1,0 0,0 0,0 0,4-1,-2 1,1 0,-1 1,0 0,1 0,-1 0,1 1,-1 0,1 0,-1 0,0 1,6 1,2 0,-1 2,0-1,-1 2,1-1,-1 2,0 0,0 0,0 0,17 16,-18-12,0 0,-1 1,0 0,0 1,-1 0,-1 0,6 14,2 10,13 47,-7-17,-17-57</inkml:trace>
  <inkml:trace contextRef="#ctx0" brushRef="#br0" timeOffset="6101.56">3861 448,'-4'-3,"0"0,0 1,-1-1,1 1,-1 0,1 1,-1-1,0 1,1 0,-1 0,0 0,0 1,0-1,-9 2,2-1,0 1,0 0,1 1,-1 0,-12 5,14-4,0 1,0 1,1-1,-1 1,1 1,0 0,1 0,-1 1,1 0,1 0,-1 1,1-1,1 2,-1-1,1 1,1 0,0 0,0 1,1 0,0 0,0 0,1 0,1 0,0 1,0-1,1 1,0-1,1 1,0 0,1-1,0 1,3 14,-2-19,0 1,0 0,1-1,-1 0,1 1,1-1,-1 0,1 0,0-1,1 1,-1-1,1 0,0 0,0-1,1 1,-1-1,10 5,-11-7,0 0,-1-1,1 1,0-1,0 0,0 0,0 0,0-1,0 1,0-1,0 0,0 0,0-1,0 1,0-1,0 0,0 0,0 0,0 0,0-1,-1 0,1 1,0-2,-1 1,0 0,1 0,-1-1,0 0,0 0,4-6,-1 1,0 0,-1-1,0 0,0-1,-1 1,0-1,-1 0,0 0,0 0,-1 0,1-12,-1-10,0 0,-4-41,7 99,2 0,1-1,0 0,2 0,1-1,1-1,1 0,1 0,21 25,-20-34</inkml:trace>
  <inkml:trace contextRef="#ctx0" brushRef="#br0" timeOffset="6455.44">4064 102,'4'14,"0"11,4 9,4 9,3 10,-1 11,0 8,2 5,-2 1,-3-4,-1-3,-1-7,-3-11,-2-11,-5-12,-6-16,-2-9</inkml:trace>
  <inkml:trace contextRef="#ctx0" brushRef="#br0" timeOffset="6809.53">3963 509,'21'-4,"16"-4,14-1,7-2,9 0,2-1,-3 2,-6 2,-9 3,-15 5,-15 3,-12 1</inkml:trace>
  <inkml:trace contextRef="#ctx0" brushRef="#br0" timeOffset="7211.13">4594 449,'-12'10,"1"0,0 1,1 1,0 0,1 0,0 1,1 0,0 0,1 1,1 0,-6 17,7-15,0 1,1-1,0 1,1 0,1 0,1 0,1 0,0 0,5 31,-5-43,2 0,-1 1,0-1,1 0,0 0,1 0,-1-1,1 1,-1 0,2-1,-1 0,0 0,1 0,0 0,-1 0,2-1,-1 1,0-1,1 0,-1-1,1 1,8 2,-7-3,0-1,0 1,0-2,0 1,0-1,1 0,-1 0,0 0,0-1,0 0,0 0,0-1,0 0,-1 0,1 0,0 0,-1-1,0 0,9-7,-5 3,-2 0,1-1,-1 0,0 0,0-1,-1 1,0-2,-1 1,0-1,0 1,-1-2,-1 1,1 0,-2-1,1 1,-1-1,-1 0,0-18,0 15,-1 0,-1-1,0 1,-1 0,-1 0,0 0,0 0,-2 0,0 1,0 0,-1 0,-1 0,-14-20,16 28,0 0,0 0,0 0,0 1,-1 0,0 0,0 1,0-1,0 1,-1 1,1-1,-1 1,1 0,-1 1,-13-2,16 2,1 1,-1 0,1 0,-1 0,1 0,-1 1,1 0,-1-1,1 1,-1 1,1-1,0 0,-1 1,1-1,0 1,0 0,0 0,1 0,-1 1,0-1,1 1,-1-1,1 1,0 0,0 0,0 0,0 0,1 0,-1 1,1-1,0 0,-2 6,3 31,3-22</inkml:trace>
  <inkml:trace contextRef="#ctx0" brushRef="#br0" timeOffset="7613.4">4917 813,'3'3,"1"0,0-1,0 0,0 0,0 0,0-1,1 1,-1-1,0 0,1 0,-1-1,1 1,-1-1,9 0,-12-1,1 1,-1-1,1 1,-1-1,0 0,1 0,-1 1,0-1,1 0,-1 0,0 0,0-1,0 1,0 0,0 0,0 0,1-2,-1-1,1 0,-1 0,1 0,-1 0,0 0,-1 0,1 0,-1-8,0-25,-3 0,-13-67,-3-25,19 125,0-1,0 1,0 0,0-1,1 1,-1 0,1 0,0-1,0 1,1 0,-1 0,1 0,0 0,0 0,1 1,-1-1,6-5,-4 5,1 0,0 0,0 0,0 1,1 0,-1 0,1 0,0 1,0-1,0 2,7-3,7 1,0 1,0 0,0 1,0 1,0 1,33 6,-29-2</inkml:trace>
</inkml:ink>
</file>

<file path=word/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4:42.732"/>
    </inkml:context>
    <inkml:brush xml:id="br0">
      <inkml:brushProperty name="width" value="0.05" units="cm"/>
      <inkml:brushProperty name="height" value="0.05" units="cm"/>
      <inkml:brushProperty name="color" value="#008C3A"/>
      <inkml:brushProperty name="ignorePressure" value="1"/>
    </inkml:brush>
  </inkml:definitions>
  <inkml:trace contextRef="#ctx0" brushRef="#br0">228 1,'-17'-1,"0"2,-1 0,-27 6,37-5,2 0,-1 1,0-1,1 2,-1-1,1 1,0 0,0 0,0 1,1-1,-7 9,6-8,2 1,-1 0,1 0,0 1,0-1,1 1,0 0,0 0,0 0,1 0,0 0,-1 13,1 4,1 0,3 39,1-4,-2-49,0 0,0 0,1 0,1 0,-1 0,2 0,-1-1,2 1,-1-1,1 0,0 0,1-1,0 0,0 0,1 0,0 0,1-1,-1-1,1 1,0-1,1 0,0-1,13 6,-10-5,0 0,1-1,0 0,0-1,0-1,0 0,1-1,-1 0,1-1,-1-1,1 0,0 0,-1-2,1 0,-1 0,0-1,16-6,-19 6,-1-1,1-1,-1 0,0 0,0 0,0-1,-1-1,1 1,-2-1,1-1,-1 0,0 0,-1 0,0 0,0-1,-1 0,0-1,6-13,-6 11,-1 0,1 0,-2-1,0 0,0 1,-1-1,-1 0,0-21,-2 27,0 0,0-1,0 1,-1 0,-1 0,1 0,-1 0,0 0,-1 1,1-1,-1 1,-1 0,1 0,-1 1,0-1,-8-6,-2 0,0 2,0-1,-1 2,0 0,-1 1,0 1,0 0,-1 2,1 0,-1 0,-26-2,28 5,14 1,1 0,-1 1,0-1,1 1,-1-1,1 1,-1 0,0 0,1 0,-1 0,0 0,1 0,-1 0,0 1,1-1,-1 0,1 1,-1-1,0 1,1 0,-1-1,1 1,0 0,-1 0,1 0,0 0,-1 0,1 1,0-1,0 0,0 0,0 1,0-1,-1 3,-5 11</inkml:trace>
  <inkml:trace contextRef="#ctx0" brushRef="#br0" timeOffset="990.11">208 729,'-1'8,"0"0,0-1,-1 1,0 0,-6 11,6-13,-1 0,1 1,0-1,0 1,1 0,0-1,0 12,1-16,1 0,-1 0,1 0,-1 0,1 0,0 0,0 0,0-1,0 1,1 0,-1 0,0-1,1 1,-1-1,1 1,-1-1,1 0,0 0,-1 1,1-1,0 0,0-1,0 1,0 0,0 0,0-1,0 1,0-1,4 0,6 3,1-1,0 0,27-2,-37 1,0-1,0 0,0-1,0 1,1 0,-1-1,0 0,0 0,0 0,0 0,0 0,-1-1,1 1,0-1,0 0,-1 1,1-1,-1 0,0-1,0 1,4-4,-1-7</inkml:trace>
  <inkml:trace contextRef="#ctx0" brushRef="#br0" timeOffset="1343.11">370 710,'0'17,"0"9,0 8,0 0,0 3,0 1,0-3,0 1,4 0,1 1,-1-2,0 0,-2-3,0-3,-1-3,-5-6,0-6</inkml:trace>
</inkml:ink>
</file>

<file path=word/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4:32.882"/>
    </inkml:context>
    <inkml:brush xml:id="br0">
      <inkml:brushProperty name="width" value="0.05" units="cm"/>
      <inkml:brushProperty name="height" value="0.05" units="cm"/>
      <inkml:brushProperty name="color" value="#E71224"/>
      <inkml:brushProperty name="ignorePressure" value="1"/>
    </inkml:brush>
  </inkml:definitions>
  <inkml:trace contextRef="#ctx0" brushRef="#br0">123 444,'258'-16,"-213"13,0 2,-1 3,53 7,55 1,0 0,9 0,111 5,140-7,-234-11,-2 5,190-5,-241-6,88-3,-62 7,210-36,-8 6,-25 3,-234 24,159 7,-114 3,12 8,-2 1,1112-12,-1257 1,1 0,0 0,-1 0,1 0,-1-1,1 0,-1 0,1 0,-1 0,1-1,6-3,-10 1,-4 2</inkml:trace>
  <inkml:trace contextRef="#ctx0" brushRef="#br0" timeOffset="756.5">5650 0,'371'290,"-368"-288,0 0,0 0,0 1,-1-1,1 1,-1 0,0-1,0 1,0 0,0 1,-1-1,1 0,-1 0,0 1,0-1,0 1,0-1,0 1,-1-1,0 1,1-1,-1 1,-1-1,1 1,0-1,-1 1,0-1,-2 7,-4 7,0 0,-1 0,0-1,-18 23,9-12,2-3,-1 5,-2-1,-1-2,-31 36,49-61,1 0,0-1,0 1,-1-1,1 1,0-1,-1 1,1-1,-1 1,1-1,-1 1,1-1,-1 1,1-1,-1 0,1 1,-1-1,1 0,-1 0,0 1,1-1,-1 0,1 0,-1 0,0 0,1 0,-1 0,0 0,1 0,-1 0,1 0,-1 0,0 0,1 0,-1-1,0 1,1 0,-1 0,1-1,-1 1,1 0,-1-1,1 1,-1 0,1-1,-1 1,1-1,-1 1,1-1,0 1,-1-2,-3-9</inkml:trace>
  <inkml:trace contextRef="#ctx0" brushRef="#br0" timeOffset="2173.32">244 244,'-14'16,"1"1,1 1,1 0,-15 31,9-17,-8 14,-2-1,-65 82,91-126,1 0,-1-1,0 1,1 0,-1-1,1 1,0 0,-1 0,1-1,-1 1,1 0,0 0,0 0,-1-1,1 1,0 0,0 0,0 0,0 0,0 0,0-1,0 1,0 0,1 0,-1 0,0 0,1 0,0 1,0 0,0 0,1-1,-1 1,1-1,-1 1,1-1,0 0,0 1,-1-1,4 1,63 24,-48-20,25 7,-29-12</inkml:trace>
  <inkml:trace contextRef="#ctx0" brushRef="#br0" timeOffset="3241.28">2865 41,'10'106,"0"-10,19 254,-30-324,-2-30</inkml:trace>
</inkml:ink>
</file>

<file path=word/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4:36.880"/>
    </inkml:context>
    <inkml:brush xml:id="br0">
      <inkml:brushProperty name="width" value="0.05" units="cm"/>
      <inkml:brushProperty name="height" value="0.05" units="cm"/>
      <inkml:brushProperty name="color" value="#E71224"/>
      <inkml:brushProperty name="ignorePressure" value="1"/>
    </inkml:brush>
  </inkml:definitions>
  <inkml:trace contextRef="#ctx0" brushRef="#br0">108 1,'-11'12,"1"0,0 1,0 1,2-1,0 2,0-1,1 1,1 0,1 0,0 1,-5 30,6-16,0 0,3 1,0-1,2 1,7 44,-6-62,1 1,1-1,0-1,1 1,0-1,1 1,0-1,1-1,0 0,1 0,11 12,-16-19,0-1,0 0,0 0,1 0,0 0,-1 0,1-1,0 0,0 1,0-1,1-1,-1 1,0-1,1 0,-1 0,1 0,-1 0,1-1,0 0,-1 0,1 0,-1 0,1-1,0 0,-1 0,1 0,-1 0,0-1,0 0,1 1,-1-2,0 1,0 0,-1-1,7-5,2-3,0-1,-1 0,0-1,-1 0,-1-1,0 0,0 0,-2-1,0 1,0-2,-2 1,6-25,-6 22,-1-1,-1 1,-1-1,0 0,-2 0,0 0,-1 0,-1 1,0-1,-10-31,9 40,-1 1,0 0,-1 0,0 1,0-1,-1 1,0 0,-1 1,1-1,-1 1,-1 1,1-1,-1 1,-1 0,1 1,-1 0,1 0,-2 1,1 0,0 1,-1 0,1 1,-1-1,0 2,-18-2,11 5,4 1</inkml:trace>
</inkml:ink>
</file>

<file path=word/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4:11.396"/>
    </inkml:context>
    <inkml:brush xml:id="br0">
      <inkml:brushProperty name="width" value="0.05" units="cm"/>
      <inkml:brushProperty name="height" value="0.05" units="cm"/>
      <inkml:brushProperty name="color" value="#E71224"/>
      <inkml:brushProperty name="ignorePressure" value="1"/>
    </inkml:brush>
  </inkml:definitions>
  <inkml:trace contextRef="#ctx0" brushRef="#br0">2358 285,'13'0,"13"0,11 0,10 0,8-4,4-1,3-2,-3-5,-7 1,-9 1,-16 3,-19 7,-15 5,-12 3,-4 0</inkml:trace>
  <inkml:trace contextRef="#ctx0" brushRef="#br0" timeOffset="386.06">2398 468,'21'0,"14"4,7 1,8-1,1 0,-4-2,-2 0,-7-1,-6-1,-4 0,-11 0,-12 0,-7-1</inkml:trace>
  <inkml:trace contextRef="#ctx0" brushRef="#br0" timeOffset="865.07">2602 2,'-9'164,"-7"-2,-38 166,38-239,15-85,-1 16,2-20,0 0,-1 0,1 0,0 0,0 1,0-1,0 0,0 0,0 0,0 1,0-1,0 0,0 0,0 0,0 0,0 1,0-1,0 0,0 0,0 0,0 1,1-1,-1 0,0 0,0 0,0 0,0 1,0-1,0 0,0 0,1 0,-1 0,0 0,0 0,0 0,0 1,0-1,1 0,-1 0,0 0,0 0,0 0,1 0,-1 0,0 0,0 0,0 0,0 0,1 0,-1 0,0 0,0 0,0 0,1 0,-1 0,0 0,0 0,0 0,0 0,1-1,-1 1,0 0,0 0,0 0,0 0,0 0,1 0,-1 0,0-1,8-6</inkml:trace>
  <inkml:trace contextRef="#ctx0" brushRef="#br0" timeOffset="1561.41">3252 83,'-13'10,"1"0,-1 1,2 0,0 1,0 0,1 1,0 0,1 1,1 0,0 0,1 1,1 0,-6 18,6-12,0 1,1 0,1 0,2 0,0 1,1-1,1 1,6 44,-4-57,1 1,-1-1,2 0,0 0,0 0,0 0,1-1,1 0,0 0,0 0,1-1,0 0,0 0,1 0,-1-1,2 0,-1-1,1 0,0 0,1-1,-1 0,1-1,0 0,0 0,11 2,-7-3,0 0,0-1,1 0,-1-2,1 1,-1-2,1 0,-1 0,1-1,-1-1,0-1,0 0,0 0,-1-2,0 0,0 0,0-1,12-9,-12 5,0 0,-2 0,1-1,-1-1,-1 1,0-2,-1 0,-1 0,0 0,-1-1,0 0,-1-1,-1 1,-1-1,0 0,-1-1,0 1,-2 0,0-1,0 1,-3-17,1 15,-1 1,0 0,-2 1,0-1,-1 0,0 1,-1 0,-1 0,-1 1,0 0,-1 0,0 1,-1 0,-1 0,0 2,-1-1,-1 1,0 1,0 0,-18-11,27 20,-1-1,0 0,1 1,-1 0,0 0,0 1,0-1,0 1,0 0,0 0,0 1,-1-1,1 1,0 0,0 1,-1-1,1 1,0 0,0 1,0-1,0 1,0 0,1 0,-1 0,0 1,1 0,0 0,-1 0,1 0,0 0,1 1,-5 5,-12 12</inkml:trace>
  <inkml:trace contextRef="#ctx0" brushRef="#br0" timeOffset="-2183">407 286,'4'1,"-1"0,1 0,0 1,-1 0,1 0,-1 0,0 0,1 0,-1 1,0 0,-1-1,1 1,4 6,6 4,174 140,-7-9,-164-130,-11-10,1 0,-1 1,0 0,0 0,-1 0,0 1,7 9,-12-15,1 0,0 0,0 0,0 0,0 0,0 0,-1-1,1 1,0 0,0 0,0 0,0 0,-1 0,1 0,0 0,0 0,0 0,0 0,-1 0,1 0,0 0,0 0,0 0,0 0,-1 0,1 0,0 0,0 0,0 1,0-1,-1 0,1 0,0 0,0 0,0 0,0 0,0 0,0 1,-1-1,1 0,0 0,0 0,0 0,0 0,0 1,0-1,0 0,0 0,0 0,0 0,0 1,0-1,0 0,0 0,0 0,0 1,0-1,0 0,0 0,0 0,0 0,0 1,-10-6</inkml:trace>
  <inkml:trace contextRef="#ctx0" brushRef="#br0" timeOffset="-1746.66">834 163,'-79'108,"5"2,-70 142,137-230,7-21,0-1,1 0,-1 1,1-1,-1 0,1 0,-1 0,1 0,-1 1,1-1,-1 0,1 0,-1 0,1 0,-1 0,1 0,-1 0,1 0,-1-1,1 1,-1 0,1 0,-1 0,1 0,-1-1,1 1,-1 0,1 0,-1-1,0 1,1 0,-1-1,1 1,-1-1,0 1,0 0,1-1,-1 0,14-10</inkml:trace>
  <inkml:trace contextRef="#ctx0" brushRef="#br0" timeOffset="-1361.79">1097 429,'4'0,"4"0,4 0,4 0,2 0,2 3,1 2,1-1,-1 0,-4 2,-4-3,-5-3</inkml:trace>
  <inkml:trace contextRef="#ctx0" brushRef="#br0" timeOffset="-804.2">1545 125,'0'44,"1"23,-9 66,7-131,1-1,0 1,0 0,0-1,0 1,0 0,1 0,-1-1,0 1,1-1,-1 1,1 0,-1-1,1 1,0-1,0 1,0-1,0 1,0-1,0 0,0 0,0 1,0-1,1 0,-1 0,0 0,1 0,-1 0,1-1,-1 1,1 0,0-1,-1 1,1-1,-1 1,1-1,0 0,1 0,10 1,0 0,0-1,0 0,16-3,-3 1,-5 2,28-3,-47 3,0 0,0-1,0 1,0-1,0 0,0 1,-1-1,1 0,0 0,0 0,-1-1,1 1,-1 0,1 0,-1-1,0 1,1-1,-1 0,2-3,2-7</inkml:trace>
  <inkml:trace contextRef="#ctx0" brushRef="#br0" timeOffset="-340.51">1769 2,'47'609,"-47"-607,6 44,-1-16,-1 1,-2 1,-1-1,-4 40,3-71,0 0,0 0,0 0,0-1,-1 1,1 0,0 0,0 0,0 0,0 0,0-1,0 1,-1 0,1 0,0 0,0 0,0 0,0 0,-1 0,1 0,0 0,0 0,0-1,0 1,-1 0,1 0,0 0,0 0,0 0,-1 0,1 0,0 0,0 1,0-1,0 0,-1 0,1 0,0 0,0 0,0 0,0 0,-1 0,1 0,0 0,0 1,0-1,0 0,0 0,0 0,-1 0,1 0,0 1,0-1,0 0,0 0,0 0,0 1,0-1,0 0,0 0,0 0,0 1,-5-10</inkml:trace>
  <inkml:trace contextRef="#ctx0" brushRef="#br0" timeOffset="2656.37">1303 1078,'0'4,"0"4,0 4,0 7,0 4,0 5,0 5,0 3,0 2,-4-1,-1 0,1-3,0-4,-2-7,-3-7,-1-7</inkml:trace>
  <inkml:trace contextRef="#ctx0" brushRef="#br0" timeOffset="3030.62">1120 1260,'17'3,"9"2,8-1,0 0,-1-2,-3 0,-3-2,-7 4,-6 1</inkml:trace>
  <inkml:trace contextRef="#ctx0" brushRef="#br0" timeOffset="3399.19">1444 1179,'0'6,"0"7,0 4,0 2,0 2,3-2,5-6,4-4,4-3,3-4,1-1,1-2,0 1,0-1,0-4,-3-3,-6-5,-4 0</inkml:trace>
  <inkml:trace contextRef="#ctx0" brushRef="#br0" timeOffset="3769.11">1627 1037,'4'21,"0"14,4 11,0 4,3 2,-2 1,-1-4,-3-4,-1-6,-3-7,0-4,-1-4,-4-3,-1-5</inkml:trace>
  <inkml:trace contextRef="#ctx0" brushRef="#br0" timeOffset="4415.61">3109 1017,'0'7,"0"9,0 9,0 7,0 5,0 6,-3 4,-1 3,-1 0,2 0,-3-7,0-3,1-5,-3-8,1-10</inkml:trace>
  <inkml:trace contextRef="#ctx0" brushRef="#br0" timeOffset="4803.82">2906 1280,'20'-7,"18"-2,13-3,4-3,0 1,-6 3,-8 3,-8 4,-12 1,-10 2</inkml:trace>
  <inkml:trace contextRef="#ctx0" brushRef="#br0" timeOffset="5205.56">3374 1057,'-3'72,"2"34,1-104,1-1,-1 1,1-1,-1 1,1 0,-1-1,1 1,0-1,0 0,0 1,0-1,0 0,0 0,0 1,0-1,1 0,-1 0,0 0,1 0,-1-1,1 1,-1 0,1 0,-1-1,1 1,-1-1,1 0,-1 1,1-1,0 0,2 0,62-1,-49-1,-13 2,1 0,0-1,0 1,-1-1,1 0,-1-1,7-2,-9 3,-1 0,1 0,0 0,-1 0,1 0,-1-1,1 1,-1-1,0 1,0-1,0 0,1 1,-2-1,1 0,0 0,0 1,0-1,-1 0,1-4,2-9</inkml:trace>
  <inkml:trace contextRef="#ctx0" brushRef="#br0" timeOffset="5547.76">3577 894,'0'18,"0"11,0 9,0 8,0 3,0 4,0 3,0-1,0 0,0-2,0-3,-3-3,-5-7,-5-5,1-10</inkml:trace>
  <inkml:trace contextRef="#ctx0" brushRef="#br0" timeOffset="7020.12">1 1830,'3'-2,"0"-1,0 1,0 0,1 0,-1 1,1-1,-1 1,1 0,0-1,0 2,0-1,6 0,54-1,-43 2,245-20,-1 0,-201 19,24 1,113-14,-148 9,97 3,-102 4,1-3,74-10,-58 4,-1 2,114 6,-58 2,80-1,219-5,-68-36,-223 20,176-4,54 0,-212 10,-5 11,7 0,-118-8,-22 5,-20 6,-2 1</inkml:trace>
  <inkml:trace contextRef="#ctx0" brushRef="#br0" timeOffset="7839.59">1322 2176,'53'58,"-3"2,45 70,-15-20,145 184,-213-279,-8-12,-6-10,-4-6</inkml:trace>
  <inkml:trace contextRef="#ctx0" brushRef="#br0" timeOffset="8256.51">1748 2235,'-148'175,"-48"64,188-229,-22 31,28-39,1 0,0 0,-1 0,1 0,0 0,0 0,1 0,-1 1,0-1,1 0,-1 1,1-1,0 0,0 1,0 2,0-5,1 1,-1-1,1 0,-1 1,1-1,-1 0,1 0,-1 1,1-1,-1 0,1 0,-1 0,1 0,0 0,-1 0,1 0,-1 0,1 0,0 0,-1 0,1 0,-1 0,1 0,-1 0,1-1,-1 1,1 0,-1 0,1-1,-1 1,1 0,-1-1,1 1,-1 0,1-1,-1 1,0-1,1 0,14-11</inkml:trace>
  <inkml:trace contextRef="#ctx0" brushRef="#br0" timeOffset="8670.33">2094 2255,'10'0,"11"0,12 0,7 0,10 0,5 0,-1-3,-3-2,-6 1,-15 4,-15 2,-11 1</inkml:trace>
  <inkml:trace contextRef="#ctx0" brushRef="#br0" timeOffset="9039.48">2053 2479,'21'0,"17"0,9 0,7 0,1 0,-2 0,-6 0,-8 0,-14 0,-15 0,-9 0</inkml:trace>
  <inkml:trace contextRef="#ctx0" brushRef="#br0" timeOffset="9502.23">2338 2054,'-2'16,"0"0,-1 1,0-1,-11 26,-2 15,13-43,-109 457,111-467,-3 11,4-15,0 0,0-1,0 1,0 0,0 0,0 0,0 0,1 0,-1 0,0-1,0 1,0 0,0 0,0 0,0 0,0 0,1 0,-1 0,0 0,0 0,0 0,0-1,0 1,1 0,-1 0,0 0,0 0,0 0,0 0,0 0,1 0,-1 0,0 0,0 0,0 0,0 0,0 1,1-1,-1 0,0 0,0 0,0 0,0 0,0 0,0 0,1 0,-1 0,0 0,0 1,0-1,0 0,0 0,0 0,0 0,0 0,0 0,1 1,-1-1,0 0,0 0,0 0,0 0,8-8</inkml:trace>
  <inkml:trace contextRef="#ctx0" brushRef="#br0" timeOffset="10073.44">2966 2134,'-21'50,"9"-25,2 1,0 0,2 1,-9 44,17-69,0 0,0 0,0 0,0 0,0 0,1 0,-1 0,0 0,1 0,0 0,-1 0,1 0,0 0,0 0,0 0,1-1,-1 1,0 0,0-1,1 1,-1-1,1 0,0 1,-1-1,1 0,0 0,0 0,-1 0,1 0,0-1,0 1,4 0,7 3,1-2,-1 0,1 0,14-1,6 1,-10 2,46 6,-68-10,0 0,0 1,1-1,-1-1,0 1,1 0,-1-1,0 1,1-1,-1 1,0-1,0 0,0 0,0 0,0 0,0-1,0 1,0-1,0 1,-1-1,1 1,0-1,1-3,2-7</inkml:trace>
  <inkml:trace contextRef="#ctx0" brushRef="#br0" timeOffset="10430.29">3171 1991,'15'622,"-10"-388,-5-243</inkml:trace>
</inkml:ink>
</file>

<file path=word/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1-22T16:16:17.183"/>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4 591,'-1'0,"0"1,0-1,0 1,0-1,0 1,0 0,0-1,1 1,-1 0,0 0,0 0,1 0,-1 0,0-1,1 1,-1 0,1 0,-1 1,1-1,0 0,-1 0,1 0,0 0,0 0,0 0,0 0,0 2,-3 39,3-36,-44 449,11-164,-15 123,-12 164,50-485,5-64,2 0,1 0,2 36,1-63,-1 0,1 0,0 0,0 0,-1 0,1 0,0 0,1 0,-1-1,0 1,0 0,1-1,-1 1,1 0,0-1,-1 0,1 1,0-1,0 0,0 0,0 0,0 0,0-1,0 1,0 0,0-1,0 1,0-1,0 0,4 0,11 2,-1-2,1 0,18-2,-9 0,856 0,-681 10,261-4,434-19,-573 17,412-18,-350 12,101-8,157-58,-166 17,-33 9,-335 37,123 7,-83 3,-135-3,0 1,1 0,-1 1,0 0,0 1,0 1,22 9,-34-13,-1 0,0 0,1 0,-1 0,0 0,1 0,-1 0,0 0,1-1,-1 1,0 0,1-1,-1 1,0-1,0 0,0 1,0-1,0 0,1 0,-1 0,0 0,-1 0,1 0,0 0,0 0,0 0,-1 0,1 0,0 0,0-3,22-47,-19 39,27-73,-4-1,18-104,-28 112,-7 35,5-17,8-89,-4-251,-23 316,-16-93,4 52,-3 11,11 75,2 0,-2-65,7 28,3-70,9 82,-8 54,0-1,-1 1,0-1,-1 0,0 1,-1-1,0 0,-1 1,0-1,0 0,-1 1,-5-14,5 21,0 0,0 0,0 0,-1 0,1 1,-1-1,0 1,0 0,0-1,0 2,0-1,-1 0,1 0,0 1,-1 0,-5-2,-66-13,58 14,-319-29,134 18,-206-11,94-3,-325-12,412 28,10 1,-338 50,414-25,-150 12,-252 31,-206 34,301-30,264-41,78-11,-137 31,-101 23,79-19,-35 37,286-78,-1-1,0 0,0-1,-26 0,23-2</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23549D-1CED-402C-A0FD-8C68376155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TotalTime>
  <Pages>20</Pages>
  <Words>1364</Words>
  <Characters>7776</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Lansing Community College</Company>
  <LinksUpToDate>false</LinksUpToDate>
  <CharactersWithSpaces>9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za Lee</dc:creator>
  <cp:keywords/>
  <dc:description/>
  <cp:lastModifiedBy>Eliza Lee</cp:lastModifiedBy>
  <cp:revision>9</cp:revision>
  <dcterms:created xsi:type="dcterms:W3CDTF">2025-01-22T15:44:00Z</dcterms:created>
  <dcterms:modified xsi:type="dcterms:W3CDTF">2025-01-27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